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2.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487" r:id="rId2"/>
    <p:sldId id="427" r:id="rId3"/>
    <p:sldId id="7511" r:id="rId4"/>
    <p:sldId id="484" r:id="rId5"/>
    <p:sldId id="268" r:id="rId6"/>
    <p:sldId id="315" r:id="rId7"/>
    <p:sldId id="482" r:id="rId8"/>
    <p:sldId id="435" r:id="rId9"/>
    <p:sldId id="471" r:id="rId10"/>
    <p:sldId id="493" r:id="rId11"/>
    <p:sldId id="350" r:id="rId12"/>
    <p:sldId id="349" r:id="rId13"/>
    <p:sldId id="347" r:id="rId14"/>
    <p:sldId id="488" r:id="rId15"/>
    <p:sldId id="483" r:id="rId16"/>
    <p:sldId id="492" r:id="rId17"/>
    <p:sldId id="495" r:id="rId18"/>
    <p:sldId id="473" r:id="rId19"/>
    <p:sldId id="472" r:id="rId20"/>
    <p:sldId id="474" r:id="rId21"/>
    <p:sldId id="486" r:id="rId22"/>
    <p:sldId id="485" r:id="rId23"/>
    <p:sldId id="491" r:id="rId24"/>
    <p:sldId id="351" r:id="rId25"/>
    <p:sldId id="496" r:id="rId26"/>
    <p:sldId id="503" r:id="rId27"/>
    <p:sldId id="475" r:id="rId28"/>
    <p:sldId id="476" r:id="rId29"/>
    <p:sldId id="497" r:id="rId30"/>
    <p:sldId id="353" r:id="rId31"/>
    <p:sldId id="354" r:id="rId32"/>
    <p:sldId id="498" r:id="rId33"/>
    <p:sldId id="355" r:id="rId34"/>
    <p:sldId id="357" r:id="rId35"/>
    <p:sldId id="7509" r:id="rId36"/>
    <p:sldId id="391" r:id="rId37"/>
    <p:sldId id="7501" r:id="rId38"/>
    <p:sldId id="372" r:id="rId39"/>
    <p:sldId id="360" r:id="rId40"/>
    <p:sldId id="373" r:id="rId41"/>
    <p:sldId id="500" r:id="rId42"/>
    <p:sldId id="499" r:id="rId43"/>
    <p:sldId id="572" r:id="rId44"/>
    <p:sldId id="7510" r:id="rId45"/>
    <p:sldId id="366" r:id="rId46"/>
    <p:sldId id="7503" r:id="rId47"/>
    <p:sldId id="374" r:id="rId48"/>
    <p:sldId id="501" r:id="rId49"/>
    <p:sldId id="502"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0" d="100"/>
          <a:sy n="70" d="100"/>
        </p:scale>
        <p:origin x="66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B5F999-5217-4E42-AB59-5BA4DD9F0F80}" type="datetimeFigureOut">
              <a:rPr lang="en-US" smtClean="0"/>
              <a:t>1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708937-FE55-45A4-B822-F294A0669493}" type="slidenum">
              <a:rPr lang="en-US" smtClean="0"/>
              <a:t>‹#›</a:t>
            </a:fld>
            <a:endParaRPr lang="en-US"/>
          </a:p>
        </p:txBody>
      </p:sp>
    </p:spTree>
    <p:extLst>
      <p:ext uri="{BB962C8B-B14F-4D97-AF65-F5344CB8AC3E}">
        <p14:creationId xmlns:p14="http://schemas.microsoft.com/office/powerpoint/2010/main" val="31306029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60"/>
        <p:cNvGrpSpPr/>
        <p:nvPr/>
      </p:nvGrpSpPr>
      <p:grpSpPr>
        <a:xfrm>
          <a:off x="0" y="0"/>
          <a:ext cx="0" cy="0"/>
          <a:chOff x="0" y="0"/>
          <a:chExt cx="0" cy="0"/>
        </a:xfrm>
      </p:grpSpPr>
      <p:sp>
        <p:nvSpPr>
          <p:cNvPr id="27861" name="Google Shape;27861;g8fb8d6ea64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62" name="Google Shape;27862;g8fb8d6ea64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05007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60"/>
        <p:cNvGrpSpPr/>
        <p:nvPr/>
      </p:nvGrpSpPr>
      <p:grpSpPr>
        <a:xfrm>
          <a:off x="0" y="0"/>
          <a:ext cx="0" cy="0"/>
          <a:chOff x="0" y="0"/>
          <a:chExt cx="0" cy="0"/>
        </a:xfrm>
      </p:grpSpPr>
      <p:sp>
        <p:nvSpPr>
          <p:cNvPr id="27861" name="Google Shape;27861;g8fb8d6ea64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862" name="Google Shape;27862;g8fb8d6ea64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0014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3"/>
        <p:cNvGrpSpPr/>
        <p:nvPr/>
      </p:nvGrpSpPr>
      <p:grpSpPr>
        <a:xfrm>
          <a:off x="0" y="0"/>
          <a:ext cx="0" cy="0"/>
          <a:chOff x="0" y="0"/>
          <a:chExt cx="0" cy="0"/>
        </a:xfrm>
      </p:grpSpPr>
      <p:sp>
        <p:nvSpPr>
          <p:cNvPr id="2294" name="Google Shape;2294;gbadf322efb_0_18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95" name="Google Shape;2295;gbadf322efb_0_18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8460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DF9FF-1561-49DA-A9FF-B2CFA461157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8CEF288-EED7-4957-A31B-23624FBE832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7D0329-C05E-4C78-95E8-7D9480DB5B89}"/>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3BA895C7-CB02-4D5F-AA47-9E88ECBEA3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DB8B27-119B-4D34-ABEB-16003E6BE5B0}"/>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2657738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16A7D-37D5-4E0E-8F21-58C10B317FA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32D3BBE-A224-4986-9BD4-D84C4213028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9F05AD-5BCA-4947-AA90-791A5A625057}"/>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7FEFC0B0-7411-4BFF-8087-92BD3161D8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F9A37F-4DC9-4824-BA14-0F6A419521FD}"/>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2378469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665C4AE-8CD3-40BA-B4E0-284A15C0E88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EEF91FD-86D9-4554-9CCD-04E9BCC070B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D84142-8A29-4CEB-BCC9-83D6ADDC04C8}"/>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EFA62A13-22D1-4F77-B203-8E7B97BC3A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598622-3657-40A6-B19E-9DEA6A5E22E3}"/>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16468681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2677"/>
        <p:cNvGrpSpPr/>
        <p:nvPr/>
      </p:nvGrpSpPr>
      <p:grpSpPr>
        <a:xfrm>
          <a:off x="0" y="0"/>
          <a:ext cx="0" cy="0"/>
          <a:chOff x="0" y="0"/>
          <a:chExt cx="0" cy="0"/>
        </a:xfrm>
      </p:grpSpPr>
      <p:grpSp>
        <p:nvGrpSpPr>
          <p:cNvPr id="2678" name="Google Shape;2678;p3"/>
          <p:cNvGrpSpPr/>
          <p:nvPr/>
        </p:nvGrpSpPr>
        <p:grpSpPr>
          <a:xfrm rot="3488361" flipH="1">
            <a:off x="-48858" y="9023"/>
            <a:ext cx="1763129" cy="4361216"/>
            <a:chOff x="757300" y="1884600"/>
            <a:chExt cx="457350" cy="1136525"/>
          </a:xfrm>
        </p:grpSpPr>
        <p:sp>
          <p:nvSpPr>
            <p:cNvPr id="2679" name="Google Shape;2679;p3"/>
            <p:cNvSpPr/>
            <p:nvPr/>
          </p:nvSpPr>
          <p:spPr>
            <a:xfrm>
              <a:off x="818550" y="2640050"/>
              <a:ext cx="144675" cy="120850"/>
            </a:xfrm>
            <a:custGeom>
              <a:avLst/>
              <a:gdLst/>
              <a:ahLst/>
              <a:cxnLst/>
              <a:rect l="l" t="t" r="r" b="b"/>
              <a:pathLst>
                <a:path w="5787" h="4834" extrusionOk="0">
                  <a:moveTo>
                    <a:pt x="0" y="0"/>
                  </a:moveTo>
                  <a:cubicBezTo>
                    <a:pt x="0" y="0"/>
                    <a:pt x="1250" y="1786"/>
                    <a:pt x="2036" y="2310"/>
                  </a:cubicBezTo>
                  <a:cubicBezTo>
                    <a:pt x="2834" y="2834"/>
                    <a:pt x="3310" y="3250"/>
                    <a:pt x="4036" y="3786"/>
                  </a:cubicBezTo>
                  <a:cubicBezTo>
                    <a:pt x="4763" y="4322"/>
                    <a:pt x="5787" y="4834"/>
                    <a:pt x="5787" y="4834"/>
                  </a:cubicBezTo>
                  <a:cubicBezTo>
                    <a:pt x="5787" y="4834"/>
                    <a:pt x="4798" y="3381"/>
                    <a:pt x="4560" y="3024"/>
                  </a:cubicBezTo>
                  <a:cubicBezTo>
                    <a:pt x="4322" y="2679"/>
                    <a:pt x="4025" y="1786"/>
                    <a:pt x="2977" y="1345"/>
                  </a:cubicBezTo>
                  <a:cubicBezTo>
                    <a:pt x="1941" y="893"/>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0" name="Google Shape;2680;p3"/>
            <p:cNvSpPr/>
            <p:nvPr/>
          </p:nvSpPr>
          <p:spPr>
            <a:xfrm>
              <a:off x="971250" y="2023850"/>
              <a:ext cx="241700" cy="995725"/>
            </a:xfrm>
            <a:custGeom>
              <a:avLst/>
              <a:gdLst/>
              <a:ahLst/>
              <a:cxnLst/>
              <a:rect l="l" t="t" r="r" b="b"/>
              <a:pathLst>
                <a:path w="9668" h="39829" extrusionOk="0">
                  <a:moveTo>
                    <a:pt x="5373" y="0"/>
                  </a:moveTo>
                  <a:cubicBezTo>
                    <a:pt x="5003" y="0"/>
                    <a:pt x="3563" y="1442"/>
                    <a:pt x="3120" y="2026"/>
                  </a:cubicBezTo>
                  <a:cubicBezTo>
                    <a:pt x="2679" y="2621"/>
                    <a:pt x="1631" y="3967"/>
                    <a:pt x="1631" y="3967"/>
                  </a:cubicBezTo>
                  <a:lnTo>
                    <a:pt x="1036" y="5253"/>
                  </a:lnTo>
                  <a:lnTo>
                    <a:pt x="1036" y="4562"/>
                  </a:lnTo>
                  <a:cubicBezTo>
                    <a:pt x="1036" y="4562"/>
                    <a:pt x="595" y="6646"/>
                    <a:pt x="595" y="7682"/>
                  </a:cubicBezTo>
                  <a:cubicBezTo>
                    <a:pt x="595" y="8729"/>
                    <a:pt x="0" y="27029"/>
                    <a:pt x="0" y="27029"/>
                  </a:cubicBezTo>
                  <a:lnTo>
                    <a:pt x="0" y="39828"/>
                  </a:lnTo>
                  <a:lnTo>
                    <a:pt x="441" y="39686"/>
                  </a:lnTo>
                  <a:cubicBezTo>
                    <a:pt x="441" y="39686"/>
                    <a:pt x="369" y="34756"/>
                    <a:pt x="369" y="29399"/>
                  </a:cubicBezTo>
                  <a:cubicBezTo>
                    <a:pt x="655" y="29327"/>
                    <a:pt x="1691" y="29053"/>
                    <a:pt x="2084" y="28672"/>
                  </a:cubicBezTo>
                  <a:cubicBezTo>
                    <a:pt x="2524" y="28220"/>
                    <a:pt x="2715" y="27791"/>
                    <a:pt x="3370" y="27327"/>
                  </a:cubicBezTo>
                  <a:cubicBezTo>
                    <a:pt x="4013" y="26886"/>
                    <a:pt x="4560" y="26720"/>
                    <a:pt x="4667" y="26053"/>
                  </a:cubicBezTo>
                  <a:cubicBezTo>
                    <a:pt x="4774" y="25374"/>
                    <a:pt x="5048" y="24934"/>
                    <a:pt x="5048" y="24934"/>
                  </a:cubicBezTo>
                  <a:lnTo>
                    <a:pt x="5048" y="24934"/>
                  </a:lnTo>
                  <a:cubicBezTo>
                    <a:pt x="5048" y="24934"/>
                    <a:pt x="3417" y="25672"/>
                    <a:pt x="2524" y="26565"/>
                  </a:cubicBezTo>
                  <a:cubicBezTo>
                    <a:pt x="1631" y="27458"/>
                    <a:pt x="786" y="28577"/>
                    <a:pt x="786" y="28577"/>
                  </a:cubicBezTo>
                  <a:lnTo>
                    <a:pt x="345" y="29291"/>
                  </a:lnTo>
                  <a:lnTo>
                    <a:pt x="345" y="25231"/>
                  </a:lnTo>
                  <a:cubicBezTo>
                    <a:pt x="607" y="25196"/>
                    <a:pt x="1465" y="25089"/>
                    <a:pt x="2286" y="25077"/>
                  </a:cubicBezTo>
                  <a:cubicBezTo>
                    <a:pt x="3251" y="25077"/>
                    <a:pt x="3251" y="24779"/>
                    <a:pt x="4048" y="23862"/>
                  </a:cubicBezTo>
                  <a:cubicBezTo>
                    <a:pt x="4810" y="22922"/>
                    <a:pt x="5953" y="22112"/>
                    <a:pt x="7346" y="21302"/>
                  </a:cubicBezTo>
                  <a:cubicBezTo>
                    <a:pt x="8751" y="20481"/>
                    <a:pt x="9668" y="17802"/>
                    <a:pt x="9668" y="17802"/>
                  </a:cubicBezTo>
                  <a:lnTo>
                    <a:pt x="9668" y="17802"/>
                  </a:lnTo>
                  <a:cubicBezTo>
                    <a:pt x="9668" y="17802"/>
                    <a:pt x="8180" y="18397"/>
                    <a:pt x="6858" y="19040"/>
                  </a:cubicBezTo>
                  <a:cubicBezTo>
                    <a:pt x="5537" y="19683"/>
                    <a:pt x="4167" y="21374"/>
                    <a:pt x="3429" y="21945"/>
                  </a:cubicBezTo>
                  <a:cubicBezTo>
                    <a:pt x="2703" y="22505"/>
                    <a:pt x="1488" y="23326"/>
                    <a:pt x="1381" y="23791"/>
                  </a:cubicBezTo>
                  <a:cubicBezTo>
                    <a:pt x="1286" y="24172"/>
                    <a:pt x="607" y="24934"/>
                    <a:pt x="369" y="25184"/>
                  </a:cubicBezTo>
                  <a:cubicBezTo>
                    <a:pt x="369" y="24065"/>
                    <a:pt x="381" y="22981"/>
                    <a:pt x="393" y="21969"/>
                  </a:cubicBezTo>
                  <a:lnTo>
                    <a:pt x="881" y="21243"/>
                  </a:lnTo>
                  <a:cubicBezTo>
                    <a:pt x="881" y="21243"/>
                    <a:pt x="3370" y="20659"/>
                    <a:pt x="4798" y="19457"/>
                  </a:cubicBezTo>
                  <a:cubicBezTo>
                    <a:pt x="6239" y="18266"/>
                    <a:pt x="7227" y="17671"/>
                    <a:pt x="7477" y="17147"/>
                  </a:cubicBezTo>
                  <a:cubicBezTo>
                    <a:pt x="7727" y="16623"/>
                    <a:pt x="8013" y="15766"/>
                    <a:pt x="8013" y="15766"/>
                  </a:cubicBezTo>
                  <a:lnTo>
                    <a:pt x="8013" y="15766"/>
                  </a:lnTo>
                  <a:cubicBezTo>
                    <a:pt x="8013" y="15766"/>
                    <a:pt x="3417" y="18171"/>
                    <a:pt x="2524" y="19112"/>
                  </a:cubicBezTo>
                  <a:cubicBezTo>
                    <a:pt x="1822" y="19838"/>
                    <a:pt x="834" y="21017"/>
                    <a:pt x="417" y="21493"/>
                  </a:cubicBezTo>
                  <a:cubicBezTo>
                    <a:pt x="429" y="20778"/>
                    <a:pt x="441" y="20100"/>
                    <a:pt x="453" y="19481"/>
                  </a:cubicBezTo>
                  <a:cubicBezTo>
                    <a:pt x="1131" y="19064"/>
                    <a:pt x="3691" y="17445"/>
                    <a:pt x="4310" y="16849"/>
                  </a:cubicBezTo>
                  <a:cubicBezTo>
                    <a:pt x="5060" y="16171"/>
                    <a:pt x="6680" y="15171"/>
                    <a:pt x="7049" y="14635"/>
                  </a:cubicBezTo>
                  <a:cubicBezTo>
                    <a:pt x="7418" y="14087"/>
                    <a:pt x="7537" y="13575"/>
                    <a:pt x="7537" y="13575"/>
                  </a:cubicBezTo>
                  <a:lnTo>
                    <a:pt x="7537" y="13575"/>
                  </a:lnTo>
                  <a:cubicBezTo>
                    <a:pt x="7537" y="13575"/>
                    <a:pt x="5441" y="14885"/>
                    <a:pt x="4715" y="15456"/>
                  </a:cubicBezTo>
                  <a:cubicBezTo>
                    <a:pt x="4001" y="16016"/>
                    <a:pt x="2834" y="16599"/>
                    <a:pt x="2227" y="16980"/>
                  </a:cubicBezTo>
                  <a:cubicBezTo>
                    <a:pt x="1619" y="17361"/>
                    <a:pt x="1155" y="18147"/>
                    <a:pt x="929" y="18504"/>
                  </a:cubicBezTo>
                  <a:cubicBezTo>
                    <a:pt x="798" y="18707"/>
                    <a:pt x="595" y="19064"/>
                    <a:pt x="441" y="19326"/>
                  </a:cubicBezTo>
                  <a:cubicBezTo>
                    <a:pt x="476" y="18588"/>
                    <a:pt x="500" y="17957"/>
                    <a:pt x="536" y="17433"/>
                  </a:cubicBezTo>
                  <a:cubicBezTo>
                    <a:pt x="834" y="17195"/>
                    <a:pt x="1727" y="16540"/>
                    <a:pt x="2679" y="16314"/>
                  </a:cubicBezTo>
                  <a:cubicBezTo>
                    <a:pt x="3870" y="16016"/>
                    <a:pt x="4608" y="13932"/>
                    <a:pt x="5060" y="13790"/>
                  </a:cubicBezTo>
                  <a:cubicBezTo>
                    <a:pt x="5501" y="13635"/>
                    <a:pt x="6644" y="12635"/>
                    <a:pt x="6644" y="12635"/>
                  </a:cubicBezTo>
                  <a:lnTo>
                    <a:pt x="6644" y="12635"/>
                  </a:lnTo>
                  <a:cubicBezTo>
                    <a:pt x="6644" y="12635"/>
                    <a:pt x="4679" y="13194"/>
                    <a:pt x="4060" y="13861"/>
                  </a:cubicBezTo>
                  <a:cubicBezTo>
                    <a:pt x="3417" y="14528"/>
                    <a:pt x="2429" y="15075"/>
                    <a:pt x="1965" y="15409"/>
                  </a:cubicBezTo>
                  <a:cubicBezTo>
                    <a:pt x="1584" y="15659"/>
                    <a:pt x="845" y="16838"/>
                    <a:pt x="560" y="17314"/>
                  </a:cubicBezTo>
                  <a:cubicBezTo>
                    <a:pt x="572" y="17099"/>
                    <a:pt x="584" y="16921"/>
                    <a:pt x="607" y="16766"/>
                  </a:cubicBezTo>
                  <a:cubicBezTo>
                    <a:pt x="655" y="16314"/>
                    <a:pt x="691" y="15825"/>
                    <a:pt x="726" y="15302"/>
                  </a:cubicBezTo>
                  <a:cubicBezTo>
                    <a:pt x="743" y="15302"/>
                    <a:pt x="762" y="15303"/>
                    <a:pt x="781" y="15303"/>
                  </a:cubicBezTo>
                  <a:cubicBezTo>
                    <a:pt x="1160" y="15303"/>
                    <a:pt x="2019" y="15170"/>
                    <a:pt x="3060" y="14004"/>
                  </a:cubicBezTo>
                  <a:cubicBezTo>
                    <a:pt x="4465" y="12444"/>
                    <a:pt x="6394" y="10218"/>
                    <a:pt x="6846" y="9920"/>
                  </a:cubicBezTo>
                  <a:cubicBezTo>
                    <a:pt x="7287" y="9622"/>
                    <a:pt x="7739" y="9170"/>
                    <a:pt x="7739" y="9170"/>
                  </a:cubicBezTo>
                  <a:lnTo>
                    <a:pt x="7739" y="9170"/>
                  </a:lnTo>
                  <a:cubicBezTo>
                    <a:pt x="7739" y="9170"/>
                    <a:pt x="6251" y="9456"/>
                    <a:pt x="4977" y="10432"/>
                  </a:cubicBezTo>
                  <a:cubicBezTo>
                    <a:pt x="3715" y="11408"/>
                    <a:pt x="2453" y="12658"/>
                    <a:pt x="2203" y="13147"/>
                  </a:cubicBezTo>
                  <a:cubicBezTo>
                    <a:pt x="1929" y="13635"/>
                    <a:pt x="1191" y="14635"/>
                    <a:pt x="965" y="14813"/>
                  </a:cubicBezTo>
                  <a:cubicBezTo>
                    <a:pt x="893" y="14873"/>
                    <a:pt x="834" y="14897"/>
                    <a:pt x="774" y="14933"/>
                  </a:cubicBezTo>
                  <a:cubicBezTo>
                    <a:pt x="810" y="14171"/>
                    <a:pt x="857" y="13349"/>
                    <a:pt x="893" y="12516"/>
                  </a:cubicBezTo>
                  <a:cubicBezTo>
                    <a:pt x="1512" y="12266"/>
                    <a:pt x="3012" y="11599"/>
                    <a:pt x="4179" y="10230"/>
                  </a:cubicBezTo>
                  <a:cubicBezTo>
                    <a:pt x="5667" y="8444"/>
                    <a:pt x="7001" y="6658"/>
                    <a:pt x="7001" y="6658"/>
                  </a:cubicBezTo>
                  <a:lnTo>
                    <a:pt x="7001" y="6658"/>
                  </a:lnTo>
                  <a:cubicBezTo>
                    <a:pt x="7001" y="6658"/>
                    <a:pt x="4774" y="7848"/>
                    <a:pt x="3429" y="9039"/>
                  </a:cubicBezTo>
                  <a:cubicBezTo>
                    <a:pt x="2465" y="9896"/>
                    <a:pt x="1429" y="11384"/>
                    <a:pt x="905" y="12158"/>
                  </a:cubicBezTo>
                  <a:cubicBezTo>
                    <a:pt x="965" y="10587"/>
                    <a:pt x="988" y="8979"/>
                    <a:pt x="1024" y="7670"/>
                  </a:cubicBezTo>
                  <a:lnTo>
                    <a:pt x="1048" y="7848"/>
                  </a:lnTo>
                  <a:cubicBezTo>
                    <a:pt x="1048" y="7848"/>
                    <a:pt x="2167" y="7122"/>
                    <a:pt x="3167" y="5634"/>
                  </a:cubicBezTo>
                  <a:cubicBezTo>
                    <a:pt x="4167" y="4110"/>
                    <a:pt x="6394" y="1883"/>
                    <a:pt x="6394" y="1883"/>
                  </a:cubicBezTo>
                  <a:lnTo>
                    <a:pt x="6394" y="1883"/>
                  </a:lnTo>
                  <a:cubicBezTo>
                    <a:pt x="6394" y="1883"/>
                    <a:pt x="4620" y="2741"/>
                    <a:pt x="3953" y="3503"/>
                  </a:cubicBezTo>
                  <a:cubicBezTo>
                    <a:pt x="3274" y="4265"/>
                    <a:pt x="2477" y="5598"/>
                    <a:pt x="2060" y="6193"/>
                  </a:cubicBezTo>
                  <a:cubicBezTo>
                    <a:pt x="1691" y="6729"/>
                    <a:pt x="1131" y="7384"/>
                    <a:pt x="1024" y="7503"/>
                  </a:cubicBezTo>
                  <a:cubicBezTo>
                    <a:pt x="1036" y="6598"/>
                    <a:pt x="1036" y="5836"/>
                    <a:pt x="1048" y="5312"/>
                  </a:cubicBezTo>
                  <a:lnTo>
                    <a:pt x="1203" y="5455"/>
                  </a:lnTo>
                  <a:cubicBezTo>
                    <a:pt x="1203" y="5455"/>
                    <a:pt x="2655" y="4526"/>
                    <a:pt x="2977" y="3800"/>
                  </a:cubicBezTo>
                  <a:cubicBezTo>
                    <a:pt x="3286" y="3062"/>
                    <a:pt x="3893" y="1609"/>
                    <a:pt x="4263" y="1371"/>
                  </a:cubicBezTo>
                  <a:cubicBezTo>
                    <a:pt x="4620" y="1133"/>
                    <a:pt x="5727" y="50"/>
                    <a:pt x="5394" y="2"/>
                  </a:cubicBezTo>
                  <a:cubicBezTo>
                    <a:pt x="5387" y="1"/>
                    <a:pt x="5380" y="0"/>
                    <a:pt x="53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1" name="Google Shape;2681;p3"/>
            <p:cNvSpPr/>
            <p:nvPr/>
          </p:nvSpPr>
          <p:spPr>
            <a:xfrm>
              <a:off x="759000" y="2543600"/>
              <a:ext cx="209300" cy="164025"/>
            </a:xfrm>
            <a:custGeom>
              <a:avLst/>
              <a:gdLst/>
              <a:ahLst/>
              <a:cxnLst/>
              <a:rect l="l" t="t" r="r" b="b"/>
              <a:pathLst>
                <a:path w="8372" h="6561" extrusionOk="0">
                  <a:moveTo>
                    <a:pt x="1" y="0"/>
                  </a:moveTo>
                  <a:cubicBezTo>
                    <a:pt x="1" y="0"/>
                    <a:pt x="584" y="1310"/>
                    <a:pt x="2001" y="2370"/>
                  </a:cubicBezTo>
                  <a:cubicBezTo>
                    <a:pt x="3430" y="3429"/>
                    <a:pt x="4990" y="4441"/>
                    <a:pt x="5906" y="4822"/>
                  </a:cubicBezTo>
                  <a:cubicBezTo>
                    <a:pt x="6835" y="5215"/>
                    <a:pt x="7454" y="5942"/>
                    <a:pt x="7740" y="6013"/>
                  </a:cubicBezTo>
                  <a:cubicBezTo>
                    <a:pt x="8026" y="6084"/>
                    <a:pt x="8371" y="6561"/>
                    <a:pt x="8371" y="6561"/>
                  </a:cubicBezTo>
                  <a:lnTo>
                    <a:pt x="8335" y="6120"/>
                  </a:lnTo>
                  <a:cubicBezTo>
                    <a:pt x="8347" y="6108"/>
                    <a:pt x="6657" y="5001"/>
                    <a:pt x="6228" y="4215"/>
                  </a:cubicBezTo>
                  <a:cubicBezTo>
                    <a:pt x="5811" y="3417"/>
                    <a:pt x="3251" y="1489"/>
                    <a:pt x="2073" y="893"/>
                  </a:cubicBezTo>
                  <a:cubicBezTo>
                    <a:pt x="894" y="298"/>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2" name="Google Shape;2682;p3"/>
            <p:cNvSpPr/>
            <p:nvPr/>
          </p:nvSpPr>
          <p:spPr>
            <a:xfrm>
              <a:off x="811100" y="2468875"/>
              <a:ext cx="156300" cy="189350"/>
            </a:xfrm>
            <a:custGeom>
              <a:avLst/>
              <a:gdLst/>
              <a:ahLst/>
              <a:cxnLst/>
              <a:rect l="l" t="t" r="r" b="b"/>
              <a:pathLst>
                <a:path w="6252" h="7574" extrusionOk="0">
                  <a:moveTo>
                    <a:pt x="1" y="1"/>
                  </a:moveTo>
                  <a:cubicBezTo>
                    <a:pt x="1" y="1"/>
                    <a:pt x="286" y="1323"/>
                    <a:pt x="1179" y="2442"/>
                  </a:cubicBezTo>
                  <a:cubicBezTo>
                    <a:pt x="2084" y="3573"/>
                    <a:pt x="2251" y="4180"/>
                    <a:pt x="3132" y="4918"/>
                  </a:cubicBezTo>
                  <a:cubicBezTo>
                    <a:pt x="4025" y="5644"/>
                    <a:pt x="6251" y="7573"/>
                    <a:pt x="6251" y="7573"/>
                  </a:cubicBezTo>
                  <a:lnTo>
                    <a:pt x="6228" y="7383"/>
                  </a:lnTo>
                  <a:cubicBezTo>
                    <a:pt x="6228" y="7383"/>
                    <a:pt x="5406" y="6049"/>
                    <a:pt x="5227" y="5240"/>
                  </a:cubicBezTo>
                  <a:cubicBezTo>
                    <a:pt x="5061" y="4466"/>
                    <a:pt x="2977" y="2977"/>
                    <a:pt x="2977" y="2977"/>
                  </a:cubicBezTo>
                  <a:cubicBezTo>
                    <a:pt x="2977" y="2977"/>
                    <a:pt x="2310" y="1537"/>
                    <a:pt x="1441" y="930"/>
                  </a:cubicBezTo>
                  <a:cubicBezTo>
                    <a:pt x="596" y="299"/>
                    <a:pt x="1" y="1"/>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3" name="Google Shape;2683;p3"/>
            <p:cNvSpPr/>
            <p:nvPr/>
          </p:nvSpPr>
          <p:spPr>
            <a:xfrm>
              <a:off x="804850" y="2407575"/>
              <a:ext cx="166425" cy="172950"/>
            </a:xfrm>
            <a:custGeom>
              <a:avLst/>
              <a:gdLst/>
              <a:ahLst/>
              <a:cxnLst/>
              <a:rect l="l" t="t" r="r" b="b"/>
              <a:pathLst>
                <a:path w="6657" h="6918" extrusionOk="0">
                  <a:moveTo>
                    <a:pt x="1" y="0"/>
                  </a:moveTo>
                  <a:cubicBezTo>
                    <a:pt x="1" y="0"/>
                    <a:pt x="1739" y="2608"/>
                    <a:pt x="2632" y="3798"/>
                  </a:cubicBezTo>
                  <a:cubicBezTo>
                    <a:pt x="3525" y="4989"/>
                    <a:pt x="4632" y="5227"/>
                    <a:pt x="5263" y="5703"/>
                  </a:cubicBezTo>
                  <a:cubicBezTo>
                    <a:pt x="5906" y="6180"/>
                    <a:pt x="6656" y="6918"/>
                    <a:pt x="6656" y="6918"/>
                  </a:cubicBezTo>
                  <a:lnTo>
                    <a:pt x="6656" y="6620"/>
                  </a:lnTo>
                  <a:cubicBezTo>
                    <a:pt x="6656" y="6620"/>
                    <a:pt x="6156" y="5013"/>
                    <a:pt x="5358" y="4406"/>
                  </a:cubicBezTo>
                  <a:cubicBezTo>
                    <a:pt x="4573" y="3798"/>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4" name="Google Shape;2684;p3"/>
            <p:cNvSpPr/>
            <p:nvPr/>
          </p:nvSpPr>
          <p:spPr>
            <a:xfrm>
              <a:off x="814975" y="2357275"/>
              <a:ext cx="156875" cy="150625"/>
            </a:xfrm>
            <a:custGeom>
              <a:avLst/>
              <a:gdLst/>
              <a:ahLst/>
              <a:cxnLst/>
              <a:rect l="l" t="t" r="r" b="b"/>
              <a:pathLst>
                <a:path w="6275" h="6025" extrusionOk="0">
                  <a:moveTo>
                    <a:pt x="0" y="0"/>
                  </a:moveTo>
                  <a:cubicBezTo>
                    <a:pt x="0" y="0"/>
                    <a:pt x="560" y="1881"/>
                    <a:pt x="2286" y="3322"/>
                  </a:cubicBezTo>
                  <a:cubicBezTo>
                    <a:pt x="4013" y="4763"/>
                    <a:pt x="4727" y="4834"/>
                    <a:pt x="5191" y="5179"/>
                  </a:cubicBezTo>
                  <a:cubicBezTo>
                    <a:pt x="5656" y="5525"/>
                    <a:pt x="6275" y="6025"/>
                    <a:pt x="6275" y="6025"/>
                  </a:cubicBezTo>
                  <a:lnTo>
                    <a:pt x="6251" y="5513"/>
                  </a:lnTo>
                  <a:cubicBezTo>
                    <a:pt x="6251" y="5513"/>
                    <a:pt x="5727" y="3703"/>
                    <a:pt x="5096" y="3262"/>
                  </a:cubicBezTo>
                  <a:cubicBezTo>
                    <a:pt x="4465" y="2834"/>
                    <a:pt x="2798" y="2488"/>
                    <a:pt x="2060" y="1834"/>
                  </a:cubicBezTo>
                  <a:cubicBezTo>
                    <a:pt x="1334" y="1191"/>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5" name="Google Shape;2685;p3"/>
            <p:cNvSpPr/>
            <p:nvPr/>
          </p:nvSpPr>
          <p:spPr>
            <a:xfrm>
              <a:off x="807525" y="2260525"/>
              <a:ext cx="171175" cy="189925"/>
            </a:xfrm>
            <a:custGeom>
              <a:avLst/>
              <a:gdLst/>
              <a:ahLst/>
              <a:cxnLst/>
              <a:rect l="l" t="t" r="r" b="b"/>
              <a:pathLst>
                <a:path w="6847" h="7597" extrusionOk="0">
                  <a:moveTo>
                    <a:pt x="1" y="1"/>
                  </a:moveTo>
                  <a:lnTo>
                    <a:pt x="1" y="1"/>
                  </a:lnTo>
                  <a:cubicBezTo>
                    <a:pt x="1" y="1"/>
                    <a:pt x="203" y="1525"/>
                    <a:pt x="1358" y="2846"/>
                  </a:cubicBezTo>
                  <a:cubicBezTo>
                    <a:pt x="2525" y="4168"/>
                    <a:pt x="4442" y="5716"/>
                    <a:pt x="4966" y="5989"/>
                  </a:cubicBezTo>
                  <a:cubicBezTo>
                    <a:pt x="5501" y="6251"/>
                    <a:pt x="6847" y="7597"/>
                    <a:pt x="6847" y="7597"/>
                  </a:cubicBezTo>
                  <a:lnTo>
                    <a:pt x="6692" y="7299"/>
                  </a:lnTo>
                  <a:cubicBezTo>
                    <a:pt x="6692" y="7299"/>
                    <a:pt x="5978" y="5882"/>
                    <a:pt x="5668" y="5108"/>
                  </a:cubicBezTo>
                  <a:cubicBezTo>
                    <a:pt x="5358" y="4334"/>
                    <a:pt x="2334" y="1715"/>
                    <a:pt x="2334" y="1715"/>
                  </a:cubicBezTo>
                  <a:lnTo>
                    <a:pt x="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6" name="Google Shape;2686;p3"/>
            <p:cNvSpPr/>
            <p:nvPr/>
          </p:nvSpPr>
          <p:spPr>
            <a:xfrm>
              <a:off x="848300" y="2227200"/>
              <a:ext cx="130400" cy="156275"/>
            </a:xfrm>
            <a:custGeom>
              <a:avLst/>
              <a:gdLst/>
              <a:ahLst/>
              <a:cxnLst/>
              <a:rect l="l" t="t" r="r" b="b"/>
              <a:pathLst>
                <a:path w="5216" h="6251" extrusionOk="0">
                  <a:moveTo>
                    <a:pt x="1" y="0"/>
                  </a:moveTo>
                  <a:lnTo>
                    <a:pt x="1" y="0"/>
                  </a:lnTo>
                  <a:cubicBezTo>
                    <a:pt x="1" y="0"/>
                    <a:pt x="834" y="2453"/>
                    <a:pt x="2061" y="3536"/>
                  </a:cubicBezTo>
                  <a:cubicBezTo>
                    <a:pt x="3275" y="4620"/>
                    <a:pt x="5216" y="6251"/>
                    <a:pt x="5216" y="6251"/>
                  </a:cubicBezTo>
                  <a:lnTo>
                    <a:pt x="5132" y="6072"/>
                  </a:lnTo>
                  <a:cubicBezTo>
                    <a:pt x="5216" y="5953"/>
                    <a:pt x="4061" y="4251"/>
                    <a:pt x="3085" y="3096"/>
                  </a:cubicBezTo>
                  <a:cubicBezTo>
                    <a:pt x="2084" y="1929"/>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7" name="Google Shape;2687;p3"/>
            <p:cNvSpPr/>
            <p:nvPr/>
          </p:nvSpPr>
          <p:spPr>
            <a:xfrm>
              <a:off x="837300" y="2156350"/>
              <a:ext cx="144975" cy="175050"/>
            </a:xfrm>
            <a:custGeom>
              <a:avLst/>
              <a:gdLst/>
              <a:ahLst/>
              <a:cxnLst/>
              <a:rect l="l" t="t" r="r" b="b"/>
              <a:pathLst>
                <a:path w="5799" h="7002" extrusionOk="0">
                  <a:moveTo>
                    <a:pt x="0" y="0"/>
                  </a:moveTo>
                  <a:cubicBezTo>
                    <a:pt x="0" y="0"/>
                    <a:pt x="488" y="1798"/>
                    <a:pt x="2036" y="3072"/>
                  </a:cubicBezTo>
                  <a:cubicBezTo>
                    <a:pt x="3572" y="4322"/>
                    <a:pt x="5799" y="7001"/>
                    <a:pt x="5799" y="7001"/>
                  </a:cubicBezTo>
                  <a:lnTo>
                    <a:pt x="5739" y="6025"/>
                  </a:lnTo>
                  <a:cubicBezTo>
                    <a:pt x="5739" y="6025"/>
                    <a:pt x="3989" y="2977"/>
                    <a:pt x="2882" y="2310"/>
                  </a:cubicBezTo>
                  <a:cubicBezTo>
                    <a:pt x="1786" y="1643"/>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8" name="Google Shape;2688;p3"/>
            <p:cNvSpPr/>
            <p:nvPr/>
          </p:nvSpPr>
          <p:spPr>
            <a:xfrm>
              <a:off x="997125" y="2125400"/>
              <a:ext cx="135175" cy="139025"/>
            </a:xfrm>
            <a:custGeom>
              <a:avLst/>
              <a:gdLst/>
              <a:ahLst/>
              <a:cxnLst/>
              <a:rect l="l" t="t" r="r" b="b"/>
              <a:pathLst>
                <a:path w="5407" h="5561" extrusionOk="0">
                  <a:moveTo>
                    <a:pt x="5406" y="0"/>
                  </a:moveTo>
                  <a:cubicBezTo>
                    <a:pt x="5406" y="0"/>
                    <a:pt x="3632" y="393"/>
                    <a:pt x="3085" y="1334"/>
                  </a:cubicBezTo>
                  <a:cubicBezTo>
                    <a:pt x="2537" y="2286"/>
                    <a:pt x="2180" y="3060"/>
                    <a:pt x="1382" y="3858"/>
                  </a:cubicBezTo>
                  <a:cubicBezTo>
                    <a:pt x="596" y="4667"/>
                    <a:pt x="1" y="4965"/>
                    <a:pt x="1" y="4965"/>
                  </a:cubicBezTo>
                  <a:lnTo>
                    <a:pt x="1" y="5560"/>
                  </a:lnTo>
                  <a:cubicBezTo>
                    <a:pt x="1" y="5560"/>
                    <a:pt x="1787" y="5108"/>
                    <a:pt x="2537" y="3917"/>
                  </a:cubicBezTo>
                  <a:cubicBezTo>
                    <a:pt x="3275" y="2727"/>
                    <a:pt x="5406" y="0"/>
                    <a:pt x="540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9" name="Google Shape;2689;p3"/>
            <p:cNvSpPr/>
            <p:nvPr/>
          </p:nvSpPr>
          <p:spPr>
            <a:xfrm>
              <a:off x="863200" y="2126575"/>
              <a:ext cx="120275" cy="137850"/>
            </a:xfrm>
            <a:custGeom>
              <a:avLst/>
              <a:gdLst/>
              <a:ahLst/>
              <a:cxnLst/>
              <a:rect l="l" t="t" r="r" b="b"/>
              <a:pathLst>
                <a:path w="4811" h="5514" extrusionOk="0">
                  <a:moveTo>
                    <a:pt x="0" y="1"/>
                  </a:moveTo>
                  <a:cubicBezTo>
                    <a:pt x="0" y="1"/>
                    <a:pt x="893" y="1441"/>
                    <a:pt x="2012" y="2370"/>
                  </a:cubicBezTo>
                  <a:cubicBezTo>
                    <a:pt x="3131" y="3275"/>
                    <a:pt x="3727" y="4323"/>
                    <a:pt x="4024" y="4620"/>
                  </a:cubicBezTo>
                  <a:cubicBezTo>
                    <a:pt x="4322" y="4918"/>
                    <a:pt x="4763" y="5513"/>
                    <a:pt x="4763" y="5513"/>
                  </a:cubicBezTo>
                  <a:lnTo>
                    <a:pt x="4810" y="4799"/>
                  </a:lnTo>
                  <a:cubicBezTo>
                    <a:pt x="4810" y="4799"/>
                    <a:pt x="3691" y="1918"/>
                    <a:pt x="2739" y="1418"/>
                  </a:cubicBezTo>
                  <a:cubicBezTo>
                    <a:pt x="1786" y="894"/>
                    <a:pt x="0" y="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0" name="Google Shape;2690;p3"/>
            <p:cNvSpPr/>
            <p:nvPr/>
          </p:nvSpPr>
          <p:spPr>
            <a:xfrm>
              <a:off x="886700" y="2077775"/>
              <a:ext cx="96775" cy="116100"/>
            </a:xfrm>
            <a:custGeom>
              <a:avLst/>
              <a:gdLst/>
              <a:ahLst/>
              <a:cxnLst/>
              <a:rect l="l" t="t" r="r" b="b"/>
              <a:pathLst>
                <a:path w="3871" h="4644" extrusionOk="0">
                  <a:moveTo>
                    <a:pt x="1" y="0"/>
                  </a:moveTo>
                  <a:cubicBezTo>
                    <a:pt x="1" y="0"/>
                    <a:pt x="846" y="1357"/>
                    <a:pt x="1441" y="2250"/>
                  </a:cubicBezTo>
                  <a:cubicBezTo>
                    <a:pt x="2037" y="3143"/>
                    <a:pt x="3870" y="4644"/>
                    <a:pt x="3870" y="4644"/>
                  </a:cubicBezTo>
                  <a:cubicBezTo>
                    <a:pt x="3870" y="4644"/>
                    <a:pt x="3382" y="2548"/>
                    <a:pt x="2632" y="1810"/>
                  </a:cubicBezTo>
                  <a:cubicBezTo>
                    <a:pt x="1894" y="1060"/>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1" name="Google Shape;2691;p3"/>
            <p:cNvSpPr/>
            <p:nvPr/>
          </p:nvSpPr>
          <p:spPr>
            <a:xfrm>
              <a:off x="889675" y="2000375"/>
              <a:ext cx="103025" cy="144100"/>
            </a:xfrm>
            <a:custGeom>
              <a:avLst/>
              <a:gdLst/>
              <a:ahLst/>
              <a:cxnLst/>
              <a:rect l="l" t="t" r="r" b="b"/>
              <a:pathLst>
                <a:path w="4121" h="5764" extrusionOk="0">
                  <a:moveTo>
                    <a:pt x="6" y="0"/>
                  </a:moveTo>
                  <a:cubicBezTo>
                    <a:pt x="3" y="0"/>
                    <a:pt x="1" y="1"/>
                    <a:pt x="1" y="1"/>
                  </a:cubicBezTo>
                  <a:cubicBezTo>
                    <a:pt x="1" y="1"/>
                    <a:pt x="953" y="2298"/>
                    <a:pt x="1882" y="3215"/>
                  </a:cubicBezTo>
                  <a:cubicBezTo>
                    <a:pt x="2811" y="4156"/>
                    <a:pt x="4097" y="5763"/>
                    <a:pt x="4097" y="5763"/>
                  </a:cubicBezTo>
                  <a:lnTo>
                    <a:pt x="4120" y="5465"/>
                  </a:lnTo>
                  <a:cubicBezTo>
                    <a:pt x="4120" y="5465"/>
                    <a:pt x="2906" y="3906"/>
                    <a:pt x="2704" y="3358"/>
                  </a:cubicBezTo>
                  <a:cubicBezTo>
                    <a:pt x="2513" y="2822"/>
                    <a:pt x="1132" y="1108"/>
                    <a:pt x="715" y="536"/>
                  </a:cubicBezTo>
                  <a:cubicBezTo>
                    <a:pt x="331" y="21"/>
                    <a:pt x="48" y="0"/>
                    <a:pt x="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2" name="Google Shape;2692;p3"/>
            <p:cNvSpPr/>
            <p:nvPr/>
          </p:nvSpPr>
          <p:spPr>
            <a:xfrm>
              <a:off x="1001000" y="1946500"/>
              <a:ext cx="55600" cy="150350"/>
            </a:xfrm>
            <a:custGeom>
              <a:avLst/>
              <a:gdLst/>
              <a:ahLst/>
              <a:cxnLst/>
              <a:rect l="l" t="t" r="r" b="b"/>
              <a:pathLst>
                <a:path w="2224" h="6014" extrusionOk="0">
                  <a:moveTo>
                    <a:pt x="2126" y="1"/>
                  </a:moveTo>
                  <a:cubicBezTo>
                    <a:pt x="2124" y="1"/>
                    <a:pt x="2122" y="5"/>
                    <a:pt x="2120" y="12"/>
                  </a:cubicBezTo>
                  <a:cubicBezTo>
                    <a:pt x="2084" y="215"/>
                    <a:pt x="1322" y="1405"/>
                    <a:pt x="953" y="2370"/>
                  </a:cubicBezTo>
                  <a:cubicBezTo>
                    <a:pt x="572" y="3334"/>
                    <a:pt x="1" y="5227"/>
                    <a:pt x="1" y="5227"/>
                  </a:cubicBezTo>
                  <a:lnTo>
                    <a:pt x="1" y="6013"/>
                  </a:lnTo>
                  <a:cubicBezTo>
                    <a:pt x="1" y="6013"/>
                    <a:pt x="2037" y="4168"/>
                    <a:pt x="2120" y="3227"/>
                  </a:cubicBezTo>
                  <a:cubicBezTo>
                    <a:pt x="2223" y="2334"/>
                    <a:pt x="2172" y="1"/>
                    <a:pt x="212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3" name="Google Shape;2693;p3"/>
            <p:cNvSpPr/>
            <p:nvPr/>
          </p:nvSpPr>
          <p:spPr>
            <a:xfrm>
              <a:off x="934625" y="1895600"/>
              <a:ext cx="58975" cy="205100"/>
            </a:xfrm>
            <a:custGeom>
              <a:avLst/>
              <a:gdLst/>
              <a:ahLst/>
              <a:cxnLst/>
              <a:rect l="l" t="t" r="r" b="b"/>
              <a:pathLst>
                <a:path w="2359" h="8204" extrusionOk="0">
                  <a:moveTo>
                    <a:pt x="286" y="1"/>
                  </a:moveTo>
                  <a:cubicBezTo>
                    <a:pt x="286" y="1"/>
                    <a:pt x="1" y="1572"/>
                    <a:pt x="286" y="2941"/>
                  </a:cubicBezTo>
                  <a:cubicBezTo>
                    <a:pt x="572" y="4311"/>
                    <a:pt x="1167" y="6513"/>
                    <a:pt x="1465" y="7073"/>
                  </a:cubicBezTo>
                  <a:cubicBezTo>
                    <a:pt x="1763" y="7609"/>
                    <a:pt x="2358" y="8204"/>
                    <a:pt x="2358" y="8204"/>
                  </a:cubicBezTo>
                  <a:cubicBezTo>
                    <a:pt x="2358" y="8204"/>
                    <a:pt x="1858" y="5465"/>
                    <a:pt x="1727" y="4751"/>
                  </a:cubicBezTo>
                  <a:cubicBezTo>
                    <a:pt x="1608" y="4037"/>
                    <a:pt x="870" y="2548"/>
                    <a:pt x="572" y="1656"/>
                  </a:cubicBezTo>
                  <a:cubicBezTo>
                    <a:pt x="275" y="763"/>
                    <a:pt x="286" y="1"/>
                    <a:pt x="2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4" name="Google Shape;2694;p3"/>
            <p:cNvSpPr/>
            <p:nvPr/>
          </p:nvSpPr>
          <p:spPr>
            <a:xfrm>
              <a:off x="962600" y="2089375"/>
              <a:ext cx="35450" cy="930600"/>
            </a:xfrm>
            <a:custGeom>
              <a:avLst/>
              <a:gdLst/>
              <a:ahLst/>
              <a:cxnLst/>
              <a:rect l="l" t="t" r="r" b="b"/>
              <a:pathLst>
                <a:path w="1418" h="37224" extrusionOk="0">
                  <a:moveTo>
                    <a:pt x="1330" y="0"/>
                  </a:moveTo>
                  <a:cubicBezTo>
                    <a:pt x="1293" y="0"/>
                    <a:pt x="1257" y="24"/>
                    <a:pt x="1251" y="72"/>
                  </a:cubicBezTo>
                  <a:cubicBezTo>
                    <a:pt x="846" y="3096"/>
                    <a:pt x="787" y="6192"/>
                    <a:pt x="644" y="9228"/>
                  </a:cubicBezTo>
                  <a:cubicBezTo>
                    <a:pt x="477" y="12335"/>
                    <a:pt x="358" y="15455"/>
                    <a:pt x="263" y="18562"/>
                  </a:cubicBezTo>
                  <a:cubicBezTo>
                    <a:pt x="84" y="24718"/>
                    <a:pt x="1" y="30897"/>
                    <a:pt x="120" y="37076"/>
                  </a:cubicBezTo>
                  <a:cubicBezTo>
                    <a:pt x="120" y="37173"/>
                    <a:pt x="200" y="37224"/>
                    <a:pt x="278" y="37224"/>
                  </a:cubicBezTo>
                  <a:cubicBezTo>
                    <a:pt x="354" y="37224"/>
                    <a:pt x="429" y="37176"/>
                    <a:pt x="429" y="37076"/>
                  </a:cubicBezTo>
                  <a:cubicBezTo>
                    <a:pt x="370" y="30897"/>
                    <a:pt x="358" y="24742"/>
                    <a:pt x="537" y="18562"/>
                  </a:cubicBezTo>
                  <a:cubicBezTo>
                    <a:pt x="620" y="15514"/>
                    <a:pt x="739" y="12442"/>
                    <a:pt x="894" y="9395"/>
                  </a:cubicBezTo>
                  <a:cubicBezTo>
                    <a:pt x="1037" y="6299"/>
                    <a:pt x="1382" y="3168"/>
                    <a:pt x="1418" y="72"/>
                  </a:cubicBezTo>
                  <a:cubicBezTo>
                    <a:pt x="1406" y="24"/>
                    <a:pt x="1367" y="0"/>
                    <a:pt x="1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5" name="Google Shape;2695;p3"/>
            <p:cNvSpPr/>
            <p:nvPr/>
          </p:nvSpPr>
          <p:spPr>
            <a:xfrm>
              <a:off x="993575" y="2084500"/>
              <a:ext cx="6550" cy="35325"/>
            </a:xfrm>
            <a:custGeom>
              <a:avLst/>
              <a:gdLst/>
              <a:ahLst/>
              <a:cxnLst/>
              <a:rect l="l" t="t" r="r" b="b"/>
              <a:pathLst>
                <a:path w="262" h="1413" extrusionOk="0">
                  <a:moveTo>
                    <a:pt x="226" y="0"/>
                  </a:moveTo>
                  <a:cubicBezTo>
                    <a:pt x="211" y="0"/>
                    <a:pt x="196" y="6"/>
                    <a:pt x="191" y="17"/>
                  </a:cubicBezTo>
                  <a:cubicBezTo>
                    <a:pt x="72" y="434"/>
                    <a:pt x="0" y="957"/>
                    <a:pt x="72" y="1386"/>
                  </a:cubicBezTo>
                  <a:cubicBezTo>
                    <a:pt x="72" y="1404"/>
                    <a:pt x="83" y="1413"/>
                    <a:pt x="97" y="1413"/>
                  </a:cubicBezTo>
                  <a:cubicBezTo>
                    <a:pt x="110" y="1413"/>
                    <a:pt x="125" y="1404"/>
                    <a:pt x="131" y="1386"/>
                  </a:cubicBezTo>
                  <a:cubicBezTo>
                    <a:pt x="202" y="957"/>
                    <a:pt x="214" y="481"/>
                    <a:pt x="262" y="29"/>
                  </a:cubicBezTo>
                  <a:cubicBezTo>
                    <a:pt x="262" y="9"/>
                    <a:pt x="244" y="0"/>
                    <a:pt x="2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6" name="Google Shape;2696;p3"/>
            <p:cNvSpPr/>
            <p:nvPr/>
          </p:nvSpPr>
          <p:spPr>
            <a:xfrm>
              <a:off x="967675" y="3015675"/>
              <a:ext cx="12225" cy="5450"/>
            </a:xfrm>
            <a:custGeom>
              <a:avLst/>
              <a:gdLst/>
              <a:ahLst/>
              <a:cxnLst/>
              <a:rect l="l" t="t" r="r" b="b"/>
              <a:pathLst>
                <a:path w="489" h="218" extrusionOk="0">
                  <a:moveTo>
                    <a:pt x="393" y="1"/>
                  </a:moveTo>
                  <a:cubicBezTo>
                    <a:pt x="297" y="43"/>
                    <a:pt x="211" y="86"/>
                    <a:pt x="117" y="86"/>
                  </a:cubicBezTo>
                  <a:cubicBezTo>
                    <a:pt x="106" y="86"/>
                    <a:pt x="95" y="85"/>
                    <a:pt x="84" y="84"/>
                  </a:cubicBezTo>
                  <a:cubicBezTo>
                    <a:pt x="0" y="96"/>
                    <a:pt x="0" y="215"/>
                    <a:pt x="84" y="215"/>
                  </a:cubicBezTo>
                  <a:cubicBezTo>
                    <a:pt x="104" y="217"/>
                    <a:pt x="124" y="218"/>
                    <a:pt x="145" y="218"/>
                  </a:cubicBezTo>
                  <a:cubicBezTo>
                    <a:pt x="258" y="218"/>
                    <a:pt x="374" y="188"/>
                    <a:pt x="465" y="108"/>
                  </a:cubicBezTo>
                  <a:cubicBezTo>
                    <a:pt x="488" y="96"/>
                    <a:pt x="476" y="72"/>
                    <a:pt x="476" y="36"/>
                  </a:cubicBezTo>
                  <a:cubicBezTo>
                    <a:pt x="476" y="36"/>
                    <a:pt x="476" y="24"/>
                    <a:pt x="465" y="24"/>
                  </a:cubicBezTo>
                  <a:cubicBezTo>
                    <a:pt x="453" y="1"/>
                    <a:pt x="417"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7" name="Google Shape;2697;p3"/>
            <p:cNvSpPr/>
            <p:nvPr/>
          </p:nvSpPr>
          <p:spPr>
            <a:xfrm>
              <a:off x="990875" y="2075450"/>
              <a:ext cx="10625" cy="46625"/>
            </a:xfrm>
            <a:custGeom>
              <a:avLst/>
              <a:gdLst/>
              <a:ahLst/>
              <a:cxnLst/>
              <a:rect l="l" t="t" r="r" b="b"/>
              <a:pathLst>
                <a:path w="425" h="1865" extrusionOk="0">
                  <a:moveTo>
                    <a:pt x="358" y="1"/>
                  </a:moveTo>
                  <a:cubicBezTo>
                    <a:pt x="339" y="1"/>
                    <a:pt x="319" y="11"/>
                    <a:pt x="307" y="34"/>
                  </a:cubicBezTo>
                  <a:lnTo>
                    <a:pt x="307" y="34"/>
                  </a:lnTo>
                  <a:cubicBezTo>
                    <a:pt x="304" y="34"/>
                    <a:pt x="301" y="34"/>
                    <a:pt x="299" y="34"/>
                  </a:cubicBezTo>
                  <a:cubicBezTo>
                    <a:pt x="296" y="47"/>
                    <a:pt x="294" y="61"/>
                    <a:pt x="291" y="74"/>
                  </a:cubicBezTo>
                  <a:lnTo>
                    <a:pt x="291" y="74"/>
                  </a:lnTo>
                  <a:cubicBezTo>
                    <a:pt x="235" y="198"/>
                    <a:pt x="190" y="302"/>
                    <a:pt x="168" y="438"/>
                  </a:cubicBezTo>
                  <a:cubicBezTo>
                    <a:pt x="143" y="447"/>
                    <a:pt x="163" y="466"/>
                    <a:pt x="190" y="466"/>
                  </a:cubicBezTo>
                  <a:cubicBezTo>
                    <a:pt x="196" y="466"/>
                    <a:pt x="203" y="465"/>
                    <a:pt x="210" y="462"/>
                  </a:cubicBezTo>
                  <a:lnTo>
                    <a:pt x="210" y="462"/>
                  </a:lnTo>
                  <a:cubicBezTo>
                    <a:pt x="110" y="911"/>
                    <a:pt x="1" y="1369"/>
                    <a:pt x="1" y="1820"/>
                  </a:cubicBezTo>
                  <a:cubicBezTo>
                    <a:pt x="1" y="1848"/>
                    <a:pt x="23" y="1864"/>
                    <a:pt x="43" y="1864"/>
                  </a:cubicBezTo>
                  <a:cubicBezTo>
                    <a:pt x="56" y="1864"/>
                    <a:pt x="68" y="1857"/>
                    <a:pt x="72" y="1843"/>
                  </a:cubicBezTo>
                  <a:cubicBezTo>
                    <a:pt x="287" y="1308"/>
                    <a:pt x="310" y="653"/>
                    <a:pt x="418" y="81"/>
                  </a:cubicBezTo>
                  <a:cubicBezTo>
                    <a:pt x="425" y="33"/>
                    <a:pt x="391" y="1"/>
                    <a:pt x="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8" name="Google Shape;2698;p3"/>
            <p:cNvSpPr/>
            <p:nvPr/>
          </p:nvSpPr>
          <p:spPr>
            <a:xfrm>
              <a:off x="978375" y="2073600"/>
              <a:ext cx="21475" cy="315000"/>
            </a:xfrm>
            <a:custGeom>
              <a:avLst/>
              <a:gdLst/>
              <a:ahLst/>
              <a:cxnLst/>
              <a:rect l="l" t="t" r="r" b="b"/>
              <a:pathLst>
                <a:path w="859" h="12600" extrusionOk="0">
                  <a:moveTo>
                    <a:pt x="821" y="0"/>
                  </a:moveTo>
                  <a:cubicBezTo>
                    <a:pt x="805" y="0"/>
                    <a:pt x="787" y="12"/>
                    <a:pt x="787" y="36"/>
                  </a:cubicBezTo>
                  <a:cubicBezTo>
                    <a:pt x="560" y="2120"/>
                    <a:pt x="465" y="4215"/>
                    <a:pt x="358" y="6299"/>
                  </a:cubicBezTo>
                  <a:cubicBezTo>
                    <a:pt x="263" y="8371"/>
                    <a:pt x="1" y="10514"/>
                    <a:pt x="132" y="12585"/>
                  </a:cubicBezTo>
                  <a:cubicBezTo>
                    <a:pt x="132" y="12592"/>
                    <a:pt x="140" y="12599"/>
                    <a:pt x="149" y="12599"/>
                  </a:cubicBezTo>
                  <a:cubicBezTo>
                    <a:pt x="155" y="12599"/>
                    <a:pt x="163" y="12595"/>
                    <a:pt x="168" y="12585"/>
                  </a:cubicBezTo>
                  <a:cubicBezTo>
                    <a:pt x="501" y="10585"/>
                    <a:pt x="465" y="8490"/>
                    <a:pt x="584" y="6466"/>
                  </a:cubicBezTo>
                  <a:cubicBezTo>
                    <a:pt x="703" y="4322"/>
                    <a:pt x="858" y="2179"/>
                    <a:pt x="846" y="36"/>
                  </a:cubicBezTo>
                  <a:cubicBezTo>
                    <a:pt x="852" y="12"/>
                    <a:pt x="837"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9" name="Google Shape;2699;p3"/>
            <p:cNvSpPr/>
            <p:nvPr/>
          </p:nvSpPr>
          <p:spPr>
            <a:xfrm>
              <a:off x="971550" y="2328025"/>
              <a:ext cx="22325" cy="690875"/>
            </a:xfrm>
            <a:custGeom>
              <a:avLst/>
              <a:gdLst/>
              <a:ahLst/>
              <a:cxnLst/>
              <a:rect l="l" t="t" r="r" b="b"/>
              <a:pathLst>
                <a:path w="893" h="27635" extrusionOk="0">
                  <a:moveTo>
                    <a:pt x="750" y="0"/>
                  </a:moveTo>
                  <a:cubicBezTo>
                    <a:pt x="738" y="0"/>
                    <a:pt x="726" y="9"/>
                    <a:pt x="726" y="27"/>
                  </a:cubicBezTo>
                  <a:cubicBezTo>
                    <a:pt x="524" y="4599"/>
                    <a:pt x="143" y="9147"/>
                    <a:pt x="71" y="13731"/>
                  </a:cubicBezTo>
                  <a:cubicBezTo>
                    <a:pt x="0" y="18327"/>
                    <a:pt x="119" y="22911"/>
                    <a:pt x="202" y="27519"/>
                  </a:cubicBezTo>
                  <a:cubicBezTo>
                    <a:pt x="202" y="27596"/>
                    <a:pt x="268" y="27635"/>
                    <a:pt x="333" y="27635"/>
                  </a:cubicBezTo>
                  <a:cubicBezTo>
                    <a:pt x="399" y="27635"/>
                    <a:pt x="464" y="27596"/>
                    <a:pt x="464" y="27519"/>
                  </a:cubicBezTo>
                  <a:cubicBezTo>
                    <a:pt x="321" y="22911"/>
                    <a:pt x="238" y="18327"/>
                    <a:pt x="250" y="13731"/>
                  </a:cubicBezTo>
                  <a:cubicBezTo>
                    <a:pt x="262" y="11469"/>
                    <a:pt x="310" y="9195"/>
                    <a:pt x="429" y="6933"/>
                  </a:cubicBezTo>
                  <a:cubicBezTo>
                    <a:pt x="536" y="4659"/>
                    <a:pt x="893" y="2313"/>
                    <a:pt x="774" y="27"/>
                  </a:cubicBezTo>
                  <a:cubicBezTo>
                    <a:pt x="774" y="9"/>
                    <a:pt x="762" y="0"/>
                    <a:pt x="7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0" name="Google Shape;2700;p3"/>
            <p:cNvSpPr/>
            <p:nvPr/>
          </p:nvSpPr>
          <p:spPr>
            <a:xfrm>
              <a:off x="987900" y="2296475"/>
              <a:ext cx="5700" cy="56825"/>
            </a:xfrm>
            <a:custGeom>
              <a:avLst/>
              <a:gdLst/>
              <a:ahLst/>
              <a:cxnLst/>
              <a:rect l="l" t="t" r="r" b="b"/>
              <a:pathLst>
                <a:path w="228" h="2273" extrusionOk="0">
                  <a:moveTo>
                    <a:pt x="102" y="0"/>
                  </a:moveTo>
                  <a:cubicBezTo>
                    <a:pt x="93" y="0"/>
                    <a:pt x="84" y="9"/>
                    <a:pt x="84" y="27"/>
                  </a:cubicBezTo>
                  <a:cubicBezTo>
                    <a:pt x="13" y="741"/>
                    <a:pt x="1" y="1539"/>
                    <a:pt x="84" y="2254"/>
                  </a:cubicBezTo>
                  <a:cubicBezTo>
                    <a:pt x="84" y="2268"/>
                    <a:pt x="92" y="2272"/>
                    <a:pt x="100" y="2272"/>
                  </a:cubicBezTo>
                  <a:cubicBezTo>
                    <a:pt x="114" y="2272"/>
                    <a:pt x="132" y="2261"/>
                    <a:pt x="132" y="2254"/>
                  </a:cubicBezTo>
                  <a:cubicBezTo>
                    <a:pt x="227" y="1539"/>
                    <a:pt x="203" y="753"/>
                    <a:pt x="120" y="27"/>
                  </a:cubicBezTo>
                  <a:cubicBezTo>
                    <a:pt x="120" y="9"/>
                    <a:pt x="111" y="0"/>
                    <a:pt x="1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1" name="Google Shape;2701;p3"/>
            <p:cNvSpPr/>
            <p:nvPr/>
          </p:nvSpPr>
          <p:spPr>
            <a:xfrm>
              <a:off x="977800" y="2360025"/>
              <a:ext cx="10500" cy="31200"/>
            </a:xfrm>
            <a:custGeom>
              <a:avLst/>
              <a:gdLst/>
              <a:ahLst/>
              <a:cxnLst/>
              <a:rect l="l" t="t" r="r" b="b"/>
              <a:pathLst>
                <a:path w="420" h="1248" extrusionOk="0">
                  <a:moveTo>
                    <a:pt x="378" y="0"/>
                  </a:moveTo>
                  <a:cubicBezTo>
                    <a:pt x="364" y="0"/>
                    <a:pt x="350" y="7"/>
                    <a:pt x="345" y="21"/>
                  </a:cubicBezTo>
                  <a:cubicBezTo>
                    <a:pt x="214" y="402"/>
                    <a:pt x="36" y="831"/>
                    <a:pt x="0" y="1212"/>
                  </a:cubicBezTo>
                  <a:cubicBezTo>
                    <a:pt x="0" y="1235"/>
                    <a:pt x="20" y="1248"/>
                    <a:pt x="37" y="1248"/>
                  </a:cubicBezTo>
                  <a:cubicBezTo>
                    <a:pt x="47" y="1248"/>
                    <a:pt x="55" y="1244"/>
                    <a:pt x="60" y="1235"/>
                  </a:cubicBezTo>
                  <a:cubicBezTo>
                    <a:pt x="250" y="890"/>
                    <a:pt x="310" y="414"/>
                    <a:pt x="405" y="45"/>
                  </a:cubicBezTo>
                  <a:cubicBezTo>
                    <a:pt x="419" y="16"/>
                    <a:pt x="39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2" name="Google Shape;2702;p3"/>
            <p:cNvSpPr/>
            <p:nvPr/>
          </p:nvSpPr>
          <p:spPr>
            <a:xfrm>
              <a:off x="976000" y="2376800"/>
              <a:ext cx="10675" cy="38125"/>
            </a:xfrm>
            <a:custGeom>
              <a:avLst/>
              <a:gdLst/>
              <a:ahLst/>
              <a:cxnLst/>
              <a:rect l="l" t="t" r="r" b="b"/>
              <a:pathLst>
                <a:path w="427" h="1525" extrusionOk="0">
                  <a:moveTo>
                    <a:pt x="419" y="0"/>
                  </a:moveTo>
                  <a:cubicBezTo>
                    <a:pt x="418" y="0"/>
                    <a:pt x="417" y="2"/>
                    <a:pt x="417" y="5"/>
                  </a:cubicBezTo>
                  <a:cubicBezTo>
                    <a:pt x="286" y="505"/>
                    <a:pt x="84" y="993"/>
                    <a:pt x="1" y="1493"/>
                  </a:cubicBezTo>
                  <a:cubicBezTo>
                    <a:pt x="1" y="1516"/>
                    <a:pt x="10" y="1524"/>
                    <a:pt x="17" y="1524"/>
                  </a:cubicBezTo>
                  <a:cubicBezTo>
                    <a:pt x="21" y="1524"/>
                    <a:pt x="24" y="1521"/>
                    <a:pt x="24" y="1517"/>
                  </a:cubicBezTo>
                  <a:cubicBezTo>
                    <a:pt x="227" y="1041"/>
                    <a:pt x="298" y="517"/>
                    <a:pt x="417" y="29"/>
                  </a:cubicBezTo>
                  <a:cubicBezTo>
                    <a:pt x="426" y="11"/>
                    <a:pt x="422" y="0"/>
                    <a:pt x="4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3" name="Google Shape;2703;p3"/>
            <p:cNvSpPr/>
            <p:nvPr/>
          </p:nvSpPr>
          <p:spPr>
            <a:xfrm>
              <a:off x="977800" y="2375925"/>
              <a:ext cx="13100" cy="43225"/>
            </a:xfrm>
            <a:custGeom>
              <a:avLst/>
              <a:gdLst/>
              <a:ahLst/>
              <a:cxnLst/>
              <a:rect l="l" t="t" r="r" b="b"/>
              <a:pathLst>
                <a:path w="524" h="1729" extrusionOk="0">
                  <a:moveTo>
                    <a:pt x="474" y="1"/>
                  </a:moveTo>
                  <a:cubicBezTo>
                    <a:pt x="464" y="1"/>
                    <a:pt x="456" y="5"/>
                    <a:pt x="452" y="16"/>
                  </a:cubicBezTo>
                  <a:cubicBezTo>
                    <a:pt x="214" y="516"/>
                    <a:pt x="0" y="1135"/>
                    <a:pt x="36" y="1695"/>
                  </a:cubicBezTo>
                  <a:cubicBezTo>
                    <a:pt x="36" y="1716"/>
                    <a:pt x="56" y="1728"/>
                    <a:pt x="73" y="1728"/>
                  </a:cubicBezTo>
                  <a:cubicBezTo>
                    <a:pt x="85" y="1728"/>
                    <a:pt x="95" y="1722"/>
                    <a:pt x="95" y="1707"/>
                  </a:cubicBezTo>
                  <a:cubicBezTo>
                    <a:pt x="226" y="1147"/>
                    <a:pt x="298" y="599"/>
                    <a:pt x="524" y="40"/>
                  </a:cubicBezTo>
                  <a:cubicBezTo>
                    <a:pt x="524" y="23"/>
                    <a:pt x="495" y="1"/>
                    <a:pt x="4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4" name="Google Shape;2704;p3"/>
            <p:cNvSpPr/>
            <p:nvPr/>
          </p:nvSpPr>
          <p:spPr>
            <a:xfrm>
              <a:off x="981650" y="2352500"/>
              <a:ext cx="6275" cy="53175"/>
            </a:xfrm>
            <a:custGeom>
              <a:avLst/>
              <a:gdLst/>
              <a:ahLst/>
              <a:cxnLst/>
              <a:rect l="l" t="t" r="r" b="b"/>
              <a:pathLst>
                <a:path w="251" h="2127" extrusionOk="0">
                  <a:moveTo>
                    <a:pt x="208" y="0"/>
                  </a:moveTo>
                  <a:cubicBezTo>
                    <a:pt x="197" y="0"/>
                    <a:pt x="185" y="9"/>
                    <a:pt x="179" y="24"/>
                  </a:cubicBezTo>
                  <a:cubicBezTo>
                    <a:pt x="96" y="703"/>
                    <a:pt x="1" y="1429"/>
                    <a:pt x="60" y="2096"/>
                  </a:cubicBezTo>
                  <a:cubicBezTo>
                    <a:pt x="60" y="2111"/>
                    <a:pt x="84" y="2126"/>
                    <a:pt x="102" y="2126"/>
                  </a:cubicBezTo>
                  <a:cubicBezTo>
                    <a:pt x="112" y="2126"/>
                    <a:pt x="120" y="2121"/>
                    <a:pt x="120" y="2108"/>
                  </a:cubicBezTo>
                  <a:cubicBezTo>
                    <a:pt x="251" y="1453"/>
                    <a:pt x="239" y="715"/>
                    <a:pt x="239" y="48"/>
                  </a:cubicBezTo>
                  <a:cubicBezTo>
                    <a:pt x="239" y="15"/>
                    <a:pt x="224" y="0"/>
                    <a:pt x="2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5" name="Google Shape;2705;p3"/>
            <p:cNvSpPr/>
            <p:nvPr/>
          </p:nvSpPr>
          <p:spPr>
            <a:xfrm>
              <a:off x="986125" y="2075675"/>
              <a:ext cx="17275" cy="287625"/>
            </a:xfrm>
            <a:custGeom>
              <a:avLst/>
              <a:gdLst/>
              <a:ahLst/>
              <a:cxnLst/>
              <a:rect l="l" t="t" r="r" b="b"/>
              <a:pathLst>
                <a:path w="691" h="11505" extrusionOk="0">
                  <a:moveTo>
                    <a:pt x="512" y="1"/>
                  </a:moveTo>
                  <a:cubicBezTo>
                    <a:pt x="512" y="1"/>
                    <a:pt x="489" y="1"/>
                    <a:pt x="489" y="13"/>
                  </a:cubicBezTo>
                  <a:cubicBezTo>
                    <a:pt x="500" y="1930"/>
                    <a:pt x="512" y="3835"/>
                    <a:pt x="429" y="5763"/>
                  </a:cubicBezTo>
                  <a:cubicBezTo>
                    <a:pt x="334" y="7680"/>
                    <a:pt x="119" y="9585"/>
                    <a:pt x="0" y="11490"/>
                  </a:cubicBezTo>
                  <a:cubicBezTo>
                    <a:pt x="0" y="11497"/>
                    <a:pt x="8" y="11504"/>
                    <a:pt x="15" y="11504"/>
                  </a:cubicBezTo>
                  <a:cubicBezTo>
                    <a:pt x="20" y="11504"/>
                    <a:pt x="24" y="11500"/>
                    <a:pt x="24" y="11490"/>
                  </a:cubicBezTo>
                  <a:cubicBezTo>
                    <a:pt x="620" y="7752"/>
                    <a:pt x="691" y="3775"/>
                    <a:pt x="5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6" name="Google Shape;2706;p3"/>
            <p:cNvSpPr/>
            <p:nvPr/>
          </p:nvSpPr>
          <p:spPr>
            <a:xfrm>
              <a:off x="999650" y="2009275"/>
              <a:ext cx="117675" cy="143925"/>
            </a:xfrm>
            <a:custGeom>
              <a:avLst/>
              <a:gdLst/>
              <a:ahLst/>
              <a:cxnLst/>
              <a:rect l="l" t="t" r="r" b="b"/>
              <a:pathLst>
                <a:path w="4707" h="5757" extrusionOk="0">
                  <a:moveTo>
                    <a:pt x="4647" y="0"/>
                  </a:moveTo>
                  <a:cubicBezTo>
                    <a:pt x="4644" y="0"/>
                    <a:pt x="4641" y="1"/>
                    <a:pt x="4639" y="2"/>
                  </a:cubicBezTo>
                  <a:cubicBezTo>
                    <a:pt x="3293" y="454"/>
                    <a:pt x="2686" y="1776"/>
                    <a:pt x="1698" y="2681"/>
                  </a:cubicBezTo>
                  <a:cubicBezTo>
                    <a:pt x="805" y="3514"/>
                    <a:pt x="126" y="4455"/>
                    <a:pt x="7" y="5717"/>
                  </a:cubicBezTo>
                  <a:cubicBezTo>
                    <a:pt x="0" y="5745"/>
                    <a:pt x="18" y="5756"/>
                    <a:pt x="33" y="5756"/>
                  </a:cubicBezTo>
                  <a:cubicBezTo>
                    <a:pt x="45" y="5756"/>
                    <a:pt x="55" y="5750"/>
                    <a:pt x="55" y="5741"/>
                  </a:cubicBezTo>
                  <a:cubicBezTo>
                    <a:pt x="364" y="4371"/>
                    <a:pt x="1031" y="3574"/>
                    <a:pt x="2019" y="2609"/>
                  </a:cubicBezTo>
                  <a:cubicBezTo>
                    <a:pt x="2400" y="2240"/>
                    <a:pt x="2674" y="1788"/>
                    <a:pt x="3031" y="1395"/>
                  </a:cubicBezTo>
                  <a:cubicBezTo>
                    <a:pt x="3508" y="859"/>
                    <a:pt x="4079" y="514"/>
                    <a:pt x="4662" y="97"/>
                  </a:cubicBezTo>
                  <a:cubicBezTo>
                    <a:pt x="4706" y="64"/>
                    <a:pt x="4679" y="0"/>
                    <a:pt x="46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7" name="Google Shape;2707;p3"/>
            <p:cNvSpPr/>
            <p:nvPr/>
          </p:nvSpPr>
          <p:spPr>
            <a:xfrm>
              <a:off x="998250" y="2011675"/>
              <a:ext cx="116775" cy="151150"/>
            </a:xfrm>
            <a:custGeom>
              <a:avLst/>
              <a:gdLst/>
              <a:ahLst/>
              <a:cxnLst/>
              <a:rect l="l" t="t" r="r" b="b"/>
              <a:pathLst>
                <a:path w="4671" h="6046" extrusionOk="0">
                  <a:moveTo>
                    <a:pt x="4647" y="1"/>
                  </a:moveTo>
                  <a:cubicBezTo>
                    <a:pt x="2730" y="1692"/>
                    <a:pt x="2266" y="4537"/>
                    <a:pt x="51" y="5942"/>
                  </a:cubicBezTo>
                  <a:cubicBezTo>
                    <a:pt x="1" y="5972"/>
                    <a:pt x="19" y="6045"/>
                    <a:pt x="76" y="6045"/>
                  </a:cubicBezTo>
                  <a:cubicBezTo>
                    <a:pt x="86" y="6045"/>
                    <a:pt x="98" y="6043"/>
                    <a:pt x="111" y="6037"/>
                  </a:cubicBezTo>
                  <a:cubicBezTo>
                    <a:pt x="1099" y="5537"/>
                    <a:pt x="1754" y="4585"/>
                    <a:pt x="2290" y="3632"/>
                  </a:cubicBezTo>
                  <a:cubicBezTo>
                    <a:pt x="2635" y="3001"/>
                    <a:pt x="2944" y="2370"/>
                    <a:pt x="3337" y="1775"/>
                  </a:cubicBezTo>
                  <a:cubicBezTo>
                    <a:pt x="3730" y="1144"/>
                    <a:pt x="4230" y="608"/>
                    <a:pt x="4671" y="25"/>
                  </a:cubicBezTo>
                  <a:lnTo>
                    <a:pt x="464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8" name="Google Shape;2708;p3"/>
            <p:cNvSpPr/>
            <p:nvPr/>
          </p:nvSpPr>
          <p:spPr>
            <a:xfrm>
              <a:off x="1003550" y="2107100"/>
              <a:ext cx="22600" cy="37000"/>
            </a:xfrm>
            <a:custGeom>
              <a:avLst/>
              <a:gdLst/>
              <a:ahLst/>
              <a:cxnLst/>
              <a:rect l="l" t="t" r="r" b="b"/>
              <a:pathLst>
                <a:path w="904" h="1480" extrusionOk="0">
                  <a:moveTo>
                    <a:pt x="878" y="1"/>
                  </a:moveTo>
                  <a:cubicBezTo>
                    <a:pt x="872" y="1"/>
                    <a:pt x="867" y="2"/>
                    <a:pt x="863" y="6"/>
                  </a:cubicBezTo>
                  <a:cubicBezTo>
                    <a:pt x="530" y="423"/>
                    <a:pt x="232" y="958"/>
                    <a:pt x="18" y="1435"/>
                  </a:cubicBezTo>
                  <a:cubicBezTo>
                    <a:pt x="1" y="1460"/>
                    <a:pt x="21" y="1480"/>
                    <a:pt x="38" y="1480"/>
                  </a:cubicBezTo>
                  <a:cubicBezTo>
                    <a:pt x="44" y="1480"/>
                    <a:pt x="50" y="1477"/>
                    <a:pt x="54" y="1470"/>
                  </a:cubicBezTo>
                  <a:cubicBezTo>
                    <a:pt x="351" y="1006"/>
                    <a:pt x="649" y="518"/>
                    <a:pt x="887" y="18"/>
                  </a:cubicBezTo>
                  <a:cubicBezTo>
                    <a:pt x="904" y="9"/>
                    <a:pt x="891" y="1"/>
                    <a:pt x="8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9" name="Google Shape;2709;p3"/>
            <p:cNvSpPr/>
            <p:nvPr/>
          </p:nvSpPr>
          <p:spPr>
            <a:xfrm>
              <a:off x="998525" y="2115325"/>
              <a:ext cx="27800" cy="38450"/>
            </a:xfrm>
            <a:custGeom>
              <a:avLst/>
              <a:gdLst/>
              <a:ahLst/>
              <a:cxnLst/>
              <a:rect l="l" t="t" r="r" b="b"/>
              <a:pathLst>
                <a:path w="1112" h="1538" extrusionOk="0">
                  <a:moveTo>
                    <a:pt x="1084" y="0"/>
                  </a:moveTo>
                  <a:cubicBezTo>
                    <a:pt x="1079" y="0"/>
                    <a:pt x="1076" y="3"/>
                    <a:pt x="1076" y="10"/>
                  </a:cubicBezTo>
                  <a:cubicBezTo>
                    <a:pt x="707" y="463"/>
                    <a:pt x="362" y="975"/>
                    <a:pt x="16" y="1463"/>
                  </a:cubicBezTo>
                  <a:cubicBezTo>
                    <a:pt x="0" y="1503"/>
                    <a:pt x="28" y="1538"/>
                    <a:pt x="62" y="1538"/>
                  </a:cubicBezTo>
                  <a:cubicBezTo>
                    <a:pt x="78" y="1538"/>
                    <a:pt x="96" y="1530"/>
                    <a:pt x="112" y="1510"/>
                  </a:cubicBezTo>
                  <a:cubicBezTo>
                    <a:pt x="457" y="1034"/>
                    <a:pt x="814" y="522"/>
                    <a:pt x="1112" y="22"/>
                  </a:cubicBezTo>
                  <a:cubicBezTo>
                    <a:pt x="1112" y="14"/>
                    <a:pt x="1095" y="0"/>
                    <a:pt x="10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0" name="Google Shape;2710;p3"/>
            <p:cNvSpPr/>
            <p:nvPr/>
          </p:nvSpPr>
          <p:spPr>
            <a:xfrm>
              <a:off x="998800" y="2134150"/>
              <a:ext cx="18375" cy="27750"/>
            </a:xfrm>
            <a:custGeom>
              <a:avLst/>
              <a:gdLst/>
              <a:ahLst/>
              <a:cxnLst/>
              <a:rect l="l" t="t" r="r" b="b"/>
              <a:pathLst>
                <a:path w="735" h="1110" extrusionOk="0">
                  <a:moveTo>
                    <a:pt x="718" y="0"/>
                  </a:moveTo>
                  <a:cubicBezTo>
                    <a:pt x="713" y="0"/>
                    <a:pt x="708" y="3"/>
                    <a:pt x="708" y="7"/>
                  </a:cubicBezTo>
                  <a:cubicBezTo>
                    <a:pt x="517" y="388"/>
                    <a:pt x="244" y="698"/>
                    <a:pt x="29" y="1043"/>
                  </a:cubicBezTo>
                  <a:cubicBezTo>
                    <a:pt x="0" y="1072"/>
                    <a:pt x="34" y="1109"/>
                    <a:pt x="67" y="1109"/>
                  </a:cubicBezTo>
                  <a:cubicBezTo>
                    <a:pt x="75" y="1109"/>
                    <a:pt x="82" y="1107"/>
                    <a:pt x="89" y="1103"/>
                  </a:cubicBezTo>
                  <a:cubicBezTo>
                    <a:pt x="363" y="817"/>
                    <a:pt x="565" y="400"/>
                    <a:pt x="720" y="31"/>
                  </a:cubicBezTo>
                  <a:cubicBezTo>
                    <a:pt x="735" y="8"/>
                    <a:pt x="726" y="0"/>
                    <a:pt x="7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1" name="Google Shape;2711;p3"/>
            <p:cNvSpPr/>
            <p:nvPr/>
          </p:nvSpPr>
          <p:spPr>
            <a:xfrm>
              <a:off x="1001600" y="2067175"/>
              <a:ext cx="57950" cy="74025"/>
            </a:xfrm>
            <a:custGeom>
              <a:avLst/>
              <a:gdLst/>
              <a:ahLst/>
              <a:cxnLst/>
              <a:rect l="l" t="t" r="r" b="b"/>
              <a:pathLst>
                <a:path w="2318" h="2961" extrusionOk="0">
                  <a:moveTo>
                    <a:pt x="2285" y="0"/>
                  </a:moveTo>
                  <a:cubicBezTo>
                    <a:pt x="2276" y="0"/>
                    <a:pt x="2267" y="3"/>
                    <a:pt x="2263" y="7"/>
                  </a:cubicBezTo>
                  <a:cubicBezTo>
                    <a:pt x="1739" y="781"/>
                    <a:pt x="1072" y="1412"/>
                    <a:pt x="584" y="2198"/>
                  </a:cubicBezTo>
                  <a:cubicBezTo>
                    <a:pt x="536" y="2258"/>
                    <a:pt x="1" y="2924"/>
                    <a:pt x="310" y="2960"/>
                  </a:cubicBezTo>
                  <a:cubicBezTo>
                    <a:pt x="322" y="2960"/>
                    <a:pt x="322" y="2960"/>
                    <a:pt x="322" y="2936"/>
                  </a:cubicBezTo>
                  <a:cubicBezTo>
                    <a:pt x="322" y="2924"/>
                    <a:pt x="346" y="2913"/>
                    <a:pt x="346" y="2901"/>
                  </a:cubicBezTo>
                  <a:lnTo>
                    <a:pt x="346" y="2877"/>
                  </a:lnTo>
                  <a:cubicBezTo>
                    <a:pt x="322" y="2877"/>
                    <a:pt x="310" y="2865"/>
                    <a:pt x="298" y="2865"/>
                  </a:cubicBezTo>
                  <a:cubicBezTo>
                    <a:pt x="298" y="2862"/>
                    <a:pt x="297" y="2860"/>
                    <a:pt x="296" y="2860"/>
                  </a:cubicBezTo>
                  <a:cubicBezTo>
                    <a:pt x="294" y="2860"/>
                    <a:pt x="289" y="2871"/>
                    <a:pt x="298" y="2889"/>
                  </a:cubicBezTo>
                  <a:cubicBezTo>
                    <a:pt x="60" y="2710"/>
                    <a:pt x="2144" y="412"/>
                    <a:pt x="2310" y="31"/>
                  </a:cubicBezTo>
                  <a:cubicBezTo>
                    <a:pt x="2318" y="9"/>
                    <a:pt x="2302" y="0"/>
                    <a:pt x="2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2" name="Google Shape;2712;p3"/>
            <p:cNvSpPr/>
            <p:nvPr/>
          </p:nvSpPr>
          <p:spPr>
            <a:xfrm>
              <a:off x="1000225" y="2134400"/>
              <a:ext cx="10325" cy="20625"/>
            </a:xfrm>
            <a:custGeom>
              <a:avLst/>
              <a:gdLst/>
              <a:ahLst/>
              <a:cxnLst/>
              <a:rect l="l" t="t" r="r" b="b"/>
              <a:pathLst>
                <a:path w="413" h="825" extrusionOk="0">
                  <a:moveTo>
                    <a:pt x="320" y="1"/>
                  </a:moveTo>
                  <a:cubicBezTo>
                    <a:pt x="308" y="1"/>
                    <a:pt x="297" y="6"/>
                    <a:pt x="294" y="21"/>
                  </a:cubicBezTo>
                  <a:cubicBezTo>
                    <a:pt x="239" y="130"/>
                    <a:pt x="192" y="239"/>
                    <a:pt x="149" y="350"/>
                  </a:cubicBezTo>
                  <a:lnTo>
                    <a:pt x="149" y="350"/>
                  </a:lnTo>
                  <a:cubicBezTo>
                    <a:pt x="82" y="479"/>
                    <a:pt x="35" y="613"/>
                    <a:pt x="8" y="747"/>
                  </a:cubicBezTo>
                  <a:cubicBezTo>
                    <a:pt x="1" y="790"/>
                    <a:pt x="41" y="825"/>
                    <a:pt x="76" y="825"/>
                  </a:cubicBezTo>
                  <a:cubicBezTo>
                    <a:pt x="100" y="825"/>
                    <a:pt x="122" y="809"/>
                    <a:pt x="127" y="771"/>
                  </a:cubicBezTo>
                  <a:cubicBezTo>
                    <a:pt x="157" y="681"/>
                    <a:pt x="185" y="593"/>
                    <a:pt x="213" y="506"/>
                  </a:cubicBezTo>
                  <a:lnTo>
                    <a:pt x="213" y="506"/>
                  </a:lnTo>
                  <a:cubicBezTo>
                    <a:pt x="215" y="555"/>
                    <a:pt x="218" y="604"/>
                    <a:pt x="222" y="652"/>
                  </a:cubicBezTo>
                  <a:cubicBezTo>
                    <a:pt x="222" y="690"/>
                    <a:pt x="256" y="718"/>
                    <a:pt x="290" y="718"/>
                  </a:cubicBezTo>
                  <a:cubicBezTo>
                    <a:pt x="309" y="718"/>
                    <a:pt x="328" y="709"/>
                    <a:pt x="341" y="688"/>
                  </a:cubicBezTo>
                  <a:cubicBezTo>
                    <a:pt x="389" y="605"/>
                    <a:pt x="413" y="533"/>
                    <a:pt x="413" y="462"/>
                  </a:cubicBezTo>
                  <a:cubicBezTo>
                    <a:pt x="413" y="451"/>
                    <a:pt x="395" y="424"/>
                    <a:pt x="375" y="424"/>
                  </a:cubicBezTo>
                  <a:cubicBezTo>
                    <a:pt x="372" y="424"/>
                    <a:pt x="368" y="424"/>
                    <a:pt x="365" y="426"/>
                  </a:cubicBezTo>
                  <a:cubicBezTo>
                    <a:pt x="360" y="429"/>
                    <a:pt x="356" y="432"/>
                    <a:pt x="351" y="436"/>
                  </a:cubicBezTo>
                  <a:lnTo>
                    <a:pt x="351" y="436"/>
                  </a:lnTo>
                  <a:cubicBezTo>
                    <a:pt x="350" y="375"/>
                    <a:pt x="347" y="312"/>
                    <a:pt x="341" y="247"/>
                  </a:cubicBezTo>
                  <a:cubicBezTo>
                    <a:pt x="341" y="230"/>
                    <a:pt x="328" y="214"/>
                    <a:pt x="311" y="204"/>
                  </a:cubicBezTo>
                  <a:lnTo>
                    <a:pt x="311" y="204"/>
                  </a:lnTo>
                  <a:cubicBezTo>
                    <a:pt x="329" y="151"/>
                    <a:pt x="347" y="98"/>
                    <a:pt x="365" y="45"/>
                  </a:cubicBezTo>
                  <a:cubicBezTo>
                    <a:pt x="382" y="29"/>
                    <a:pt x="347" y="1"/>
                    <a:pt x="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3" name="Google Shape;2713;p3"/>
            <p:cNvSpPr/>
            <p:nvPr/>
          </p:nvSpPr>
          <p:spPr>
            <a:xfrm>
              <a:off x="882825" y="1985300"/>
              <a:ext cx="108675" cy="166300"/>
            </a:xfrm>
            <a:custGeom>
              <a:avLst/>
              <a:gdLst/>
              <a:ahLst/>
              <a:cxnLst/>
              <a:rect l="l" t="t" r="r" b="b"/>
              <a:pathLst>
                <a:path w="4347" h="6652" extrusionOk="0">
                  <a:moveTo>
                    <a:pt x="60" y="1"/>
                  </a:moveTo>
                  <a:cubicBezTo>
                    <a:pt x="30" y="1"/>
                    <a:pt x="1" y="18"/>
                    <a:pt x="1" y="56"/>
                  </a:cubicBezTo>
                  <a:cubicBezTo>
                    <a:pt x="84" y="1175"/>
                    <a:pt x="739" y="2092"/>
                    <a:pt x="1406" y="2961"/>
                  </a:cubicBezTo>
                  <a:cubicBezTo>
                    <a:pt x="2346" y="4199"/>
                    <a:pt x="3263" y="5485"/>
                    <a:pt x="4311" y="6652"/>
                  </a:cubicBezTo>
                  <a:cubicBezTo>
                    <a:pt x="4323" y="6652"/>
                    <a:pt x="4347" y="6616"/>
                    <a:pt x="4335" y="6604"/>
                  </a:cubicBezTo>
                  <a:cubicBezTo>
                    <a:pt x="3632" y="5545"/>
                    <a:pt x="2823" y="4568"/>
                    <a:pt x="2049" y="3556"/>
                  </a:cubicBezTo>
                  <a:cubicBezTo>
                    <a:pt x="1215" y="2449"/>
                    <a:pt x="346" y="1437"/>
                    <a:pt x="120" y="44"/>
                  </a:cubicBezTo>
                  <a:cubicBezTo>
                    <a:pt x="114" y="16"/>
                    <a:pt x="87" y="1"/>
                    <a:pt x="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4" name="Google Shape;2714;p3"/>
            <p:cNvSpPr/>
            <p:nvPr/>
          </p:nvSpPr>
          <p:spPr>
            <a:xfrm>
              <a:off x="882825" y="1986100"/>
              <a:ext cx="117300" cy="167300"/>
            </a:xfrm>
            <a:custGeom>
              <a:avLst/>
              <a:gdLst/>
              <a:ahLst/>
              <a:cxnLst/>
              <a:rect l="l" t="t" r="r" b="b"/>
              <a:pathLst>
                <a:path w="4692" h="6692" extrusionOk="0">
                  <a:moveTo>
                    <a:pt x="60" y="0"/>
                  </a:moveTo>
                  <a:cubicBezTo>
                    <a:pt x="37" y="0"/>
                    <a:pt x="1" y="24"/>
                    <a:pt x="25" y="36"/>
                  </a:cubicBezTo>
                  <a:cubicBezTo>
                    <a:pt x="977" y="1083"/>
                    <a:pt x="1870" y="2107"/>
                    <a:pt x="2597" y="3334"/>
                  </a:cubicBezTo>
                  <a:cubicBezTo>
                    <a:pt x="2906" y="3870"/>
                    <a:pt x="3180" y="4429"/>
                    <a:pt x="3478" y="4977"/>
                  </a:cubicBezTo>
                  <a:cubicBezTo>
                    <a:pt x="3775" y="5536"/>
                    <a:pt x="4466" y="6084"/>
                    <a:pt x="4609" y="6668"/>
                  </a:cubicBezTo>
                  <a:cubicBezTo>
                    <a:pt x="4614" y="6683"/>
                    <a:pt x="4630" y="6692"/>
                    <a:pt x="4647" y="6692"/>
                  </a:cubicBezTo>
                  <a:cubicBezTo>
                    <a:pt x="4669" y="6692"/>
                    <a:pt x="4692" y="6677"/>
                    <a:pt x="4692" y="6644"/>
                  </a:cubicBezTo>
                  <a:cubicBezTo>
                    <a:pt x="4668" y="6191"/>
                    <a:pt x="4287" y="5929"/>
                    <a:pt x="4025" y="5596"/>
                  </a:cubicBezTo>
                  <a:cubicBezTo>
                    <a:pt x="3501" y="4917"/>
                    <a:pt x="3204" y="4108"/>
                    <a:pt x="2787" y="3369"/>
                  </a:cubicBezTo>
                  <a:cubicBezTo>
                    <a:pt x="2073" y="2143"/>
                    <a:pt x="1192" y="905"/>
                    <a:pt x="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5" name="Google Shape;2715;p3"/>
            <p:cNvSpPr/>
            <p:nvPr/>
          </p:nvSpPr>
          <p:spPr>
            <a:xfrm>
              <a:off x="925100" y="1886225"/>
              <a:ext cx="69975" cy="218050"/>
            </a:xfrm>
            <a:custGeom>
              <a:avLst/>
              <a:gdLst/>
              <a:ahLst/>
              <a:cxnLst/>
              <a:rect l="l" t="t" r="r" b="b"/>
              <a:pathLst>
                <a:path w="2799" h="8722" extrusionOk="0">
                  <a:moveTo>
                    <a:pt x="750" y="0"/>
                  </a:moveTo>
                  <a:cubicBezTo>
                    <a:pt x="740" y="0"/>
                    <a:pt x="731" y="5"/>
                    <a:pt x="727" y="18"/>
                  </a:cubicBezTo>
                  <a:cubicBezTo>
                    <a:pt x="1" y="1328"/>
                    <a:pt x="501" y="3078"/>
                    <a:pt x="739" y="4483"/>
                  </a:cubicBezTo>
                  <a:cubicBezTo>
                    <a:pt x="1025" y="6150"/>
                    <a:pt x="1548" y="7484"/>
                    <a:pt x="2751" y="8722"/>
                  </a:cubicBezTo>
                  <a:cubicBezTo>
                    <a:pt x="2763" y="8722"/>
                    <a:pt x="2799" y="8710"/>
                    <a:pt x="2775" y="8698"/>
                  </a:cubicBezTo>
                  <a:cubicBezTo>
                    <a:pt x="2382" y="8115"/>
                    <a:pt x="1906" y="7579"/>
                    <a:pt x="1560" y="6948"/>
                  </a:cubicBezTo>
                  <a:cubicBezTo>
                    <a:pt x="1191" y="6257"/>
                    <a:pt x="1036" y="5507"/>
                    <a:pt x="906" y="4721"/>
                  </a:cubicBezTo>
                  <a:cubicBezTo>
                    <a:pt x="632" y="3185"/>
                    <a:pt x="203" y="1554"/>
                    <a:pt x="775" y="30"/>
                  </a:cubicBezTo>
                  <a:cubicBezTo>
                    <a:pt x="782" y="15"/>
                    <a:pt x="766" y="0"/>
                    <a:pt x="7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6" name="Google Shape;2716;p3"/>
            <p:cNvSpPr/>
            <p:nvPr/>
          </p:nvSpPr>
          <p:spPr>
            <a:xfrm>
              <a:off x="940575" y="1884600"/>
              <a:ext cx="53475" cy="217950"/>
            </a:xfrm>
            <a:custGeom>
              <a:avLst/>
              <a:gdLst/>
              <a:ahLst/>
              <a:cxnLst/>
              <a:rect l="l" t="t" r="r" b="b"/>
              <a:pathLst>
                <a:path w="2139" h="8718" extrusionOk="0">
                  <a:moveTo>
                    <a:pt x="95" y="0"/>
                  </a:moveTo>
                  <a:cubicBezTo>
                    <a:pt x="81" y="0"/>
                    <a:pt x="66" y="12"/>
                    <a:pt x="60" y="36"/>
                  </a:cubicBezTo>
                  <a:cubicBezTo>
                    <a:pt x="1" y="738"/>
                    <a:pt x="48" y="1429"/>
                    <a:pt x="251" y="2107"/>
                  </a:cubicBezTo>
                  <a:cubicBezTo>
                    <a:pt x="477" y="2846"/>
                    <a:pt x="941" y="3477"/>
                    <a:pt x="1168" y="4215"/>
                  </a:cubicBezTo>
                  <a:cubicBezTo>
                    <a:pt x="1620" y="5679"/>
                    <a:pt x="1465" y="7251"/>
                    <a:pt x="2025" y="8680"/>
                  </a:cubicBezTo>
                  <a:cubicBezTo>
                    <a:pt x="2040" y="8705"/>
                    <a:pt x="2065" y="8718"/>
                    <a:pt x="2086" y="8718"/>
                  </a:cubicBezTo>
                  <a:cubicBezTo>
                    <a:pt x="2115" y="8718"/>
                    <a:pt x="2139" y="8696"/>
                    <a:pt x="2132" y="8656"/>
                  </a:cubicBezTo>
                  <a:cubicBezTo>
                    <a:pt x="1703" y="7263"/>
                    <a:pt x="1763" y="5822"/>
                    <a:pt x="1370" y="4441"/>
                  </a:cubicBezTo>
                  <a:cubicBezTo>
                    <a:pt x="1203" y="3810"/>
                    <a:pt x="882" y="3298"/>
                    <a:pt x="632" y="2715"/>
                  </a:cubicBezTo>
                  <a:cubicBezTo>
                    <a:pt x="239" y="1869"/>
                    <a:pt x="108" y="976"/>
                    <a:pt x="120" y="36"/>
                  </a:cubicBezTo>
                  <a:cubicBezTo>
                    <a:pt x="120" y="12"/>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7" name="Google Shape;2717;p3"/>
            <p:cNvSpPr/>
            <p:nvPr/>
          </p:nvSpPr>
          <p:spPr>
            <a:xfrm>
              <a:off x="899800" y="2010950"/>
              <a:ext cx="42500" cy="63200"/>
            </a:xfrm>
            <a:custGeom>
              <a:avLst/>
              <a:gdLst/>
              <a:ahLst/>
              <a:cxnLst/>
              <a:rect l="l" t="t" r="r" b="b"/>
              <a:pathLst>
                <a:path w="1700" h="2528" extrusionOk="0">
                  <a:moveTo>
                    <a:pt x="8" y="0"/>
                  </a:moveTo>
                  <a:cubicBezTo>
                    <a:pt x="4" y="0"/>
                    <a:pt x="1" y="6"/>
                    <a:pt x="1" y="18"/>
                  </a:cubicBezTo>
                  <a:cubicBezTo>
                    <a:pt x="477" y="875"/>
                    <a:pt x="1048" y="1709"/>
                    <a:pt x="1632" y="2518"/>
                  </a:cubicBezTo>
                  <a:cubicBezTo>
                    <a:pt x="1642" y="2525"/>
                    <a:pt x="1652" y="2528"/>
                    <a:pt x="1661" y="2528"/>
                  </a:cubicBezTo>
                  <a:cubicBezTo>
                    <a:pt x="1684" y="2528"/>
                    <a:pt x="1700" y="2508"/>
                    <a:pt x="1691" y="2483"/>
                  </a:cubicBezTo>
                  <a:cubicBezTo>
                    <a:pt x="1108" y="1685"/>
                    <a:pt x="572" y="828"/>
                    <a:pt x="24" y="18"/>
                  </a:cubicBezTo>
                  <a:cubicBezTo>
                    <a:pt x="18" y="6"/>
                    <a:pt x="13" y="0"/>
                    <a:pt x="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8" name="Google Shape;2718;p3"/>
            <p:cNvSpPr/>
            <p:nvPr/>
          </p:nvSpPr>
          <p:spPr>
            <a:xfrm>
              <a:off x="943250" y="1941525"/>
              <a:ext cx="38525" cy="128425"/>
            </a:xfrm>
            <a:custGeom>
              <a:avLst/>
              <a:gdLst/>
              <a:ahLst/>
              <a:cxnLst/>
              <a:rect l="l" t="t" r="r" b="b"/>
              <a:pathLst>
                <a:path w="1541" h="5137" extrusionOk="0">
                  <a:moveTo>
                    <a:pt x="7" y="0"/>
                  </a:moveTo>
                  <a:cubicBezTo>
                    <a:pt x="4" y="0"/>
                    <a:pt x="1" y="3"/>
                    <a:pt x="1" y="9"/>
                  </a:cubicBezTo>
                  <a:cubicBezTo>
                    <a:pt x="322" y="1104"/>
                    <a:pt x="668" y="2176"/>
                    <a:pt x="822" y="3331"/>
                  </a:cubicBezTo>
                  <a:cubicBezTo>
                    <a:pt x="906" y="3998"/>
                    <a:pt x="977" y="4641"/>
                    <a:pt x="1477" y="5129"/>
                  </a:cubicBezTo>
                  <a:cubicBezTo>
                    <a:pt x="1483" y="5134"/>
                    <a:pt x="1489" y="5136"/>
                    <a:pt x="1496" y="5136"/>
                  </a:cubicBezTo>
                  <a:cubicBezTo>
                    <a:pt x="1518" y="5136"/>
                    <a:pt x="1541" y="5109"/>
                    <a:pt x="1513" y="5081"/>
                  </a:cubicBezTo>
                  <a:cubicBezTo>
                    <a:pt x="942" y="4402"/>
                    <a:pt x="965" y="3509"/>
                    <a:pt x="799" y="2652"/>
                  </a:cubicBezTo>
                  <a:cubicBezTo>
                    <a:pt x="620" y="1747"/>
                    <a:pt x="346" y="854"/>
                    <a:pt x="13" y="9"/>
                  </a:cubicBezTo>
                  <a:cubicBezTo>
                    <a:pt x="13" y="3"/>
                    <a:pt x="10" y="0"/>
                    <a:pt x="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9" name="Google Shape;2719;p3"/>
            <p:cNvSpPr/>
            <p:nvPr/>
          </p:nvSpPr>
          <p:spPr>
            <a:xfrm>
              <a:off x="992375" y="2069975"/>
              <a:ext cx="139825" cy="145400"/>
            </a:xfrm>
            <a:custGeom>
              <a:avLst/>
              <a:gdLst/>
              <a:ahLst/>
              <a:cxnLst/>
              <a:rect l="l" t="t" r="r" b="b"/>
              <a:pathLst>
                <a:path w="5593" h="5816" extrusionOk="0">
                  <a:moveTo>
                    <a:pt x="5560" y="1"/>
                  </a:moveTo>
                  <a:cubicBezTo>
                    <a:pt x="5556" y="1"/>
                    <a:pt x="5553" y="1"/>
                    <a:pt x="5549" y="3"/>
                  </a:cubicBezTo>
                  <a:cubicBezTo>
                    <a:pt x="4453" y="419"/>
                    <a:pt x="3382" y="1134"/>
                    <a:pt x="2644" y="2062"/>
                  </a:cubicBezTo>
                  <a:cubicBezTo>
                    <a:pt x="2215" y="2610"/>
                    <a:pt x="1894" y="3229"/>
                    <a:pt x="1501" y="3813"/>
                  </a:cubicBezTo>
                  <a:cubicBezTo>
                    <a:pt x="1036" y="4503"/>
                    <a:pt x="524" y="5134"/>
                    <a:pt x="0" y="5789"/>
                  </a:cubicBezTo>
                  <a:cubicBezTo>
                    <a:pt x="0" y="5789"/>
                    <a:pt x="35" y="5815"/>
                    <a:pt x="53" y="5815"/>
                  </a:cubicBezTo>
                  <a:cubicBezTo>
                    <a:pt x="56" y="5815"/>
                    <a:pt x="58" y="5815"/>
                    <a:pt x="60" y="5813"/>
                  </a:cubicBezTo>
                  <a:cubicBezTo>
                    <a:pt x="941" y="4872"/>
                    <a:pt x="1632" y="3801"/>
                    <a:pt x="2322" y="2729"/>
                  </a:cubicBezTo>
                  <a:cubicBezTo>
                    <a:pt x="3156" y="1431"/>
                    <a:pt x="4251" y="765"/>
                    <a:pt x="5561" y="50"/>
                  </a:cubicBezTo>
                  <a:cubicBezTo>
                    <a:pt x="5592" y="40"/>
                    <a:pt x="5587" y="1"/>
                    <a:pt x="55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0" name="Google Shape;2720;p3"/>
            <p:cNvSpPr/>
            <p:nvPr/>
          </p:nvSpPr>
          <p:spPr>
            <a:xfrm>
              <a:off x="996725" y="2072200"/>
              <a:ext cx="134475" cy="149475"/>
            </a:xfrm>
            <a:custGeom>
              <a:avLst/>
              <a:gdLst/>
              <a:ahLst/>
              <a:cxnLst/>
              <a:rect l="l" t="t" r="r" b="b"/>
              <a:pathLst>
                <a:path w="5379" h="5979" extrusionOk="0">
                  <a:moveTo>
                    <a:pt x="5345" y="1"/>
                  </a:moveTo>
                  <a:cubicBezTo>
                    <a:pt x="5339" y="1"/>
                    <a:pt x="5333" y="3"/>
                    <a:pt x="5327" y="9"/>
                  </a:cubicBezTo>
                  <a:cubicBezTo>
                    <a:pt x="4315" y="759"/>
                    <a:pt x="3494" y="1747"/>
                    <a:pt x="2755" y="2771"/>
                  </a:cubicBezTo>
                  <a:cubicBezTo>
                    <a:pt x="1946" y="3878"/>
                    <a:pt x="1279" y="5212"/>
                    <a:pt x="53" y="5879"/>
                  </a:cubicBezTo>
                  <a:cubicBezTo>
                    <a:pt x="0" y="5910"/>
                    <a:pt x="22" y="5978"/>
                    <a:pt x="68" y="5978"/>
                  </a:cubicBezTo>
                  <a:cubicBezTo>
                    <a:pt x="74" y="5978"/>
                    <a:pt x="81" y="5977"/>
                    <a:pt x="88" y="5974"/>
                  </a:cubicBezTo>
                  <a:cubicBezTo>
                    <a:pt x="1148" y="5498"/>
                    <a:pt x="1731" y="4414"/>
                    <a:pt x="2374" y="3485"/>
                  </a:cubicBezTo>
                  <a:cubicBezTo>
                    <a:pt x="3244" y="2223"/>
                    <a:pt x="4196" y="1057"/>
                    <a:pt x="5351" y="33"/>
                  </a:cubicBezTo>
                  <a:cubicBezTo>
                    <a:pt x="5378" y="24"/>
                    <a:pt x="5364" y="1"/>
                    <a:pt x="53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1" name="Google Shape;2721;p3"/>
            <p:cNvSpPr/>
            <p:nvPr/>
          </p:nvSpPr>
          <p:spPr>
            <a:xfrm>
              <a:off x="996925" y="2119825"/>
              <a:ext cx="135150" cy="131325"/>
            </a:xfrm>
            <a:custGeom>
              <a:avLst/>
              <a:gdLst/>
              <a:ahLst/>
              <a:cxnLst/>
              <a:rect l="l" t="t" r="r" b="b"/>
              <a:pathLst>
                <a:path w="5406" h="5253" extrusionOk="0">
                  <a:moveTo>
                    <a:pt x="5334" y="1"/>
                  </a:moveTo>
                  <a:cubicBezTo>
                    <a:pt x="5325" y="1"/>
                    <a:pt x="5316" y="3"/>
                    <a:pt x="5307" y="9"/>
                  </a:cubicBezTo>
                  <a:cubicBezTo>
                    <a:pt x="4343" y="521"/>
                    <a:pt x="3295" y="1092"/>
                    <a:pt x="2652" y="2009"/>
                  </a:cubicBezTo>
                  <a:cubicBezTo>
                    <a:pt x="2259" y="2592"/>
                    <a:pt x="2045" y="3188"/>
                    <a:pt x="1545" y="3712"/>
                  </a:cubicBezTo>
                  <a:cubicBezTo>
                    <a:pt x="1045" y="4212"/>
                    <a:pt x="473" y="4664"/>
                    <a:pt x="9" y="5212"/>
                  </a:cubicBezTo>
                  <a:cubicBezTo>
                    <a:pt x="0" y="5239"/>
                    <a:pt x="4" y="5252"/>
                    <a:pt x="12" y="5252"/>
                  </a:cubicBezTo>
                  <a:cubicBezTo>
                    <a:pt x="15" y="5252"/>
                    <a:pt x="18" y="5251"/>
                    <a:pt x="21" y="5248"/>
                  </a:cubicBezTo>
                  <a:cubicBezTo>
                    <a:pt x="902" y="4593"/>
                    <a:pt x="1866" y="3759"/>
                    <a:pt x="2343" y="2759"/>
                  </a:cubicBezTo>
                  <a:cubicBezTo>
                    <a:pt x="2974" y="1449"/>
                    <a:pt x="4129" y="759"/>
                    <a:pt x="5355" y="92"/>
                  </a:cubicBezTo>
                  <a:cubicBezTo>
                    <a:pt x="5405" y="72"/>
                    <a:pt x="5379" y="1"/>
                    <a:pt x="53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2" name="Google Shape;2722;p3"/>
            <p:cNvSpPr/>
            <p:nvPr/>
          </p:nvSpPr>
          <p:spPr>
            <a:xfrm>
              <a:off x="994450" y="2120400"/>
              <a:ext cx="140875" cy="146075"/>
            </a:xfrm>
            <a:custGeom>
              <a:avLst/>
              <a:gdLst/>
              <a:ahLst/>
              <a:cxnLst/>
              <a:rect l="l" t="t" r="r" b="b"/>
              <a:pathLst>
                <a:path w="5635" h="5843" extrusionOk="0">
                  <a:moveTo>
                    <a:pt x="5595" y="0"/>
                  </a:moveTo>
                  <a:cubicBezTo>
                    <a:pt x="5587" y="0"/>
                    <a:pt x="5579" y="3"/>
                    <a:pt x="5573" y="10"/>
                  </a:cubicBezTo>
                  <a:cubicBezTo>
                    <a:pt x="4704" y="1057"/>
                    <a:pt x="3977" y="2224"/>
                    <a:pt x="3204" y="3331"/>
                  </a:cubicBezTo>
                  <a:cubicBezTo>
                    <a:pt x="2799" y="3891"/>
                    <a:pt x="2382" y="4463"/>
                    <a:pt x="1822" y="4879"/>
                  </a:cubicBezTo>
                  <a:cubicBezTo>
                    <a:pt x="1287" y="5272"/>
                    <a:pt x="608" y="5367"/>
                    <a:pt x="60" y="5713"/>
                  </a:cubicBezTo>
                  <a:cubicBezTo>
                    <a:pt x="0" y="5753"/>
                    <a:pt x="41" y="5843"/>
                    <a:pt x="91" y="5843"/>
                  </a:cubicBezTo>
                  <a:cubicBezTo>
                    <a:pt x="100" y="5843"/>
                    <a:pt x="110" y="5839"/>
                    <a:pt x="120" y="5832"/>
                  </a:cubicBezTo>
                  <a:cubicBezTo>
                    <a:pt x="691" y="5475"/>
                    <a:pt x="1346" y="5379"/>
                    <a:pt x="1894" y="4998"/>
                  </a:cubicBezTo>
                  <a:cubicBezTo>
                    <a:pt x="2311" y="4701"/>
                    <a:pt x="2632" y="4308"/>
                    <a:pt x="2954" y="3915"/>
                  </a:cubicBezTo>
                  <a:cubicBezTo>
                    <a:pt x="3882" y="2689"/>
                    <a:pt x="4835" y="1379"/>
                    <a:pt x="5609" y="57"/>
                  </a:cubicBezTo>
                  <a:cubicBezTo>
                    <a:pt x="5635" y="22"/>
                    <a:pt x="5616" y="0"/>
                    <a:pt x="55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3" name="Google Shape;2723;p3"/>
            <p:cNvSpPr/>
            <p:nvPr/>
          </p:nvSpPr>
          <p:spPr>
            <a:xfrm>
              <a:off x="886700" y="2077150"/>
              <a:ext cx="100350" cy="137550"/>
            </a:xfrm>
            <a:custGeom>
              <a:avLst/>
              <a:gdLst/>
              <a:ahLst/>
              <a:cxnLst/>
              <a:rect l="l" t="t" r="r" b="b"/>
              <a:pathLst>
                <a:path w="4014" h="5502" extrusionOk="0">
                  <a:moveTo>
                    <a:pt x="36" y="0"/>
                  </a:moveTo>
                  <a:cubicBezTo>
                    <a:pt x="19" y="0"/>
                    <a:pt x="1" y="10"/>
                    <a:pt x="1" y="25"/>
                  </a:cubicBezTo>
                  <a:cubicBezTo>
                    <a:pt x="346" y="2347"/>
                    <a:pt x="3096" y="3395"/>
                    <a:pt x="3954" y="5478"/>
                  </a:cubicBezTo>
                  <a:cubicBezTo>
                    <a:pt x="3962" y="5495"/>
                    <a:pt x="3972" y="5502"/>
                    <a:pt x="3982" y="5502"/>
                  </a:cubicBezTo>
                  <a:cubicBezTo>
                    <a:pt x="3998" y="5502"/>
                    <a:pt x="4013" y="5482"/>
                    <a:pt x="4013" y="5466"/>
                  </a:cubicBezTo>
                  <a:cubicBezTo>
                    <a:pt x="3204" y="3276"/>
                    <a:pt x="787" y="2287"/>
                    <a:pt x="60" y="13"/>
                  </a:cubicBezTo>
                  <a:cubicBezTo>
                    <a:pt x="56" y="4"/>
                    <a:pt x="46" y="0"/>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4" name="Google Shape;2724;p3"/>
            <p:cNvSpPr/>
            <p:nvPr/>
          </p:nvSpPr>
          <p:spPr>
            <a:xfrm>
              <a:off x="883550" y="2076700"/>
              <a:ext cx="100225" cy="117750"/>
            </a:xfrm>
            <a:custGeom>
              <a:avLst/>
              <a:gdLst/>
              <a:ahLst/>
              <a:cxnLst/>
              <a:rect l="l" t="t" r="r" b="b"/>
              <a:pathLst>
                <a:path w="4009" h="4710" extrusionOk="0">
                  <a:moveTo>
                    <a:pt x="31" y="1"/>
                  </a:moveTo>
                  <a:cubicBezTo>
                    <a:pt x="4" y="1"/>
                    <a:pt x="0" y="34"/>
                    <a:pt x="20" y="43"/>
                  </a:cubicBezTo>
                  <a:cubicBezTo>
                    <a:pt x="948" y="567"/>
                    <a:pt x="1853" y="1115"/>
                    <a:pt x="2579" y="1912"/>
                  </a:cubicBezTo>
                  <a:cubicBezTo>
                    <a:pt x="3341" y="2722"/>
                    <a:pt x="3699" y="3639"/>
                    <a:pt x="3961" y="4687"/>
                  </a:cubicBezTo>
                  <a:cubicBezTo>
                    <a:pt x="3961" y="4703"/>
                    <a:pt x="3970" y="4709"/>
                    <a:pt x="3981" y="4709"/>
                  </a:cubicBezTo>
                  <a:cubicBezTo>
                    <a:pt x="3994" y="4709"/>
                    <a:pt x="4008" y="4700"/>
                    <a:pt x="4008" y="4687"/>
                  </a:cubicBezTo>
                  <a:cubicBezTo>
                    <a:pt x="3949" y="2508"/>
                    <a:pt x="1817" y="865"/>
                    <a:pt x="55" y="7"/>
                  </a:cubicBezTo>
                  <a:cubicBezTo>
                    <a:pt x="46" y="3"/>
                    <a:pt x="38" y="1"/>
                    <a:pt x="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5" name="Google Shape;2725;p3"/>
            <p:cNvSpPr/>
            <p:nvPr/>
          </p:nvSpPr>
          <p:spPr>
            <a:xfrm>
              <a:off x="981650" y="2186325"/>
              <a:ext cx="5100" cy="15600"/>
            </a:xfrm>
            <a:custGeom>
              <a:avLst/>
              <a:gdLst/>
              <a:ahLst/>
              <a:cxnLst/>
              <a:rect l="l" t="t" r="r" b="b"/>
              <a:pathLst>
                <a:path w="204" h="624" extrusionOk="0">
                  <a:moveTo>
                    <a:pt x="44" y="1"/>
                  </a:moveTo>
                  <a:cubicBezTo>
                    <a:pt x="34" y="1"/>
                    <a:pt x="25" y="10"/>
                    <a:pt x="25" y="28"/>
                  </a:cubicBezTo>
                  <a:cubicBezTo>
                    <a:pt x="1" y="230"/>
                    <a:pt x="60" y="444"/>
                    <a:pt x="191" y="623"/>
                  </a:cubicBezTo>
                  <a:cubicBezTo>
                    <a:pt x="191" y="623"/>
                    <a:pt x="203" y="623"/>
                    <a:pt x="203" y="599"/>
                  </a:cubicBezTo>
                  <a:cubicBezTo>
                    <a:pt x="120" y="421"/>
                    <a:pt x="72" y="230"/>
                    <a:pt x="72" y="28"/>
                  </a:cubicBezTo>
                  <a:cubicBezTo>
                    <a:pt x="66" y="10"/>
                    <a:pt x="54" y="1"/>
                    <a:pt x="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6" name="Google Shape;2726;p3"/>
            <p:cNvSpPr/>
            <p:nvPr/>
          </p:nvSpPr>
          <p:spPr>
            <a:xfrm>
              <a:off x="1000125" y="2211325"/>
              <a:ext cx="53825" cy="46325"/>
            </a:xfrm>
            <a:custGeom>
              <a:avLst/>
              <a:gdLst/>
              <a:ahLst/>
              <a:cxnLst/>
              <a:rect l="l" t="t" r="r" b="b"/>
              <a:pathLst>
                <a:path w="2153" h="1853" extrusionOk="0">
                  <a:moveTo>
                    <a:pt x="2131" y="1"/>
                  </a:moveTo>
                  <a:cubicBezTo>
                    <a:pt x="2128" y="1"/>
                    <a:pt x="2124" y="2"/>
                    <a:pt x="2119" y="4"/>
                  </a:cubicBezTo>
                  <a:cubicBezTo>
                    <a:pt x="1369" y="576"/>
                    <a:pt x="833" y="1349"/>
                    <a:pt x="0" y="1802"/>
                  </a:cubicBezTo>
                  <a:cubicBezTo>
                    <a:pt x="0" y="1831"/>
                    <a:pt x="24" y="1853"/>
                    <a:pt x="39" y="1853"/>
                  </a:cubicBezTo>
                  <a:cubicBezTo>
                    <a:pt x="43" y="1853"/>
                    <a:pt x="46" y="1852"/>
                    <a:pt x="48" y="1850"/>
                  </a:cubicBezTo>
                  <a:cubicBezTo>
                    <a:pt x="429" y="1647"/>
                    <a:pt x="774" y="1361"/>
                    <a:pt x="1107" y="1064"/>
                  </a:cubicBezTo>
                  <a:cubicBezTo>
                    <a:pt x="1464" y="730"/>
                    <a:pt x="1845" y="409"/>
                    <a:pt x="2143" y="40"/>
                  </a:cubicBezTo>
                  <a:cubicBezTo>
                    <a:pt x="2153" y="20"/>
                    <a:pt x="2147" y="1"/>
                    <a:pt x="2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7" name="Google Shape;2727;p3"/>
            <p:cNvSpPr/>
            <p:nvPr/>
          </p:nvSpPr>
          <p:spPr>
            <a:xfrm>
              <a:off x="1057025" y="2145975"/>
              <a:ext cx="49000" cy="59225"/>
            </a:xfrm>
            <a:custGeom>
              <a:avLst/>
              <a:gdLst/>
              <a:ahLst/>
              <a:cxnLst/>
              <a:rect l="l" t="t" r="r" b="b"/>
              <a:pathLst>
                <a:path w="1960" h="2369" extrusionOk="0">
                  <a:moveTo>
                    <a:pt x="6" y="2363"/>
                  </a:moveTo>
                  <a:cubicBezTo>
                    <a:pt x="1" y="2363"/>
                    <a:pt x="6" y="2368"/>
                    <a:pt x="22" y="2368"/>
                  </a:cubicBezTo>
                  <a:cubicBezTo>
                    <a:pt x="14" y="2364"/>
                    <a:pt x="9" y="2363"/>
                    <a:pt x="6" y="2363"/>
                  </a:cubicBezTo>
                  <a:close/>
                  <a:moveTo>
                    <a:pt x="1925" y="1"/>
                  </a:moveTo>
                  <a:cubicBezTo>
                    <a:pt x="1917" y="1"/>
                    <a:pt x="1910" y="4"/>
                    <a:pt x="1903" y="11"/>
                  </a:cubicBezTo>
                  <a:cubicBezTo>
                    <a:pt x="1653" y="415"/>
                    <a:pt x="1177" y="606"/>
                    <a:pt x="891" y="987"/>
                  </a:cubicBezTo>
                  <a:cubicBezTo>
                    <a:pt x="558" y="1416"/>
                    <a:pt x="355" y="1916"/>
                    <a:pt x="22" y="2368"/>
                  </a:cubicBezTo>
                  <a:cubicBezTo>
                    <a:pt x="403" y="2023"/>
                    <a:pt x="582" y="1546"/>
                    <a:pt x="867" y="1130"/>
                  </a:cubicBezTo>
                  <a:cubicBezTo>
                    <a:pt x="1165" y="701"/>
                    <a:pt x="1701" y="511"/>
                    <a:pt x="1951" y="46"/>
                  </a:cubicBezTo>
                  <a:cubicBezTo>
                    <a:pt x="1959" y="21"/>
                    <a:pt x="1943" y="1"/>
                    <a:pt x="19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8" name="Google Shape;2728;p3"/>
            <p:cNvSpPr/>
            <p:nvPr/>
          </p:nvSpPr>
          <p:spPr>
            <a:xfrm>
              <a:off x="860350" y="2125700"/>
              <a:ext cx="123725" cy="140500"/>
            </a:xfrm>
            <a:custGeom>
              <a:avLst/>
              <a:gdLst/>
              <a:ahLst/>
              <a:cxnLst/>
              <a:rect l="l" t="t" r="r" b="b"/>
              <a:pathLst>
                <a:path w="4949" h="5620" extrusionOk="0">
                  <a:moveTo>
                    <a:pt x="57" y="0"/>
                  </a:moveTo>
                  <a:cubicBezTo>
                    <a:pt x="29" y="0"/>
                    <a:pt x="0" y="20"/>
                    <a:pt x="7" y="48"/>
                  </a:cubicBezTo>
                  <a:cubicBezTo>
                    <a:pt x="448" y="1226"/>
                    <a:pt x="1602" y="2000"/>
                    <a:pt x="2495" y="2810"/>
                  </a:cubicBezTo>
                  <a:cubicBezTo>
                    <a:pt x="3103" y="3358"/>
                    <a:pt x="3805" y="3858"/>
                    <a:pt x="4210" y="4608"/>
                  </a:cubicBezTo>
                  <a:cubicBezTo>
                    <a:pt x="4412" y="4989"/>
                    <a:pt x="4555" y="5346"/>
                    <a:pt x="4924" y="5620"/>
                  </a:cubicBezTo>
                  <a:cubicBezTo>
                    <a:pt x="4936" y="5608"/>
                    <a:pt x="4948" y="5584"/>
                    <a:pt x="4936" y="5572"/>
                  </a:cubicBezTo>
                  <a:cubicBezTo>
                    <a:pt x="4531" y="5167"/>
                    <a:pt x="4400" y="4655"/>
                    <a:pt x="4079" y="4191"/>
                  </a:cubicBezTo>
                  <a:cubicBezTo>
                    <a:pt x="3757" y="3739"/>
                    <a:pt x="3317" y="3417"/>
                    <a:pt x="2912" y="3060"/>
                  </a:cubicBezTo>
                  <a:cubicBezTo>
                    <a:pt x="1948" y="2179"/>
                    <a:pt x="578" y="1286"/>
                    <a:pt x="102" y="36"/>
                  </a:cubicBezTo>
                  <a:cubicBezTo>
                    <a:pt x="97" y="11"/>
                    <a:pt x="77" y="0"/>
                    <a:pt x="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9" name="Google Shape;2729;p3"/>
            <p:cNvSpPr/>
            <p:nvPr/>
          </p:nvSpPr>
          <p:spPr>
            <a:xfrm>
              <a:off x="860500" y="2126575"/>
              <a:ext cx="127850" cy="128100"/>
            </a:xfrm>
            <a:custGeom>
              <a:avLst/>
              <a:gdLst/>
              <a:ahLst/>
              <a:cxnLst/>
              <a:rect l="l" t="t" r="r" b="b"/>
              <a:pathLst>
                <a:path w="5114" h="5124" extrusionOk="0">
                  <a:moveTo>
                    <a:pt x="49" y="1"/>
                  </a:moveTo>
                  <a:cubicBezTo>
                    <a:pt x="25" y="1"/>
                    <a:pt x="1" y="36"/>
                    <a:pt x="25" y="48"/>
                  </a:cubicBezTo>
                  <a:cubicBezTo>
                    <a:pt x="1013" y="584"/>
                    <a:pt x="2251" y="941"/>
                    <a:pt x="3073" y="1775"/>
                  </a:cubicBezTo>
                  <a:cubicBezTo>
                    <a:pt x="3918" y="2632"/>
                    <a:pt x="4430" y="4037"/>
                    <a:pt x="5002" y="5097"/>
                  </a:cubicBezTo>
                  <a:cubicBezTo>
                    <a:pt x="5013" y="5115"/>
                    <a:pt x="5029" y="5124"/>
                    <a:pt x="5045" y="5124"/>
                  </a:cubicBezTo>
                  <a:cubicBezTo>
                    <a:pt x="5079" y="5124"/>
                    <a:pt x="5113" y="5086"/>
                    <a:pt x="5097" y="5037"/>
                  </a:cubicBezTo>
                  <a:cubicBezTo>
                    <a:pt x="4502" y="3942"/>
                    <a:pt x="3966" y="2477"/>
                    <a:pt x="3061" y="1608"/>
                  </a:cubicBezTo>
                  <a:cubicBezTo>
                    <a:pt x="2251" y="846"/>
                    <a:pt x="1061" y="406"/>
                    <a:pt x="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0" name="Google Shape;2730;p3"/>
            <p:cNvSpPr/>
            <p:nvPr/>
          </p:nvSpPr>
          <p:spPr>
            <a:xfrm>
              <a:off x="881600" y="2144375"/>
              <a:ext cx="67650" cy="62425"/>
            </a:xfrm>
            <a:custGeom>
              <a:avLst/>
              <a:gdLst/>
              <a:ahLst/>
              <a:cxnLst/>
              <a:rect l="l" t="t" r="r" b="b"/>
              <a:pathLst>
                <a:path w="2706" h="2497" extrusionOk="0">
                  <a:moveTo>
                    <a:pt x="43" y="1"/>
                  </a:moveTo>
                  <a:cubicBezTo>
                    <a:pt x="18" y="1"/>
                    <a:pt x="1" y="29"/>
                    <a:pt x="26" y="63"/>
                  </a:cubicBezTo>
                  <a:cubicBezTo>
                    <a:pt x="407" y="467"/>
                    <a:pt x="943" y="610"/>
                    <a:pt x="1407" y="908"/>
                  </a:cubicBezTo>
                  <a:cubicBezTo>
                    <a:pt x="2003" y="1289"/>
                    <a:pt x="2395" y="1861"/>
                    <a:pt x="2693" y="2492"/>
                  </a:cubicBezTo>
                  <a:cubicBezTo>
                    <a:pt x="2693" y="2496"/>
                    <a:pt x="2694" y="2497"/>
                    <a:pt x="2696" y="2497"/>
                  </a:cubicBezTo>
                  <a:cubicBezTo>
                    <a:pt x="2700" y="2497"/>
                    <a:pt x="2705" y="2492"/>
                    <a:pt x="2705" y="2492"/>
                  </a:cubicBezTo>
                  <a:cubicBezTo>
                    <a:pt x="2550" y="1920"/>
                    <a:pt x="2241" y="1468"/>
                    <a:pt x="1800" y="1075"/>
                  </a:cubicBezTo>
                  <a:cubicBezTo>
                    <a:pt x="1276" y="634"/>
                    <a:pt x="586" y="479"/>
                    <a:pt x="74" y="15"/>
                  </a:cubicBezTo>
                  <a:cubicBezTo>
                    <a:pt x="64" y="5"/>
                    <a:pt x="53" y="1"/>
                    <a:pt x="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1" name="Google Shape;2731;p3"/>
            <p:cNvSpPr/>
            <p:nvPr/>
          </p:nvSpPr>
          <p:spPr>
            <a:xfrm>
              <a:off x="952350" y="2210375"/>
              <a:ext cx="29925" cy="40300"/>
            </a:xfrm>
            <a:custGeom>
              <a:avLst/>
              <a:gdLst/>
              <a:ahLst/>
              <a:cxnLst/>
              <a:rect l="l" t="t" r="r" b="b"/>
              <a:pathLst>
                <a:path w="1197" h="1612" extrusionOk="0">
                  <a:moveTo>
                    <a:pt x="2" y="0"/>
                  </a:moveTo>
                  <a:cubicBezTo>
                    <a:pt x="0" y="0"/>
                    <a:pt x="0" y="6"/>
                    <a:pt x="6" y="18"/>
                  </a:cubicBezTo>
                  <a:cubicBezTo>
                    <a:pt x="6" y="6"/>
                    <a:pt x="3" y="0"/>
                    <a:pt x="2" y="0"/>
                  </a:cubicBezTo>
                  <a:close/>
                  <a:moveTo>
                    <a:pt x="6" y="18"/>
                  </a:moveTo>
                  <a:cubicBezTo>
                    <a:pt x="304" y="566"/>
                    <a:pt x="732" y="1161"/>
                    <a:pt x="1173" y="1602"/>
                  </a:cubicBezTo>
                  <a:cubicBezTo>
                    <a:pt x="1177" y="1609"/>
                    <a:pt x="1180" y="1612"/>
                    <a:pt x="1184" y="1612"/>
                  </a:cubicBezTo>
                  <a:cubicBezTo>
                    <a:pt x="1191" y="1612"/>
                    <a:pt x="1197" y="1598"/>
                    <a:pt x="1197" y="1590"/>
                  </a:cubicBezTo>
                  <a:cubicBezTo>
                    <a:pt x="1018" y="1340"/>
                    <a:pt x="816" y="1102"/>
                    <a:pt x="613" y="864"/>
                  </a:cubicBezTo>
                  <a:cubicBezTo>
                    <a:pt x="411" y="566"/>
                    <a:pt x="232" y="280"/>
                    <a:pt x="6" y="18"/>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2" name="Google Shape;2732;p3"/>
            <p:cNvSpPr/>
            <p:nvPr/>
          </p:nvSpPr>
          <p:spPr>
            <a:xfrm>
              <a:off x="990950" y="2186075"/>
              <a:ext cx="163275" cy="149950"/>
            </a:xfrm>
            <a:custGeom>
              <a:avLst/>
              <a:gdLst/>
              <a:ahLst/>
              <a:cxnLst/>
              <a:rect l="l" t="t" r="r" b="b"/>
              <a:pathLst>
                <a:path w="6531" h="5998" extrusionOk="0">
                  <a:moveTo>
                    <a:pt x="6483" y="0"/>
                  </a:moveTo>
                  <a:cubicBezTo>
                    <a:pt x="6480" y="0"/>
                    <a:pt x="6478" y="1"/>
                    <a:pt x="6475" y="2"/>
                  </a:cubicBezTo>
                  <a:cubicBezTo>
                    <a:pt x="5237" y="526"/>
                    <a:pt x="4225" y="1526"/>
                    <a:pt x="3296" y="2479"/>
                  </a:cubicBezTo>
                  <a:cubicBezTo>
                    <a:pt x="2189" y="3622"/>
                    <a:pt x="1069" y="4765"/>
                    <a:pt x="10" y="5955"/>
                  </a:cubicBezTo>
                  <a:cubicBezTo>
                    <a:pt x="0" y="5965"/>
                    <a:pt x="29" y="5997"/>
                    <a:pt x="47" y="5997"/>
                  </a:cubicBezTo>
                  <a:cubicBezTo>
                    <a:pt x="51" y="5997"/>
                    <a:pt x="55" y="5995"/>
                    <a:pt x="57" y="5991"/>
                  </a:cubicBezTo>
                  <a:cubicBezTo>
                    <a:pt x="2153" y="3907"/>
                    <a:pt x="3975" y="1645"/>
                    <a:pt x="6499" y="50"/>
                  </a:cubicBezTo>
                  <a:cubicBezTo>
                    <a:pt x="6531" y="39"/>
                    <a:pt x="6506" y="0"/>
                    <a:pt x="64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3" name="Google Shape;2733;p3"/>
            <p:cNvSpPr/>
            <p:nvPr/>
          </p:nvSpPr>
          <p:spPr>
            <a:xfrm>
              <a:off x="989350" y="2187525"/>
              <a:ext cx="164025" cy="155350"/>
            </a:xfrm>
            <a:custGeom>
              <a:avLst/>
              <a:gdLst/>
              <a:ahLst/>
              <a:cxnLst/>
              <a:rect l="l" t="t" r="r" b="b"/>
              <a:pathLst>
                <a:path w="6561" h="6214" extrusionOk="0">
                  <a:moveTo>
                    <a:pt x="6541" y="0"/>
                  </a:moveTo>
                  <a:cubicBezTo>
                    <a:pt x="6540" y="0"/>
                    <a:pt x="6539" y="1"/>
                    <a:pt x="6539" y="4"/>
                  </a:cubicBezTo>
                  <a:cubicBezTo>
                    <a:pt x="4455" y="2159"/>
                    <a:pt x="2848" y="4718"/>
                    <a:pt x="62" y="6088"/>
                  </a:cubicBezTo>
                  <a:cubicBezTo>
                    <a:pt x="0" y="6129"/>
                    <a:pt x="36" y="6214"/>
                    <a:pt x="93" y="6214"/>
                  </a:cubicBezTo>
                  <a:cubicBezTo>
                    <a:pt x="102" y="6214"/>
                    <a:pt x="112" y="6212"/>
                    <a:pt x="121" y="6207"/>
                  </a:cubicBezTo>
                  <a:cubicBezTo>
                    <a:pt x="2753" y="4897"/>
                    <a:pt x="4848" y="2373"/>
                    <a:pt x="6551" y="39"/>
                  </a:cubicBezTo>
                  <a:cubicBezTo>
                    <a:pt x="6561" y="20"/>
                    <a:pt x="6546" y="0"/>
                    <a:pt x="65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4" name="Google Shape;2734;p3"/>
            <p:cNvSpPr/>
            <p:nvPr/>
          </p:nvSpPr>
          <p:spPr>
            <a:xfrm>
              <a:off x="987900" y="2188750"/>
              <a:ext cx="158325" cy="146350"/>
            </a:xfrm>
            <a:custGeom>
              <a:avLst/>
              <a:gdLst/>
              <a:ahLst/>
              <a:cxnLst/>
              <a:rect l="l" t="t" r="r" b="b"/>
              <a:pathLst>
                <a:path w="6333" h="5854" extrusionOk="0">
                  <a:moveTo>
                    <a:pt x="6287" y="1"/>
                  </a:moveTo>
                  <a:cubicBezTo>
                    <a:pt x="6284" y="1"/>
                    <a:pt x="6280" y="1"/>
                    <a:pt x="6275" y="2"/>
                  </a:cubicBezTo>
                  <a:cubicBezTo>
                    <a:pt x="3704" y="978"/>
                    <a:pt x="1168" y="3348"/>
                    <a:pt x="1" y="5836"/>
                  </a:cubicBezTo>
                  <a:cubicBezTo>
                    <a:pt x="1" y="5845"/>
                    <a:pt x="13" y="5853"/>
                    <a:pt x="20" y="5853"/>
                  </a:cubicBezTo>
                  <a:cubicBezTo>
                    <a:pt x="23" y="5853"/>
                    <a:pt x="25" y="5852"/>
                    <a:pt x="25" y="5848"/>
                  </a:cubicBezTo>
                  <a:cubicBezTo>
                    <a:pt x="834" y="4634"/>
                    <a:pt x="1656" y="3467"/>
                    <a:pt x="2727" y="2467"/>
                  </a:cubicBezTo>
                  <a:cubicBezTo>
                    <a:pt x="3811" y="1455"/>
                    <a:pt x="5025" y="776"/>
                    <a:pt x="6311" y="62"/>
                  </a:cubicBezTo>
                  <a:cubicBezTo>
                    <a:pt x="6333" y="51"/>
                    <a:pt x="6325" y="1"/>
                    <a:pt x="6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5" name="Google Shape;2735;p3"/>
            <p:cNvSpPr/>
            <p:nvPr/>
          </p:nvSpPr>
          <p:spPr>
            <a:xfrm>
              <a:off x="836400" y="2158350"/>
              <a:ext cx="146900" cy="171725"/>
            </a:xfrm>
            <a:custGeom>
              <a:avLst/>
              <a:gdLst/>
              <a:ahLst/>
              <a:cxnLst/>
              <a:rect l="l" t="t" r="r" b="b"/>
              <a:pathLst>
                <a:path w="5876" h="6869" extrusionOk="0">
                  <a:moveTo>
                    <a:pt x="57" y="1"/>
                  </a:moveTo>
                  <a:cubicBezTo>
                    <a:pt x="45" y="1"/>
                    <a:pt x="36" y="10"/>
                    <a:pt x="36" y="28"/>
                  </a:cubicBezTo>
                  <a:cubicBezTo>
                    <a:pt x="1" y="1397"/>
                    <a:pt x="1286" y="2361"/>
                    <a:pt x="2215" y="3147"/>
                  </a:cubicBezTo>
                  <a:cubicBezTo>
                    <a:pt x="3525" y="4254"/>
                    <a:pt x="4632" y="5612"/>
                    <a:pt x="5787" y="6862"/>
                  </a:cubicBezTo>
                  <a:cubicBezTo>
                    <a:pt x="5796" y="6866"/>
                    <a:pt x="5805" y="6868"/>
                    <a:pt x="5814" y="6868"/>
                  </a:cubicBezTo>
                  <a:cubicBezTo>
                    <a:pt x="5850" y="6868"/>
                    <a:pt x="5875" y="6833"/>
                    <a:pt x="5847" y="6814"/>
                  </a:cubicBezTo>
                  <a:cubicBezTo>
                    <a:pt x="4870" y="5731"/>
                    <a:pt x="3930" y="4552"/>
                    <a:pt x="2858" y="3552"/>
                  </a:cubicBezTo>
                  <a:cubicBezTo>
                    <a:pt x="1679" y="2433"/>
                    <a:pt x="513" y="1706"/>
                    <a:pt x="96" y="28"/>
                  </a:cubicBezTo>
                  <a:cubicBezTo>
                    <a:pt x="84" y="10"/>
                    <a:pt x="69" y="1"/>
                    <a:pt x="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6" name="Google Shape;2736;p3"/>
            <p:cNvSpPr/>
            <p:nvPr/>
          </p:nvSpPr>
          <p:spPr>
            <a:xfrm>
              <a:off x="838775" y="2157550"/>
              <a:ext cx="147450" cy="162775"/>
            </a:xfrm>
            <a:custGeom>
              <a:avLst/>
              <a:gdLst/>
              <a:ahLst/>
              <a:cxnLst/>
              <a:rect l="l" t="t" r="r" b="b"/>
              <a:pathLst>
                <a:path w="5898" h="6511" extrusionOk="0">
                  <a:moveTo>
                    <a:pt x="1" y="0"/>
                  </a:moveTo>
                  <a:lnTo>
                    <a:pt x="1" y="0"/>
                  </a:lnTo>
                  <a:cubicBezTo>
                    <a:pt x="96" y="429"/>
                    <a:pt x="656" y="702"/>
                    <a:pt x="989" y="953"/>
                  </a:cubicBezTo>
                  <a:cubicBezTo>
                    <a:pt x="1703" y="1488"/>
                    <a:pt x="2418" y="2024"/>
                    <a:pt x="3096" y="2607"/>
                  </a:cubicBezTo>
                  <a:cubicBezTo>
                    <a:pt x="4311" y="3679"/>
                    <a:pt x="5299" y="4905"/>
                    <a:pt x="5787" y="6477"/>
                  </a:cubicBezTo>
                  <a:cubicBezTo>
                    <a:pt x="5792" y="6500"/>
                    <a:pt x="5811" y="6511"/>
                    <a:pt x="5831" y="6511"/>
                  </a:cubicBezTo>
                  <a:cubicBezTo>
                    <a:pt x="5863" y="6511"/>
                    <a:pt x="5897" y="6485"/>
                    <a:pt x="5883" y="6441"/>
                  </a:cubicBezTo>
                  <a:cubicBezTo>
                    <a:pt x="5549" y="5179"/>
                    <a:pt x="4775" y="4096"/>
                    <a:pt x="3847" y="3167"/>
                  </a:cubicBezTo>
                  <a:cubicBezTo>
                    <a:pt x="3358" y="2679"/>
                    <a:pt x="2823" y="2226"/>
                    <a:pt x="2275" y="1810"/>
                  </a:cubicBezTo>
                  <a:cubicBezTo>
                    <a:pt x="1572" y="1274"/>
                    <a:pt x="501" y="726"/>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7" name="Google Shape;2737;p3"/>
            <p:cNvSpPr/>
            <p:nvPr/>
          </p:nvSpPr>
          <p:spPr>
            <a:xfrm>
              <a:off x="866175" y="2192375"/>
              <a:ext cx="96000" cy="95975"/>
            </a:xfrm>
            <a:custGeom>
              <a:avLst/>
              <a:gdLst/>
              <a:ahLst/>
              <a:cxnLst/>
              <a:rect l="l" t="t" r="r" b="b"/>
              <a:pathLst>
                <a:path w="3840" h="3839" extrusionOk="0">
                  <a:moveTo>
                    <a:pt x="0" y="0"/>
                  </a:moveTo>
                  <a:cubicBezTo>
                    <a:pt x="453" y="619"/>
                    <a:pt x="1000" y="1167"/>
                    <a:pt x="1608" y="1631"/>
                  </a:cubicBezTo>
                  <a:cubicBezTo>
                    <a:pt x="1977" y="1905"/>
                    <a:pt x="2370" y="2167"/>
                    <a:pt x="2691" y="2524"/>
                  </a:cubicBezTo>
                  <a:cubicBezTo>
                    <a:pt x="3084" y="2941"/>
                    <a:pt x="3429" y="3417"/>
                    <a:pt x="3810" y="3834"/>
                  </a:cubicBezTo>
                  <a:cubicBezTo>
                    <a:pt x="3813" y="3837"/>
                    <a:pt x="3817" y="3839"/>
                    <a:pt x="3821" y="3839"/>
                  </a:cubicBezTo>
                  <a:cubicBezTo>
                    <a:pt x="3831" y="3839"/>
                    <a:pt x="3840" y="3827"/>
                    <a:pt x="3822" y="3810"/>
                  </a:cubicBezTo>
                  <a:cubicBezTo>
                    <a:pt x="3322" y="3143"/>
                    <a:pt x="2786" y="2429"/>
                    <a:pt x="2096" y="1941"/>
                  </a:cubicBezTo>
                  <a:cubicBezTo>
                    <a:pt x="1310" y="1357"/>
                    <a:pt x="643" y="738"/>
                    <a:pt x="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8" name="Google Shape;2738;p3"/>
            <p:cNvSpPr/>
            <p:nvPr/>
          </p:nvSpPr>
          <p:spPr>
            <a:xfrm>
              <a:off x="988175" y="2251875"/>
              <a:ext cx="174100" cy="145875"/>
            </a:xfrm>
            <a:custGeom>
              <a:avLst/>
              <a:gdLst/>
              <a:ahLst/>
              <a:cxnLst/>
              <a:rect l="l" t="t" r="r" b="b"/>
              <a:pathLst>
                <a:path w="6964" h="5835" extrusionOk="0">
                  <a:moveTo>
                    <a:pt x="6872" y="0"/>
                  </a:moveTo>
                  <a:cubicBezTo>
                    <a:pt x="6868" y="0"/>
                    <a:pt x="6864" y="1"/>
                    <a:pt x="6860" y="1"/>
                  </a:cubicBezTo>
                  <a:cubicBezTo>
                    <a:pt x="5348" y="204"/>
                    <a:pt x="4050" y="1525"/>
                    <a:pt x="2907" y="2418"/>
                  </a:cubicBezTo>
                  <a:cubicBezTo>
                    <a:pt x="1704" y="3359"/>
                    <a:pt x="1109" y="4704"/>
                    <a:pt x="37" y="5764"/>
                  </a:cubicBezTo>
                  <a:cubicBezTo>
                    <a:pt x="0" y="5792"/>
                    <a:pt x="29" y="5834"/>
                    <a:pt x="66" y="5834"/>
                  </a:cubicBezTo>
                  <a:cubicBezTo>
                    <a:pt x="76" y="5834"/>
                    <a:pt x="87" y="5831"/>
                    <a:pt x="97" y="5823"/>
                  </a:cubicBezTo>
                  <a:cubicBezTo>
                    <a:pt x="1133" y="4990"/>
                    <a:pt x="1621" y="3657"/>
                    <a:pt x="2669" y="2799"/>
                  </a:cubicBezTo>
                  <a:cubicBezTo>
                    <a:pt x="3931" y="1763"/>
                    <a:pt x="5300" y="573"/>
                    <a:pt x="6895" y="108"/>
                  </a:cubicBezTo>
                  <a:cubicBezTo>
                    <a:pt x="6963" y="97"/>
                    <a:pt x="6945" y="0"/>
                    <a:pt x="68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9" name="Google Shape;2739;p3"/>
            <p:cNvSpPr/>
            <p:nvPr/>
          </p:nvSpPr>
          <p:spPr>
            <a:xfrm>
              <a:off x="986600" y="2254225"/>
              <a:ext cx="178525" cy="156100"/>
            </a:xfrm>
            <a:custGeom>
              <a:avLst/>
              <a:gdLst/>
              <a:ahLst/>
              <a:cxnLst/>
              <a:rect l="l" t="t" r="r" b="b"/>
              <a:pathLst>
                <a:path w="7141" h="6244" extrusionOk="0">
                  <a:moveTo>
                    <a:pt x="7103" y="0"/>
                  </a:moveTo>
                  <a:cubicBezTo>
                    <a:pt x="7099" y="0"/>
                    <a:pt x="7094" y="1"/>
                    <a:pt x="7089" y="3"/>
                  </a:cubicBezTo>
                  <a:cubicBezTo>
                    <a:pt x="5851" y="467"/>
                    <a:pt x="4982" y="1741"/>
                    <a:pt x="4208" y="2741"/>
                  </a:cubicBezTo>
                  <a:cubicBezTo>
                    <a:pt x="3113" y="4158"/>
                    <a:pt x="1970" y="5658"/>
                    <a:pt x="112" y="6039"/>
                  </a:cubicBezTo>
                  <a:cubicBezTo>
                    <a:pt x="0" y="6073"/>
                    <a:pt x="36" y="6243"/>
                    <a:pt x="140" y="6243"/>
                  </a:cubicBezTo>
                  <a:cubicBezTo>
                    <a:pt x="146" y="6243"/>
                    <a:pt x="153" y="6243"/>
                    <a:pt x="160" y="6241"/>
                  </a:cubicBezTo>
                  <a:cubicBezTo>
                    <a:pt x="1601" y="5956"/>
                    <a:pt x="2720" y="4967"/>
                    <a:pt x="3613" y="3860"/>
                  </a:cubicBezTo>
                  <a:cubicBezTo>
                    <a:pt x="4161" y="3182"/>
                    <a:pt x="4637" y="2455"/>
                    <a:pt x="5184" y="1788"/>
                  </a:cubicBezTo>
                  <a:cubicBezTo>
                    <a:pt x="5756" y="1098"/>
                    <a:pt x="6411" y="610"/>
                    <a:pt x="7089" y="62"/>
                  </a:cubicBezTo>
                  <a:cubicBezTo>
                    <a:pt x="7141" y="31"/>
                    <a:pt x="7130" y="0"/>
                    <a:pt x="71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0" name="Google Shape;2740;p3"/>
            <p:cNvSpPr/>
            <p:nvPr/>
          </p:nvSpPr>
          <p:spPr>
            <a:xfrm>
              <a:off x="988675" y="2329725"/>
              <a:ext cx="82800" cy="72300"/>
            </a:xfrm>
            <a:custGeom>
              <a:avLst/>
              <a:gdLst/>
              <a:ahLst/>
              <a:cxnLst/>
              <a:rect l="l" t="t" r="r" b="b"/>
              <a:pathLst>
                <a:path w="3312" h="2892" extrusionOk="0">
                  <a:moveTo>
                    <a:pt x="3246" y="0"/>
                  </a:moveTo>
                  <a:cubicBezTo>
                    <a:pt x="3238" y="0"/>
                    <a:pt x="3229" y="2"/>
                    <a:pt x="3220" y="7"/>
                  </a:cubicBezTo>
                  <a:cubicBezTo>
                    <a:pt x="2625" y="197"/>
                    <a:pt x="2327" y="864"/>
                    <a:pt x="1958" y="1328"/>
                  </a:cubicBezTo>
                  <a:cubicBezTo>
                    <a:pt x="1434" y="1971"/>
                    <a:pt x="708" y="2400"/>
                    <a:pt x="29" y="2864"/>
                  </a:cubicBezTo>
                  <a:cubicBezTo>
                    <a:pt x="0" y="2874"/>
                    <a:pt x="18" y="2891"/>
                    <a:pt x="39" y="2891"/>
                  </a:cubicBezTo>
                  <a:cubicBezTo>
                    <a:pt x="44" y="2891"/>
                    <a:pt x="49" y="2890"/>
                    <a:pt x="53" y="2888"/>
                  </a:cubicBezTo>
                  <a:cubicBezTo>
                    <a:pt x="696" y="2543"/>
                    <a:pt x="1339" y="2162"/>
                    <a:pt x="1863" y="1638"/>
                  </a:cubicBezTo>
                  <a:cubicBezTo>
                    <a:pt x="2327" y="1150"/>
                    <a:pt x="2887" y="626"/>
                    <a:pt x="3292" y="78"/>
                  </a:cubicBezTo>
                  <a:cubicBezTo>
                    <a:pt x="3311" y="39"/>
                    <a:pt x="3283" y="0"/>
                    <a:pt x="32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1" name="Google Shape;2741;p3"/>
            <p:cNvSpPr/>
            <p:nvPr/>
          </p:nvSpPr>
          <p:spPr>
            <a:xfrm>
              <a:off x="1073325" y="2292525"/>
              <a:ext cx="32425" cy="33500"/>
            </a:xfrm>
            <a:custGeom>
              <a:avLst/>
              <a:gdLst/>
              <a:ahLst/>
              <a:cxnLst/>
              <a:rect l="l" t="t" r="r" b="b"/>
              <a:pathLst>
                <a:path w="1297" h="1340" extrusionOk="0">
                  <a:moveTo>
                    <a:pt x="1258" y="0"/>
                  </a:moveTo>
                  <a:cubicBezTo>
                    <a:pt x="1252" y="0"/>
                    <a:pt x="1246" y="2"/>
                    <a:pt x="1239" y="6"/>
                  </a:cubicBezTo>
                  <a:cubicBezTo>
                    <a:pt x="989" y="161"/>
                    <a:pt x="775" y="447"/>
                    <a:pt x="561" y="673"/>
                  </a:cubicBezTo>
                  <a:cubicBezTo>
                    <a:pt x="358" y="864"/>
                    <a:pt x="108" y="1078"/>
                    <a:pt x="1" y="1328"/>
                  </a:cubicBezTo>
                  <a:lnTo>
                    <a:pt x="25" y="1340"/>
                  </a:lnTo>
                  <a:cubicBezTo>
                    <a:pt x="275" y="1221"/>
                    <a:pt x="477" y="923"/>
                    <a:pt x="680" y="733"/>
                  </a:cubicBezTo>
                  <a:cubicBezTo>
                    <a:pt x="882" y="518"/>
                    <a:pt x="1132" y="316"/>
                    <a:pt x="1287" y="66"/>
                  </a:cubicBezTo>
                  <a:cubicBezTo>
                    <a:pt x="1296" y="37"/>
                    <a:pt x="1283" y="0"/>
                    <a:pt x="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2" name="Google Shape;2742;p3"/>
            <p:cNvSpPr/>
            <p:nvPr/>
          </p:nvSpPr>
          <p:spPr>
            <a:xfrm>
              <a:off x="847125" y="2224725"/>
              <a:ext cx="135275" cy="165075"/>
            </a:xfrm>
            <a:custGeom>
              <a:avLst/>
              <a:gdLst/>
              <a:ahLst/>
              <a:cxnLst/>
              <a:rect l="l" t="t" r="r" b="b"/>
              <a:pathLst>
                <a:path w="5411" h="6603" extrusionOk="0">
                  <a:moveTo>
                    <a:pt x="57" y="0"/>
                  </a:moveTo>
                  <a:cubicBezTo>
                    <a:pt x="29" y="0"/>
                    <a:pt x="0" y="19"/>
                    <a:pt x="0" y="51"/>
                  </a:cubicBezTo>
                  <a:cubicBezTo>
                    <a:pt x="36" y="1349"/>
                    <a:pt x="1048" y="2516"/>
                    <a:pt x="1869" y="3433"/>
                  </a:cubicBezTo>
                  <a:cubicBezTo>
                    <a:pt x="2298" y="3921"/>
                    <a:pt x="2786" y="4266"/>
                    <a:pt x="3334" y="4623"/>
                  </a:cubicBezTo>
                  <a:cubicBezTo>
                    <a:pt x="4144" y="5135"/>
                    <a:pt x="4763" y="5790"/>
                    <a:pt x="5298" y="6588"/>
                  </a:cubicBezTo>
                  <a:cubicBezTo>
                    <a:pt x="5308" y="6598"/>
                    <a:pt x="5322" y="6602"/>
                    <a:pt x="5336" y="6602"/>
                  </a:cubicBezTo>
                  <a:cubicBezTo>
                    <a:pt x="5372" y="6602"/>
                    <a:pt x="5411" y="6572"/>
                    <a:pt x="5394" y="6528"/>
                  </a:cubicBezTo>
                  <a:cubicBezTo>
                    <a:pt x="4691" y="5409"/>
                    <a:pt x="3751" y="4778"/>
                    <a:pt x="2739" y="3992"/>
                  </a:cubicBezTo>
                  <a:cubicBezTo>
                    <a:pt x="1548" y="3076"/>
                    <a:pt x="357" y="1528"/>
                    <a:pt x="107" y="40"/>
                  </a:cubicBezTo>
                  <a:cubicBezTo>
                    <a:pt x="102" y="13"/>
                    <a:pt x="80" y="0"/>
                    <a:pt x="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3" name="Google Shape;2743;p3"/>
            <p:cNvSpPr/>
            <p:nvPr/>
          </p:nvSpPr>
          <p:spPr>
            <a:xfrm>
              <a:off x="848600" y="2226300"/>
              <a:ext cx="130700" cy="158350"/>
            </a:xfrm>
            <a:custGeom>
              <a:avLst/>
              <a:gdLst/>
              <a:ahLst/>
              <a:cxnLst/>
              <a:rect l="l" t="t" r="r" b="b"/>
              <a:pathLst>
                <a:path w="5228" h="6334" extrusionOk="0">
                  <a:moveTo>
                    <a:pt x="1" y="0"/>
                  </a:moveTo>
                  <a:lnTo>
                    <a:pt x="1" y="0"/>
                  </a:lnTo>
                  <a:cubicBezTo>
                    <a:pt x="584" y="1108"/>
                    <a:pt x="1668" y="1893"/>
                    <a:pt x="2596" y="2715"/>
                  </a:cubicBezTo>
                  <a:cubicBezTo>
                    <a:pt x="3120" y="3191"/>
                    <a:pt x="3620" y="3679"/>
                    <a:pt x="4037" y="4263"/>
                  </a:cubicBezTo>
                  <a:cubicBezTo>
                    <a:pt x="4501" y="4906"/>
                    <a:pt x="4763" y="5632"/>
                    <a:pt x="5156" y="6311"/>
                  </a:cubicBezTo>
                  <a:cubicBezTo>
                    <a:pt x="5164" y="6327"/>
                    <a:pt x="5175" y="6334"/>
                    <a:pt x="5186" y="6334"/>
                  </a:cubicBezTo>
                  <a:cubicBezTo>
                    <a:pt x="5207" y="6334"/>
                    <a:pt x="5228" y="6310"/>
                    <a:pt x="5228" y="6287"/>
                  </a:cubicBezTo>
                  <a:cubicBezTo>
                    <a:pt x="5025" y="5001"/>
                    <a:pt x="3989" y="3787"/>
                    <a:pt x="3073" y="2929"/>
                  </a:cubicBezTo>
                  <a:cubicBezTo>
                    <a:pt x="2013" y="1965"/>
                    <a:pt x="929" y="112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4" name="Google Shape;2744;p3"/>
            <p:cNvSpPr/>
            <p:nvPr/>
          </p:nvSpPr>
          <p:spPr>
            <a:xfrm>
              <a:off x="874875" y="2270525"/>
              <a:ext cx="56725" cy="59025"/>
            </a:xfrm>
            <a:custGeom>
              <a:avLst/>
              <a:gdLst/>
              <a:ahLst/>
              <a:cxnLst/>
              <a:rect l="l" t="t" r="r" b="b"/>
              <a:pathLst>
                <a:path w="2269" h="2361" extrusionOk="0">
                  <a:moveTo>
                    <a:pt x="12" y="0"/>
                  </a:moveTo>
                  <a:cubicBezTo>
                    <a:pt x="10" y="0"/>
                    <a:pt x="1" y="9"/>
                    <a:pt x="9" y="17"/>
                  </a:cubicBezTo>
                  <a:cubicBezTo>
                    <a:pt x="259" y="529"/>
                    <a:pt x="581" y="946"/>
                    <a:pt x="998" y="1327"/>
                  </a:cubicBezTo>
                  <a:cubicBezTo>
                    <a:pt x="1391" y="1696"/>
                    <a:pt x="1855" y="1958"/>
                    <a:pt x="2212" y="2351"/>
                  </a:cubicBezTo>
                  <a:cubicBezTo>
                    <a:pt x="2216" y="2358"/>
                    <a:pt x="2222" y="2361"/>
                    <a:pt x="2229" y="2361"/>
                  </a:cubicBezTo>
                  <a:cubicBezTo>
                    <a:pt x="2247" y="2361"/>
                    <a:pt x="2268" y="2344"/>
                    <a:pt x="2260" y="2327"/>
                  </a:cubicBezTo>
                  <a:cubicBezTo>
                    <a:pt x="2105" y="1934"/>
                    <a:pt x="1712" y="1744"/>
                    <a:pt x="1391" y="1517"/>
                  </a:cubicBezTo>
                  <a:cubicBezTo>
                    <a:pt x="855" y="1101"/>
                    <a:pt x="378" y="589"/>
                    <a:pt x="9" y="5"/>
                  </a:cubicBezTo>
                  <a:cubicBezTo>
                    <a:pt x="13" y="2"/>
                    <a:pt x="13" y="0"/>
                    <a:pt x="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5" name="Google Shape;2745;p3"/>
            <p:cNvSpPr/>
            <p:nvPr/>
          </p:nvSpPr>
          <p:spPr>
            <a:xfrm>
              <a:off x="992975" y="2066200"/>
              <a:ext cx="5675" cy="33775"/>
            </a:xfrm>
            <a:custGeom>
              <a:avLst/>
              <a:gdLst/>
              <a:ahLst/>
              <a:cxnLst/>
              <a:rect l="l" t="t" r="r" b="b"/>
              <a:pathLst>
                <a:path w="227" h="1351" extrusionOk="0">
                  <a:moveTo>
                    <a:pt x="209" y="0"/>
                  </a:moveTo>
                  <a:cubicBezTo>
                    <a:pt x="205" y="0"/>
                    <a:pt x="203" y="3"/>
                    <a:pt x="203" y="11"/>
                  </a:cubicBezTo>
                  <a:cubicBezTo>
                    <a:pt x="143" y="201"/>
                    <a:pt x="119" y="404"/>
                    <a:pt x="96" y="618"/>
                  </a:cubicBezTo>
                  <a:cubicBezTo>
                    <a:pt x="60" y="856"/>
                    <a:pt x="0" y="1094"/>
                    <a:pt x="0" y="1332"/>
                  </a:cubicBezTo>
                  <a:cubicBezTo>
                    <a:pt x="0" y="1344"/>
                    <a:pt x="9" y="1350"/>
                    <a:pt x="20" y="1350"/>
                  </a:cubicBezTo>
                  <a:cubicBezTo>
                    <a:pt x="30" y="1350"/>
                    <a:pt x="42" y="1344"/>
                    <a:pt x="48" y="1332"/>
                  </a:cubicBezTo>
                  <a:cubicBezTo>
                    <a:pt x="107" y="1142"/>
                    <a:pt x="119" y="916"/>
                    <a:pt x="155" y="725"/>
                  </a:cubicBezTo>
                  <a:cubicBezTo>
                    <a:pt x="179" y="487"/>
                    <a:pt x="226" y="249"/>
                    <a:pt x="226" y="11"/>
                  </a:cubicBezTo>
                  <a:cubicBezTo>
                    <a:pt x="226" y="11"/>
                    <a:pt x="216" y="0"/>
                    <a:pt x="2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6" name="Google Shape;2746;p3"/>
            <p:cNvSpPr/>
            <p:nvPr/>
          </p:nvSpPr>
          <p:spPr>
            <a:xfrm>
              <a:off x="992975" y="2055250"/>
              <a:ext cx="6875" cy="51375"/>
            </a:xfrm>
            <a:custGeom>
              <a:avLst/>
              <a:gdLst/>
              <a:ahLst/>
              <a:cxnLst/>
              <a:rect l="l" t="t" r="r" b="b"/>
              <a:pathLst>
                <a:path w="275" h="2055" extrusionOk="0">
                  <a:moveTo>
                    <a:pt x="212" y="1"/>
                  </a:moveTo>
                  <a:cubicBezTo>
                    <a:pt x="196" y="1"/>
                    <a:pt x="179" y="13"/>
                    <a:pt x="179" y="32"/>
                  </a:cubicBezTo>
                  <a:cubicBezTo>
                    <a:pt x="107" y="663"/>
                    <a:pt x="0" y="1401"/>
                    <a:pt x="84" y="2032"/>
                  </a:cubicBezTo>
                  <a:cubicBezTo>
                    <a:pt x="84" y="2048"/>
                    <a:pt x="91" y="2055"/>
                    <a:pt x="99" y="2055"/>
                  </a:cubicBezTo>
                  <a:cubicBezTo>
                    <a:pt x="109" y="2055"/>
                    <a:pt x="119" y="2045"/>
                    <a:pt x="119" y="2032"/>
                  </a:cubicBezTo>
                  <a:cubicBezTo>
                    <a:pt x="274" y="1401"/>
                    <a:pt x="238" y="663"/>
                    <a:pt x="238" y="32"/>
                  </a:cubicBezTo>
                  <a:cubicBezTo>
                    <a:pt x="238" y="10"/>
                    <a:pt x="226" y="1"/>
                    <a:pt x="2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7" name="Google Shape;2747;p3"/>
            <p:cNvSpPr/>
            <p:nvPr/>
          </p:nvSpPr>
          <p:spPr>
            <a:xfrm>
              <a:off x="998025" y="2052475"/>
              <a:ext cx="5375" cy="50475"/>
            </a:xfrm>
            <a:custGeom>
              <a:avLst/>
              <a:gdLst/>
              <a:ahLst/>
              <a:cxnLst/>
              <a:rect l="l" t="t" r="r" b="b"/>
              <a:pathLst>
                <a:path w="215" h="2019" extrusionOk="0">
                  <a:moveTo>
                    <a:pt x="175" y="0"/>
                  </a:moveTo>
                  <a:cubicBezTo>
                    <a:pt x="158" y="0"/>
                    <a:pt x="144" y="12"/>
                    <a:pt x="144" y="36"/>
                  </a:cubicBezTo>
                  <a:cubicBezTo>
                    <a:pt x="72" y="655"/>
                    <a:pt x="1" y="1357"/>
                    <a:pt x="60" y="2000"/>
                  </a:cubicBezTo>
                  <a:cubicBezTo>
                    <a:pt x="60" y="2012"/>
                    <a:pt x="69" y="2018"/>
                    <a:pt x="78" y="2018"/>
                  </a:cubicBezTo>
                  <a:cubicBezTo>
                    <a:pt x="87" y="2018"/>
                    <a:pt x="96" y="2012"/>
                    <a:pt x="96" y="2000"/>
                  </a:cubicBezTo>
                  <a:cubicBezTo>
                    <a:pt x="215" y="1369"/>
                    <a:pt x="215" y="679"/>
                    <a:pt x="215" y="36"/>
                  </a:cubicBezTo>
                  <a:cubicBezTo>
                    <a:pt x="209" y="12"/>
                    <a:pt x="191" y="0"/>
                    <a:pt x="1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8" name="Google Shape;2748;p3"/>
            <p:cNvSpPr/>
            <p:nvPr/>
          </p:nvSpPr>
          <p:spPr>
            <a:xfrm>
              <a:off x="992375" y="2049850"/>
              <a:ext cx="7175" cy="57325"/>
            </a:xfrm>
            <a:custGeom>
              <a:avLst/>
              <a:gdLst/>
              <a:ahLst/>
              <a:cxnLst/>
              <a:rect l="l" t="t" r="r" b="b"/>
              <a:pathLst>
                <a:path w="287" h="2293" extrusionOk="0">
                  <a:moveTo>
                    <a:pt x="227" y="0"/>
                  </a:moveTo>
                  <a:cubicBezTo>
                    <a:pt x="213" y="0"/>
                    <a:pt x="203" y="7"/>
                    <a:pt x="203" y="22"/>
                  </a:cubicBezTo>
                  <a:cubicBezTo>
                    <a:pt x="72" y="724"/>
                    <a:pt x="0" y="1570"/>
                    <a:pt x="120" y="2272"/>
                  </a:cubicBezTo>
                  <a:cubicBezTo>
                    <a:pt x="120" y="2286"/>
                    <a:pt x="129" y="2293"/>
                    <a:pt x="141" y="2293"/>
                  </a:cubicBezTo>
                  <a:cubicBezTo>
                    <a:pt x="159" y="2293"/>
                    <a:pt x="184" y="2277"/>
                    <a:pt x="191" y="2248"/>
                  </a:cubicBezTo>
                  <a:cubicBezTo>
                    <a:pt x="286" y="1534"/>
                    <a:pt x="262" y="748"/>
                    <a:pt x="286" y="34"/>
                  </a:cubicBezTo>
                  <a:cubicBezTo>
                    <a:pt x="272" y="13"/>
                    <a:pt x="246" y="0"/>
                    <a:pt x="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9" name="Google Shape;2749;p3"/>
            <p:cNvSpPr/>
            <p:nvPr/>
          </p:nvSpPr>
          <p:spPr>
            <a:xfrm>
              <a:off x="995350" y="2055600"/>
              <a:ext cx="7775" cy="51500"/>
            </a:xfrm>
            <a:custGeom>
              <a:avLst/>
              <a:gdLst/>
              <a:ahLst/>
              <a:cxnLst/>
              <a:rect l="l" t="t" r="r" b="b"/>
              <a:pathLst>
                <a:path w="311" h="2060" extrusionOk="0">
                  <a:moveTo>
                    <a:pt x="243" y="0"/>
                  </a:moveTo>
                  <a:cubicBezTo>
                    <a:pt x="239" y="0"/>
                    <a:pt x="233" y="6"/>
                    <a:pt x="227" y="18"/>
                  </a:cubicBezTo>
                  <a:cubicBezTo>
                    <a:pt x="108" y="328"/>
                    <a:pt x="120" y="685"/>
                    <a:pt x="84" y="1030"/>
                  </a:cubicBezTo>
                  <a:cubicBezTo>
                    <a:pt x="60" y="1363"/>
                    <a:pt x="1" y="1709"/>
                    <a:pt x="48" y="2042"/>
                  </a:cubicBezTo>
                  <a:cubicBezTo>
                    <a:pt x="48" y="2054"/>
                    <a:pt x="63" y="2060"/>
                    <a:pt x="78" y="2060"/>
                  </a:cubicBezTo>
                  <a:cubicBezTo>
                    <a:pt x="93" y="2060"/>
                    <a:pt x="108" y="2054"/>
                    <a:pt x="108" y="2042"/>
                  </a:cubicBezTo>
                  <a:cubicBezTo>
                    <a:pt x="203" y="1709"/>
                    <a:pt x="191" y="1351"/>
                    <a:pt x="227" y="1030"/>
                  </a:cubicBezTo>
                  <a:cubicBezTo>
                    <a:pt x="251" y="697"/>
                    <a:pt x="310" y="339"/>
                    <a:pt x="251" y="18"/>
                  </a:cubicBezTo>
                  <a:cubicBezTo>
                    <a:pt x="251" y="6"/>
                    <a:pt x="248" y="0"/>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0" name="Google Shape;2750;p3"/>
            <p:cNvSpPr/>
            <p:nvPr/>
          </p:nvSpPr>
          <p:spPr>
            <a:xfrm>
              <a:off x="995050" y="2071425"/>
              <a:ext cx="6875" cy="66275"/>
            </a:xfrm>
            <a:custGeom>
              <a:avLst/>
              <a:gdLst/>
              <a:ahLst/>
              <a:cxnLst/>
              <a:rect l="l" t="t" r="r" b="b"/>
              <a:pathLst>
                <a:path w="275" h="2651" extrusionOk="0">
                  <a:moveTo>
                    <a:pt x="161" y="0"/>
                  </a:moveTo>
                  <a:cubicBezTo>
                    <a:pt x="152" y="0"/>
                    <a:pt x="143" y="6"/>
                    <a:pt x="143" y="16"/>
                  </a:cubicBezTo>
                  <a:cubicBezTo>
                    <a:pt x="84" y="849"/>
                    <a:pt x="1" y="1790"/>
                    <a:pt x="155" y="2623"/>
                  </a:cubicBezTo>
                  <a:cubicBezTo>
                    <a:pt x="155" y="2641"/>
                    <a:pt x="170" y="2650"/>
                    <a:pt x="185" y="2650"/>
                  </a:cubicBezTo>
                  <a:cubicBezTo>
                    <a:pt x="200" y="2650"/>
                    <a:pt x="215" y="2641"/>
                    <a:pt x="215" y="2623"/>
                  </a:cubicBezTo>
                  <a:cubicBezTo>
                    <a:pt x="274" y="1778"/>
                    <a:pt x="191" y="885"/>
                    <a:pt x="191" y="40"/>
                  </a:cubicBezTo>
                  <a:cubicBezTo>
                    <a:pt x="191" y="12"/>
                    <a:pt x="175"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1" name="Google Shape;2751;p3"/>
            <p:cNvSpPr/>
            <p:nvPr/>
          </p:nvSpPr>
          <p:spPr>
            <a:xfrm>
              <a:off x="999825" y="2090350"/>
              <a:ext cx="5675" cy="40750"/>
            </a:xfrm>
            <a:custGeom>
              <a:avLst/>
              <a:gdLst/>
              <a:ahLst/>
              <a:cxnLst/>
              <a:rect l="l" t="t" r="r" b="b"/>
              <a:pathLst>
                <a:path w="227" h="1630" extrusionOk="0">
                  <a:moveTo>
                    <a:pt x="112" y="0"/>
                  </a:moveTo>
                  <a:cubicBezTo>
                    <a:pt x="110" y="0"/>
                    <a:pt x="107" y="3"/>
                    <a:pt x="107" y="9"/>
                  </a:cubicBezTo>
                  <a:cubicBezTo>
                    <a:pt x="113" y="3"/>
                    <a:pt x="113" y="0"/>
                    <a:pt x="112" y="0"/>
                  </a:cubicBezTo>
                  <a:close/>
                  <a:moveTo>
                    <a:pt x="107" y="9"/>
                  </a:moveTo>
                  <a:lnTo>
                    <a:pt x="107" y="9"/>
                  </a:lnTo>
                  <a:cubicBezTo>
                    <a:pt x="83" y="533"/>
                    <a:pt x="0" y="1081"/>
                    <a:pt x="12" y="1605"/>
                  </a:cubicBezTo>
                  <a:cubicBezTo>
                    <a:pt x="12" y="1619"/>
                    <a:pt x="35" y="1629"/>
                    <a:pt x="52" y="1629"/>
                  </a:cubicBezTo>
                  <a:cubicBezTo>
                    <a:pt x="63" y="1629"/>
                    <a:pt x="72" y="1626"/>
                    <a:pt x="72" y="1616"/>
                  </a:cubicBezTo>
                  <a:cubicBezTo>
                    <a:pt x="226" y="1093"/>
                    <a:pt x="167" y="509"/>
                    <a:pt x="107" y="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2" name="Google Shape;2752;p3"/>
            <p:cNvSpPr/>
            <p:nvPr/>
          </p:nvSpPr>
          <p:spPr>
            <a:xfrm>
              <a:off x="998925" y="2048875"/>
              <a:ext cx="5375" cy="7175"/>
            </a:xfrm>
            <a:custGeom>
              <a:avLst/>
              <a:gdLst/>
              <a:ahLst/>
              <a:cxnLst/>
              <a:rect l="l" t="t" r="r" b="b"/>
              <a:pathLst>
                <a:path w="215" h="287" extrusionOk="0">
                  <a:moveTo>
                    <a:pt x="35" y="0"/>
                  </a:moveTo>
                  <a:cubicBezTo>
                    <a:pt x="19" y="0"/>
                    <a:pt x="0" y="10"/>
                    <a:pt x="0" y="25"/>
                  </a:cubicBezTo>
                  <a:lnTo>
                    <a:pt x="0" y="180"/>
                  </a:lnTo>
                  <a:cubicBezTo>
                    <a:pt x="18" y="192"/>
                    <a:pt x="39" y="198"/>
                    <a:pt x="55" y="198"/>
                  </a:cubicBezTo>
                  <a:cubicBezTo>
                    <a:pt x="59" y="198"/>
                    <a:pt x="63" y="197"/>
                    <a:pt x="66" y="197"/>
                  </a:cubicBezTo>
                  <a:lnTo>
                    <a:pt x="66" y="197"/>
                  </a:lnTo>
                  <a:cubicBezTo>
                    <a:pt x="96" y="241"/>
                    <a:pt x="136" y="276"/>
                    <a:pt x="179" y="287"/>
                  </a:cubicBezTo>
                  <a:cubicBezTo>
                    <a:pt x="203" y="287"/>
                    <a:pt x="215" y="263"/>
                    <a:pt x="203" y="251"/>
                  </a:cubicBezTo>
                  <a:cubicBezTo>
                    <a:pt x="179" y="204"/>
                    <a:pt x="131" y="180"/>
                    <a:pt x="108" y="144"/>
                  </a:cubicBezTo>
                  <a:cubicBezTo>
                    <a:pt x="96" y="126"/>
                    <a:pt x="90" y="105"/>
                    <a:pt x="84" y="83"/>
                  </a:cubicBezTo>
                  <a:lnTo>
                    <a:pt x="84" y="83"/>
                  </a:lnTo>
                  <a:lnTo>
                    <a:pt x="84" y="25"/>
                  </a:lnTo>
                  <a:cubicBezTo>
                    <a:pt x="77" y="25"/>
                    <a:pt x="71" y="25"/>
                    <a:pt x="65" y="25"/>
                  </a:cubicBezTo>
                  <a:lnTo>
                    <a:pt x="65" y="25"/>
                  </a:lnTo>
                  <a:cubicBezTo>
                    <a:pt x="64" y="21"/>
                    <a:pt x="62" y="17"/>
                    <a:pt x="60" y="13"/>
                  </a:cubicBezTo>
                  <a:cubicBezTo>
                    <a:pt x="55" y="4"/>
                    <a:pt x="46" y="0"/>
                    <a:pt x="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3" name="Google Shape;2753;p3"/>
            <p:cNvSpPr/>
            <p:nvPr/>
          </p:nvSpPr>
          <p:spPr>
            <a:xfrm>
              <a:off x="1001625" y="1930450"/>
              <a:ext cx="62275" cy="167575"/>
            </a:xfrm>
            <a:custGeom>
              <a:avLst/>
              <a:gdLst/>
              <a:ahLst/>
              <a:cxnLst/>
              <a:rect l="l" t="t" r="r" b="b"/>
              <a:pathLst>
                <a:path w="2491" h="6703" extrusionOk="0">
                  <a:moveTo>
                    <a:pt x="4" y="6697"/>
                  </a:moveTo>
                  <a:cubicBezTo>
                    <a:pt x="1" y="6697"/>
                    <a:pt x="4" y="6703"/>
                    <a:pt x="11" y="6703"/>
                  </a:cubicBezTo>
                  <a:cubicBezTo>
                    <a:pt x="7" y="6699"/>
                    <a:pt x="5" y="6697"/>
                    <a:pt x="4" y="6697"/>
                  </a:cubicBezTo>
                  <a:close/>
                  <a:moveTo>
                    <a:pt x="2424" y="1"/>
                  </a:moveTo>
                  <a:cubicBezTo>
                    <a:pt x="2402" y="1"/>
                    <a:pt x="2378" y="11"/>
                    <a:pt x="2369" y="35"/>
                  </a:cubicBezTo>
                  <a:cubicBezTo>
                    <a:pt x="1940" y="1119"/>
                    <a:pt x="2155" y="2238"/>
                    <a:pt x="2059" y="3369"/>
                  </a:cubicBezTo>
                  <a:cubicBezTo>
                    <a:pt x="1916" y="4857"/>
                    <a:pt x="845" y="5595"/>
                    <a:pt x="11" y="6703"/>
                  </a:cubicBezTo>
                  <a:cubicBezTo>
                    <a:pt x="833" y="6131"/>
                    <a:pt x="1762" y="5119"/>
                    <a:pt x="2036" y="4143"/>
                  </a:cubicBezTo>
                  <a:cubicBezTo>
                    <a:pt x="2440" y="2798"/>
                    <a:pt x="1952" y="1393"/>
                    <a:pt x="2476" y="59"/>
                  </a:cubicBezTo>
                  <a:cubicBezTo>
                    <a:pt x="2490" y="24"/>
                    <a:pt x="2458" y="1"/>
                    <a:pt x="2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4" name="Google Shape;2754;p3"/>
            <p:cNvSpPr/>
            <p:nvPr/>
          </p:nvSpPr>
          <p:spPr>
            <a:xfrm>
              <a:off x="993575" y="1932675"/>
              <a:ext cx="66975" cy="164825"/>
            </a:xfrm>
            <a:custGeom>
              <a:avLst/>
              <a:gdLst/>
              <a:ahLst/>
              <a:cxnLst/>
              <a:rect l="l" t="t" r="r" b="b"/>
              <a:pathLst>
                <a:path w="2679" h="6593" extrusionOk="0">
                  <a:moveTo>
                    <a:pt x="2661" y="1"/>
                  </a:moveTo>
                  <a:cubicBezTo>
                    <a:pt x="2658" y="1"/>
                    <a:pt x="2655" y="2"/>
                    <a:pt x="2655" y="6"/>
                  </a:cubicBezTo>
                  <a:cubicBezTo>
                    <a:pt x="2048" y="1077"/>
                    <a:pt x="1405" y="2268"/>
                    <a:pt x="1095" y="3459"/>
                  </a:cubicBezTo>
                  <a:cubicBezTo>
                    <a:pt x="845" y="4423"/>
                    <a:pt x="0" y="5554"/>
                    <a:pt x="369" y="6566"/>
                  </a:cubicBezTo>
                  <a:cubicBezTo>
                    <a:pt x="374" y="6585"/>
                    <a:pt x="386" y="6593"/>
                    <a:pt x="399" y="6593"/>
                  </a:cubicBezTo>
                  <a:cubicBezTo>
                    <a:pt x="417" y="6593"/>
                    <a:pt x="436" y="6576"/>
                    <a:pt x="429" y="6554"/>
                  </a:cubicBezTo>
                  <a:cubicBezTo>
                    <a:pt x="179" y="5721"/>
                    <a:pt x="595" y="5149"/>
                    <a:pt x="905" y="4423"/>
                  </a:cubicBezTo>
                  <a:cubicBezTo>
                    <a:pt x="1084" y="3994"/>
                    <a:pt x="1143" y="3542"/>
                    <a:pt x="1274" y="3113"/>
                  </a:cubicBezTo>
                  <a:cubicBezTo>
                    <a:pt x="1607" y="2030"/>
                    <a:pt x="2238" y="1042"/>
                    <a:pt x="2679" y="6"/>
                  </a:cubicBezTo>
                  <a:cubicBezTo>
                    <a:pt x="2679" y="6"/>
                    <a:pt x="2668" y="1"/>
                    <a:pt x="26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5" name="Google Shape;2755;p3"/>
            <p:cNvSpPr/>
            <p:nvPr/>
          </p:nvSpPr>
          <p:spPr>
            <a:xfrm>
              <a:off x="1001000" y="2009750"/>
              <a:ext cx="41100" cy="87400"/>
            </a:xfrm>
            <a:custGeom>
              <a:avLst/>
              <a:gdLst/>
              <a:ahLst/>
              <a:cxnLst/>
              <a:rect l="l" t="t" r="r" b="b"/>
              <a:pathLst>
                <a:path w="1644" h="3496" extrusionOk="0">
                  <a:moveTo>
                    <a:pt x="1624" y="0"/>
                  </a:moveTo>
                  <a:cubicBezTo>
                    <a:pt x="1618" y="0"/>
                    <a:pt x="1612" y="5"/>
                    <a:pt x="1608" y="18"/>
                  </a:cubicBezTo>
                  <a:cubicBezTo>
                    <a:pt x="1394" y="733"/>
                    <a:pt x="1156" y="1411"/>
                    <a:pt x="798" y="2054"/>
                  </a:cubicBezTo>
                  <a:cubicBezTo>
                    <a:pt x="537" y="2531"/>
                    <a:pt x="132" y="2947"/>
                    <a:pt x="1" y="3495"/>
                  </a:cubicBezTo>
                  <a:cubicBezTo>
                    <a:pt x="310" y="2900"/>
                    <a:pt x="739" y="2400"/>
                    <a:pt x="1037" y="1804"/>
                  </a:cubicBezTo>
                  <a:cubicBezTo>
                    <a:pt x="1322" y="1233"/>
                    <a:pt x="1525" y="661"/>
                    <a:pt x="1644" y="30"/>
                  </a:cubicBezTo>
                  <a:cubicBezTo>
                    <a:pt x="1644" y="15"/>
                    <a:pt x="1634" y="0"/>
                    <a:pt x="16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6" name="Google Shape;2756;p3"/>
            <p:cNvSpPr/>
            <p:nvPr/>
          </p:nvSpPr>
          <p:spPr>
            <a:xfrm>
              <a:off x="1045050" y="2003950"/>
              <a:ext cx="625" cy="325"/>
            </a:xfrm>
            <a:custGeom>
              <a:avLst/>
              <a:gdLst/>
              <a:ahLst/>
              <a:cxnLst/>
              <a:rect l="l" t="t" r="r" b="b"/>
              <a:pathLst>
                <a:path w="25" h="13" extrusionOk="0">
                  <a:moveTo>
                    <a:pt x="1" y="0"/>
                  </a:moveTo>
                  <a:lnTo>
                    <a:pt x="1" y="12"/>
                  </a:lnTo>
                  <a:cubicBezTo>
                    <a:pt x="25" y="12"/>
                    <a:pt x="25" y="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7" name="Google Shape;2757;p3"/>
            <p:cNvSpPr/>
            <p:nvPr/>
          </p:nvSpPr>
          <p:spPr>
            <a:xfrm>
              <a:off x="1041925" y="1971875"/>
              <a:ext cx="7025" cy="32325"/>
            </a:xfrm>
            <a:custGeom>
              <a:avLst/>
              <a:gdLst/>
              <a:ahLst/>
              <a:cxnLst/>
              <a:rect l="l" t="t" r="r" b="b"/>
              <a:pathLst>
                <a:path w="281" h="1293" extrusionOk="0">
                  <a:moveTo>
                    <a:pt x="263" y="1"/>
                  </a:moveTo>
                  <a:cubicBezTo>
                    <a:pt x="254" y="1"/>
                    <a:pt x="245" y="3"/>
                    <a:pt x="245" y="9"/>
                  </a:cubicBezTo>
                  <a:cubicBezTo>
                    <a:pt x="150" y="426"/>
                    <a:pt x="66" y="867"/>
                    <a:pt x="7" y="1283"/>
                  </a:cubicBezTo>
                  <a:cubicBezTo>
                    <a:pt x="1" y="1289"/>
                    <a:pt x="7" y="1292"/>
                    <a:pt x="16" y="1292"/>
                  </a:cubicBezTo>
                  <a:cubicBezTo>
                    <a:pt x="25" y="1292"/>
                    <a:pt x="37" y="1289"/>
                    <a:pt x="43" y="1283"/>
                  </a:cubicBezTo>
                  <a:cubicBezTo>
                    <a:pt x="126" y="867"/>
                    <a:pt x="233" y="426"/>
                    <a:pt x="281" y="9"/>
                  </a:cubicBezTo>
                  <a:cubicBezTo>
                    <a:pt x="281" y="3"/>
                    <a:pt x="272" y="1"/>
                    <a:pt x="2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8" name="Google Shape;2758;p3"/>
            <p:cNvSpPr/>
            <p:nvPr/>
          </p:nvSpPr>
          <p:spPr>
            <a:xfrm>
              <a:off x="809025" y="2257975"/>
              <a:ext cx="165750" cy="191375"/>
            </a:xfrm>
            <a:custGeom>
              <a:avLst/>
              <a:gdLst/>
              <a:ahLst/>
              <a:cxnLst/>
              <a:rect l="l" t="t" r="r" b="b"/>
              <a:pathLst>
                <a:path w="6630" h="7655" extrusionOk="0">
                  <a:moveTo>
                    <a:pt x="42" y="1"/>
                  </a:moveTo>
                  <a:cubicBezTo>
                    <a:pt x="23" y="1"/>
                    <a:pt x="0" y="16"/>
                    <a:pt x="0" y="43"/>
                  </a:cubicBezTo>
                  <a:cubicBezTo>
                    <a:pt x="179" y="1829"/>
                    <a:pt x="1310" y="3008"/>
                    <a:pt x="2465" y="4270"/>
                  </a:cubicBezTo>
                  <a:cubicBezTo>
                    <a:pt x="2977" y="4806"/>
                    <a:pt x="3393" y="5329"/>
                    <a:pt x="4048" y="5651"/>
                  </a:cubicBezTo>
                  <a:cubicBezTo>
                    <a:pt x="5084" y="6163"/>
                    <a:pt x="5751" y="6818"/>
                    <a:pt x="6549" y="7651"/>
                  </a:cubicBezTo>
                  <a:cubicBezTo>
                    <a:pt x="6555" y="7653"/>
                    <a:pt x="6562" y="7654"/>
                    <a:pt x="6568" y="7654"/>
                  </a:cubicBezTo>
                  <a:cubicBezTo>
                    <a:pt x="6599" y="7654"/>
                    <a:pt x="6630" y="7633"/>
                    <a:pt x="6620" y="7603"/>
                  </a:cubicBezTo>
                  <a:cubicBezTo>
                    <a:pt x="6215" y="7068"/>
                    <a:pt x="5775" y="6568"/>
                    <a:pt x="5251" y="6163"/>
                  </a:cubicBezTo>
                  <a:cubicBezTo>
                    <a:pt x="4584" y="5651"/>
                    <a:pt x="3774" y="5460"/>
                    <a:pt x="3179" y="4841"/>
                  </a:cubicBezTo>
                  <a:cubicBezTo>
                    <a:pt x="1822" y="3413"/>
                    <a:pt x="417" y="2067"/>
                    <a:pt x="72" y="31"/>
                  </a:cubicBezTo>
                  <a:cubicBezTo>
                    <a:pt x="72" y="10"/>
                    <a:pt x="58" y="1"/>
                    <a:pt x="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9" name="Google Shape;2759;p3"/>
            <p:cNvSpPr/>
            <p:nvPr/>
          </p:nvSpPr>
          <p:spPr>
            <a:xfrm>
              <a:off x="806425" y="2260400"/>
              <a:ext cx="130675" cy="140675"/>
            </a:xfrm>
            <a:custGeom>
              <a:avLst/>
              <a:gdLst/>
              <a:ahLst/>
              <a:cxnLst/>
              <a:rect l="l" t="t" r="r" b="b"/>
              <a:pathLst>
                <a:path w="5227" h="5627" extrusionOk="0">
                  <a:moveTo>
                    <a:pt x="19" y="1"/>
                  </a:moveTo>
                  <a:cubicBezTo>
                    <a:pt x="4" y="1"/>
                    <a:pt x="1" y="9"/>
                    <a:pt x="9" y="17"/>
                  </a:cubicBezTo>
                  <a:cubicBezTo>
                    <a:pt x="938" y="1006"/>
                    <a:pt x="1890" y="1946"/>
                    <a:pt x="2700" y="3030"/>
                  </a:cubicBezTo>
                  <a:cubicBezTo>
                    <a:pt x="3033" y="3458"/>
                    <a:pt x="3355" y="3804"/>
                    <a:pt x="3771" y="4161"/>
                  </a:cubicBezTo>
                  <a:cubicBezTo>
                    <a:pt x="4283" y="4601"/>
                    <a:pt x="4688" y="5125"/>
                    <a:pt x="5141" y="5613"/>
                  </a:cubicBezTo>
                  <a:cubicBezTo>
                    <a:pt x="5150" y="5623"/>
                    <a:pt x="5160" y="5626"/>
                    <a:pt x="5171" y="5626"/>
                  </a:cubicBezTo>
                  <a:cubicBezTo>
                    <a:pt x="5201" y="5626"/>
                    <a:pt x="5227" y="5595"/>
                    <a:pt x="5200" y="5578"/>
                  </a:cubicBezTo>
                  <a:cubicBezTo>
                    <a:pt x="4533" y="4566"/>
                    <a:pt x="3557" y="3911"/>
                    <a:pt x="2819" y="2970"/>
                  </a:cubicBezTo>
                  <a:cubicBezTo>
                    <a:pt x="1985" y="1899"/>
                    <a:pt x="1033" y="934"/>
                    <a:pt x="45" y="6"/>
                  </a:cubicBezTo>
                  <a:cubicBezTo>
                    <a:pt x="34" y="2"/>
                    <a:pt x="26" y="1"/>
                    <a:pt x="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0" name="Google Shape;2760;p3"/>
            <p:cNvSpPr/>
            <p:nvPr/>
          </p:nvSpPr>
          <p:spPr>
            <a:xfrm>
              <a:off x="938575" y="2404100"/>
              <a:ext cx="37150" cy="38225"/>
            </a:xfrm>
            <a:custGeom>
              <a:avLst/>
              <a:gdLst/>
              <a:ahLst/>
              <a:cxnLst/>
              <a:rect l="l" t="t" r="r" b="b"/>
              <a:pathLst>
                <a:path w="1486" h="1529" extrusionOk="0">
                  <a:moveTo>
                    <a:pt x="13" y="0"/>
                  </a:moveTo>
                  <a:cubicBezTo>
                    <a:pt x="5" y="0"/>
                    <a:pt x="0" y="23"/>
                    <a:pt x="9" y="32"/>
                  </a:cubicBezTo>
                  <a:cubicBezTo>
                    <a:pt x="307" y="223"/>
                    <a:pt x="593" y="425"/>
                    <a:pt x="831" y="675"/>
                  </a:cubicBezTo>
                  <a:cubicBezTo>
                    <a:pt x="1081" y="925"/>
                    <a:pt x="1248" y="1223"/>
                    <a:pt x="1438" y="1520"/>
                  </a:cubicBezTo>
                  <a:cubicBezTo>
                    <a:pt x="1443" y="1525"/>
                    <a:pt x="1452" y="1528"/>
                    <a:pt x="1461" y="1528"/>
                  </a:cubicBezTo>
                  <a:cubicBezTo>
                    <a:pt x="1473" y="1528"/>
                    <a:pt x="1486" y="1522"/>
                    <a:pt x="1486" y="1508"/>
                  </a:cubicBezTo>
                  <a:cubicBezTo>
                    <a:pt x="1248" y="866"/>
                    <a:pt x="617" y="306"/>
                    <a:pt x="21" y="8"/>
                  </a:cubicBezTo>
                  <a:cubicBezTo>
                    <a:pt x="18" y="3"/>
                    <a:pt x="15" y="0"/>
                    <a:pt x="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1" name="Google Shape;2761;p3"/>
            <p:cNvSpPr/>
            <p:nvPr/>
          </p:nvSpPr>
          <p:spPr>
            <a:xfrm>
              <a:off x="808175" y="2258950"/>
              <a:ext cx="163600" cy="180025"/>
            </a:xfrm>
            <a:custGeom>
              <a:avLst/>
              <a:gdLst/>
              <a:ahLst/>
              <a:cxnLst/>
              <a:rect l="l" t="t" r="r" b="b"/>
              <a:pathLst>
                <a:path w="6544" h="7201" extrusionOk="0">
                  <a:moveTo>
                    <a:pt x="38" y="1"/>
                  </a:moveTo>
                  <a:cubicBezTo>
                    <a:pt x="23" y="1"/>
                    <a:pt x="1" y="20"/>
                    <a:pt x="10" y="40"/>
                  </a:cubicBezTo>
                  <a:cubicBezTo>
                    <a:pt x="1189" y="1052"/>
                    <a:pt x="2439" y="1957"/>
                    <a:pt x="3642" y="2921"/>
                  </a:cubicBezTo>
                  <a:cubicBezTo>
                    <a:pt x="4356" y="3504"/>
                    <a:pt x="5106" y="4052"/>
                    <a:pt x="5511" y="4897"/>
                  </a:cubicBezTo>
                  <a:cubicBezTo>
                    <a:pt x="5844" y="5648"/>
                    <a:pt x="6130" y="6421"/>
                    <a:pt x="6464" y="7183"/>
                  </a:cubicBezTo>
                  <a:cubicBezTo>
                    <a:pt x="6467" y="7195"/>
                    <a:pt x="6477" y="7200"/>
                    <a:pt x="6489" y="7200"/>
                  </a:cubicBezTo>
                  <a:cubicBezTo>
                    <a:pt x="6513" y="7200"/>
                    <a:pt x="6543" y="7176"/>
                    <a:pt x="6535" y="7136"/>
                  </a:cubicBezTo>
                  <a:cubicBezTo>
                    <a:pt x="6202" y="6326"/>
                    <a:pt x="5904" y="5517"/>
                    <a:pt x="5535" y="4743"/>
                  </a:cubicBezTo>
                  <a:cubicBezTo>
                    <a:pt x="5213" y="4052"/>
                    <a:pt x="4630" y="3600"/>
                    <a:pt x="4047" y="3135"/>
                  </a:cubicBezTo>
                  <a:cubicBezTo>
                    <a:pt x="2737" y="2064"/>
                    <a:pt x="1415" y="992"/>
                    <a:pt x="46" y="4"/>
                  </a:cubicBezTo>
                  <a:cubicBezTo>
                    <a:pt x="44" y="2"/>
                    <a:pt x="41" y="1"/>
                    <a:pt x="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2" name="Google Shape;2762;p3"/>
            <p:cNvSpPr/>
            <p:nvPr/>
          </p:nvSpPr>
          <p:spPr>
            <a:xfrm>
              <a:off x="986775" y="2335650"/>
              <a:ext cx="156075" cy="121125"/>
            </a:xfrm>
            <a:custGeom>
              <a:avLst/>
              <a:gdLst/>
              <a:ahLst/>
              <a:cxnLst/>
              <a:rect l="l" t="t" r="r" b="b"/>
              <a:pathLst>
                <a:path w="6243" h="4845" extrusionOk="0">
                  <a:moveTo>
                    <a:pt x="6179" y="0"/>
                  </a:moveTo>
                  <a:cubicBezTo>
                    <a:pt x="6166" y="0"/>
                    <a:pt x="6152" y="6"/>
                    <a:pt x="6142" y="20"/>
                  </a:cubicBezTo>
                  <a:cubicBezTo>
                    <a:pt x="5701" y="639"/>
                    <a:pt x="4951" y="865"/>
                    <a:pt x="4392" y="1377"/>
                  </a:cubicBezTo>
                  <a:cubicBezTo>
                    <a:pt x="3880" y="1818"/>
                    <a:pt x="3522" y="2413"/>
                    <a:pt x="3082" y="2913"/>
                  </a:cubicBezTo>
                  <a:cubicBezTo>
                    <a:pt x="2546" y="3532"/>
                    <a:pt x="1903" y="3782"/>
                    <a:pt x="1153" y="4056"/>
                  </a:cubicBezTo>
                  <a:cubicBezTo>
                    <a:pt x="713" y="4211"/>
                    <a:pt x="284" y="4389"/>
                    <a:pt x="10" y="4806"/>
                  </a:cubicBezTo>
                  <a:cubicBezTo>
                    <a:pt x="0" y="4825"/>
                    <a:pt x="30" y="4845"/>
                    <a:pt x="48" y="4845"/>
                  </a:cubicBezTo>
                  <a:cubicBezTo>
                    <a:pt x="52" y="4845"/>
                    <a:pt x="56" y="4844"/>
                    <a:pt x="58" y="4842"/>
                  </a:cubicBezTo>
                  <a:cubicBezTo>
                    <a:pt x="629" y="4318"/>
                    <a:pt x="1248" y="4199"/>
                    <a:pt x="1951" y="3913"/>
                  </a:cubicBezTo>
                  <a:cubicBezTo>
                    <a:pt x="2534" y="3675"/>
                    <a:pt x="2939" y="3306"/>
                    <a:pt x="3332" y="2830"/>
                  </a:cubicBezTo>
                  <a:cubicBezTo>
                    <a:pt x="3844" y="2210"/>
                    <a:pt x="4225" y="1568"/>
                    <a:pt x="4916" y="1115"/>
                  </a:cubicBezTo>
                  <a:cubicBezTo>
                    <a:pt x="5404" y="794"/>
                    <a:pt x="5892" y="567"/>
                    <a:pt x="6225" y="67"/>
                  </a:cubicBezTo>
                  <a:cubicBezTo>
                    <a:pt x="6242" y="34"/>
                    <a:pt x="6211" y="0"/>
                    <a:pt x="61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3" name="Google Shape;2763;p3"/>
            <p:cNvSpPr/>
            <p:nvPr/>
          </p:nvSpPr>
          <p:spPr>
            <a:xfrm>
              <a:off x="984750" y="2336725"/>
              <a:ext cx="156775" cy="117150"/>
            </a:xfrm>
            <a:custGeom>
              <a:avLst/>
              <a:gdLst/>
              <a:ahLst/>
              <a:cxnLst/>
              <a:rect l="l" t="t" r="r" b="b"/>
              <a:pathLst>
                <a:path w="6271" h="4686" extrusionOk="0">
                  <a:moveTo>
                    <a:pt x="6223" y="1"/>
                  </a:moveTo>
                  <a:cubicBezTo>
                    <a:pt x="5592" y="215"/>
                    <a:pt x="4949" y="501"/>
                    <a:pt x="4342" y="774"/>
                  </a:cubicBezTo>
                  <a:cubicBezTo>
                    <a:pt x="3592" y="1108"/>
                    <a:pt x="3246" y="1644"/>
                    <a:pt x="2627" y="2120"/>
                  </a:cubicBezTo>
                  <a:cubicBezTo>
                    <a:pt x="1639" y="2858"/>
                    <a:pt x="270" y="3275"/>
                    <a:pt x="8" y="4632"/>
                  </a:cubicBezTo>
                  <a:cubicBezTo>
                    <a:pt x="1" y="4667"/>
                    <a:pt x="26" y="4685"/>
                    <a:pt x="51" y="4685"/>
                  </a:cubicBezTo>
                  <a:cubicBezTo>
                    <a:pt x="69" y="4685"/>
                    <a:pt x="86" y="4676"/>
                    <a:pt x="91" y="4656"/>
                  </a:cubicBezTo>
                  <a:cubicBezTo>
                    <a:pt x="425" y="3203"/>
                    <a:pt x="1913" y="2894"/>
                    <a:pt x="2913" y="2025"/>
                  </a:cubicBezTo>
                  <a:cubicBezTo>
                    <a:pt x="3449" y="1548"/>
                    <a:pt x="3830" y="1108"/>
                    <a:pt x="4520" y="810"/>
                  </a:cubicBezTo>
                  <a:cubicBezTo>
                    <a:pt x="5092" y="560"/>
                    <a:pt x="5711" y="334"/>
                    <a:pt x="6270" y="36"/>
                  </a:cubicBezTo>
                  <a:cubicBezTo>
                    <a:pt x="6259" y="36"/>
                    <a:pt x="6247" y="1"/>
                    <a:pt x="62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4" name="Google Shape;2764;p3"/>
            <p:cNvSpPr/>
            <p:nvPr/>
          </p:nvSpPr>
          <p:spPr>
            <a:xfrm>
              <a:off x="983750" y="2399375"/>
              <a:ext cx="78725" cy="55550"/>
            </a:xfrm>
            <a:custGeom>
              <a:avLst/>
              <a:gdLst/>
              <a:ahLst/>
              <a:cxnLst/>
              <a:rect l="l" t="t" r="r" b="b"/>
              <a:pathLst>
                <a:path w="3149" h="2222" extrusionOk="0">
                  <a:moveTo>
                    <a:pt x="3107" y="1"/>
                  </a:moveTo>
                  <a:cubicBezTo>
                    <a:pt x="3099" y="1"/>
                    <a:pt x="3090" y="6"/>
                    <a:pt x="3084" y="19"/>
                  </a:cubicBezTo>
                  <a:cubicBezTo>
                    <a:pt x="2620" y="507"/>
                    <a:pt x="1977" y="709"/>
                    <a:pt x="1429" y="1066"/>
                  </a:cubicBezTo>
                  <a:cubicBezTo>
                    <a:pt x="893" y="1364"/>
                    <a:pt x="405" y="1769"/>
                    <a:pt x="0" y="2221"/>
                  </a:cubicBezTo>
                  <a:cubicBezTo>
                    <a:pt x="595" y="1769"/>
                    <a:pt x="1131" y="1281"/>
                    <a:pt x="1798" y="924"/>
                  </a:cubicBezTo>
                  <a:cubicBezTo>
                    <a:pt x="2274" y="674"/>
                    <a:pt x="2774" y="471"/>
                    <a:pt x="3132" y="54"/>
                  </a:cubicBezTo>
                  <a:cubicBezTo>
                    <a:pt x="3149" y="37"/>
                    <a:pt x="3128" y="1"/>
                    <a:pt x="31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5" name="Google Shape;2765;p3"/>
            <p:cNvSpPr/>
            <p:nvPr/>
          </p:nvSpPr>
          <p:spPr>
            <a:xfrm>
              <a:off x="1065300" y="2368875"/>
              <a:ext cx="32775" cy="25925"/>
            </a:xfrm>
            <a:custGeom>
              <a:avLst/>
              <a:gdLst/>
              <a:ahLst/>
              <a:cxnLst/>
              <a:rect l="l" t="t" r="r" b="b"/>
              <a:pathLst>
                <a:path w="1311" h="1037" extrusionOk="0">
                  <a:moveTo>
                    <a:pt x="1274" y="0"/>
                  </a:moveTo>
                  <a:cubicBezTo>
                    <a:pt x="786" y="179"/>
                    <a:pt x="251" y="620"/>
                    <a:pt x="0" y="1036"/>
                  </a:cubicBezTo>
                  <a:cubicBezTo>
                    <a:pt x="191" y="881"/>
                    <a:pt x="370" y="679"/>
                    <a:pt x="584" y="524"/>
                  </a:cubicBezTo>
                  <a:cubicBezTo>
                    <a:pt x="798" y="346"/>
                    <a:pt x="1060" y="227"/>
                    <a:pt x="1298" y="48"/>
                  </a:cubicBezTo>
                  <a:cubicBezTo>
                    <a:pt x="1310" y="24"/>
                    <a:pt x="1310" y="0"/>
                    <a:pt x="12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6" name="Google Shape;2766;p3"/>
            <p:cNvSpPr/>
            <p:nvPr/>
          </p:nvSpPr>
          <p:spPr>
            <a:xfrm>
              <a:off x="983750" y="2448675"/>
              <a:ext cx="7750" cy="10125"/>
            </a:xfrm>
            <a:custGeom>
              <a:avLst/>
              <a:gdLst/>
              <a:ahLst/>
              <a:cxnLst/>
              <a:rect l="l" t="t" r="r" b="b"/>
              <a:pathLst>
                <a:path w="310" h="405" extrusionOk="0">
                  <a:moveTo>
                    <a:pt x="270" y="1"/>
                  </a:moveTo>
                  <a:cubicBezTo>
                    <a:pt x="265" y="1"/>
                    <a:pt x="258" y="3"/>
                    <a:pt x="250" y="11"/>
                  </a:cubicBezTo>
                  <a:cubicBezTo>
                    <a:pt x="179" y="47"/>
                    <a:pt x="167" y="130"/>
                    <a:pt x="119" y="190"/>
                  </a:cubicBezTo>
                  <a:cubicBezTo>
                    <a:pt x="72" y="249"/>
                    <a:pt x="12" y="309"/>
                    <a:pt x="0" y="368"/>
                  </a:cubicBezTo>
                  <a:cubicBezTo>
                    <a:pt x="0" y="380"/>
                    <a:pt x="0" y="404"/>
                    <a:pt x="24" y="404"/>
                  </a:cubicBezTo>
                  <a:cubicBezTo>
                    <a:pt x="107" y="392"/>
                    <a:pt x="167" y="333"/>
                    <a:pt x="203" y="261"/>
                  </a:cubicBezTo>
                  <a:cubicBezTo>
                    <a:pt x="262" y="190"/>
                    <a:pt x="310" y="106"/>
                    <a:pt x="298" y="11"/>
                  </a:cubicBezTo>
                  <a:cubicBezTo>
                    <a:pt x="290" y="11"/>
                    <a:pt x="282" y="1"/>
                    <a:pt x="2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7" name="Google Shape;2767;p3"/>
            <p:cNvSpPr/>
            <p:nvPr/>
          </p:nvSpPr>
          <p:spPr>
            <a:xfrm>
              <a:off x="981950" y="2448200"/>
              <a:ext cx="13275" cy="13825"/>
            </a:xfrm>
            <a:custGeom>
              <a:avLst/>
              <a:gdLst/>
              <a:ahLst/>
              <a:cxnLst/>
              <a:rect l="l" t="t" r="r" b="b"/>
              <a:pathLst>
                <a:path w="531" h="553" extrusionOk="0">
                  <a:moveTo>
                    <a:pt x="471" y="1"/>
                  </a:moveTo>
                  <a:cubicBezTo>
                    <a:pt x="465" y="1"/>
                    <a:pt x="459" y="3"/>
                    <a:pt x="453" y="6"/>
                  </a:cubicBezTo>
                  <a:cubicBezTo>
                    <a:pt x="445" y="14"/>
                    <a:pt x="433" y="17"/>
                    <a:pt x="419" y="17"/>
                  </a:cubicBezTo>
                  <a:cubicBezTo>
                    <a:pt x="391" y="17"/>
                    <a:pt x="354" y="6"/>
                    <a:pt x="322" y="6"/>
                  </a:cubicBezTo>
                  <a:cubicBezTo>
                    <a:pt x="298" y="6"/>
                    <a:pt x="298" y="42"/>
                    <a:pt x="322" y="42"/>
                  </a:cubicBezTo>
                  <a:cubicBezTo>
                    <a:pt x="343" y="42"/>
                    <a:pt x="371" y="42"/>
                    <a:pt x="396" y="47"/>
                  </a:cubicBezTo>
                  <a:lnTo>
                    <a:pt x="396" y="47"/>
                  </a:lnTo>
                  <a:cubicBezTo>
                    <a:pt x="308" y="104"/>
                    <a:pt x="234" y="178"/>
                    <a:pt x="167" y="245"/>
                  </a:cubicBezTo>
                  <a:cubicBezTo>
                    <a:pt x="84" y="328"/>
                    <a:pt x="13" y="423"/>
                    <a:pt x="1" y="530"/>
                  </a:cubicBezTo>
                  <a:cubicBezTo>
                    <a:pt x="1" y="538"/>
                    <a:pt x="6" y="552"/>
                    <a:pt x="14" y="552"/>
                  </a:cubicBezTo>
                  <a:cubicBezTo>
                    <a:pt x="17" y="552"/>
                    <a:pt x="21" y="550"/>
                    <a:pt x="25" y="542"/>
                  </a:cubicBezTo>
                  <a:cubicBezTo>
                    <a:pt x="120" y="483"/>
                    <a:pt x="179" y="387"/>
                    <a:pt x="251" y="304"/>
                  </a:cubicBezTo>
                  <a:cubicBezTo>
                    <a:pt x="322" y="221"/>
                    <a:pt x="417" y="149"/>
                    <a:pt x="501" y="66"/>
                  </a:cubicBezTo>
                  <a:cubicBezTo>
                    <a:pt x="531" y="46"/>
                    <a:pt x="502" y="1"/>
                    <a:pt x="4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8" name="Google Shape;2768;p3"/>
            <p:cNvSpPr/>
            <p:nvPr/>
          </p:nvSpPr>
          <p:spPr>
            <a:xfrm>
              <a:off x="816750" y="2352975"/>
              <a:ext cx="156900" cy="167925"/>
            </a:xfrm>
            <a:custGeom>
              <a:avLst/>
              <a:gdLst/>
              <a:ahLst/>
              <a:cxnLst/>
              <a:rect l="l" t="t" r="r" b="b"/>
              <a:pathLst>
                <a:path w="6276" h="6717" extrusionOk="0">
                  <a:moveTo>
                    <a:pt x="10" y="0"/>
                  </a:moveTo>
                  <a:cubicBezTo>
                    <a:pt x="6" y="0"/>
                    <a:pt x="1" y="5"/>
                    <a:pt x="1" y="5"/>
                  </a:cubicBezTo>
                  <a:cubicBezTo>
                    <a:pt x="120" y="684"/>
                    <a:pt x="346" y="1398"/>
                    <a:pt x="620" y="2006"/>
                  </a:cubicBezTo>
                  <a:cubicBezTo>
                    <a:pt x="918" y="2672"/>
                    <a:pt x="1394" y="2911"/>
                    <a:pt x="1989" y="3315"/>
                  </a:cubicBezTo>
                  <a:cubicBezTo>
                    <a:pt x="2632" y="3732"/>
                    <a:pt x="3096" y="4375"/>
                    <a:pt x="3751" y="4756"/>
                  </a:cubicBezTo>
                  <a:cubicBezTo>
                    <a:pt x="4608" y="5280"/>
                    <a:pt x="6192" y="5327"/>
                    <a:pt x="6132" y="6661"/>
                  </a:cubicBezTo>
                  <a:cubicBezTo>
                    <a:pt x="6132" y="6698"/>
                    <a:pt x="6151" y="6717"/>
                    <a:pt x="6168" y="6717"/>
                  </a:cubicBezTo>
                  <a:cubicBezTo>
                    <a:pt x="6178" y="6717"/>
                    <a:pt x="6188" y="6710"/>
                    <a:pt x="6192" y="6697"/>
                  </a:cubicBezTo>
                  <a:cubicBezTo>
                    <a:pt x="6275" y="6185"/>
                    <a:pt x="6037" y="5768"/>
                    <a:pt x="5656" y="5458"/>
                  </a:cubicBezTo>
                  <a:cubicBezTo>
                    <a:pt x="4930" y="4887"/>
                    <a:pt x="3989" y="4816"/>
                    <a:pt x="3263" y="4173"/>
                  </a:cubicBezTo>
                  <a:cubicBezTo>
                    <a:pt x="2977" y="3923"/>
                    <a:pt x="2703" y="3637"/>
                    <a:pt x="2394" y="3399"/>
                  </a:cubicBezTo>
                  <a:cubicBezTo>
                    <a:pt x="2049" y="3137"/>
                    <a:pt x="1656" y="2970"/>
                    <a:pt x="1322" y="2684"/>
                  </a:cubicBezTo>
                  <a:cubicBezTo>
                    <a:pt x="560" y="2018"/>
                    <a:pt x="477" y="875"/>
                    <a:pt x="13" y="5"/>
                  </a:cubicBezTo>
                  <a:cubicBezTo>
                    <a:pt x="13" y="1"/>
                    <a:pt x="11" y="0"/>
                    <a:pt x="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9" name="Google Shape;2769;p3"/>
            <p:cNvSpPr/>
            <p:nvPr/>
          </p:nvSpPr>
          <p:spPr>
            <a:xfrm>
              <a:off x="816475" y="2357950"/>
              <a:ext cx="156400" cy="140300"/>
            </a:xfrm>
            <a:custGeom>
              <a:avLst/>
              <a:gdLst/>
              <a:ahLst/>
              <a:cxnLst/>
              <a:rect l="l" t="t" r="r" b="b"/>
              <a:pathLst>
                <a:path w="6256" h="5612" extrusionOk="0">
                  <a:moveTo>
                    <a:pt x="5" y="1"/>
                  </a:moveTo>
                  <a:cubicBezTo>
                    <a:pt x="1" y="1"/>
                    <a:pt x="3" y="21"/>
                    <a:pt x="12" y="21"/>
                  </a:cubicBezTo>
                  <a:cubicBezTo>
                    <a:pt x="690" y="330"/>
                    <a:pt x="976" y="1045"/>
                    <a:pt x="1500" y="1533"/>
                  </a:cubicBezTo>
                  <a:cubicBezTo>
                    <a:pt x="1964" y="1985"/>
                    <a:pt x="2524" y="2283"/>
                    <a:pt x="3119" y="2485"/>
                  </a:cubicBezTo>
                  <a:cubicBezTo>
                    <a:pt x="3988" y="2783"/>
                    <a:pt x="4846" y="2950"/>
                    <a:pt x="5298" y="3843"/>
                  </a:cubicBezTo>
                  <a:cubicBezTo>
                    <a:pt x="5596" y="4438"/>
                    <a:pt x="5691" y="5093"/>
                    <a:pt x="6155" y="5605"/>
                  </a:cubicBezTo>
                  <a:cubicBezTo>
                    <a:pt x="6162" y="5609"/>
                    <a:pt x="6170" y="5611"/>
                    <a:pt x="6179" y="5611"/>
                  </a:cubicBezTo>
                  <a:cubicBezTo>
                    <a:pt x="6214" y="5611"/>
                    <a:pt x="6256" y="5576"/>
                    <a:pt x="6227" y="5557"/>
                  </a:cubicBezTo>
                  <a:cubicBezTo>
                    <a:pt x="5774" y="4914"/>
                    <a:pt x="5679" y="4116"/>
                    <a:pt x="5239" y="3485"/>
                  </a:cubicBezTo>
                  <a:cubicBezTo>
                    <a:pt x="4858" y="2962"/>
                    <a:pt x="4286" y="2747"/>
                    <a:pt x="3703" y="2545"/>
                  </a:cubicBezTo>
                  <a:cubicBezTo>
                    <a:pt x="2750" y="2235"/>
                    <a:pt x="1905" y="1890"/>
                    <a:pt x="1226" y="1104"/>
                  </a:cubicBezTo>
                  <a:cubicBezTo>
                    <a:pt x="869" y="687"/>
                    <a:pt x="619" y="80"/>
                    <a:pt x="12" y="9"/>
                  </a:cubicBezTo>
                  <a:cubicBezTo>
                    <a:pt x="9" y="3"/>
                    <a:pt x="7" y="1"/>
                    <a:pt x="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0" name="Google Shape;2770;p3"/>
            <p:cNvSpPr/>
            <p:nvPr/>
          </p:nvSpPr>
          <p:spPr>
            <a:xfrm>
              <a:off x="837300" y="2387925"/>
              <a:ext cx="109450" cy="81075"/>
            </a:xfrm>
            <a:custGeom>
              <a:avLst/>
              <a:gdLst/>
              <a:ahLst/>
              <a:cxnLst/>
              <a:rect l="l" t="t" r="r" b="b"/>
              <a:pathLst>
                <a:path w="4378" h="3243" extrusionOk="0">
                  <a:moveTo>
                    <a:pt x="24" y="0"/>
                  </a:moveTo>
                  <a:cubicBezTo>
                    <a:pt x="12" y="0"/>
                    <a:pt x="0" y="0"/>
                    <a:pt x="0" y="12"/>
                  </a:cubicBezTo>
                  <a:cubicBezTo>
                    <a:pt x="36" y="620"/>
                    <a:pt x="869" y="1048"/>
                    <a:pt x="1346" y="1286"/>
                  </a:cubicBezTo>
                  <a:cubicBezTo>
                    <a:pt x="2441" y="1822"/>
                    <a:pt x="3298" y="2596"/>
                    <a:pt x="4322" y="3239"/>
                  </a:cubicBezTo>
                  <a:cubicBezTo>
                    <a:pt x="4329" y="3241"/>
                    <a:pt x="4335" y="3242"/>
                    <a:pt x="4340" y="3242"/>
                  </a:cubicBezTo>
                  <a:cubicBezTo>
                    <a:pt x="4365" y="3242"/>
                    <a:pt x="4378" y="3221"/>
                    <a:pt x="4358" y="3191"/>
                  </a:cubicBezTo>
                  <a:cubicBezTo>
                    <a:pt x="3727" y="2632"/>
                    <a:pt x="3013" y="2084"/>
                    <a:pt x="2298" y="1632"/>
                  </a:cubicBezTo>
                  <a:cubicBezTo>
                    <a:pt x="1536" y="1167"/>
                    <a:pt x="322" y="953"/>
                    <a:pt x="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1" name="Google Shape;2771;p3"/>
            <p:cNvSpPr/>
            <p:nvPr/>
          </p:nvSpPr>
          <p:spPr>
            <a:xfrm>
              <a:off x="946825" y="2473050"/>
              <a:ext cx="11200" cy="12050"/>
            </a:xfrm>
            <a:custGeom>
              <a:avLst/>
              <a:gdLst/>
              <a:ahLst/>
              <a:cxnLst/>
              <a:rect l="l" t="t" r="r" b="b"/>
              <a:pathLst>
                <a:path w="448" h="482" extrusionOk="0">
                  <a:moveTo>
                    <a:pt x="1" y="1"/>
                  </a:moveTo>
                  <a:cubicBezTo>
                    <a:pt x="4" y="2"/>
                    <a:pt x="7" y="4"/>
                    <a:pt x="11" y="6"/>
                  </a:cubicBezTo>
                  <a:lnTo>
                    <a:pt x="11" y="6"/>
                  </a:lnTo>
                  <a:cubicBezTo>
                    <a:pt x="12" y="3"/>
                    <a:pt x="11" y="1"/>
                    <a:pt x="1" y="1"/>
                  </a:cubicBezTo>
                  <a:close/>
                  <a:moveTo>
                    <a:pt x="11" y="6"/>
                  </a:moveTo>
                  <a:cubicBezTo>
                    <a:pt x="9" y="11"/>
                    <a:pt x="1" y="18"/>
                    <a:pt x="1" y="24"/>
                  </a:cubicBezTo>
                  <a:lnTo>
                    <a:pt x="227" y="251"/>
                  </a:lnTo>
                  <a:cubicBezTo>
                    <a:pt x="287" y="322"/>
                    <a:pt x="334" y="417"/>
                    <a:pt x="406" y="477"/>
                  </a:cubicBezTo>
                  <a:cubicBezTo>
                    <a:pt x="409" y="480"/>
                    <a:pt x="413" y="481"/>
                    <a:pt x="418" y="481"/>
                  </a:cubicBezTo>
                  <a:cubicBezTo>
                    <a:pt x="432" y="481"/>
                    <a:pt x="447" y="468"/>
                    <a:pt x="429" y="441"/>
                  </a:cubicBezTo>
                  <a:cubicBezTo>
                    <a:pt x="418" y="358"/>
                    <a:pt x="334" y="263"/>
                    <a:pt x="263" y="203"/>
                  </a:cubicBezTo>
                  <a:cubicBezTo>
                    <a:pt x="182" y="134"/>
                    <a:pt x="112" y="65"/>
                    <a:pt x="11" y="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2" name="Google Shape;2772;p3"/>
            <p:cNvSpPr/>
            <p:nvPr/>
          </p:nvSpPr>
          <p:spPr>
            <a:xfrm>
              <a:off x="978075" y="2362900"/>
              <a:ext cx="183700" cy="153625"/>
            </a:xfrm>
            <a:custGeom>
              <a:avLst/>
              <a:gdLst/>
              <a:ahLst/>
              <a:cxnLst/>
              <a:rect l="l" t="t" r="r" b="b"/>
              <a:pathLst>
                <a:path w="7348" h="6145" extrusionOk="0">
                  <a:moveTo>
                    <a:pt x="7307" y="0"/>
                  </a:moveTo>
                  <a:cubicBezTo>
                    <a:pt x="7296" y="0"/>
                    <a:pt x="7288" y="4"/>
                    <a:pt x="7288" y="13"/>
                  </a:cubicBezTo>
                  <a:cubicBezTo>
                    <a:pt x="7121" y="1073"/>
                    <a:pt x="6264" y="1597"/>
                    <a:pt x="5418" y="2109"/>
                  </a:cubicBezTo>
                  <a:cubicBezTo>
                    <a:pt x="4775" y="2502"/>
                    <a:pt x="4275" y="2978"/>
                    <a:pt x="3728" y="3466"/>
                  </a:cubicBezTo>
                  <a:cubicBezTo>
                    <a:pt x="3025" y="4097"/>
                    <a:pt x="2251" y="4585"/>
                    <a:pt x="1418" y="5014"/>
                  </a:cubicBezTo>
                  <a:cubicBezTo>
                    <a:pt x="882" y="5300"/>
                    <a:pt x="334" y="5597"/>
                    <a:pt x="1" y="6121"/>
                  </a:cubicBezTo>
                  <a:cubicBezTo>
                    <a:pt x="1" y="6133"/>
                    <a:pt x="25" y="6145"/>
                    <a:pt x="37" y="6145"/>
                  </a:cubicBezTo>
                  <a:cubicBezTo>
                    <a:pt x="680" y="5442"/>
                    <a:pt x="1489" y="5121"/>
                    <a:pt x="2299" y="4645"/>
                  </a:cubicBezTo>
                  <a:cubicBezTo>
                    <a:pt x="3049" y="4180"/>
                    <a:pt x="3692" y="3621"/>
                    <a:pt x="4347" y="3025"/>
                  </a:cubicBezTo>
                  <a:cubicBezTo>
                    <a:pt x="5347" y="2109"/>
                    <a:pt x="7228" y="1597"/>
                    <a:pt x="7347" y="25"/>
                  </a:cubicBezTo>
                  <a:cubicBezTo>
                    <a:pt x="7347" y="10"/>
                    <a:pt x="7324" y="0"/>
                    <a:pt x="73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3" name="Google Shape;2773;p3"/>
            <p:cNvSpPr/>
            <p:nvPr/>
          </p:nvSpPr>
          <p:spPr>
            <a:xfrm>
              <a:off x="976300" y="2360875"/>
              <a:ext cx="183200" cy="154300"/>
            </a:xfrm>
            <a:custGeom>
              <a:avLst/>
              <a:gdLst/>
              <a:ahLst/>
              <a:cxnLst/>
              <a:rect l="l" t="t" r="r" b="b"/>
              <a:pathLst>
                <a:path w="7328" h="6172" extrusionOk="0">
                  <a:moveTo>
                    <a:pt x="7285" y="1"/>
                  </a:moveTo>
                  <a:cubicBezTo>
                    <a:pt x="7276" y="1"/>
                    <a:pt x="7267" y="7"/>
                    <a:pt x="7263" y="23"/>
                  </a:cubicBezTo>
                  <a:cubicBezTo>
                    <a:pt x="6882" y="809"/>
                    <a:pt x="6025" y="1023"/>
                    <a:pt x="5299" y="1392"/>
                  </a:cubicBezTo>
                  <a:cubicBezTo>
                    <a:pt x="4525" y="1797"/>
                    <a:pt x="3941" y="2464"/>
                    <a:pt x="3203" y="2892"/>
                  </a:cubicBezTo>
                  <a:cubicBezTo>
                    <a:pt x="2560" y="3261"/>
                    <a:pt x="1834" y="3476"/>
                    <a:pt x="1346" y="4035"/>
                  </a:cubicBezTo>
                  <a:cubicBezTo>
                    <a:pt x="810" y="4666"/>
                    <a:pt x="632" y="5500"/>
                    <a:pt x="36" y="6095"/>
                  </a:cubicBezTo>
                  <a:cubicBezTo>
                    <a:pt x="1" y="6130"/>
                    <a:pt x="24" y="6172"/>
                    <a:pt x="58" y="6172"/>
                  </a:cubicBezTo>
                  <a:cubicBezTo>
                    <a:pt x="70" y="6172"/>
                    <a:pt x="83" y="6167"/>
                    <a:pt x="96" y="6154"/>
                  </a:cubicBezTo>
                  <a:cubicBezTo>
                    <a:pt x="715" y="5547"/>
                    <a:pt x="882" y="4630"/>
                    <a:pt x="1477" y="4023"/>
                  </a:cubicBezTo>
                  <a:cubicBezTo>
                    <a:pt x="2096" y="3380"/>
                    <a:pt x="3072" y="3178"/>
                    <a:pt x="3763" y="2642"/>
                  </a:cubicBezTo>
                  <a:cubicBezTo>
                    <a:pt x="4537" y="2059"/>
                    <a:pt x="5239" y="1559"/>
                    <a:pt x="6120" y="1142"/>
                  </a:cubicBezTo>
                  <a:cubicBezTo>
                    <a:pt x="6644" y="880"/>
                    <a:pt x="7085" y="618"/>
                    <a:pt x="7311" y="70"/>
                  </a:cubicBezTo>
                  <a:cubicBezTo>
                    <a:pt x="7327" y="30"/>
                    <a:pt x="7305" y="1"/>
                    <a:pt x="72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4" name="Google Shape;2774;p3"/>
            <p:cNvSpPr/>
            <p:nvPr/>
          </p:nvSpPr>
          <p:spPr>
            <a:xfrm>
              <a:off x="987975" y="2454000"/>
              <a:ext cx="55625" cy="46675"/>
            </a:xfrm>
            <a:custGeom>
              <a:avLst/>
              <a:gdLst/>
              <a:ahLst/>
              <a:cxnLst/>
              <a:rect l="l" t="t" r="r" b="b"/>
              <a:pathLst>
                <a:path w="2225" h="1867" extrusionOk="0">
                  <a:moveTo>
                    <a:pt x="2201" y="1"/>
                  </a:moveTo>
                  <a:cubicBezTo>
                    <a:pt x="1808" y="1"/>
                    <a:pt x="1558" y="298"/>
                    <a:pt x="1308" y="548"/>
                  </a:cubicBezTo>
                  <a:cubicBezTo>
                    <a:pt x="867" y="989"/>
                    <a:pt x="426" y="1406"/>
                    <a:pt x="10" y="1846"/>
                  </a:cubicBezTo>
                  <a:cubicBezTo>
                    <a:pt x="1" y="1846"/>
                    <a:pt x="5" y="1866"/>
                    <a:pt x="13" y="1866"/>
                  </a:cubicBezTo>
                  <a:cubicBezTo>
                    <a:pt x="16" y="1866"/>
                    <a:pt x="19" y="1864"/>
                    <a:pt x="22" y="1858"/>
                  </a:cubicBezTo>
                  <a:cubicBezTo>
                    <a:pt x="379" y="1548"/>
                    <a:pt x="712" y="1227"/>
                    <a:pt x="1058" y="894"/>
                  </a:cubicBezTo>
                  <a:cubicBezTo>
                    <a:pt x="1391" y="548"/>
                    <a:pt x="1724" y="179"/>
                    <a:pt x="2201" y="48"/>
                  </a:cubicBezTo>
                  <a:cubicBezTo>
                    <a:pt x="2224" y="36"/>
                    <a:pt x="2224" y="1"/>
                    <a:pt x="22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5" name="Google Shape;2775;p3"/>
            <p:cNvSpPr/>
            <p:nvPr/>
          </p:nvSpPr>
          <p:spPr>
            <a:xfrm>
              <a:off x="1045950" y="2403400"/>
              <a:ext cx="81875" cy="47650"/>
            </a:xfrm>
            <a:custGeom>
              <a:avLst/>
              <a:gdLst/>
              <a:ahLst/>
              <a:cxnLst/>
              <a:rect l="l" t="t" r="r" b="b"/>
              <a:pathLst>
                <a:path w="3275" h="1906" extrusionOk="0">
                  <a:moveTo>
                    <a:pt x="3239" y="1"/>
                  </a:moveTo>
                  <a:cubicBezTo>
                    <a:pt x="2739" y="227"/>
                    <a:pt x="2322" y="489"/>
                    <a:pt x="1894" y="834"/>
                  </a:cubicBezTo>
                  <a:cubicBezTo>
                    <a:pt x="1334" y="1298"/>
                    <a:pt x="644" y="1548"/>
                    <a:pt x="1" y="1906"/>
                  </a:cubicBezTo>
                  <a:cubicBezTo>
                    <a:pt x="548" y="1667"/>
                    <a:pt x="1179" y="1441"/>
                    <a:pt x="1667" y="1108"/>
                  </a:cubicBezTo>
                  <a:cubicBezTo>
                    <a:pt x="2215" y="715"/>
                    <a:pt x="2644" y="310"/>
                    <a:pt x="3251" y="36"/>
                  </a:cubicBezTo>
                  <a:cubicBezTo>
                    <a:pt x="3275" y="12"/>
                    <a:pt x="3251" y="1"/>
                    <a:pt x="32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6" name="Google Shape;2776;p3"/>
            <p:cNvSpPr/>
            <p:nvPr/>
          </p:nvSpPr>
          <p:spPr>
            <a:xfrm>
              <a:off x="801875" y="2402275"/>
              <a:ext cx="169875" cy="180200"/>
            </a:xfrm>
            <a:custGeom>
              <a:avLst/>
              <a:gdLst/>
              <a:ahLst/>
              <a:cxnLst/>
              <a:rect l="l" t="t" r="r" b="b"/>
              <a:pathLst>
                <a:path w="6795" h="7208" extrusionOk="0">
                  <a:moveTo>
                    <a:pt x="20" y="0"/>
                  </a:moveTo>
                  <a:cubicBezTo>
                    <a:pt x="8" y="0"/>
                    <a:pt x="0" y="13"/>
                    <a:pt x="0" y="34"/>
                  </a:cubicBezTo>
                  <a:cubicBezTo>
                    <a:pt x="310" y="1641"/>
                    <a:pt x="1632" y="2832"/>
                    <a:pt x="2739" y="3951"/>
                  </a:cubicBezTo>
                  <a:cubicBezTo>
                    <a:pt x="3287" y="4498"/>
                    <a:pt x="3822" y="5213"/>
                    <a:pt x="4537" y="5534"/>
                  </a:cubicBezTo>
                  <a:cubicBezTo>
                    <a:pt x="4906" y="5713"/>
                    <a:pt x="5323" y="5772"/>
                    <a:pt x="5680" y="5999"/>
                  </a:cubicBezTo>
                  <a:cubicBezTo>
                    <a:pt x="6156" y="6296"/>
                    <a:pt x="6477" y="6701"/>
                    <a:pt x="6727" y="7189"/>
                  </a:cubicBezTo>
                  <a:cubicBezTo>
                    <a:pt x="6736" y="7202"/>
                    <a:pt x="6748" y="7208"/>
                    <a:pt x="6759" y="7208"/>
                  </a:cubicBezTo>
                  <a:cubicBezTo>
                    <a:pt x="6778" y="7208"/>
                    <a:pt x="6795" y="7192"/>
                    <a:pt x="6787" y="7177"/>
                  </a:cubicBezTo>
                  <a:cubicBezTo>
                    <a:pt x="6608" y="6689"/>
                    <a:pt x="6299" y="6249"/>
                    <a:pt x="5858" y="5951"/>
                  </a:cubicBezTo>
                  <a:cubicBezTo>
                    <a:pt x="5608" y="5772"/>
                    <a:pt x="5323" y="5689"/>
                    <a:pt x="5049" y="5570"/>
                  </a:cubicBezTo>
                  <a:cubicBezTo>
                    <a:pt x="4465" y="5344"/>
                    <a:pt x="4049" y="5046"/>
                    <a:pt x="3620" y="4618"/>
                  </a:cubicBezTo>
                  <a:cubicBezTo>
                    <a:pt x="2227" y="3213"/>
                    <a:pt x="727" y="1903"/>
                    <a:pt x="48" y="22"/>
                  </a:cubicBezTo>
                  <a:cubicBezTo>
                    <a:pt x="38" y="7"/>
                    <a:pt x="28" y="0"/>
                    <a:pt x="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7" name="Google Shape;2777;p3"/>
            <p:cNvSpPr/>
            <p:nvPr/>
          </p:nvSpPr>
          <p:spPr>
            <a:xfrm>
              <a:off x="801650" y="2405075"/>
              <a:ext cx="146625" cy="126250"/>
            </a:xfrm>
            <a:custGeom>
              <a:avLst/>
              <a:gdLst/>
              <a:ahLst/>
              <a:cxnLst/>
              <a:rect l="l" t="t" r="r" b="b"/>
              <a:pathLst>
                <a:path w="5865" h="5050" extrusionOk="0">
                  <a:moveTo>
                    <a:pt x="12" y="0"/>
                  </a:moveTo>
                  <a:cubicBezTo>
                    <a:pt x="5" y="0"/>
                    <a:pt x="1" y="11"/>
                    <a:pt x="9" y="29"/>
                  </a:cubicBezTo>
                  <a:cubicBezTo>
                    <a:pt x="1938" y="1696"/>
                    <a:pt x="4069" y="3136"/>
                    <a:pt x="5796" y="5041"/>
                  </a:cubicBezTo>
                  <a:cubicBezTo>
                    <a:pt x="5804" y="5047"/>
                    <a:pt x="5812" y="5049"/>
                    <a:pt x="5819" y="5049"/>
                  </a:cubicBezTo>
                  <a:cubicBezTo>
                    <a:pt x="5845" y="5049"/>
                    <a:pt x="5865" y="5021"/>
                    <a:pt x="5855" y="4994"/>
                  </a:cubicBezTo>
                  <a:cubicBezTo>
                    <a:pt x="5153" y="4005"/>
                    <a:pt x="4069" y="3220"/>
                    <a:pt x="3165" y="2446"/>
                  </a:cubicBezTo>
                  <a:cubicBezTo>
                    <a:pt x="2164" y="1600"/>
                    <a:pt x="1129" y="719"/>
                    <a:pt x="21" y="5"/>
                  </a:cubicBezTo>
                  <a:cubicBezTo>
                    <a:pt x="18" y="2"/>
                    <a:pt x="15" y="0"/>
                    <a:pt x="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8" name="Google Shape;2778;p3"/>
            <p:cNvSpPr/>
            <p:nvPr/>
          </p:nvSpPr>
          <p:spPr>
            <a:xfrm>
              <a:off x="950400" y="2532825"/>
              <a:ext cx="21000" cy="38550"/>
            </a:xfrm>
            <a:custGeom>
              <a:avLst/>
              <a:gdLst/>
              <a:ahLst/>
              <a:cxnLst/>
              <a:rect l="l" t="t" r="r" b="b"/>
              <a:pathLst>
                <a:path w="840" h="1542" extrusionOk="0">
                  <a:moveTo>
                    <a:pt x="8" y="1"/>
                  </a:moveTo>
                  <a:cubicBezTo>
                    <a:pt x="5" y="1"/>
                    <a:pt x="1" y="8"/>
                    <a:pt x="1" y="15"/>
                  </a:cubicBezTo>
                  <a:cubicBezTo>
                    <a:pt x="84" y="574"/>
                    <a:pt x="394" y="1146"/>
                    <a:pt x="786" y="1539"/>
                  </a:cubicBezTo>
                  <a:cubicBezTo>
                    <a:pt x="791" y="1541"/>
                    <a:pt x="796" y="1542"/>
                    <a:pt x="800" y="1542"/>
                  </a:cubicBezTo>
                  <a:cubicBezTo>
                    <a:pt x="821" y="1542"/>
                    <a:pt x="839" y="1522"/>
                    <a:pt x="810" y="1503"/>
                  </a:cubicBezTo>
                  <a:cubicBezTo>
                    <a:pt x="429" y="1027"/>
                    <a:pt x="203" y="586"/>
                    <a:pt x="13" y="15"/>
                  </a:cubicBezTo>
                  <a:cubicBezTo>
                    <a:pt x="13" y="5"/>
                    <a:pt x="10" y="1"/>
                    <a:pt x="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9" name="Google Shape;2779;p3"/>
            <p:cNvSpPr/>
            <p:nvPr/>
          </p:nvSpPr>
          <p:spPr>
            <a:xfrm>
              <a:off x="843900" y="2460175"/>
              <a:ext cx="101175" cy="81950"/>
            </a:xfrm>
            <a:custGeom>
              <a:avLst/>
              <a:gdLst/>
              <a:ahLst/>
              <a:cxnLst/>
              <a:rect l="l" t="t" r="r" b="b"/>
              <a:pathLst>
                <a:path w="4047" h="3278" extrusionOk="0">
                  <a:moveTo>
                    <a:pt x="29" y="1"/>
                  </a:moveTo>
                  <a:cubicBezTo>
                    <a:pt x="7" y="1"/>
                    <a:pt x="0" y="22"/>
                    <a:pt x="10" y="51"/>
                  </a:cubicBezTo>
                  <a:cubicBezTo>
                    <a:pt x="546" y="670"/>
                    <a:pt x="1248" y="1242"/>
                    <a:pt x="1939" y="1718"/>
                  </a:cubicBezTo>
                  <a:cubicBezTo>
                    <a:pt x="2213" y="1909"/>
                    <a:pt x="2534" y="2028"/>
                    <a:pt x="2832" y="2206"/>
                  </a:cubicBezTo>
                  <a:cubicBezTo>
                    <a:pt x="3272" y="2480"/>
                    <a:pt x="3642" y="2944"/>
                    <a:pt x="4046" y="3278"/>
                  </a:cubicBezTo>
                  <a:cubicBezTo>
                    <a:pt x="3761" y="2968"/>
                    <a:pt x="3487" y="2647"/>
                    <a:pt x="3153" y="2373"/>
                  </a:cubicBezTo>
                  <a:cubicBezTo>
                    <a:pt x="2844" y="2123"/>
                    <a:pt x="2475" y="1980"/>
                    <a:pt x="2141" y="1766"/>
                  </a:cubicBezTo>
                  <a:cubicBezTo>
                    <a:pt x="1403" y="1242"/>
                    <a:pt x="760" y="575"/>
                    <a:pt x="46" y="4"/>
                  </a:cubicBezTo>
                  <a:cubicBezTo>
                    <a:pt x="40" y="2"/>
                    <a:pt x="34" y="1"/>
                    <a:pt x="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0" name="Google Shape;2780;p3"/>
            <p:cNvSpPr/>
            <p:nvPr/>
          </p:nvSpPr>
          <p:spPr>
            <a:xfrm>
              <a:off x="845325" y="2455800"/>
              <a:ext cx="325" cy="25"/>
            </a:xfrm>
            <a:custGeom>
              <a:avLst/>
              <a:gdLst/>
              <a:ahLst/>
              <a:cxnLst/>
              <a:rect l="l" t="t" r="r" b="b"/>
              <a:pathLst>
                <a:path w="13" h="1" extrusionOk="0">
                  <a:moveTo>
                    <a:pt x="1" y="0"/>
                  </a:moveTo>
                  <a:cubicBezTo>
                    <a:pt x="13" y="0"/>
                    <a:pt x="13" y="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1" name="Google Shape;2781;p3"/>
            <p:cNvSpPr/>
            <p:nvPr/>
          </p:nvSpPr>
          <p:spPr>
            <a:xfrm>
              <a:off x="829850" y="2434225"/>
              <a:ext cx="14025" cy="22175"/>
            </a:xfrm>
            <a:custGeom>
              <a:avLst/>
              <a:gdLst/>
              <a:ahLst/>
              <a:cxnLst/>
              <a:rect l="l" t="t" r="r" b="b"/>
              <a:pathLst>
                <a:path w="561" h="887" extrusionOk="0">
                  <a:moveTo>
                    <a:pt x="14" y="1"/>
                  </a:moveTo>
                  <a:cubicBezTo>
                    <a:pt x="7" y="1"/>
                    <a:pt x="1" y="9"/>
                    <a:pt x="1" y="18"/>
                  </a:cubicBezTo>
                  <a:cubicBezTo>
                    <a:pt x="144" y="327"/>
                    <a:pt x="358" y="601"/>
                    <a:pt x="560" y="887"/>
                  </a:cubicBezTo>
                  <a:cubicBezTo>
                    <a:pt x="394" y="589"/>
                    <a:pt x="239" y="268"/>
                    <a:pt x="24" y="6"/>
                  </a:cubicBezTo>
                  <a:cubicBezTo>
                    <a:pt x="21" y="2"/>
                    <a:pt x="17" y="1"/>
                    <a:pt x="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2" name="Google Shape;2782;p3"/>
            <p:cNvSpPr/>
            <p:nvPr/>
          </p:nvSpPr>
          <p:spPr>
            <a:xfrm>
              <a:off x="978450" y="2553425"/>
              <a:ext cx="20200" cy="24500"/>
            </a:xfrm>
            <a:custGeom>
              <a:avLst/>
              <a:gdLst/>
              <a:ahLst/>
              <a:cxnLst/>
              <a:rect l="l" t="t" r="r" b="b"/>
              <a:pathLst>
                <a:path w="808" h="980" extrusionOk="0">
                  <a:moveTo>
                    <a:pt x="760" y="0"/>
                  </a:moveTo>
                  <a:cubicBezTo>
                    <a:pt x="605" y="72"/>
                    <a:pt x="498" y="250"/>
                    <a:pt x="391" y="381"/>
                  </a:cubicBezTo>
                  <a:cubicBezTo>
                    <a:pt x="260" y="548"/>
                    <a:pt x="141" y="738"/>
                    <a:pt x="34" y="941"/>
                  </a:cubicBezTo>
                  <a:cubicBezTo>
                    <a:pt x="0" y="957"/>
                    <a:pt x="13" y="980"/>
                    <a:pt x="36" y="980"/>
                  </a:cubicBezTo>
                  <a:cubicBezTo>
                    <a:pt x="46" y="980"/>
                    <a:pt x="58" y="976"/>
                    <a:pt x="69" y="965"/>
                  </a:cubicBezTo>
                  <a:cubicBezTo>
                    <a:pt x="200" y="786"/>
                    <a:pt x="319" y="619"/>
                    <a:pt x="462" y="441"/>
                  </a:cubicBezTo>
                  <a:cubicBezTo>
                    <a:pt x="569" y="310"/>
                    <a:pt x="724" y="191"/>
                    <a:pt x="796" y="24"/>
                  </a:cubicBezTo>
                  <a:cubicBezTo>
                    <a:pt x="807" y="12"/>
                    <a:pt x="784" y="0"/>
                    <a:pt x="7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3" name="Google Shape;2783;p3"/>
            <p:cNvSpPr/>
            <p:nvPr/>
          </p:nvSpPr>
          <p:spPr>
            <a:xfrm>
              <a:off x="979125" y="2415550"/>
              <a:ext cx="196825" cy="149100"/>
            </a:xfrm>
            <a:custGeom>
              <a:avLst/>
              <a:gdLst/>
              <a:ahLst/>
              <a:cxnLst/>
              <a:rect l="l" t="t" r="r" b="b"/>
              <a:pathLst>
                <a:path w="7873" h="5964" extrusionOk="0">
                  <a:moveTo>
                    <a:pt x="7817" y="1"/>
                  </a:moveTo>
                  <a:cubicBezTo>
                    <a:pt x="7813" y="1"/>
                    <a:pt x="7809" y="1"/>
                    <a:pt x="7805" y="3"/>
                  </a:cubicBezTo>
                  <a:cubicBezTo>
                    <a:pt x="6126" y="777"/>
                    <a:pt x="4507" y="1848"/>
                    <a:pt x="2959" y="2884"/>
                  </a:cubicBezTo>
                  <a:cubicBezTo>
                    <a:pt x="2400" y="3241"/>
                    <a:pt x="1923" y="3622"/>
                    <a:pt x="1507" y="4146"/>
                  </a:cubicBezTo>
                  <a:cubicBezTo>
                    <a:pt x="1031" y="4753"/>
                    <a:pt x="638" y="5408"/>
                    <a:pt x="18" y="5920"/>
                  </a:cubicBezTo>
                  <a:cubicBezTo>
                    <a:pt x="0" y="5938"/>
                    <a:pt x="10" y="5964"/>
                    <a:pt x="32" y="5964"/>
                  </a:cubicBezTo>
                  <a:cubicBezTo>
                    <a:pt x="38" y="5964"/>
                    <a:pt x="46" y="5961"/>
                    <a:pt x="54" y="5956"/>
                  </a:cubicBezTo>
                  <a:cubicBezTo>
                    <a:pt x="530" y="5599"/>
                    <a:pt x="876" y="5146"/>
                    <a:pt x="1233" y="4670"/>
                  </a:cubicBezTo>
                  <a:cubicBezTo>
                    <a:pt x="1804" y="3872"/>
                    <a:pt x="2424" y="3336"/>
                    <a:pt x="3257" y="2824"/>
                  </a:cubicBezTo>
                  <a:cubicBezTo>
                    <a:pt x="4757" y="1872"/>
                    <a:pt x="6353" y="1050"/>
                    <a:pt x="7841" y="62"/>
                  </a:cubicBezTo>
                  <a:cubicBezTo>
                    <a:pt x="7873" y="41"/>
                    <a:pt x="7848" y="1"/>
                    <a:pt x="78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4" name="Google Shape;2784;p3"/>
            <p:cNvSpPr/>
            <p:nvPr/>
          </p:nvSpPr>
          <p:spPr>
            <a:xfrm>
              <a:off x="989250" y="2413525"/>
              <a:ext cx="184725" cy="145050"/>
            </a:xfrm>
            <a:custGeom>
              <a:avLst/>
              <a:gdLst/>
              <a:ahLst/>
              <a:cxnLst/>
              <a:rect l="l" t="t" r="r" b="b"/>
              <a:pathLst>
                <a:path w="7389" h="5802" extrusionOk="0">
                  <a:moveTo>
                    <a:pt x="7388" y="0"/>
                  </a:moveTo>
                  <a:lnTo>
                    <a:pt x="7388" y="0"/>
                  </a:lnTo>
                  <a:cubicBezTo>
                    <a:pt x="6722" y="1512"/>
                    <a:pt x="5829" y="2691"/>
                    <a:pt x="4376" y="3560"/>
                  </a:cubicBezTo>
                  <a:cubicBezTo>
                    <a:pt x="3781" y="3918"/>
                    <a:pt x="3150" y="4120"/>
                    <a:pt x="2519" y="4406"/>
                  </a:cubicBezTo>
                  <a:cubicBezTo>
                    <a:pt x="1661" y="4787"/>
                    <a:pt x="1030" y="5442"/>
                    <a:pt x="66" y="5680"/>
                  </a:cubicBezTo>
                  <a:cubicBezTo>
                    <a:pt x="1" y="5701"/>
                    <a:pt x="15" y="5802"/>
                    <a:pt x="72" y="5802"/>
                  </a:cubicBezTo>
                  <a:cubicBezTo>
                    <a:pt x="77" y="5802"/>
                    <a:pt x="83" y="5801"/>
                    <a:pt x="90" y="5799"/>
                  </a:cubicBezTo>
                  <a:cubicBezTo>
                    <a:pt x="1066" y="5644"/>
                    <a:pt x="1614" y="5013"/>
                    <a:pt x="2459" y="4584"/>
                  </a:cubicBezTo>
                  <a:cubicBezTo>
                    <a:pt x="3245" y="4179"/>
                    <a:pt x="4078" y="3941"/>
                    <a:pt x="4828" y="3441"/>
                  </a:cubicBezTo>
                  <a:cubicBezTo>
                    <a:pt x="6007" y="2632"/>
                    <a:pt x="7103" y="1429"/>
                    <a:pt x="73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5" name="Google Shape;2785;p3"/>
            <p:cNvSpPr/>
            <p:nvPr/>
          </p:nvSpPr>
          <p:spPr>
            <a:xfrm>
              <a:off x="982250" y="2554825"/>
              <a:ext cx="10400" cy="8750"/>
            </a:xfrm>
            <a:custGeom>
              <a:avLst/>
              <a:gdLst/>
              <a:ahLst/>
              <a:cxnLst/>
              <a:rect l="l" t="t" r="r" b="b"/>
              <a:pathLst>
                <a:path w="416" h="350" extrusionOk="0">
                  <a:moveTo>
                    <a:pt x="400" y="1"/>
                  </a:moveTo>
                  <a:cubicBezTo>
                    <a:pt x="398" y="1"/>
                    <a:pt x="396" y="2"/>
                    <a:pt x="394" y="4"/>
                  </a:cubicBezTo>
                  <a:cubicBezTo>
                    <a:pt x="298" y="51"/>
                    <a:pt x="227" y="87"/>
                    <a:pt x="155" y="147"/>
                  </a:cubicBezTo>
                  <a:cubicBezTo>
                    <a:pt x="96" y="194"/>
                    <a:pt x="13" y="242"/>
                    <a:pt x="1" y="313"/>
                  </a:cubicBezTo>
                  <a:cubicBezTo>
                    <a:pt x="1" y="325"/>
                    <a:pt x="13" y="349"/>
                    <a:pt x="36" y="349"/>
                  </a:cubicBezTo>
                  <a:cubicBezTo>
                    <a:pt x="96" y="313"/>
                    <a:pt x="132" y="242"/>
                    <a:pt x="191" y="194"/>
                  </a:cubicBezTo>
                  <a:cubicBezTo>
                    <a:pt x="251" y="135"/>
                    <a:pt x="334" y="75"/>
                    <a:pt x="405" y="51"/>
                  </a:cubicBezTo>
                  <a:cubicBezTo>
                    <a:pt x="415" y="22"/>
                    <a:pt x="409" y="1"/>
                    <a:pt x="4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6" name="Google Shape;2786;p3"/>
            <p:cNvSpPr/>
            <p:nvPr/>
          </p:nvSpPr>
          <p:spPr>
            <a:xfrm>
              <a:off x="1002500" y="2453775"/>
              <a:ext cx="124875" cy="90450"/>
            </a:xfrm>
            <a:custGeom>
              <a:avLst/>
              <a:gdLst/>
              <a:ahLst/>
              <a:cxnLst/>
              <a:rect l="l" t="t" r="r" b="b"/>
              <a:pathLst>
                <a:path w="4995" h="3618" extrusionOk="0">
                  <a:moveTo>
                    <a:pt x="4963" y="0"/>
                  </a:moveTo>
                  <a:cubicBezTo>
                    <a:pt x="4956" y="0"/>
                    <a:pt x="4948" y="3"/>
                    <a:pt x="4941" y="10"/>
                  </a:cubicBezTo>
                  <a:cubicBezTo>
                    <a:pt x="4227" y="760"/>
                    <a:pt x="3298" y="1176"/>
                    <a:pt x="2465" y="1772"/>
                  </a:cubicBezTo>
                  <a:cubicBezTo>
                    <a:pt x="1643" y="2367"/>
                    <a:pt x="786" y="2939"/>
                    <a:pt x="0" y="3617"/>
                  </a:cubicBezTo>
                  <a:cubicBezTo>
                    <a:pt x="1024" y="2974"/>
                    <a:pt x="1941" y="2200"/>
                    <a:pt x="2977" y="1546"/>
                  </a:cubicBezTo>
                  <a:cubicBezTo>
                    <a:pt x="3703" y="1069"/>
                    <a:pt x="4477" y="784"/>
                    <a:pt x="4977" y="45"/>
                  </a:cubicBezTo>
                  <a:cubicBezTo>
                    <a:pt x="4994" y="20"/>
                    <a:pt x="4980" y="0"/>
                    <a:pt x="49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7" name="Google Shape;2787;p3"/>
            <p:cNvSpPr/>
            <p:nvPr/>
          </p:nvSpPr>
          <p:spPr>
            <a:xfrm>
              <a:off x="1130575" y="2443450"/>
              <a:ext cx="12550" cy="12600"/>
            </a:xfrm>
            <a:custGeom>
              <a:avLst/>
              <a:gdLst/>
              <a:ahLst/>
              <a:cxnLst/>
              <a:rect l="l" t="t" r="r" b="b"/>
              <a:pathLst>
                <a:path w="502" h="504" extrusionOk="0">
                  <a:moveTo>
                    <a:pt x="485" y="1"/>
                  </a:moveTo>
                  <a:cubicBezTo>
                    <a:pt x="481" y="1"/>
                    <a:pt x="477" y="2"/>
                    <a:pt x="473" y="6"/>
                  </a:cubicBezTo>
                  <a:cubicBezTo>
                    <a:pt x="378" y="77"/>
                    <a:pt x="307" y="161"/>
                    <a:pt x="211" y="232"/>
                  </a:cubicBezTo>
                  <a:cubicBezTo>
                    <a:pt x="140" y="304"/>
                    <a:pt x="56" y="375"/>
                    <a:pt x="9" y="470"/>
                  </a:cubicBezTo>
                  <a:cubicBezTo>
                    <a:pt x="0" y="487"/>
                    <a:pt x="10" y="504"/>
                    <a:pt x="20" y="504"/>
                  </a:cubicBezTo>
                  <a:cubicBezTo>
                    <a:pt x="25" y="504"/>
                    <a:pt x="29" y="501"/>
                    <a:pt x="33" y="494"/>
                  </a:cubicBezTo>
                  <a:cubicBezTo>
                    <a:pt x="128" y="458"/>
                    <a:pt x="199" y="351"/>
                    <a:pt x="271" y="280"/>
                  </a:cubicBezTo>
                  <a:cubicBezTo>
                    <a:pt x="354" y="196"/>
                    <a:pt x="426" y="113"/>
                    <a:pt x="485" y="18"/>
                  </a:cubicBezTo>
                  <a:cubicBezTo>
                    <a:pt x="502" y="9"/>
                    <a:pt x="495" y="1"/>
                    <a:pt x="4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8" name="Google Shape;2788;p3"/>
            <p:cNvSpPr/>
            <p:nvPr/>
          </p:nvSpPr>
          <p:spPr>
            <a:xfrm>
              <a:off x="810800" y="2468775"/>
              <a:ext cx="157775" cy="191525"/>
            </a:xfrm>
            <a:custGeom>
              <a:avLst/>
              <a:gdLst/>
              <a:ahLst/>
              <a:cxnLst/>
              <a:rect l="l" t="t" r="r" b="b"/>
              <a:pathLst>
                <a:path w="6311" h="7661" extrusionOk="0">
                  <a:moveTo>
                    <a:pt x="39" y="0"/>
                  </a:moveTo>
                  <a:cubicBezTo>
                    <a:pt x="19" y="0"/>
                    <a:pt x="1" y="13"/>
                    <a:pt x="1" y="41"/>
                  </a:cubicBezTo>
                  <a:cubicBezTo>
                    <a:pt x="1" y="731"/>
                    <a:pt x="227" y="1374"/>
                    <a:pt x="655" y="1946"/>
                  </a:cubicBezTo>
                  <a:cubicBezTo>
                    <a:pt x="1001" y="2386"/>
                    <a:pt x="1310" y="2731"/>
                    <a:pt x="1548" y="3255"/>
                  </a:cubicBezTo>
                  <a:cubicBezTo>
                    <a:pt x="1668" y="3517"/>
                    <a:pt x="1787" y="3732"/>
                    <a:pt x="1977" y="3946"/>
                  </a:cubicBezTo>
                  <a:cubicBezTo>
                    <a:pt x="2560" y="4589"/>
                    <a:pt x="3406" y="5006"/>
                    <a:pt x="4073" y="5553"/>
                  </a:cubicBezTo>
                  <a:cubicBezTo>
                    <a:pt x="4846" y="6196"/>
                    <a:pt x="5549" y="6911"/>
                    <a:pt x="6216" y="7661"/>
                  </a:cubicBezTo>
                  <a:cubicBezTo>
                    <a:pt x="6251" y="7661"/>
                    <a:pt x="6311" y="7601"/>
                    <a:pt x="6275" y="7565"/>
                  </a:cubicBezTo>
                  <a:cubicBezTo>
                    <a:pt x="5287" y="6327"/>
                    <a:pt x="4073" y="5339"/>
                    <a:pt x="2787" y="4422"/>
                  </a:cubicBezTo>
                  <a:cubicBezTo>
                    <a:pt x="2382" y="4148"/>
                    <a:pt x="1989" y="3827"/>
                    <a:pt x="1739" y="3398"/>
                  </a:cubicBezTo>
                  <a:cubicBezTo>
                    <a:pt x="1596" y="3112"/>
                    <a:pt x="1513" y="2839"/>
                    <a:pt x="1334" y="2577"/>
                  </a:cubicBezTo>
                  <a:cubicBezTo>
                    <a:pt x="1120" y="2255"/>
                    <a:pt x="798" y="2005"/>
                    <a:pt x="584" y="1672"/>
                  </a:cubicBezTo>
                  <a:cubicBezTo>
                    <a:pt x="251" y="1172"/>
                    <a:pt x="120" y="636"/>
                    <a:pt x="84" y="41"/>
                  </a:cubicBezTo>
                  <a:cubicBezTo>
                    <a:pt x="84" y="16"/>
                    <a:pt x="61" y="0"/>
                    <a:pt x="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9" name="Google Shape;2789;p3"/>
            <p:cNvSpPr/>
            <p:nvPr/>
          </p:nvSpPr>
          <p:spPr>
            <a:xfrm>
              <a:off x="810900" y="2468750"/>
              <a:ext cx="137300" cy="144675"/>
            </a:xfrm>
            <a:custGeom>
              <a:avLst/>
              <a:gdLst/>
              <a:ahLst/>
              <a:cxnLst/>
              <a:rect l="l" t="t" r="r" b="b"/>
              <a:pathLst>
                <a:path w="5492" h="5787" extrusionOk="0">
                  <a:moveTo>
                    <a:pt x="6" y="1"/>
                  </a:moveTo>
                  <a:cubicBezTo>
                    <a:pt x="4" y="1"/>
                    <a:pt x="0" y="9"/>
                    <a:pt x="9" y="18"/>
                  </a:cubicBezTo>
                  <a:cubicBezTo>
                    <a:pt x="616" y="482"/>
                    <a:pt x="1294" y="875"/>
                    <a:pt x="1854" y="1411"/>
                  </a:cubicBezTo>
                  <a:cubicBezTo>
                    <a:pt x="2342" y="1851"/>
                    <a:pt x="2664" y="2423"/>
                    <a:pt x="3080" y="2923"/>
                  </a:cubicBezTo>
                  <a:cubicBezTo>
                    <a:pt x="3342" y="3268"/>
                    <a:pt x="3676" y="3494"/>
                    <a:pt x="3997" y="3756"/>
                  </a:cubicBezTo>
                  <a:cubicBezTo>
                    <a:pt x="4747" y="4340"/>
                    <a:pt x="5128" y="4887"/>
                    <a:pt x="5438" y="5769"/>
                  </a:cubicBezTo>
                  <a:cubicBezTo>
                    <a:pt x="5444" y="5780"/>
                    <a:pt x="5459" y="5786"/>
                    <a:pt x="5471" y="5786"/>
                  </a:cubicBezTo>
                  <a:cubicBezTo>
                    <a:pt x="5482" y="5786"/>
                    <a:pt x="5491" y="5780"/>
                    <a:pt x="5485" y="5769"/>
                  </a:cubicBezTo>
                  <a:cubicBezTo>
                    <a:pt x="5354" y="4328"/>
                    <a:pt x="4069" y="3923"/>
                    <a:pt x="3235" y="2959"/>
                  </a:cubicBezTo>
                  <a:cubicBezTo>
                    <a:pt x="2747" y="2375"/>
                    <a:pt x="2402" y="1744"/>
                    <a:pt x="1830" y="1244"/>
                  </a:cubicBezTo>
                  <a:cubicBezTo>
                    <a:pt x="1271" y="768"/>
                    <a:pt x="651" y="351"/>
                    <a:pt x="9" y="6"/>
                  </a:cubicBezTo>
                  <a:cubicBezTo>
                    <a:pt x="9" y="2"/>
                    <a:pt x="8" y="1"/>
                    <a:pt x="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0" name="Google Shape;2790;p3"/>
            <p:cNvSpPr/>
            <p:nvPr/>
          </p:nvSpPr>
          <p:spPr>
            <a:xfrm>
              <a:off x="946100" y="2607375"/>
              <a:ext cx="25375" cy="50675"/>
            </a:xfrm>
            <a:custGeom>
              <a:avLst/>
              <a:gdLst/>
              <a:ahLst/>
              <a:cxnLst/>
              <a:rect l="l" t="t" r="r" b="b"/>
              <a:pathLst>
                <a:path w="1015" h="2027" extrusionOk="0">
                  <a:moveTo>
                    <a:pt x="2" y="0"/>
                  </a:moveTo>
                  <a:cubicBezTo>
                    <a:pt x="0" y="0"/>
                    <a:pt x="0" y="3"/>
                    <a:pt x="6" y="9"/>
                  </a:cubicBezTo>
                  <a:cubicBezTo>
                    <a:pt x="6" y="3"/>
                    <a:pt x="3" y="0"/>
                    <a:pt x="2" y="0"/>
                  </a:cubicBezTo>
                  <a:close/>
                  <a:moveTo>
                    <a:pt x="6" y="9"/>
                  </a:moveTo>
                  <a:lnTo>
                    <a:pt x="6" y="9"/>
                  </a:lnTo>
                  <a:cubicBezTo>
                    <a:pt x="113" y="724"/>
                    <a:pt x="435" y="1521"/>
                    <a:pt x="958" y="2021"/>
                  </a:cubicBezTo>
                  <a:cubicBezTo>
                    <a:pt x="962" y="2025"/>
                    <a:pt x="967" y="2026"/>
                    <a:pt x="974" y="2026"/>
                  </a:cubicBezTo>
                  <a:cubicBezTo>
                    <a:pt x="992" y="2026"/>
                    <a:pt x="1015" y="2015"/>
                    <a:pt x="1006" y="1998"/>
                  </a:cubicBezTo>
                  <a:cubicBezTo>
                    <a:pt x="566" y="1355"/>
                    <a:pt x="232" y="759"/>
                    <a:pt x="6" y="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1" name="Google Shape;2791;p3"/>
            <p:cNvSpPr/>
            <p:nvPr/>
          </p:nvSpPr>
          <p:spPr>
            <a:xfrm>
              <a:off x="828675" y="2494475"/>
              <a:ext cx="75925" cy="80100"/>
            </a:xfrm>
            <a:custGeom>
              <a:avLst/>
              <a:gdLst/>
              <a:ahLst/>
              <a:cxnLst/>
              <a:rect l="l" t="t" r="r" b="b"/>
              <a:pathLst>
                <a:path w="3037" h="3204" extrusionOk="0">
                  <a:moveTo>
                    <a:pt x="0" y="1"/>
                  </a:moveTo>
                  <a:lnTo>
                    <a:pt x="0" y="1"/>
                  </a:lnTo>
                  <a:cubicBezTo>
                    <a:pt x="238" y="334"/>
                    <a:pt x="500" y="620"/>
                    <a:pt x="774" y="918"/>
                  </a:cubicBezTo>
                  <a:cubicBezTo>
                    <a:pt x="1119" y="1299"/>
                    <a:pt x="1369" y="1703"/>
                    <a:pt x="1631" y="2132"/>
                  </a:cubicBezTo>
                  <a:cubicBezTo>
                    <a:pt x="1929" y="2608"/>
                    <a:pt x="2405" y="3096"/>
                    <a:pt x="2977" y="3204"/>
                  </a:cubicBezTo>
                  <a:cubicBezTo>
                    <a:pt x="3000" y="3204"/>
                    <a:pt x="3036" y="3180"/>
                    <a:pt x="3000" y="3144"/>
                  </a:cubicBezTo>
                  <a:cubicBezTo>
                    <a:pt x="2715" y="2942"/>
                    <a:pt x="2393" y="2787"/>
                    <a:pt x="2143" y="2537"/>
                  </a:cubicBezTo>
                  <a:cubicBezTo>
                    <a:pt x="1857" y="2263"/>
                    <a:pt x="1679" y="1918"/>
                    <a:pt x="1464" y="1608"/>
                  </a:cubicBezTo>
                  <a:cubicBezTo>
                    <a:pt x="1083" y="1037"/>
                    <a:pt x="548" y="453"/>
                    <a:pt x="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2" name="Google Shape;2792;p3"/>
            <p:cNvSpPr/>
            <p:nvPr/>
          </p:nvSpPr>
          <p:spPr>
            <a:xfrm>
              <a:off x="909125" y="2580075"/>
              <a:ext cx="35800" cy="44225"/>
            </a:xfrm>
            <a:custGeom>
              <a:avLst/>
              <a:gdLst/>
              <a:ahLst/>
              <a:cxnLst/>
              <a:rect l="l" t="t" r="r" b="b"/>
              <a:pathLst>
                <a:path w="1432" h="1769" extrusionOk="0">
                  <a:moveTo>
                    <a:pt x="24" y="1"/>
                  </a:moveTo>
                  <a:cubicBezTo>
                    <a:pt x="10" y="1"/>
                    <a:pt x="0" y="9"/>
                    <a:pt x="9" y="18"/>
                  </a:cubicBezTo>
                  <a:cubicBezTo>
                    <a:pt x="378" y="625"/>
                    <a:pt x="913" y="1196"/>
                    <a:pt x="1366" y="1756"/>
                  </a:cubicBezTo>
                  <a:cubicBezTo>
                    <a:pt x="1372" y="1765"/>
                    <a:pt x="1380" y="1769"/>
                    <a:pt x="1387" y="1769"/>
                  </a:cubicBezTo>
                  <a:cubicBezTo>
                    <a:pt x="1409" y="1769"/>
                    <a:pt x="1431" y="1738"/>
                    <a:pt x="1414" y="1720"/>
                  </a:cubicBezTo>
                  <a:cubicBezTo>
                    <a:pt x="973" y="1149"/>
                    <a:pt x="544" y="494"/>
                    <a:pt x="44" y="6"/>
                  </a:cubicBezTo>
                  <a:cubicBezTo>
                    <a:pt x="37" y="2"/>
                    <a:pt x="30"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3" name="Google Shape;2793;p3"/>
            <p:cNvSpPr/>
            <p:nvPr/>
          </p:nvSpPr>
          <p:spPr>
            <a:xfrm>
              <a:off x="978075" y="2465800"/>
              <a:ext cx="236575" cy="188850"/>
            </a:xfrm>
            <a:custGeom>
              <a:avLst/>
              <a:gdLst/>
              <a:ahLst/>
              <a:cxnLst/>
              <a:rect l="l" t="t" r="r" b="b"/>
              <a:pathLst>
                <a:path w="9463" h="7554" extrusionOk="0">
                  <a:moveTo>
                    <a:pt x="9403" y="1"/>
                  </a:moveTo>
                  <a:cubicBezTo>
                    <a:pt x="9397" y="1"/>
                    <a:pt x="9390" y="2"/>
                    <a:pt x="9383" y="5"/>
                  </a:cubicBezTo>
                  <a:cubicBezTo>
                    <a:pt x="7395" y="612"/>
                    <a:pt x="5645" y="1707"/>
                    <a:pt x="4180" y="3160"/>
                  </a:cubicBezTo>
                  <a:cubicBezTo>
                    <a:pt x="3787" y="3577"/>
                    <a:pt x="3370" y="3982"/>
                    <a:pt x="2894" y="4303"/>
                  </a:cubicBezTo>
                  <a:cubicBezTo>
                    <a:pt x="2525" y="4553"/>
                    <a:pt x="2096" y="4755"/>
                    <a:pt x="1751" y="5017"/>
                  </a:cubicBezTo>
                  <a:cubicBezTo>
                    <a:pt x="1489" y="5196"/>
                    <a:pt x="1275" y="5410"/>
                    <a:pt x="1108" y="5660"/>
                  </a:cubicBezTo>
                  <a:cubicBezTo>
                    <a:pt x="703" y="6303"/>
                    <a:pt x="739" y="7041"/>
                    <a:pt x="13" y="7506"/>
                  </a:cubicBezTo>
                  <a:cubicBezTo>
                    <a:pt x="1" y="7518"/>
                    <a:pt x="25" y="7553"/>
                    <a:pt x="37" y="7553"/>
                  </a:cubicBezTo>
                  <a:cubicBezTo>
                    <a:pt x="894" y="7149"/>
                    <a:pt x="834" y="6029"/>
                    <a:pt x="1477" y="5410"/>
                  </a:cubicBezTo>
                  <a:cubicBezTo>
                    <a:pt x="2156" y="4720"/>
                    <a:pt x="3144" y="4398"/>
                    <a:pt x="3859" y="3708"/>
                  </a:cubicBezTo>
                  <a:cubicBezTo>
                    <a:pt x="4680" y="2934"/>
                    <a:pt x="5406" y="2136"/>
                    <a:pt x="6395" y="1541"/>
                  </a:cubicBezTo>
                  <a:cubicBezTo>
                    <a:pt x="7359" y="957"/>
                    <a:pt x="8431" y="600"/>
                    <a:pt x="9431" y="100"/>
                  </a:cubicBezTo>
                  <a:cubicBezTo>
                    <a:pt x="9462" y="69"/>
                    <a:pt x="9448" y="1"/>
                    <a:pt x="94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4" name="Google Shape;2794;p3"/>
            <p:cNvSpPr/>
            <p:nvPr/>
          </p:nvSpPr>
          <p:spPr>
            <a:xfrm>
              <a:off x="1001900" y="2468475"/>
              <a:ext cx="211350" cy="183975"/>
            </a:xfrm>
            <a:custGeom>
              <a:avLst/>
              <a:gdLst/>
              <a:ahLst/>
              <a:cxnLst/>
              <a:rect l="l" t="t" r="r" b="b"/>
              <a:pathLst>
                <a:path w="8454" h="7359" extrusionOk="0">
                  <a:moveTo>
                    <a:pt x="8431" y="0"/>
                  </a:moveTo>
                  <a:cubicBezTo>
                    <a:pt x="8426" y="0"/>
                    <a:pt x="8422" y="2"/>
                    <a:pt x="8418" y="5"/>
                  </a:cubicBezTo>
                  <a:cubicBezTo>
                    <a:pt x="7894" y="481"/>
                    <a:pt x="7680" y="1148"/>
                    <a:pt x="7418" y="1755"/>
                  </a:cubicBezTo>
                  <a:cubicBezTo>
                    <a:pt x="6894" y="2946"/>
                    <a:pt x="6013" y="3541"/>
                    <a:pt x="4965" y="4232"/>
                  </a:cubicBezTo>
                  <a:cubicBezTo>
                    <a:pt x="4275" y="4672"/>
                    <a:pt x="3560" y="5053"/>
                    <a:pt x="3096" y="5732"/>
                  </a:cubicBezTo>
                  <a:cubicBezTo>
                    <a:pt x="2392" y="6742"/>
                    <a:pt x="1450" y="7212"/>
                    <a:pt x="259" y="7212"/>
                  </a:cubicBezTo>
                  <a:cubicBezTo>
                    <a:pt x="201" y="7212"/>
                    <a:pt x="143" y="7210"/>
                    <a:pt x="84" y="7208"/>
                  </a:cubicBezTo>
                  <a:cubicBezTo>
                    <a:pt x="24" y="7208"/>
                    <a:pt x="0" y="7292"/>
                    <a:pt x="60" y="7315"/>
                  </a:cubicBezTo>
                  <a:cubicBezTo>
                    <a:pt x="221" y="7344"/>
                    <a:pt x="382" y="7358"/>
                    <a:pt x="542" y="7358"/>
                  </a:cubicBezTo>
                  <a:cubicBezTo>
                    <a:pt x="1178" y="7358"/>
                    <a:pt x="1799" y="7141"/>
                    <a:pt x="2322" y="6780"/>
                  </a:cubicBezTo>
                  <a:cubicBezTo>
                    <a:pt x="2667" y="6530"/>
                    <a:pt x="2917" y="6232"/>
                    <a:pt x="3156" y="5911"/>
                  </a:cubicBezTo>
                  <a:cubicBezTo>
                    <a:pt x="3608" y="5291"/>
                    <a:pt x="4156" y="4922"/>
                    <a:pt x="4787" y="4517"/>
                  </a:cubicBezTo>
                  <a:cubicBezTo>
                    <a:pt x="5561" y="3994"/>
                    <a:pt x="6489" y="3482"/>
                    <a:pt x="7049" y="2696"/>
                  </a:cubicBezTo>
                  <a:cubicBezTo>
                    <a:pt x="7620" y="1850"/>
                    <a:pt x="7799" y="838"/>
                    <a:pt x="8454" y="17"/>
                  </a:cubicBezTo>
                  <a:cubicBezTo>
                    <a:pt x="8454" y="9"/>
                    <a:pt x="8442" y="0"/>
                    <a:pt x="84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5" name="Google Shape;2795;p3"/>
            <p:cNvSpPr/>
            <p:nvPr/>
          </p:nvSpPr>
          <p:spPr>
            <a:xfrm>
              <a:off x="979575" y="2648975"/>
              <a:ext cx="26225" cy="12375"/>
            </a:xfrm>
            <a:custGeom>
              <a:avLst/>
              <a:gdLst/>
              <a:ahLst/>
              <a:cxnLst/>
              <a:rect l="l" t="t" r="r" b="b"/>
              <a:pathLst>
                <a:path w="1049" h="495" extrusionOk="0">
                  <a:moveTo>
                    <a:pt x="1013" y="0"/>
                  </a:moveTo>
                  <a:cubicBezTo>
                    <a:pt x="751" y="36"/>
                    <a:pt x="0" y="48"/>
                    <a:pt x="36" y="476"/>
                  </a:cubicBezTo>
                  <a:cubicBezTo>
                    <a:pt x="36" y="488"/>
                    <a:pt x="42" y="494"/>
                    <a:pt x="51" y="494"/>
                  </a:cubicBezTo>
                  <a:cubicBezTo>
                    <a:pt x="60" y="494"/>
                    <a:pt x="72" y="488"/>
                    <a:pt x="84" y="476"/>
                  </a:cubicBezTo>
                  <a:cubicBezTo>
                    <a:pt x="203" y="84"/>
                    <a:pt x="703" y="119"/>
                    <a:pt x="1036" y="36"/>
                  </a:cubicBezTo>
                  <a:cubicBezTo>
                    <a:pt x="1048" y="36"/>
                    <a:pt x="1048" y="0"/>
                    <a:pt x="10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6" name="Google Shape;2796;p3"/>
            <p:cNvSpPr/>
            <p:nvPr/>
          </p:nvSpPr>
          <p:spPr>
            <a:xfrm>
              <a:off x="977800" y="2654500"/>
              <a:ext cx="6175" cy="16450"/>
            </a:xfrm>
            <a:custGeom>
              <a:avLst/>
              <a:gdLst/>
              <a:ahLst/>
              <a:cxnLst/>
              <a:rect l="l" t="t" r="r" b="b"/>
              <a:pathLst>
                <a:path w="247" h="658" extrusionOk="0">
                  <a:moveTo>
                    <a:pt x="216" y="0"/>
                  </a:moveTo>
                  <a:cubicBezTo>
                    <a:pt x="208" y="0"/>
                    <a:pt x="198" y="1"/>
                    <a:pt x="191" y="5"/>
                  </a:cubicBezTo>
                  <a:cubicBezTo>
                    <a:pt x="95" y="172"/>
                    <a:pt x="0" y="446"/>
                    <a:pt x="60" y="648"/>
                  </a:cubicBezTo>
                  <a:cubicBezTo>
                    <a:pt x="60" y="654"/>
                    <a:pt x="66" y="657"/>
                    <a:pt x="71" y="657"/>
                  </a:cubicBezTo>
                  <a:cubicBezTo>
                    <a:pt x="77" y="657"/>
                    <a:pt x="83" y="654"/>
                    <a:pt x="83" y="648"/>
                  </a:cubicBezTo>
                  <a:cubicBezTo>
                    <a:pt x="119" y="541"/>
                    <a:pt x="107" y="434"/>
                    <a:pt x="131" y="315"/>
                  </a:cubicBezTo>
                  <a:cubicBezTo>
                    <a:pt x="167" y="208"/>
                    <a:pt x="191" y="113"/>
                    <a:pt x="238" y="5"/>
                  </a:cubicBezTo>
                  <a:cubicBezTo>
                    <a:pt x="246" y="5"/>
                    <a:pt x="233" y="0"/>
                    <a:pt x="2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7" name="Google Shape;2797;p3"/>
            <p:cNvSpPr/>
            <p:nvPr/>
          </p:nvSpPr>
          <p:spPr>
            <a:xfrm>
              <a:off x="976000" y="2657700"/>
              <a:ext cx="6275" cy="24875"/>
            </a:xfrm>
            <a:custGeom>
              <a:avLst/>
              <a:gdLst/>
              <a:ahLst/>
              <a:cxnLst/>
              <a:rect l="l" t="t" r="r" b="b"/>
              <a:pathLst>
                <a:path w="251" h="995" extrusionOk="0">
                  <a:moveTo>
                    <a:pt x="243" y="1"/>
                  </a:moveTo>
                  <a:cubicBezTo>
                    <a:pt x="241" y="1"/>
                    <a:pt x="239" y="3"/>
                    <a:pt x="239" y="8"/>
                  </a:cubicBezTo>
                  <a:cubicBezTo>
                    <a:pt x="143" y="318"/>
                    <a:pt x="24" y="639"/>
                    <a:pt x="1" y="961"/>
                  </a:cubicBezTo>
                  <a:cubicBezTo>
                    <a:pt x="1" y="982"/>
                    <a:pt x="17" y="994"/>
                    <a:pt x="32" y="994"/>
                  </a:cubicBezTo>
                  <a:cubicBezTo>
                    <a:pt x="44" y="994"/>
                    <a:pt x="55" y="988"/>
                    <a:pt x="60" y="973"/>
                  </a:cubicBezTo>
                  <a:cubicBezTo>
                    <a:pt x="179" y="663"/>
                    <a:pt x="203" y="342"/>
                    <a:pt x="251" y="20"/>
                  </a:cubicBezTo>
                  <a:cubicBezTo>
                    <a:pt x="251" y="6"/>
                    <a:pt x="247" y="1"/>
                    <a:pt x="2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8" name="Google Shape;2798;p3"/>
            <p:cNvSpPr/>
            <p:nvPr/>
          </p:nvSpPr>
          <p:spPr>
            <a:xfrm>
              <a:off x="975100" y="2657450"/>
              <a:ext cx="5400" cy="19725"/>
            </a:xfrm>
            <a:custGeom>
              <a:avLst/>
              <a:gdLst/>
              <a:ahLst/>
              <a:cxnLst/>
              <a:rect l="l" t="t" r="r" b="b"/>
              <a:pathLst>
                <a:path w="216" h="789" extrusionOk="0">
                  <a:moveTo>
                    <a:pt x="165" y="1"/>
                  </a:moveTo>
                  <a:cubicBezTo>
                    <a:pt x="153" y="1"/>
                    <a:pt x="144" y="6"/>
                    <a:pt x="144" y="18"/>
                  </a:cubicBezTo>
                  <a:cubicBezTo>
                    <a:pt x="120" y="173"/>
                    <a:pt x="108" y="304"/>
                    <a:pt x="84" y="435"/>
                  </a:cubicBezTo>
                  <a:cubicBezTo>
                    <a:pt x="49" y="542"/>
                    <a:pt x="1" y="649"/>
                    <a:pt x="1" y="768"/>
                  </a:cubicBezTo>
                  <a:cubicBezTo>
                    <a:pt x="1" y="782"/>
                    <a:pt x="13" y="788"/>
                    <a:pt x="26" y="788"/>
                  </a:cubicBezTo>
                  <a:cubicBezTo>
                    <a:pt x="35" y="788"/>
                    <a:pt x="44" y="785"/>
                    <a:pt x="49" y="780"/>
                  </a:cubicBezTo>
                  <a:cubicBezTo>
                    <a:pt x="203" y="590"/>
                    <a:pt x="215" y="245"/>
                    <a:pt x="203" y="18"/>
                  </a:cubicBezTo>
                  <a:cubicBezTo>
                    <a:pt x="191" y="6"/>
                    <a:pt x="17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9" name="Google Shape;2799;p3"/>
            <p:cNvSpPr/>
            <p:nvPr/>
          </p:nvSpPr>
          <p:spPr>
            <a:xfrm>
              <a:off x="976250" y="2648000"/>
              <a:ext cx="31925" cy="23250"/>
            </a:xfrm>
            <a:custGeom>
              <a:avLst/>
              <a:gdLst/>
              <a:ahLst/>
              <a:cxnLst/>
              <a:rect l="l" t="t" r="r" b="b"/>
              <a:pathLst>
                <a:path w="1277" h="930" extrusionOk="0">
                  <a:moveTo>
                    <a:pt x="1072" y="0"/>
                  </a:moveTo>
                  <a:cubicBezTo>
                    <a:pt x="638" y="0"/>
                    <a:pt x="0" y="528"/>
                    <a:pt x="62" y="920"/>
                  </a:cubicBezTo>
                  <a:cubicBezTo>
                    <a:pt x="62" y="926"/>
                    <a:pt x="65" y="929"/>
                    <a:pt x="68" y="929"/>
                  </a:cubicBezTo>
                  <a:cubicBezTo>
                    <a:pt x="71" y="929"/>
                    <a:pt x="74" y="926"/>
                    <a:pt x="74" y="920"/>
                  </a:cubicBezTo>
                  <a:cubicBezTo>
                    <a:pt x="157" y="849"/>
                    <a:pt x="193" y="742"/>
                    <a:pt x="253" y="646"/>
                  </a:cubicBezTo>
                  <a:cubicBezTo>
                    <a:pt x="336" y="527"/>
                    <a:pt x="431" y="432"/>
                    <a:pt x="550" y="349"/>
                  </a:cubicBezTo>
                  <a:cubicBezTo>
                    <a:pt x="669" y="265"/>
                    <a:pt x="788" y="206"/>
                    <a:pt x="943" y="170"/>
                  </a:cubicBezTo>
                  <a:cubicBezTo>
                    <a:pt x="1038" y="146"/>
                    <a:pt x="1169" y="158"/>
                    <a:pt x="1253" y="99"/>
                  </a:cubicBezTo>
                  <a:cubicBezTo>
                    <a:pt x="1276" y="87"/>
                    <a:pt x="1276" y="51"/>
                    <a:pt x="1253" y="39"/>
                  </a:cubicBezTo>
                  <a:cubicBezTo>
                    <a:pt x="1199" y="12"/>
                    <a:pt x="1138" y="0"/>
                    <a:pt x="10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0" name="Google Shape;2800;p3"/>
            <p:cNvSpPr/>
            <p:nvPr/>
          </p:nvSpPr>
          <p:spPr>
            <a:xfrm>
              <a:off x="1001000" y="2539950"/>
              <a:ext cx="123800" cy="99525"/>
            </a:xfrm>
            <a:custGeom>
              <a:avLst/>
              <a:gdLst/>
              <a:ahLst/>
              <a:cxnLst/>
              <a:rect l="l" t="t" r="r" b="b"/>
              <a:pathLst>
                <a:path w="4952" h="3981" extrusionOk="0">
                  <a:moveTo>
                    <a:pt x="4915" y="0"/>
                  </a:moveTo>
                  <a:cubicBezTo>
                    <a:pt x="4912" y="0"/>
                    <a:pt x="4908" y="1"/>
                    <a:pt x="4906" y="4"/>
                  </a:cubicBezTo>
                  <a:cubicBezTo>
                    <a:pt x="4192" y="670"/>
                    <a:pt x="3311" y="1075"/>
                    <a:pt x="2584" y="1694"/>
                  </a:cubicBezTo>
                  <a:cubicBezTo>
                    <a:pt x="1691" y="2456"/>
                    <a:pt x="977" y="3290"/>
                    <a:pt x="1" y="3980"/>
                  </a:cubicBezTo>
                  <a:cubicBezTo>
                    <a:pt x="989" y="3385"/>
                    <a:pt x="1668" y="2575"/>
                    <a:pt x="2525" y="1837"/>
                  </a:cubicBezTo>
                  <a:cubicBezTo>
                    <a:pt x="3287" y="1182"/>
                    <a:pt x="4311" y="837"/>
                    <a:pt x="4942" y="27"/>
                  </a:cubicBezTo>
                  <a:cubicBezTo>
                    <a:pt x="4951" y="18"/>
                    <a:pt x="4930" y="0"/>
                    <a:pt x="49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1" name="Google Shape;2801;p3"/>
            <p:cNvSpPr/>
            <p:nvPr/>
          </p:nvSpPr>
          <p:spPr>
            <a:xfrm>
              <a:off x="895050" y="2655375"/>
              <a:ext cx="74475" cy="56175"/>
            </a:xfrm>
            <a:custGeom>
              <a:avLst/>
              <a:gdLst/>
              <a:ahLst/>
              <a:cxnLst/>
              <a:rect l="l" t="t" r="r" b="b"/>
              <a:pathLst>
                <a:path w="2979" h="2247" extrusionOk="0">
                  <a:moveTo>
                    <a:pt x="68" y="1"/>
                  </a:moveTo>
                  <a:cubicBezTo>
                    <a:pt x="37" y="1"/>
                    <a:pt x="1" y="42"/>
                    <a:pt x="36" y="78"/>
                  </a:cubicBezTo>
                  <a:cubicBezTo>
                    <a:pt x="345" y="506"/>
                    <a:pt x="881" y="530"/>
                    <a:pt x="1334" y="744"/>
                  </a:cubicBezTo>
                  <a:cubicBezTo>
                    <a:pt x="2036" y="1066"/>
                    <a:pt x="2453" y="1685"/>
                    <a:pt x="2953" y="2233"/>
                  </a:cubicBezTo>
                  <a:cubicBezTo>
                    <a:pt x="2953" y="2243"/>
                    <a:pt x="2959" y="2246"/>
                    <a:pt x="2965" y="2246"/>
                  </a:cubicBezTo>
                  <a:cubicBezTo>
                    <a:pt x="2972" y="2246"/>
                    <a:pt x="2979" y="2239"/>
                    <a:pt x="2965" y="2233"/>
                  </a:cubicBezTo>
                  <a:cubicBezTo>
                    <a:pt x="2667" y="1768"/>
                    <a:pt x="2286" y="1304"/>
                    <a:pt x="1834" y="971"/>
                  </a:cubicBezTo>
                  <a:cubicBezTo>
                    <a:pt x="1322" y="566"/>
                    <a:pt x="500" y="530"/>
                    <a:pt x="95" y="18"/>
                  </a:cubicBezTo>
                  <a:cubicBezTo>
                    <a:pt x="89" y="6"/>
                    <a:pt x="79" y="1"/>
                    <a:pt x="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2" name="Google Shape;2802;p3"/>
            <p:cNvSpPr/>
            <p:nvPr/>
          </p:nvSpPr>
          <p:spPr>
            <a:xfrm>
              <a:off x="757300" y="2542300"/>
              <a:ext cx="134425" cy="112550"/>
            </a:xfrm>
            <a:custGeom>
              <a:avLst/>
              <a:gdLst/>
              <a:ahLst/>
              <a:cxnLst/>
              <a:rect l="l" t="t" r="r" b="b"/>
              <a:pathLst>
                <a:path w="5377" h="4502" extrusionOk="0">
                  <a:moveTo>
                    <a:pt x="38" y="0"/>
                  </a:moveTo>
                  <a:cubicBezTo>
                    <a:pt x="18" y="0"/>
                    <a:pt x="0" y="14"/>
                    <a:pt x="9" y="40"/>
                  </a:cubicBezTo>
                  <a:cubicBezTo>
                    <a:pt x="379" y="600"/>
                    <a:pt x="652" y="1231"/>
                    <a:pt x="1033" y="1767"/>
                  </a:cubicBezTo>
                  <a:cubicBezTo>
                    <a:pt x="1319" y="2172"/>
                    <a:pt x="1748" y="2386"/>
                    <a:pt x="2176" y="2612"/>
                  </a:cubicBezTo>
                  <a:cubicBezTo>
                    <a:pt x="2736" y="2910"/>
                    <a:pt x="3176" y="3279"/>
                    <a:pt x="3688" y="3636"/>
                  </a:cubicBezTo>
                  <a:cubicBezTo>
                    <a:pt x="4189" y="3993"/>
                    <a:pt x="4820" y="4112"/>
                    <a:pt x="5320" y="4493"/>
                  </a:cubicBezTo>
                  <a:cubicBezTo>
                    <a:pt x="5328" y="4499"/>
                    <a:pt x="5336" y="4501"/>
                    <a:pt x="5342" y="4501"/>
                  </a:cubicBezTo>
                  <a:cubicBezTo>
                    <a:pt x="5364" y="4501"/>
                    <a:pt x="5376" y="4476"/>
                    <a:pt x="5367" y="4458"/>
                  </a:cubicBezTo>
                  <a:cubicBezTo>
                    <a:pt x="4998" y="4089"/>
                    <a:pt x="4510" y="3981"/>
                    <a:pt x="4046" y="3743"/>
                  </a:cubicBezTo>
                  <a:cubicBezTo>
                    <a:pt x="3534" y="3469"/>
                    <a:pt x="3153" y="3017"/>
                    <a:pt x="2641" y="2731"/>
                  </a:cubicBezTo>
                  <a:cubicBezTo>
                    <a:pt x="2045" y="2386"/>
                    <a:pt x="1402" y="2160"/>
                    <a:pt x="1033" y="1529"/>
                  </a:cubicBezTo>
                  <a:cubicBezTo>
                    <a:pt x="724" y="993"/>
                    <a:pt x="498" y="469"/>
                    <a:pt x="57" y="5"/>
                  </a:cubicBezTo>
                  <a:cubicBezTo>
                    <a:pt x="51" y="2"/>
                    <a:pt x="44" y="0"/>
                    <a:pt x="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3" name="Google Shape;2803;p3"/>
            <p:cNvSpPr/>
            <p:nvPr/>
          </p:nvSpPr>
          <p:spPr>
            <a:xfrm>
              <a:off x="759000" y="2543000"/>
              <a:ext cx="162975" cy="115275"/>
            </a:xfrm>
            <a:custGeom>
              <a:avLst/>
              <a:gdLst/>
              <a:ahLst/>
              <a:cxnLst/>
              <a:rect l="l" t="t" r="r" b="b"/>
              <a:pathLst>
                <a:path w="6519" h="4611" extrusionOk="0">
                  <a:moveTo>
                    <a:pt x="1" y="1"/>
                  </a:moveTo>
                  <a:lnTo>
                    <a:pt x="1" y="1"/>
                  </a:lnTo>
                  <a:cubicBezTo>
                    <a:pt x="1263" y="501"/>
                    <a:pt x="2394" y="1167"/>
                    <a:pt x="3513" y="1953"/>
                  </a:cubicBezTo>
                  <a:cubicBezTo>
                    <a:pt x="4049" y="2322"/>
                    <a:pt x="4573" y="2691"/>
                    <a:pt x="5097" y="3096"/>
                  </a:cubicBezTo>
                  <a:cubicBezTo>
                    <a:pt x="5668" y="3525"/>
                    <a:pt x="6049" y="4037"/>
                    <a:pt x="6454" y="4596"/>
                  </a:cubicBezTo>
                  <a:cubicBezTo>
                    <a:pt x="6464" y="4607"/>
                    <a:pt x="6474" y="4611"/>
                    <a:pt x="6483" y="4611"/>
                  </a:cubicBezTo>
                  <a:cubicBezTo>
                    <a:pt x="6505" y="4611"/>
                    <a:pt x="6519" y="4583"/>
                    <a:pt x="6502" y="4549"/>
                  </a:cubicBezTo>
                  <a:cubicBezTo>
                    <a:pt x="5906" y="3346"/>
                    <a:pt x="4740" y="2679"/>
                    <a:pt x="3668" y="1929"/>
                  </a:cubicBezTo>
                  <a:cubicBezTo>
                    <a:pt x="2549" y="1144"/>
                    <a:pt x="1358" y="370"/>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4" name="Google Shape;2804;p3"/>
            <p:cNvSpPr/>
            <p:nvPr/>
          </p:nvSpPr>
          <p:spPr>
            <a:xfrm>
              <a:off x="925225" y="2660125"/>
              <a:ext cx="45750" cy="42525"/>
            </a:xfrm>
            <a:custGeom>
              <a:avLst/>
              <a:gdLst/>
              <a:ahLst/>
              <a:cxnLst/>
              <a:rect l="l" t="t" r="r" b="b"/>
              <a:pathLst>
                <a:path w="1830" h="1701" extrusionOk="0">
                  <a:moveTo>
                    <a:pt x="24" y="0"/>
                  </a:moveTo>
                  <a:cubicBezTo>
                    <a:pt x="12" y="0"/>
                    <a:pt x="0" y="15"/>
                    <a:pt x="8" y="30"/>
                  </a:cubicBezTo>
                  <a:cubicBezTo>
                    <a:pt x="293" y="816"/>
                    <a:pt x="1317" y="959"/>
                    <a:pt x="1722" y="1674"/>
                  </a:cubicBezTo>
                  <a:cubicBezTo>
                    <a:pt x="1730" y="1692"/>
                    <a:pt x="1744" y="1700"/>
                    <a:pt x="1760" y="1700"/>
                  </a:cubicBezTo>
                  <a:cubicBezTo>
                    <a:pt x="1793" y="1700"/>
                    <a:pt x="1830" y="1663"/>
                    <a:pt x="1805" y="1614"/>
                  </a:cubicBezTo>
                  <a:cubicBezTo>
                    <a:pt x="1424" y="876"/>
                    <a:pt x="472" y="733"/>
                    <a:pt x="43" y="19"/>
                  </a:cubicBezTo>
                  <a:cubicBezTo>
                    <a:pt x="39" y="5"/>
                    <a:pt x="31" y="0"/>
                    <a:pt x="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5" name="Google Shape;2805;p3"/>
            <p:cNvSpPr/>
            <p:nvPr/>
          </p:nvSpPr>
          <p:spPr>
            <a:xfrm>
              <a:off x="786250" y="2565800"/>
              <a:ext cx="75475" cy="52825"/>
            </a:xfrm>
            <a:custGeom>
              <a:avLst/>
              <a:gdLst/>
              <a:ahLst/>
              <a:cxnLst/>
              <a:rect l="l" t="t" r="r" b="b"/>
              <a:pathLst>
                <a:path w="3019" h="2113" extrusionOk="0">
                  <a:moveTo>
                    <a:pt x="24" y="1"/>
                  </a:moveTo>
                  <a:cubicBezTo>
                    <a:pt x="15" y="1"/>
                    <a:pt x="1" y="12"/>
                    <a:pt x="18" y="29"/>
                  </a:cubicBezTo>
                  <a:cubicBezTo>
                    <a:pt x="494" y="624"/>
                    <a:pt x="1126" y="779"/>
                    <a:pt x="1745" y="1184"/>
                  </a:cubicBezTo>
                  <a:cubicBezTo>
                    <a:pt x="2173" y="1470"/>
                    <a:pt x="2435" y="2089"/>
                    <a:pt x="2995" y="2113"/>
                  </a:cubicBezTo>
                  <a:cubicBezTo>
                    <a:pt x="3019" y="2113"/>
                    <a:pt x="3019" y="2065"/>
                    <a:pt x="3007" y="2065"/>
                  </a:cubicBezTo>
                  <a:cubicBezTo>
                    <a:pt x="2459" y="1875"/>
                    <a:pt x="2185" y="1351"/>
                    <a:pt x="1697" y="1065"/>
                  </a:cubicBezTo>
                  <a:cubicBezTo>
                    <a:pt x="1090" y="720"/>
                    <a:pt x="554" y="505"/>
                    <a:pt x="30" y="5"/>
                  </a:cubicBezTo>
                  <a:cubicBezTo>
                    <a:pt x="30" y="2"/>
                    <a:pt x="28"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6" name="Google Shape;2806;p3"/>
            <p:cNvSpPr/>
            <p:nvPr/>
          </p:nvSpPr>
          <p:spPr>
            <a:xfrm>
              <a:off x="865875" y="2621875"/>
              <a:ext cx="31875" cy="25625"/>
            </a:xfrm>
            <a:custGeom>
              <a:avLst/>
              <a:gdLst/>
              <a:ahLst/>
              <a:cxnLst/>
              <a:rect l="l" t="t" r="r" b="b"/>
              <a:pathLst>
                <a:path w="1275" h="1025" extrusionOk="0">
                  <a:moveTo>
                    <a:pt x="12" y="1"/>
                  </a:moveTo>
                  <a:cubicBezTo>
                    <a:pt x="12" y="1"/>
                    <a:pt x="0" y="13"/>
                    <a:pt x="0" y="25"/>
                  </a:cubicBezTo>
                  <a:cubicBezTo>
                    <a:pt x="298" y="429"/>
                    <a:pt x="786" y="846"/>
                    <a:pt x="1250" y="1025"/>
                  </a:cubicBezTo>
                  <a:cubicBezTo>
                    <a:pt x="1262" y="1025"/>
                    <a:pt x="1274" y="1013"/>
                    <a:pt x="1262" y="1001"/>
                  </a:cubicBezTo>
                  <a:cubicBezTo>
                    <a:pt x="1060" y="846"/>
                    <a:pt x="834" y="727"/>
                    <a:pt x="643" y="560"/>
                  </a:cubicBezTo>
                  <a:cubicBezTo>
                    <a:pt x="417" y="382"/>
                    <a:pt x="227" y="191"/>
                    <a:pt x="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7" name="Google Shape;2807;p3"/>
            <p:cNvSpPr/>
            <p:nvPr/>
          </p:nvSpPr>
          <p:spPr>
            <a:xfrm>
              <a:off x="975150" y="2646250"/>
              <a:ext cx="125500" cy="110475"/>
            </a:xfrm>
            <a:custGeom>
              <a:avLst/>
              <a:gdLst/>
              <a:ahLst/>
              <a:cxnLst/>
              <a:rect l="l" t="t" r="r" b="b"/>
              <a:pathLst>
                <a:path w="5020" h="4419" extrusionOk="0">
                  <a:moveTo>
                    <a:pt x="4983" y="0"/>
                  </a:moveTo>
                  <a:cubicBezTo>
                    <a:pt x="4981" y="0"/>
                    <a:pt x="4978" y="1"/>
                    <a:pt x="4976" y="2"/>
                  </a:cubicBezTo>
                  <a:cubicBezTo>
                    <a:pt x="3785" y="169"/>
                    <a:pt x="3190" y="966"/>
                    <a:pt x="2368" y="1717"/>
                  </a:cubicBezTo>
                  <a:cubicBezTo>
                    <a:pt x="1999" y="2062"/>
                    <a:pt x="1571" y="2276"/>
                    <a:pt x="1273" y="2693"/>
                  </a:cubicBezTo>
                  <a:cubicBezTo>
                    <a:pt x="856" y="3276"/>
                    <a:pt x="642" y="3919"/>
                    <a:pt x="47" y="4372"/>
                  </a:cubicBezTo>
                  <a:cubicBezTo>
                    <a:pt x="0" y="4381"/>
                    <a:pt x="11" y="4419"/>
                    <a:pt x="35" y="4419"/>
                  </a:cubicBezTo>
                  <a:cubicBezTo>
                    <a:pt x="42" y="4419"/>
                    <a:pt x="50" y="4415"/>
                    <a:pt x="58" y="4407"/>
                  </a:cubicBezTo>
                  <a:cubicBezTo>
                    <a:pt x="951" y="3919"/>
                    <a:pt x="1190" y="2740"/>
                    <a:pt x="2011" y="2121"/>
                  </a:cubicBezTo>
                  <a:cubicBezTo>
                    <a:pt x="2428" y="1788"/>
                    <a:pt x="2725" y="1419"/>
                    <a:pt x="3118" y="1062"/>
                  </a:cubicBezTo>
                  <a:cubicBezTo>
                    <a:pt x="3666" y="538"/>
                    <a:pt x="4285" y="288"/>
                    <a:pt x="4988" y="50"/>
                  </a:cubicBezTo>
                  <a:cubicBezTo>
                    <a:pt x="5019" y="39"/>
                    <a:pt x="5004" y="0"/>
                    <a:pt x="49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8" name="Google Shape;2808;p3"/>
            <p:cNvSpPr/>
            <p:nvPr/>
          </p:nvSpPr>
          <p:spPr>
            <a:xfrm>
              <a:off x="978425" y="2647475"/>
              <a:ext cx="119650" cy="112275"/>
            </a:xfrm>
            <a:custGeom>
              <a:avLst/>
              <a:gdLst/>
              <a:ahLst/>
              <a:cxnLst/>
              <a:rect l="l" t="t" r="r" b="b"/>
              <a:pathLst>
                <a:path w="4786" h="4491" extrusionOk="0">
                  <a:moveTo>
                    <a:pt x="4773" y="1"/>
                  </a:moveTo>
                  <a:cubicBezTo>
                    <a:pt x="4476" y="513"/>
                    <a:pt x="4333" y="1167"/>
                    <a:pt x="4011" y="1644"/>
                  </a:cubicBezTo>
                  <a:cubicBezTo>
                    <a:pt x="3702" y="2084"/>
                    <a:pt x="2964" y="2334"/>
                    <a:pt x="2583" y="2775"/>
                  </a:cubicBezTo>
                  <a:cubicBezTo>
                    <a:pt x="2059" y="3370"/>
                    <a:pt x="1582" y="3846"/>
                    <a:pt x="797" y="4061"/>
                  </a:cubicBezTo>
                  <a:cubicBezTo>
                    <a:pt x="487" y="4156"/>
                    <a:pt x="249" y="4156"/>
                    <a:pt x="35" y="4406"/>
                  </a:cubicBezTo>
                  <a:cubicBezTo>
                    <a:pt x="1" y="4448"/>
                    <a:pt x="45" y="4490"/>
                    <a:pt x="90" y="4490"/>
                  </a:cubicBezTo>
                  <a:cubicBezTo>
                    <a:pt x="109" y="4490"/>
                    <a:pt x="128" y="4483"/>
                    <a:pt x="142" y="4465"/>
                  </a:cubicBezTo>
                  <a:cubicBezTo>
                    <a:pt x="404" y="4120"/>
                    <a:pt x="1356" y="3989"/>
                    <a:pt x="1749" y="3727"/>
                  </a:cubicBezTo>
                  <a:cubicBezTo>
                    <a:pt x="2249" y="3370"/>
                    <a:pt x="2511" y="2834"/>
                    <a:pt x="2987" y="2441"/>
                  </a:cubicBezTo>
                  <a:cubicBezTo>
                    <a:pt x="3356" y="2144"/>
                    <a:pt x="3821" y="2072"/>
                    <a:pt x="4083" y="1668"/>
                  </a:cubicBezTo>
                  <a:cubicBezTo>
                    <a:pt x="4392" y="1191"/>
                    <a:pt x="4559" y="525"/>
                    <a:pt x="47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9" name="Google Shape;2809;p3"/>
            <p:cNvSpPr/>
            <p:nvPr/>
          </p:nvSpPr>
          <p:spPr>
            <a:xfrm>
              <a:off x="975800" y="2754225"/>
              <a:ext cx="10650" cy="7825"/>
            </a:xfrm>
            <a:custGeom>
              <a:avLst/>
              <a:gdLst/>
              <a:ahLst/>
              <a:cxnLst/>
              <a:rect l="l" t="t" r="r" b="b"/>
              <a:pathLst>
                <a:path w="426" h="313" extrusionOk="0">
                  <a:moveTo>
                    <a:pt x="369" y="0"/>
                  </a:moveTo>
                  <a:cubicBezTo>
                    <a:pt x="218" y="0"/>
                    <a:pt x="74" y="159"/>
                    <a:pt x="9" y="279"/>
                  </a:cubicBezTo>
                  <a:cubicBezTo>
                    <a:pt x="0" y="296"/>
                    <a:pt x="16" y="313"/>
                    <a:pt x="34" y="313"/>
                  </a:cubicBezTo>
                  <a:cubicBezTo>
                    <a:pt x="41" y="313"/>
                    <a:pt x="49" y="310"/>
                    <a:pt x="56" y="303"/>
                  </a:cubicBezTo>
                  <a:cubicBezTo>
                    <a:pt x="92" y="231"/>
                    <a:pt x="140" y="172"/>
                    <a:pt x="211" y="124"/>
                  </a:cubicBezTo>
                  <a:cubicBezTo>
                    <a:pt x="271" y="76"/>
                    <a:pt x="354" y="65"/>
                    <a:pt x="413" y="17"/>
                  </a:cubicBezTo>
                  <a:cubicBezTo>
                    <a:pt x="413" y="17"/>
                    <a:pt x="425" y="5"/>
                    <a:pt x="413" y="5"/>
                  </a:cubicBezTo>
                  <a:cubicBezTo>
                    <a:pt x="399" y="2"/>
                    <a:pt x="384" y="0"/>
                    <a:pt x="3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0" name="Google Shape;2810;p3"/>
            <p:cNvSpPr/>
            <p:nvPr/>
          </p:nvSpPr>
          <p:spPr>
            <a:xfrm>
              <a:off x="991275" y="2677550"/>
              <a:ext cx="86550" cy="71000"/>
            </a:xfrm>
            <a:custGeom>
              <a:avLst/>
              <a:gdLst/>
              <a:ahLst/>
              <a:cxnLst/>
              <a:rect l="l" t="t" r="r" b="b"/>
              <a:pathLst>
                <a:path w="3462" h="2840" extrusionOk="0">
                  <a:moveTo>
                    <a:pt x="3402" y="0"/>
                  </a:moveTo>
                  <a:cubicBezTo>
                    <a:pt x="2747" y="179"/>
                    <a:pt x="2295" y="596"/>
                    <a:pt x="1878" y="1107"/>
                  </a:cubicBezTo>
                  <a:cubicBezTo>
                    <a:pt x="1521" y="1536"/>
                    <a:pt x="1235" y="1905"/>
                    <a:pt x="771" y="2227"/>
                  </a:cubicBezTo>
                  <a:cubicBezTo>
                    <a:pt x="485" y="2417"/>
                    <a:pt x="235" y="2584"/>
                    <a:pt x="9" y="2834"/>
                  </a:cubicBezTo>
                  <a:cubicBezTo>
                    <a:pt x="509" y="2322"/>
                    <a:pt x="1140" y="2072"/>
                    <a:pt x="1604" y="1536"/>
                  </a:cubicBezTo>
                  <a:cubicBezTo>
                    <a:pt x="2176" y="893"/>
                    <a:pt x="2652" y="405"/>
                    <a:pt x="3438" y="60"/>
                  </a:cubicBezTo>
                  <a:cubicBezTo>
                    <a:pt x="3462" y="48"/>
                    <a:pt x="3450" y="0"/>
                    <a:pt x="3402" y="0"/>
                  </a:cubicBezTo>
                  <a:close/>
                  <a:moveTo>
                    <a:pt x="9" y="2834"/>
                  </a:moveTo>
                  <a:cubicBezTo>
                    <a:pt x="1" y="2834"/>
                    <a:pt x="3" y="2839"/>
                    <a:pt x="6" y="2839"/>
                  </a:cubicBezTo>
                  <a:cubicBezTo>
                    <a:pt x="7" y="2839"/>
                    <a:pt x="9" y="2838"/>
                    <a:pt x="9" y="283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1" name="Google Shape;2811;p3"/>
            <p:cNvSpPr/>
            <p:nvPr/>
          </p:nvSpPr>
          <p:spPr>
            <a:xfrm>
              <a:off x="817050" y="2639025"/>
              <a:ext cx="146475" cy="131100"/>
            </a:xfrm>
            <a:custGeom>
              <a:avLst/>
              <a:gdLst/>
              <a:ahLst/>
              <a:cxnLst/>
              <a:rect l="l" t="t" r="r" b="b"/>
              <a:pathLst>
                <a:path w="5859" h="5244" extrusionOk="0">
                  <a:moveTo>
                    <a:pt x="5856" y="4881"/>
                  </a:moveTo>
                  <a:cubicBezTo>
                    <a:pt x="5853" y="4881"/>
                    <a:pt x="5847" y="4887"/>
                    <a:pt x="5847" y="4899"/>
                  </a:cubicBezTo>
                  <a:cubicBezTo>
                    <a:pt x="5859" y="4887"/>
                    <a:pt x="5859" y="4881"/>
                    <a:pt x="5856" y="4881"/>
                  </a:cubicBezTo>
                  <a:close/>
                  <a:moveTo>
                    <a:pt x="20" y="1"/>
                  </a:moveTo>
                  <a:cubicBezTo>
                    <a:pt x="7" y="1"/>
                    <a:pt x="1" y="12"/>
                    <a:pt x="1" y="29"/>
                  </a:cubicBezTo>
                  <a:cubicBezTo>
                    <a:pt x="132" y="505"/>
                    <a:pt x="358" y="982"/>
                    <a:pt x="703" y="1351"/>
                  </a:cubicBezTo>
                  <a:cubicBezTo>
                    <a:pt x="1167" y="1875"/>
                    <a:pt x="1846" y="2065"/>
                    <a:pt x="2334" y="2601"/>
                  </a:cubicBezTo>
                  <a:cubicBezTo>
                    <a:pt x="2775" y="3065"/>
                    <a:pt x="3168" y="3399"/>
                    <a:pt x="3739" y="3684"/>
                  </a:cubicBezTo>
                  <a:cubicBezTo>
                    <a:pt x="4525" y="4089"/>
                    <a:pt x="5335" y="4387"/>
                    <a:pt x="5775" y="5220"/>
                  </a:cubicBezTo>
                  <a:cubicBezTo>
                    <a:pt x="5779" y="5237"/>
                    <a:pt x="5790" y="5244"/>
                    <a:pt x="5802" y="5244"/>
                  </a:cubicBezTo>
                  <a:cubicBezTo>
                    <a:pt x="5822" y="5244"/>
                    <a:pt x="5847" y="5224"/>
                    <a:pt x="5847" y="5208"/>
                  </a:cubicBezTo>
                  <a:cubicBezTo>
                    <a:pt x="5835" y="5065"/>
                    <a:pt x="5847" y="4982"/>
                    <a:pt x="5847" y="4899"/>
                  </a:cubicBezTo>
                  <a:lnTo>
                    <a:pt x="5847" y="4899"/>
                  </a:lnTo>
                  <a:cubicBezTo>
                    <a:pt x="5838" y="4922"/>
                    <a:pt x="5824" y="4932"/>
                    <a:pt x="5806" y="4932"/>
                  </a:cubicBezTo>
                  <a:cubicBezTo>
                    <a:pt x="5709" y="4932"/>
                    <a:pt x="5504" y="4616"/>
                    <a:pt x="5454" y="4565"/>
                  </a:cubicBezTo>
                  <a:cubicBezTo>
                    <a:pt x="5287" y="4399"/>
                    <a:pt x="5097" y="4256"/>
                    <a:pt x="4894" y="4137"/>
                  </a:cubicBezTo>
                  <a:cubicBezTo>
                    <a:pt x="4263" y="3720"/>
                    <a:pt x="3501" y="3506"/>
                    <a:pt x="2918" y="3018"/>
                  </a:cubicBezTo>
                  <a:cubicBezTo>
                    <a:pt x="2441" y="2613"/>
                    <a:pt x="2120" y="2113"/>
                    <a:pt x="1560" y="1815"/>
                  </a:cubicBezTo>
                  <a:cubicBezTo>
                    <a:pt x="727" y="1351"/>
                    <a:pt x="477" y="791"/>
                    <a:pt x="36" y="5"/>
                  </a:cubicBezTo>
                  <a:cubicBezTo>
                    <a:pt x="30" y="2"/>
                    <a:pt x="24" y="1"/>
                    <a:pt x="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2" name="Google Shape;2812;p3"/>
            <p:cNvSpPr/>
            <p:nvPr/>
          </p:nvSpPr>
          <p:spPr>
            <a:xfrm>
              <a:off x="818350" y="2641150"/>
              <a:ext cx="125425" cy="91650"/>
            </a:xfrm>
            <a:custGeom>
              <a:avLst/>
              <a:gdLst/>
              <a:ahLst/>
              <a:cxnLst/>
              <a:rect l="l" t="t" r="r" b="b"/>
              <a:pathLst>
                <a:path w="5017" h="3666" extrusionOk="0">
                  <a:moveTo>
                    <a:pt x="14" y="0"/>
                  </a:moveTo>
                  <a:cubicBezTo>
                    <a:pt x="5" y="0"/>
                    <a:pt x="1" y="18"/>
                    <a:pt x="20" y="27"/>
                  </a:cubicBezTo>
                  <a:cubicBezTo>
                    <a:pt x="996" y="528"/>
                    <a:pt x="2104" y="778"/>
                    <a:pt x="3056" y="1301"/>
                  </a:cubicBezTo>
                  <a:cubicBezTo>
                    <a:pt x="3628" y="1611"/>
                    <a:pt x="3687" y="2040"/>
                    <a:pt x="4009" y="2492"/>
                  </a:cubicBezTo>
                  <a:cubicBezTo>
                    <a:pt x="4306" y="2909"/>
                    <a:pt x="4711" y="3171"/>
                    <a:pt x="4961" y="3647"/>
                  </a:cubicBezTo>
                  <a:cubicBezTo>
                    <a:pt x="4970" y="3660"/>
                    <a:pt x="4980" y="3665"/>
                    <a:pt x="4989" y="3665"/>
                  </a:cubicBezTo>
                  <a:cubicBezTo>
                    <a:pt x="5005" y="3665"/>
                    <a:pt x="5016" y="3650"/>
                    <a:pt x="5009" y="3635"/>
                  </a:cubicBezTo>
                  <a:cubicBezTo>
                    <a:pt x="4890" y="3206"/>
                    <a:pt x="4580" y="2980"/>
                    <a:pt x="4283" y="2647"/>
                  </a:cubicBezTo>
                  <a:cubicBezTo>
                    <a:pt x="3937" y="2278"/>
                    <a:pt x="3854" y="1754"/>
                    <a:pt x="3461" y="1432"/>
                  </a:cubicBezTo>
                  <a:cubicBezTo>
                    <a:pt x="3104" y="1111"/>
                    <a:pt x="2616" y="1016"/>
                    <a:pt x="2187" y="861"/>
                  </a:cubicBezTo>
                  <a:cubicBezTo>
                    <a:pt x="1449" y="611"/>
                    <a:pt x="734" y="313"/>
                    <a:pt x="20" y="4"/>
                  </a:cubicBezTo>
                  <a:cubicBezTo>
                    <a:pt x="18" y="1"/>
                    <a:pt x="16" y="0"/>
                    <a:pt x="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3" name="Google Shape;2813;p3"/>
            <p:cNvSpPr/>
            <p:nvPr/>
          </p:nvSpPr>
          <p:spPr>
            <a:xfrm>
              <a:off x="942975" y="2731150"/>
              <a:ext cx="30025" cy="37850"/>
            </a:xfrm>
            <a:custGeom>
              <a:avLst/>
              <a:gdLst/>
              <a:ahLst/>
              <a:cxnLst/>
              <a:rect l="l" t="t" r="r" b="b"/>
              <a:pathLst>
                <a:path w="1201" h="1514" extrusionOk="0">
                  <a:moveTo>
                    <a:pt x="7" y="1"/>
                  </a:moveTo>
                  <a:cubicBezTo>
                    <a:pt x="4" y="1"/>
                    <a:pt x="0" y="10"/>
                    <a:pt x="0" y="23"/>
                  </a:cubicBezTo>
                  <a:cubicBezTo>
                    <a:pt x="262" y="535"/>
                    <a:pt x="667" y="1166"/>
                    <a:pt x="1155" y="1511"/>
                  </a:cubicBezTo>
                  <a:cubicBezTo>
                    <a:pt x="1160" y="1513"/>
                    <a:pt x="1164" y="1514"/>
                    <a:pt x="1168" y="1514"/>
                  </a:cubicBezTo>
                  <a:cubicBezTo>
                    <a:pt x="1193" y="1514"/>
                    <a:pt x="1201" y="1486"/>
                    <a:pt x="1191" y="1476"/>
                  </a:cubicBezTo>
                  <a:cubicBezTo>
                    <a:pt x="1012" y="1238"/>
                    <a:pt x="774" y="1047"/>
                    <a:pt x="595" y="821"/>
                  </a:cubicBezTo>
                  <a:cubicBezTo>
                    <a:pt x="381" y="571"/>
                    <a:pt x="191" y="297"/>
                    <a:pt x="12" y="23"/>
                  </a:cubicBezTo>
                  <a:cubicBezTo>
                    <a:pt x="12" y="7"/>
                    <a:pt x="9" y="1"/>
                    <a:pt x="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4" name="Google Shape;2814;p3"/>
            <p:cNvSpPr/>
            <p:nvPr/>
          </p:nvSpPr>
          <p:spPr>
            <a:xfrm>
              <a:off x="950400" y="2756425"/>
              <a:ext cx="17300" cy="19625"/>
            </a:xfrm>
            <a:custGeom>
              <a:avLst/>
              <a:gdLst/>
              <a:ahLst/>
              <a:cxnLst/>
              <a:rect l="l" t="t" r="r" b="b"/>
              <a:pathLst>
                <a:path w="692" h="785" extrusionOk="0">
                  <a:moveTo>
                    <a:pt x="36" y="0"/>
                  </a:moveTo>
                  <a:cubicBezTo>
                    <a:pt x="24" y="0"/>
                    <a:pt x="1" y="36"/>
                    <a:pt x="24" y="48"/>
                  </a:cubicBezTo>
                  <a:cubicBezTo>
                    <a:pt x="155" y="143"/>
                    <a:pt x="298" y="262"/>
                    <a:pt x="394" y="393"/>
                  </a:cubicBezTo>
                  <a:cubicBezTo>
                    <a:pt x="453" y="453"/>
                    <a:pt x="501" y="524"/>
                    <a:pt x="548" y="596"/>
                  </a:cubicBezTo>
                  <a:cubicBezTo>
                    <a:pt x="572" y="655"/>
                    <a:pt x="608" y="727"/>
                    <a:pt x="656" y="774"/>
                  </a:cubicBezTo>
                  <a:cubicBezTo>
                    <a:pt x="659" y="782"/>
                    <a:pt x="664" y="784"/>
                    <a:pt x="669" y="784"/>
                  </a:cubicBezTo>
                  <a:cubicBezTo>
                    <a:pt x="680" y="784"/>
                    <a:pt x="691" y="771"/>
                    <a:pt x="691" y="762"/>
                  </a:cubicBezTo>
                  <a:cubicBezTo>
                    <a:pt x="691" y="619"/>
                    <a:pt x="560" y="453"/>
                    <a:pt x="477" y="346"/>
                  </a:cubicBezTo>
                  <a:cubicBezTo>
                    <a:pt x="358" y="203"/>
                    <a:pt x="203" y="96"/>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5" name="Google Shape;2815;p3"/>
            <p:cNvSpPr/>
            <p:nvPr/>
          </p:nvSpPr>
          <p:spPr>
            <a:xfrm>
              <a:off x="952225" y="2752200"/>
              <a:ext cx="16575" cy="20975"/>
            </a:xfrm>
            <a:custGeom>
              <a:avLst/>
              <a:gdLst/>
              <a:ahLst/>
              <a:cxnLst/>
              <a:rect l="l" t="t" r="r" b="b"/>
              <a:pathLst>
                <a:path w="663" h="839" extrusionOk="0">
                  <a:moveTo>
                    <a:pt x="45" y="0"/>
                  </a:moveTo>
                  <a:cubicBezTo>
                    <a:pt x="17" y="0"/>
                    <a:pt x="1" y="30"/>
                    <a:pt x="11" y="50"/>
                  </a:cubicBezTo>
                  <a:cubicBezTo>
                    <a:pt x="106" y="205"/>
                    <a:pt x="190" y="336"/>
                    <a:pt x="297" y="467"/>
                  </a:cubicBezTo>
                  <a:cubicBezTo>
                    <a:pt x="380" y="586"/>
                    <a:pt x="463" y="729"/>
                    <a:pt x="583" y="824"/>
                  </a:cubicBezTo>
                  <a:cubicBezTo>
                    <a:pt x="592" y="834"/>
                    <a:pt x="603" y="838"/>
                    <a:pt x="613" y="838"/>
                  </a:cubicBezTo>
                  <a:cubicBezTo>
                    <a:pt x="640" y="838"/>
                    <a:pt x="663" y="808"/>
                    <a:pt x="654" y="765"/>
                  </a:cubicBezTo>
                  <a:cubicBezTo>
                    <a:pt x="594" y="634"/>
                    <a:pt x="475" y="515"/>
                    <a:pt x="380" y="396"/>
                  </a:cubicBezTo>
                  <a:cubicBezTo>
                    <a:pt x="285" y="265"/>
                    <a:pt x="178" y="134"/>
                    <a:pt x="59" y="3"/>
                  </a:cubicBezTo>
                  <a:cubicBezTo>
                    <a:pt x="54" y="1"/>
                    <a:pt x="49" y="0"/>
                    <a:pt x="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6" name="Google Shape;2816;p3"/>
            <p:cNvSpPr/>
            <p:nvPr/>
          </p:nvSpPr>
          <p:spPr>
            <a:xfrm>
              <a:off x="957250" y="2757600"/>
              <a:ext cx="11925" cy="12050"/>
            </a:xfrm>
            <a:custGeom>
              <a:avLst/>
              <a:gdLst/>
              <a:ahLst/>
              <a:cxnLst/>
              <a:rect l="l" t="t" r="r" b="b"/>
              <a:pathLst>
                <a:path w="477" h="482" extrusionOk="0">
                  <a:moveTo>
                    <a:pt x="48" y="1"/>
                  </a:moveTo>
                  <a:cubicBezTo>
                    <a:pt x="36" y="1"/>
                    <a:pt x="1" y="25"/>
                    <a:pt x="24" y="49"/>
                  </a:cubicBezTo>
                  <a:cubicBezTo>
                    <a:pt x="96" y="120"/>
                    <a:pt x="179" y="180"/>
                    <a:pt x="239" y="275"/>
                  </a:cubicBezTo>
                  <a:cubicBezTo>
                    <a:pt x="274" y="299"/>
                    <a:pt x="298" y="346"/>
                    <a:pt x="334" y="370"/>
                  </a:cubicBezTo>
                  <a:cubicBezTo>
                    <a:pt x="358" y="418"/>
                    <a:pt x="393" y="465"/>
                    <a:pt x="441" y="477"/>
                  </a:cubicBezTo>
                  <a:cubicBezTo>
                    <a:pt x="444" y="480"/>
                    <a:pt x="448" y="482"/>
                    <a:pt x="452" y="482"/>
                  </a:cubicBezTo>
                  <a:cubicBezTo>
                    <a:pt x="464" y="482"/>
                    <a:pt x="477" y="471"/>
                    <a:pt x="477" y="453"/>
                  </a:cubicBezTo>
                  <a:cubicBezTo>
                    <a:pt x="477" y="358"/>
                    <a:pt x="382" y="275"/>
                    <a:pt x="322" y="215"/>
                  </a:cubicBezTo>
                  <a:cubicBezTo>
                    <a:pt x="239" y="132"/>
                    <a:pt x="155" y="49"/>
                    <a:pt x="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7" name="Google Shape;2817;p3"/>
            <p:cNvSpPr/>
            <p:nvPr/>
          </p:nvSpPr>
          <p:spPr>
            <a:xfrm>
              <a:off x="870775" y="2676525"/>
              <a:ext cx="68050" cy="61175"/>
            </a:xfrm>
            <a:custGeom>
              <a:avLst/>
              <a:gdLst/>
              <a:ahLst/>
              <a:cxnLst/>
              <a:rect l="l" t="t" r="r" b="b"/>
              <a:pathLst>
                <a:path w="2722" h="2447" extrusionOk="0">
                  <a:moveTo>
                    <a:pt x="25" y="1"/>
                  </a:moveTo>
                  <a:cubicBezTo>
                    <a:pt x="12" y="1"/>
                    <a:pt x="0" y="10"/>
                    <a:pt x="7" y="29"/>
                  </a:cubicBezTo>
                  <a:cubicBezTo>
                    <a:pt x="161" y="506"/>
                    <a:pt x="638" y="756"/>
                    <a:pt x="1054" y="970"/>
                  </a:cubicBezTo>
                  <a:cubicBezTo>
                    <a:pt x="1400" y="1148"/>
                    <a:pt x="1733" y="1327"/>
                    <a:pt x="2019" y="1613"/>
                  </a:cubicBezTo>
                  <a:cubicBezTo>
                    <a:pt x="2269" y="1875"/>
                    <a:pt x="2471" y="2184"/>
                    <a:pt x="2721" y="2446"/>
                  </a:cubicBezTo>
                  <a:cubicBezTo>
                    <a:pt x="2447" y="2030"/>
                    <a:pt x="2138" y="1577"/>
                    <a:pt x="1733" y="1279"/>
                  </a:cubicBezTo>
                  <a:cubicBezTo>
                    <a:pt x="1126" y="839"/>
                    <a:pt x="531" y="637"/>
                    <a:pt x="54" y="17"/>
                  </a:cubicBezTo>
                  <a:cubicBezTo>
                    <a:pt x="49" y="7"/>
                    <a:pt x="36" y="1"/>
                    <a:pt x="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8" name="Google Shape;2818;p3"/>
            <p:cNvSpPr/>
            <p:nvPr/>
          </p:nvSpPr>
          <p:spPr>
            <a:xfrm>
              <a:off x="842350" y="2659675"/>
              <a:ext cx="24725" cy="14925"/>
            </a:xfrm>
            <a:custGeom>
              <a:avLst/>
              <a:gdLst/>
              <a:ahLst/>
              <a:cxnLst/>
              <a:rect l="l" t="t" r="r" b="b"/>
              <a:pathLst>
                <a:path w="989" h="597" extrusionOk="0">
                  <a:moveTo>
                    <a:pt x="36" y="1"/>
                  </a:moveTo>
                  <a:cubicBezTo>
                    <a:pt x="13" y="1"/>
                    <a:pt x="1" y="25"/>
                    <a:pt x="13" y="37"/>
                  </a:cubicBezTo>
                  <a:cubicBezTo>
                    <a:pt x="179" y="144"/>
                    <a:pt x="346" y="203"/>
                    <a:pt x="513" y="298"/>
                  </a:cubicBezTo>
                  <a:cubicBezTo>
                    <a:pt x="667" y="394"/>
                    <a:pt x="834" y="501"/>
                    <a:pt x="989" y="596"/>
                  </a:cubicBezTo>
                  <a:cubicBezTo>
                    <a:pt x="715" y="358"/>
                    <a:pt x="370" y="108"/>
                    <a:pt x="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9" name="Google Shape;2819;p3"/>
            <p:cNvSpPr/>
            <p:nvPr/>
          </p:nvSpPr>
          <p:spPr>
            <a:xfrm>
              <a:off x="973325" y="2754625"/>
              <a:ext cx="8950" cy="9975"/>
            </a:xfrm>
            <a:custGeom>
              <a:avLst/>
              <a:gdLst/>
              <a:ahLst/>
              <a:cxnLst/>
              <a:rect l="l" t="t" r="r" b="b"/>
              <a:pathLst>
                <a:path w="358" h="399" extrusionOk="0">
                  <a:moveTo>
                    <a:pt x="346" y="1"/>
                  </a:moveTo>
                  <a:cubicBezTo>
                    <a:pt x="346" y="1"/>
                    <a:pt x="346" y="1"/>
                    <a:pt x="346" y="1"/>
                  </a:cubicBezTo>
                  <a:lnTo>
                    <a:pt x="346" y="1"/>
                  </a:lnTo>
                  <a:cubicBezTo>
                    <a:pt x="350" y="5"/>
                    <a:pt x="352" y="6"/>
                    <a:pt x="354" y="6"/>
                  </a:cubicBezTo>
                  <a:cubicBezTo>
                    <a:pt x="356" y="6"/>
                    <a:pt x="354" y="1"/>
                    <a:pt x="346" y="1"/>
                  </a:cubicBezTo>
                  <a:close/>
                  <a:moveTo>
                    <a:pt x="346" y="1"/>
                  </a:moveTo>
                  <a:lnTo>
                    <a:pt x="346" y="1"/>
                  </a:lnTo>
                  <a:cubicBezTo>
                    <a:pt x="298" y="37"/>
                    <a:pt x="286" y="37"/>
                    <a:pt x="239" y="72"/>
                  </a:cubicBezTo>
                  <a:cubicBezTo>
                    <a:pt x="191" y="108"/>
                    <a:pt x="167" y="144"/>
                    <a:pt x="131" y="179"/>
                  </a:cubicBezTo>
                  <a:cubicBezTo>
                    <a:pt x="72" y="239"/>
                    <a:pt x="12" y="287"/>
                    <a:pt x="0" y="370"/>
                  </a:cubicBezTo>
                  <a:cubicBezTo>
                    <a:pt x="0" y="387"/>
                    <a:pt x="7" y="398"/>
                    <a:pt x="20" y="398"/>
                  </a:cubicBezTo>
                  <a:cubicBezTo>
                    <a:pt x="24" y="398"/>
                    <a:pt x="30" y="397"/>
                    <a:pt x="36" y="394"/>
                  </a:cubicBezTo>
                  <a:cubicBezTo>
                    <a:pt x="108" y="370"/>
                    <a:pt x="167" y="287"/>
                    <a:pt x="215" y="227"/>
                  </a:cubicBezTo>
                  <a:cubicBezTo>
                    <a:pt x="239" y="191"/>
                    <a:pt x="250" y="168"/>
                    <a:pt x="286" y="132"/>
                  </a:cubicBezTo>
                  <a:lnTo>
                    <a:pt x="334" y="96"/>
                  </a:lnTo>
                  <a:cubicBezTo>
                    <a:pt x="358" y="49"/>
                    <a:pt x="334" y="72"/>
                    <a:pt x="3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0" name="Google Shape;2820;p3"/>
            <p:cNvSpPr/>
            <p:nvPr/>
          </p:nvSpPr>
          <p:spPr>
            <a:xfrm>
              <a:off x="973325" y="2753450"/>
              <a:ext cx="10750" cy="13850"/>
            </a:xfrm>
            <a:custGeom>
              <a:avLst/>
              <a:gdLst/>
              <a:ahLst/>
              <a:cxnLst/>
              <a:rect l="l" t="t" r="r" b="b"/>
              <a:pathLst>
                <a:path w="430" h="554" extrusionOk="0">
                  <a:moveTo>
                    <a:pt x="405" y="0"/>
                  </a:moveTo>
                  <a:cubicBezTo>
                    <a:pt x="346" y="24"/>
                    <a:pt x="310" y="0"/>
                    <a:pt x="250" y="36"/>
                  </a:cubicBezTo>
                  <a:cubicBezTo>
                    <a:pt x="191" y="60"/>
                    <a:pt x="155" y="119"/>
                    <a:pt x="120" y="167"/>
                  </a:cubicBezTo>
                  <a:cubicBezTo>
                    <a:pt x="48" y="274"/>
                    <a:pt x="0" y="441"/>
                    <a:pt x="72" y="536"/>
                  </a:cubicBezTo>
                  <a:cubicBezTo>
                    <a:pt x="84" y="548"/>
                    <a:pt x="96" y="554"/>
                    <a:pt x="106" y="554"/>
                  </a:cubicBezTo>
                  <a:cubicBezTo>
                    <a:pt x="117" y="554"/>
                    <a:pt x="125" y="548"/>
                    <a:pt x="131" y="536"/>
                  </a:cubicBezTo>
                  <a:cubicBezTo>
                    <a:pt x="179" y="441"/>
                    <a:pt x="179" y="322"/>
                    <a:pt x="250" y="215"/>
                  </a:cubicBezTo>
                  <a:cubicBezTo>
                    <a:pt x="286" y="167"/>
                    <a:pt x="346" y="119"/>
                    <a:pt x="370" y="84"/>
                  </a:cubicBezTo>
                  <a:cubicBezTo>
                    <a:pt x="393" y="48"/>
                    <a:pt x="393" y="36"/>
                    <a:pt x="417" y="24"/>
                  </a:cubicBezTo>
                  <a:cubicBezTo>
                    <a:pt x="429" y="24"/>
                    <a:pt x="417" y="0"/>
                    <a:pt x="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1" name="Google Shape;2821;p3"/>
            <p:cNvSpPr/>
            <p:nvPr/>
          </p:nvSpPr>
          <p:spPr>
            <a:xfrm>
              <a:off x="973125" y="2751900"/>
              <a:ext cx="15325" cy="19400"/>
            </a:xfrm>
            <a:custGeom>
              <a:avLst/>
              <a:gdLst/>
              <a:ahLst/>
              <a:cxnLst/>
              <a:rect l="l" t="t" r="r" b="b"/>
              <a:pathLst>
                <a:path w="613" h="776" extrusionOk="0">
                  <a:moveTo>
                    <a:pt x="570" y="0"/>
                  </a:moveTo>
                  <a:cubicBezTo>
                    <a:pt x="566" y="0"/>
                    <a:pt x="561" y="1"/>
                    <a:pt x="556" y="3"/>
                  </a:cubicBezTo>
                  <a:cubicBezTo>
                    <a:pt x="342" y="181"/>
                    <a:pt x="104" y="443"/>
                    <a:pt x="8" y="717"/>
                  </a:cubicBezTo>
                  <a:cubicBezTo>
                    <a:pt x="1" y="749"/>
                    <a:pt x="24" y="775"/>
                    <a:pt x="48" y="775"/>
                  </a:cubicBezTo>
                  <a:cubicBezTo>
                    <a:pt x="60" y="775"/>
                    <a:pt x="72" y="769"/>
                    <a:pt x="80" y="753"/>
                  </a:cubicBezTo>
                  <a:cubicBezTo>
                    <a:pt x="163" y="634"/>
                    <a:pt x="223" y="515"/>
                    <a:pt x="306" y="396"/>
                  </a:cubicBezTo>
                  <a:cubicBezTo>
                    <a:pt x="401" y="277"/>
                    <a:pt x="485" y="158"/>
                    <a:pt x="592" y="38"/>
                  </a:cubicBezTo>
                  <a:cubicBezTo>
                    <a:pt x="612" y="28"/>
                    <a:pt x="598" y="0"/>
                    <a:pt x="5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2" name="Google Shape;2822;p3"/>
            <p:cNvSpPr/>
            <p:nvPr/>
          </p:nvSpPr>
          <p:spPr>
            <a:xfrm>
              <a:off x="975700" y="2748925"/>
              <a:ext cx="16325" cy="20550"/>
            </a:xfrm>
            <a:custGeom>
              <a:avLst/>
              <a:gdLst/>
              <a:ahLst/>
              <a:cxnLst/>
              <a:rect l="l" t="t" r="r" b="b"/>
              <a:pathLst>
                <a:path w="653" h="822" extrusionOk="0">
                  <a:moveTo>
                    <a:pt x="625" y="0"/>
                  </a:moveTo>
                  <a:cubicBezTo>
                    <a:pt x="623" y="0"/>
                    <a:pt x="621" y="1"/>
                    <a:pt x="620" y="3"/>
                  </a:cubicBezTo>
                  <a:cubicBezTo>
                    <a:pt x="298" y="110"/>
                    <a:pt x="84" y="503"/>
                    <a:pt x="1" y="812"/>
                  </a:cubicBezTo>
                  <a:cubicBezTo>
                    <a:pt x="1" y="818"/>
                    <a:pt x="4" y="821"/>
                    <a:pt x="7" y="821"/>
                  </a:cubicBezTo>
                  <a:cubicBezTo>
                    <a:pt x="10" y="821"/>
                    <a:pt x="13" y="818"/>
                    <a:pt x="13" y="812"/>
                  </a:cubicBezTo>
                  <a:cubicBezTo>
                    <a:pt x="84" y="646"/>
                    <a:pt x="179" y="479"/>
                    <a:pt x="298" y="348"/>
                  </a:cubicBezTo>
                  <a:cubicBezTo>
                    <a:pt x="394" y="229"/>
                    <a:pt x="536" y="157"/>
                    <a:pt x="632" y="38"/>
                  </a:cubicBezTo>
                  <a:cubicBezTo>
                    <a:pt x="652" y="28"/>
                    <a:pt x="637" y="0"/>
                    <a:pt x="6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823" name="Google Shape;2823;p3"/>
          <p:cNvGrpSpPr/>
          <p:nvPr/>
        </p:nvGrpSpPr>
        <p:grpSpPr>
          <a:xfrm rot="1532969">
            <a:off x="-361934" y="-610337"/>
            <a:ext cx="1752524" cy="4355199"/>
            <a:chOff x="757300" y="1884600"/>
            <a:chExt cx="457350" cy="1136525"/>
          </a:xfrm>
        </p:grpSpPr>
        <p:sp>
          <p:nvSpPr>
            <p:cNvPr id="2824" name="Google Shape;2824;p3"/>
            <p:cNvSpPr/>
            <p:nvPr/>
          </p:nvSpPr>
          <p:spPr>
            <a:xfrm>
              <a:off x="818550" y="2640050"/>
              <a:ext cx="144675" cy="120850"/>
            </a:xfrm>
            <a:custGeom>
              <a:avLst/>
              <a:gdLst/>
              <a:ahLst/>
              <a:cxnLst/>
              <a:rect l="l" t="t" r="r" b="b"/>
              <a:pathLst>
                <a:path w="5787" h="4834" extrusionOk="0">
                  <a:moveTo>
                    <a:pt x="0" y="0"/>
                  </a:moveTo>
                  <a:cubicBezTo>
                    <a:pt x="0" y="0"/>
                    <a:pt x="1250" y="1786"/>
                    <a:pt x="2036" y="2310"/>
                  </a:cubicBezTo>
                  <a:cubicBezTo>
                    <a:pt x="2834" y="2834"/>
                    <a:pt x="3310" y="3250"/>
                    <a:pt x="4036" y="3786"/>
                  </a:cubicBezTo>
                  <a:cubicBezTo>
                    <a:pt x="4763" y="4322"/>
                    <a:pt x="5787" y="4834"/>
                    <a:pt x="5787" y="4834"/>
                  </a:cubicBezTo>
                  <a:cubicBezTo>
                    <a:pt x="5787" y="4834"/>
                    <a:pt x="4798" y="3381"/>
                    <a:pt x="4560" y="3024"/>
                  </a:cubicBezTo>
                  <a:cubicBezTo>
                    <a:pt x="4322" y="2679"/>
                    <a:pt x="4025" y="1786"/>
                    <a:pt x="2977" y="1345"/>
                  </a:cubicBezTo>
                  <a:cubicBezTo>
                    <a:pt x="1941" y="893"/>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5" name="Google Shape;2825;p3"/>
            <p:cNvSpPr/>
            <p:nvPr/>
          </p:nvSpPr>
          <p:spPr>
            <a:xfrm>
              <a:off x="971250" y="2023850"/>
              <a:ext cx="241700" cy="995725"/>
            </a:xfrm>
            <a:custGeom>
              <a:avLst/>
              <a:gdLst/>
              <a:ahLst/>
              <a:cxnLst/>
              <a:rect l="l" t="t" r="r" b="b"/>
              <a:pathLst>
                <a:path w="9668" h="39829" extrusionOk="0">
                  <a:moveTo>
                    <a:pt x="5373" y="0"/>
                  </a:moveTo>
                  <a:cubicBezTo>
                    <a:pt x="5003" y="0"/>
                    <a:pt x="3563" y="1442"/>
                    <a:pt x="3120" y="2026"/>
                  </a:cubicBezTo>
                  <a:cubicBezTo>
                    <a:pt x="2679" y="2621"/>
                    <a:pt x="1631" y="3967"/>
                    <a:pt x="1631" y="3967"/>
                  </a:cubicBezTo>
                  <a:lnTo>
                    <a:pt x="1036" y="5253"/>
                  </a:lnTo>
                  <a:lnTo>
                    <a:pt x="1036" y="4562"/>
                  </a:lnTo>
                  <a:cubicBezTo>
                    <a:pt x="1036" y="4562"/>
                    <a:pt x="595" y="6646"/>
                    <a:pt x="595" y="7682"/>
                  </a:cubicBezTo>
                  <a:cubicBezTo>
                    <a:pt x="595" y="8729"/>
                    <a:pt x="0" y="27029"/>
                    <a:pt x="0" y="27029"/>
                  </a:cubicBezTo>
                  <a:lnTo>
                    <a:pt x="0" y="39828"/>
                  </a:lnTo>
                  <a:lnTo>
                    <a:pt x="441" y="39686"/>
                  </a:lnTo>
                  <a:cubicBezTo>
                    <a:pt x="441" y="39686"/>
                    <a:pt x="369" y="34756"/>
                    <a:pt x="369" y="29399"/>
                  </a:cubicBezTo>
                  <a:cubicBezTo>
                    <a:pt x="655" y="29327"/>
                    <a:pt x="1691" y="29053"/>
                    <a:pt x="2084" y="28672"/>
                  </a:cubicBezTo>
                  <a:cubicBezTo>
                    <a:pt x="2524" y="28220"/>
                    <a:pt x="2715" y="27791"/>
                    <a:pt x="3370" y="27327"/>
                  </a:cubicBezTo>
                  <a:cubicBezTo>
                    <a:pt x="4013" y="26886"/>
                    <a:pt x="4560" y="26720"/>
                    <a:pt x="4667" y="26053"/>
                  </a:cubicBezTo>
                  <a:cubicBezTo>
                    <a:pt x="4774" y="25374"/>
                    <a:pt x="5048" y="24934"/>
                    <a:pt x="5048" y="24934"/>
                  </a:cubicBezTo>
                  <a:lnTo>
                    <a:pt x="5048" y="24934"/>
                  </a:lnTo>
                  <a:cubicBezTo>
                    <a:pt x="5048" y="24934"/>
                    <a:pt x="3417" y="25672"/>
                    <a:pt x="2524" y="26565"/>
                  </a:cubicBezTo>
                  <a:cubicBezTo>
                    <a:pt x="1631" y="27458"/>
                    <a:pt x="786" y="28577"/>
                    <a:pt x="786" y="28577"/>
                  </a:cubicBezTo>
                  <a:lnTo>
                    <a:pt x="345" y="29291"/>
                  </a:lnTo>
                  <a:lnTo>
                    <a:pt x="345" y="25231"/>
                  </a:lnTo>
                  <a:cubicBezTo>
                    <a:pt x="607" y="25196"/>
                    <a:pt x="1465" y="25089"/>
                    <a:pt x="2286" y="25077"/>
                  </a:cubicBezTo>
                  <a:cubicBezTo>
                    <a:pt x="3251" y="25077"/>
                    <a:pt x="3251" y="24779"/>
                    <a:pt x="4048" y="23862"/>
                  </a:cubicBezTo>
                  <a:cubicBezTo>
                    <a:pt x="4810" y="22922"/>
                    <a:pt x="5953" y="22112"/>
                    <a:pt x="7346" y="21302"/>
                  </a:cubicBezTo>
                  <a:cubicBezTo>
                    <a:pt x="8751" y="20481"/>
                    <a:pt x="9668" y="17802"/>
                    <a:pt x="9668" y="17802"/>
                  </a:cubicBezTo>
                  <a:lnTo>
                    <a:pt x="9668" y="17802"/>
                  </a:lnTo>
                  <a:cubicBezTo>
                    <a:pt x="9668" y="17802"/>
                    <a:pt x="8180" y="18397"/>
                    <a:pt x="6858" y="19040"/>
                  </a:cubicBezTo>
                  <a:cubicBezTo>
                    <a:pt x="5537" y="19683"/>
                    <a:pt x="4167" y="21374"/>
                    <a:pt x="3429" y="21945"/>
                  </a:cubicBezTo>
                  <a:cubicBezTo>
                    <a:pt x="2703" y="22505"/>
                    <a:pt x="1488" y="23326"/>
                    <a:pt x="1381" y="23791"/>
                  </a:cubicBezTo>
                  <a:cubicBezTo>
                    <a:pt x="1286" y="24172"/>
                    <a:pt x="607" y="24934"/>
                    <a:pt x="369" y="25184"/>
                  </a:cubicBezTo>
                  <a:cubicBezTo>
                    <a:pt x="369" y="24065"/>
                    <a:pt x="381" y="22981"/>
                    <a:pt x="393" y="21969"/>
                  </a:cubicBezTo>
                  <a:lnTo>
                    <a:pt x="881" y="21243"/>
                  </a:lnTo>
                  <a:cubicBezTo>
                    <a:pt x="881" y="21243"/>
                    <a:pt x="3370" y="20659"/>
                    <a:pt x="4798" y="19457"/>
                  </a:cubicBezTo>
                  <a:cubicBezTo>
                    <a:pt x="6239" y="18266"/>
                    <a:pt x="7227" y="17671"/>
                    <a:pt x="7477" y="17147"/>
                  </a:cubicBezTo>
                  <a:cubicBezTo>
                    <a:pt x="7727" y="16623"/>
                    <a:pt x="8013" y="15766"/>
                    <a:pt x="8013" y="15766"/>
                  </a:cubicBezTo>
                  <a:lnTo>
                    <a:pt x="8013" y="15766"/>
                  </a:lnTo>
                  <a:cubicBezTo>
                    <a:pt x="8013" y="15766"/>
                    <a:pt x="3417" y="18171"/>
                    <a:pt x="2524" y="19112"/>
                  </a:cubicBezTo>
                  <a:cubicBezTo>
                    <a:pt x="1822" y="19838"/>
                    <a:pt x="834" y="21017"/>
                    <a:pt x="417" y="21493"/>
                  </a:cubicBezTo>
                  <a:cubicBezTo>
                    <a:pt x="429" y="20778"/>
                    <a:pt x="441" y="20100"/>
                    <a:pt x="453" y="19481"/>
                  </a:cubicBezTo>
                  <a:cubicBezTo>
                    <a:pt x="1131" y="19064"/>
                    <a:pt x="3691" y="17445"/>
                    <a:pt x="4310" y="16849"/>
                  </a:cubicBezTo>
                  <a:cubicBezTo>
                    <a:pt x="5060" y="16171"/>
                    <a:pt x="6680" y="15171"/>
                    <a:pt x="7049" y="14635"/>
                  </a:cubicBezTo>
                  <a:cubicBezTo>
                    <a:pt x="7418" y="14087"/>
                    <a:pt x="7537" y="13575"/>
                    <a:pt x="7537" y="13575"/>
                  </a:cubicBezTo>
                  <a:lnTo>
                    <a:pt x="7537" y="13575"/>
                  </a:lnTo>
                  <a:cubicBezTo>
                    <a:pt x="7537" y="13575"/>
                    <a:pt x="5441" y="14885"/>
                    <a:pt x="4715" y="15456"/>
                  </a:cubicBezTo>
                  <a:cubicBezTo>
                    <a:pt x="4001" y="16016"/>
                    <a:pt x="2834" y="16599"/>
                    <a:pt x="2227" y="16980"/>
                  </a:cubicBezTo>
                  <a:cubicBezTo>
                    <a:pt x="1619" y="17361"/>
                    <a:pt x="1155" y="18147"/>
                    <a:pt x="929" y="18504"/>
                  </a:cubicBezTo>
                  <a:cubicBezTo>
                    <a:pt x="798" y="18707"/>
                    <a:pt x="595" y="19064"/>
                    <a:pt x="441" y="19326"/>
                  </a:cubicBezTo>
                  <a:cubicBezTo>
                    <a:pt x="476" y="18588"/>
                    <a:pt x="500" y="17957"/>
                    <a:pt x="536" y="17433"/>
                  </a:cubicBezTo>
                  <a:cubicBezTo>
                    <a:pt x="834" y="17195"/>
                    <a:pt x="1727" y="16540"/>
                    <a:pt x="2679" y="16314"/>
                  </a:cubicBezTo>
                  <a:cubicBezTo>
                    <a:pt x="3870" y="16016"/>
                    <a:pt x="4608" y="13932"/>
                    <a:pt x="5060" y="13790"/>
                  </a:cubicBezTo>
                  <a:cubicBezTo>
                    <a:pt x="5501" y="13635"/>
                    <a:pt x="6644" y="12635"/>
                    <a:pt x="6644" y="12635"/>
                  </a:cubicBezTo>
                  <a:lnTo>
                    <a:pt x="6644" y="12635"/>
                  </a:lnTo>
                  <a:cubicBezTo>
                    <a:pt x="6644" y="12635"/>
                    <a:pt x="4679" y="13194"/>
                    <a:pt x="4060" y="13861"/>
                  </a:cubicBezTo>
                  <a:cubicBezTo>
                    <a:pt x="3417" y="14528"/>
                    <a:pt x="2429" y="15075"/>
                    <a:pt x="1965" y="15409"/>
                  </a:cubicBezTo>
                  <a:cubicBezTo>
                    <a:pt x="1584" y="15659"/>
                    <a:pt x="845" y="16838"/>
                    <a:pt x="560" y="17314"/>
                  </a:cubicBezTo>
                  <a:cubicBezTo>
                    <a:pt x="572" y="17099"/>
                    <a:pt x="584" y="16921"/>
                    <a:pt x="607" y="16766"/>
                  </a:cubicBezTo>
                  <a:cubicBezTo>
                    <a:pt x="655" y="16314"/>
                    <a:pt x="691" y="15825"/>
                    <a:pt x="726" y="15302"/>
                  </a:cubicBezTo>
                  <a:cubicBezTo>
                    <a:pt x="743" y="15302"/>
                    <a:pt x="762" y="15303"/>
                    <a:pt x="781" y="15303"/>
                  </a:cubicBezTo>
                  <a:cubicBezTo>
                    <a:pt x="1160" y="15303"/>
                    <a:pt x="2019" y="15170"/>
                    <a:pt x="3060" y="14004"/>
                  </a:cubicBezTo>
                  <a:cubicBezTo>
                    <a:pt x="4465" y="12444"/>
                    <a:pt x="6394" y="10218"/>
                    <a:pt x="6846" y="9920"/>
                  </a:cubicBezTo>
                  <a:cubicBezTo>
                    <a:pt x="7287" y="9622"/>
                    <a:pt x="7739" y="9170"/>
                    <a:pt x="7739" y="9170"/>
                  </a:cubicBezTo>
                  <a:lnTo>
                    <a:pt x="7739" y="9170"/>
                  </a:lnTo>
                  <a:cubicBezTo>
                    <a:pt x="7739" y="9170"/>
                    <a:pt x="6251" y="9456"/>
                    <a:pt x="4977" y="10432"/>
                  </a:cubicBezTo>
                  <a:cubicBezTo>
                    <a:pt x="3715" y="11408"/>
                    <a:pt x="2453" y="12658"/>
                    <a:pt x="2203" y="13147"/>
                  </a:cubicBezTo>
                  <a:cubicBezTo>
                    <a:pt x="1929" y="13635"/>
                    <a:pt x="1191" y="14635"/>
                    <a:pt x="965" y="14813"/>
                  </a:cubicBezTo>
                  <a:cubicBezTo>
                    <a:pt x="893" y="14873"/>
                    <a:pt x="834" y="14897"/>
                    <a:pt x="774" y="14933"/>
                  </a:cubicBezTo>
                  <a:cubicBezTo>
                    <a:pt x="810" y="14171"/>
                    <a:pt x="857" y="13349"/>
                    <a:pt x="893" y="12516"/>
                  </a:cubicBezTo>
                  <a:cubicBezTo>
                    <a:pt x="1512" y="12266"/>
                    <a:pt x="3012" y="11599"/>
                    <a:pt x="4179" y="10230"/>
                  </a:cubicBezTo>
                  <a:cubicBezTo>
                    <a:pt x="5667" y="8444"/>
                    <a:pt x="7001" y="6658"/>
                    <a:pt x="7001" y="6658"/>
                  </a:cubicBezTo>
                  <a:lnTo>
                    <a:pt x="7001" y="6658"/>
                  </a:lnTo>
                  <a:cubicBezTo>
                    <a:pt x="7001" y="6658"/>
                    <a:pt x="4774" y="7848"/>
                    <a:pt x="3429" y="9039"/>
                  </a:cubicBezTo>
                  <a:cubicBezTo>
                    <a:pt x="2465" y="9896"/>
                    <a:pt x="1429" y="11384"/>
                    <a:pt x="905" y="12158"/>
                  </a:cubicBezTo>
                  <a:cubicBezTo>
                    <a:pt x="965" y="10587"/>
                    <a:pt x="988" y="8979"/>
                    <a:pt x="1024" y="7670"/>
                  </a:cubicBezTo>
                  <a:lnTo>
                    <a:pt x="1048" y="7848"/>
                  </a:lnTo>
                  <a:cubicBezTo>
                    <a:pt x="1048" y="7848"/>
                    <a:pt x="2167" y="7122"/>
                    <a:pt x="3167" y="5634"/>
                  </a:cubicBezTo>
                  <a:cubicBezTo>
                    <a:pt x="4167" y="4110"/>
                    <a:pt x="6394" y="1883"/>
                    <a:pt x="6394" y="1883"/>
                  </a:cubicBezTo>
                  <a:lnTo>
                    <a:pt x="6394" y="1883"/>
                  </a:lnTo>
                  <a:cubicBezTo>
                    <a:pt x="6394" y="1883"/>
                    <a:pt x="4620" y="2741"/>
                    <a:pt x="3953" y="3503"/>
                  </a:cubicBezTo>
                  <a:cubicBezTo>
                    <a:pt x="3274" y="4265"/>
                    <a:pt x="2477" y="5598"/>
                    <a:pt x="2060" y="6193"/>
                  </a:cubicBezTo>
                  <a:cubicBezTo>
                    <a:pt x="1691" y="6729"/>
                    <a:pt x="1131" y="7384"/>
                    <a:pt x="1024" y="7503"/>
                  </a:cubicBezTo>
                  <a:cubicBezTo>
                    <a:pt x="1036" y="6598"/>
                    <a:pt x="1036" y="5836"/>
                    <a:pt x="1048" y="5312"/>
                  </a:cubicBezTo>
                  <a:lnTo>
                    <a:pt x="1203" y="5455"/>
                  </a:lnTo>
                  <a:cubicBezTo>
                    <a:pt x="1203" y="5455"/>
                    <a:pt x="2655" y="4526"/>
                    <a:pt x="2977" y="3800"/>
                  </a:cubicBezTo>
                  <a:cubicBezTo>
                    <a:pt x="3286" y="3062"/>
                    <a:pt x="3893" y="1609"/>
                    <a:pt x="4263" y="1371"/>
                  </a:cubicBezTo>
                  <a:cubicBezTo>
                    <a:pt x="4620" y="1133"/>
                    <a:pt x="5727" y="50"/>
                    <a:pt x="5394" y="2"/>
                  </a:cubicBezTo>
                  <a:cubicBezTo>
                    <a:pt x="5387" y="1"/>
                    <a:pt x="5380" y="0"/>
                    <a:pt x="53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6" name="Google Shape;2826;p3"/>
            <p:cNvSpPr/>
            <p:nvPr/>
          </p:nvSpPr>
          <p:spPr>
            <a:xfrm>
              <a:off x="759000" y="2543600"/>
              <a:ext cx="209300" cy="164025"/>
            </a:xfrm>
            <a:custGeom>
              <a:avLst/>
              <a:gdLst/>
              <a:ahLst/>
              <a:cxnLst/>
              <a:rect l="l" t="t" r="r" b="b"/>
              <a:pathLst>
                <a:path w="8372" h="6561" extrusionOk="0">
                  <a:moveTo>
                    <a:pt x="1" y="0"/>
                  </a:moveTo>
                  <a:cubicBezTo>
                    <a:pt x="1" y="0"/>
                    <a:pt x="584" y="1310"/>
                    <a:pt x="2001" y="2370"/>
                  </a:cubicBezTo>
                  <a:cubicBezTo>
                    <a:pt x="3430" y="3429"/>
                    <a:pt x="4990" y="4441"/>
                    <a:pt x="5906" y="4822"/>
                  </a:cubicBezTo>
                  <a:cubicBezTo>
                    <a:pt x="6835" y="5215"/>
                    <a:pt x="7454" y="5942"/>
                    <a:pt x="7740" y="6013"/>
                  </a:cubicBezTo>
                  <a:cubicBezTo>
                    <a:pt x="8026" y="6084"/>
                    <a:pt x="8371" y="6561"/>
                    <a:pt x="8371" y="6561"/>
                  </a:cubicBezTo>
                  <a:lnTo>
                    <a:pt x="8335" y="6120"/>
                  </a:lnTo>
                  <a:cubicBezTo>
                    <a:pt x="8347" y="6108"/>
                    <a:pt x="6657" y="5001"/>
                    <a:pt x="6228" y="4215"/>
                  </a:cubicBezTo>
                  <a:cubicBezTo>
                    <a:pt x="5811" y="3417"/>
                    <a:pt x="3251" y="1489"/>
                    <a:pt x="2073" y="893"/>
                  </a:cubicBezTo>
                  <a:cubicBezTo>
                    <a:pt x="894" y="298"/>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7" name="Google Shape;2827;p3"/>
            <p:cNvSpPr/>
            <p:nvPr/>
          </p:nvSpPr>
          <p:spPr>
            <a:xfrm>
              <a:off x="811100" y="2468875"/>
              <a:ext cx="156300" cy="189350"/>
            </a:xfrm>
            <a:custGeom>
              <a:avLst/>
              <a:gdLst/>
              <a:ahLst/>
              <a:cxnLst/>
              <a:rect l="l" t="t" r="r" b="b"/>
              <a:pathLst>
                <a:path w="6252" h="7574" extrusionOk="0">
                  <a:moveTo>
                    <a:pt x="1" y="1"/>
                  </a:moveTo>
                  <a:cubicBezTo>
                    <a:pt x="1" y="1"/>
                    <a:pt x="286" y="1323"/>
                    <a:pt x="1179" y="2442"/>
                  </a:cubicBezTo>
                  <a:cubicBezTo>
                    <a:pt x="2084" y="3573"/>
                    <a:pt x="2251" y="4180"/>
                    <a:pt x="3132" y="4918"/>
                  </a:cubicBezTo>
                  <a:cubicBezTo>
                    <a:pt x="4025" y="5644"/>
                    <a:pt x="6251" y="7573"/>
                    <a:pt x="6251" y="7573"/>
                  </a:cubicBezTo>
                  <a:lnTo>
                    <a:pt x="6228" y="7383"/>
                  </a:lnTo>
                  <a:cubicBezTo>
                    <a:pt x="6228" y="7383"/>
                    <a:pt x="5406" y="6049"/>
                    <a:pt x="5227" y="5240"/>
                  </a:cubicBezTo>
                  <a:cubicBezTo>
                    <a:pt x="5061" y="4466"/>
                    <a:pt x="2977" y="2977"/>
                    <a:pt x="2977" y="2977"/>
                  </a:cubicBezTo>
                  <a:cubicBezTo>
                    <a:pt x="2977" y="2977"/>
                    <a:pt x="2310" y="1537"/>
                    <a:pt x="1441" y="930"/>
                  </a:cubicBezTo>
                  <a:cubicBezTo>
                    <a:pt x="596" y="299"/>
                    <a:pt x="1" y="1"/>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8" name="Google Shape;2828;p3"/>
            <p:cNvSpPr/>
            <p:nvPr/>
          </p:nvSpPr>
          <p:spPr>
            <a:xfrm>
              <a:off x="804850" y="2407575"/>
              <a:ext cx="166425" cy="172950"/>
            </a:xfrm>
            <a:custGeom>
              <a:avLst/>
              <a:gdLst/>
              <a:ahLst/>
              <a:cxnLst/>
              <a:rect l="l" t="t" r="r" b="b"/>
              <a:pathLst>
                <a:path w="6657" h="6918" extrusionOk="0">
                  <a:moveTo>
                    <a:pt x="1" y="0"/>
                  </a:moveTo>
                  <a:cubicBezTo>
                    <a:pt x="1" y="0"/>
                    <a:pt x="1739" y="2608"/>
                    <a:pt x="2632" y="3798"/>
                  </a:cubicBezTo>
                  <a:cubicBezTo>
                    <a:pt x="3525" y="4989"/>
                    <a:pt x="4632" y="5227"/>
                    <a:pt x="5263" y="5703"/>
                  </a:cubicBezTo>
                  <a:cubicBezTo>
                    <a:pt x="5906" y="6180"/>
                    <a:pt x="6656" y="6918"/>
                    <a:pt x="6656" y="6918"/>
                  </a:cubicBezTo>
                  <a:lnTo>
                    <a:pt x="6656" y="6620"/>
                  </a:lnTo>
                  <a:cubicBezTo>
                    <a:pt x="6656" y="6620"/>
                    <a:pt x="6156" y="5013"/>
                    <a:pt x="5358" y="4406"/>
                  </a:cubicBezTo>
                  <a:cubicBezTo>
                    <a:pt x="4573" y="3798"/>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9" name="Google Shape;2829;p3"/>
            <p:cNvSpPr/>
            <p:nvPr/>
          </p:nvSpPr>
          <p:spPr>
            <a:xfrm>
              <a:off x="814975" y="2357275"/>
              <a:ext cx="156875" cy="150625"/>
            </a:xfrm>
            <a:custGeom>
              <a:avLst/>
              <a:gdLst/>
              <a:ahLst/>
              <a:cxnLst/>
              <a:rect l="l" t="t" r="r" b="b"/>
              <a:pathLst>
                <a:path w="6275" h="6025" extrusionOk="0">
                  <a:moveTo>
                    <a:pt x="0" y="0"/>
                  </a:moveTo>
                  <a:cubicBezTo>
                    <a:pt x="0" y="0"/>
                    <a:pt x="560" y="1881"/>
                    <a:pt x="2286" y="3322"/>
                  </a:cubicBezTo>
                  <a:cubicBezTo>
                    <a:pt x="4013" y="4763"/>
                    <a:pt x="4727" y="4834"/>
                    <a:pt x="5191" y="5179"/>
                  </a:cubicBezTo>
                  <a:cubicBezTo>
                    <a:pt x="5656" y="5525"/>
                    <a:pt x="6275" y="6025"/>
                    <a:pt x="6275" y="6025"/>
                  </a:cubicBezTo>
                  <a:lnTo>
                    <a:pt x="6251" y="5513"/>
                  </a:lnTo>
                  <a:cubicBezTo>
                    <a:pt x="6251" y="5513"/>
                    <a:pt x="5727" y="3703"/>
                    <a:pt x="5096" y="3262"/>
                  </a:cubicBezTo>
                  <a:cubicBezTo>
                    <a:pt x="4465" y="2834"/>
                    <a:pt x="2798" y="2488"/>
                    <a:pt x="2060" y="1834"/>
                  </a:cubicBezTo>
                  <a:cubicBezTo>
                    <a:pt x="1334" y="1191"/>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0" name="Google Shape;2830;p3"/>
            <p:cNvSpPr/>
            <p:nvPr/>
          </p:nvSpPr>
          <p:spPr>
            <a:xfrm>
              <a:off x="807525" y="2260525"/>
              <a:ext cx="171175" cy="189925"/>
            </a:xfrm>
            <a:custGeom>
              <a:avLst/>
              <a:gdLst/>
              <a:ahLst/>
              <a:cxnLst/>
              <a:rect l="l" t="t" r="r" b="b"/>
              <a:pathLst>
                <a:path w="6847" h="7597" extrusionOk="0">
                  <a:moveTo>
                    <a:pt x="1" y="1"/>
                  </a:moveTo>
                  <a:lnTo>
                    <a:pt x="1" y="1"/>
                  </a:lnTo>
                  <a:cubicBezTo>
                    <a:pt x="1" y="1"/>
                    <a:pt x="203" y="1525"/>
                    <a:pt x="1358" y="2846"/>
                  </a:cubicBezTo>
                  <a:cubicBezTo>
                    <a:pt x="2525" y="4168"/>
                    <a:pt x="4442" y="5716"/>
                    <a:pt x="4966" y="5989"/>
                  </a:cubicBezTo>
                  <a:cubicBezTo>
                    <a:pt x="5501" y="6251"/>
                    <a:pt x="6847" y="7597"/>
                    <a:pt x="6847" y="7597"/>
                  </a:cubicBezTo>
                  <a:lnTo>
                    <a:pt x="6692" y="7299"/>
                  </a:lnTo>
                  <a:cubicBezTo>
                    <a:pt x="6692" y="7299"/>
                    <a:pt x="5978" y="5882"/>
                    <a:pt x="5668" y="5108"/>
                  </a:cubicBezTo>
                  <a:cubicBezTo>
                    <a:pt x="5358" y="4334"/>
                    <a:pt x="2334" y="1715"/>
                    <a:pt x="2334" y="1715"/>
                  </a:cubicBezTo>
                  <a:lnTo>
                    <a:pt x="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1" name="Google Shape;2831;p3"/>
            <p:cNvSpPr/>
            <p:nvPr/>
          </p:nvSpPr>
          <p:spPr>
            <a:xfrm>
              <a:off x="848300" y="2227200"/>
              <a:ext cx="130400" cy="156275"/>
            </a:xfrm>
            <a:custGeom>
              <a:avLst/>
              <a:gdLst/>
              <a:ahLst/>
              <a:cxnLst/>
              <a:rect l="l" t="t" r="r" b="b"/>
              <a:pathLst>
                <a:path w="5216" h="6251" extrusionOk="0">
                  <a:moveTo>
                    <a:pt x="1" y="0"/>
                  </a:moveTo>
                  <a:lnTo>
                    <a:pt x="1" y="0"/>
                  </a:lnTo>
                  <a:cubicBezTo>
                    <a:pt x="1" y="0"/>
                    <a:pt x="834" y="2453"/>
                    <a:pt x="2061" y="3536"/>
                  </a:cubicBezTo>
                  <a:cubicBezTo>
                    <a:pt x="3275" y="4620"/>
                    <a:pt x="5216" y="6251"/>
                    <a:pt x="5216" y="6251"/>
                  </a:cubicBezTo>
                  <a:lnTo>
                    <a:pt x="5132" y="6072"/>
                  </a:lnTo>
                  <a:cubicBezTo>
                    <a:pt x="5216" y="5953"/>
                    <a:pt x="4061" y="4251"/>
                    <a:pt x="3085" y="3096"/>
                  </a:cubicBezTo>
                  <a:cubicBezTo>
                    <a:pt x="2084" y="1929"/>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2" name="Google Shape;2832;p3"/>
            <p:cNvSpPr/>
            <p:nvPr/>
          </p:nvSpPr>
          <p:spPr>
            <a:xfrm>
              <a:off x="837300" y="2156350"/>
              <a:ext cx="144975" cy="175050"/>
            </a:xfrm>
            <a:custGeom>
              <a:avLst/>
              <a:gdLst/>
              <a:ahLst/>
              <a:cxnLst/>
              <a:rect l="l" t="t" r="r" b="b"/>
              <a:pathLst>
                <a:path w="5799" h="7002" extrusionOk="0">
                  <a:moveTo>
                    <a:pt x="0" y="0"/>
                  </a:moveTo>
                  <a:cubicBezTo>
                    <a:pt x="0" y="0"/>
                    <a:pt x="488" y="1798"/>
                    <a:pt x="2036" y="3072"/>
                  </a:cubicBezTo>
                  <a:cubicBezTo>
                    <a:pt x="3572" y="4322"/>
                    <a:pt x="5799" y="7001"/>
                    <a:pt x="5799" y="7001"/>
                  </a:cubicBezTo>
                  <a:lnTo>
                    <a:pt x="5739" y="6025"/>
                  </a:lnTo>
                  <a:cubicBezTo>
                    <a:pt x="5739" y="6025"/>
                    <a:pt x="3989" y="2977"/>
                    <a:pt x="2882" y="2310"/>
                  </a:cubicBezTo>
                  <a:cubicBezTo>
                    <a:pt x="1786" y="1643"/>
                    <a:pt x="0" y="0"/>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3" name="Google Shape;2833;p3"/>
            <p:cNvSpPr/>
            <p:nvPr/>
          </p:nvSpPr>
          <p:spPr>
            <a:xfrm>
              <a:off x="997125" y="2125400"/>
              <a:ext cx="135175" cy="139025"/>
            </a:xfrm>
            <a:custGeom>
              <a:avLst/>
              <a:gdLst/>
              <a:ahLst/>
              <a:cxnLst/>
              <a:rect l="l" t="t" r="r" b="b"/>
              <a:pathLst>
                <a:path w="5407" h="5561" extrusionOk="0">
                  <a:moveTo>
                    <a:pt x="5406" y="0"/>
                  </a:moveTo>
                  <a:cubicBezTo>
                    <a:pt x="5406" y="0"/>
                    <a:pt x="3632" y="393"/>
                    <a:pt x="3085" y="1334"/>
                  </a:cubicBezTo>
                  <a:cubicBezTo>
                    <a:pt x="2537" y="2286"/>
                    <a:pt x="2180" y="3060"/>
                    <a:pt x="1382" y="3858"/>
                  </a:cubicBezTo>
                  <a:cubicBezTo>
                    <a:pt x="596" y="4667"/>
                    <a:pt x="1" y="4965"/>
                    <a:pt x="1" y="4965"/>
                  </a:cubicBezTo>
                  <a:lnTo>
                    <a:pt x="1" y="5560"/>
                  </a:lnTo>
                  <a:cubicBezTo>
                    <a:pt x="1" y="5560"/>
                    <a:pt x="1787" y="5108"/>
                    <a:pt x="2537" y="3917"/>
                  </a:cubicBezTo>
                  <a:cubicBezTo>
                    <a:pt x="3275" y="2727"/>
                    <a:pt x="5406" y="0"/>
                    <a:pt x="540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4" name="Google Shape;2834;p3"/>
            <p:cNvSpPr/>
            <p:nvPr/>
          </p:nvSpPr>
          <p:spPr>
            <a:xfrm>
              <a:off x="863200" y="2126575"/>
              <a:ext cx="120275" cy="137850"/>
            </a:xfrm>
            <a:custGeom>
              <a:avLst/>
              <a:gdLst/>
              <a:ahLst/>
              <a:cxnLst/>
              <a:rect l="l" t="t" r="r" b="b"/>
              <a:pathLst>
                <a:path w="4811" h="5514" extrusionOk="0">
                  <a:moveTo>
                    <a:pt x="0" y="1"/>
                  </a:moveTo>
                  <a:cubicBezTo>
                    <a:pt x="0" y="1"/>
                    <a:pt x="893" y="1441"/>
                    <a:pt x="2012" y="2370"/>
                  </a:cubicBezTo>
                  <a:cubicBezTo>
                    <a:pt x="3131" y="3275"/>
                    <a:pt x="3727" y="4323"/>
                    <a:pt x="4024" y="4620"/>
                  </a:cubicBezTo>
                  <a:cubicBezTo>
                    <a:pt x="4322" y="4918"/>
                    <a:pt x="4763" y="5513"/>
                    <a:pt x="4763" y="5513"/>
                  </a:cubicBezTo>
                  <a:lnTo>
                    <a:pt x="4810" y="4799"/>
                  </a:lnTo>
                  <a:cubicBezTo>
                    <a:pt x="4810" y="4799"/>
                    <a:pt x="3691" y="1918"/>
                    <a:pt x="2739" y="1418"/>
                  </a:cubicBezTo>
                  <a:cubicBezTo>
                    <a:pt x="1786" y="894"/>
                    <a:pt x="0" y="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5" name="Google Shape;2835;p3"/>
            <p:cNvSpPr/>
            <p:nvPr/>
          </p:nvSpPr>
          <p:spPr>
            <a:xfrm>
              <a:off x="886700" y="2077775"/>
              <a:ext cx="96775" cy="116100"/>
            </a:xfrm>
            <a:custGeom>
              <a:avLst/>
              <a:gdLst/>
              <a:ahLst/>
              <a:cxnLst/>
              <a:rect l="l" t="t" r="r" b="b"/>
              <a:pathLst>
                <a:path w="3871" h="4644" extrusionOk="0">
                  <a:moveTo>
                    <a:pt x="1" y="0"/>
                  </a:moveTo>
                  <a:cubicBezTo>
                    <a:pt x="1" y="0"/>
                    <a:pt x="846" y="1357"/>
                    <a:pt x="1441" y="2250"/>
                  </a:cubicBezTo>
                  <a:cubicBezTo>
                    <a:pt x="2037" y="3143"/>
                    <a:pt x="3870" y="4644"/>
                    <a:pt x="3870" y="4644"/>
                  </a:cubicBezTo>
                  <a:cubicBezTo>
                    <a:pt x="3870" y="4644"/>
                    <a:pt x="3382" y="2548"/>
                    <a:pt x="2632" y="1810"/>
                  </a:cubicBezTo>
                  <a:cubicBezTo>
                    <a:pt x="1894" y="1060"/>
                    <a:pt x="1" y="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6" name="Google Shape;2836;p3"/>
            <p:cNvSpPr/>
            <p:nvPr/>
          </p:nvSpPr>
          <p:spPr>
            <a:xfrm>
              <a:off x="889675" y="2000375"/>
              <a:ext cx="103025" cy="144100"/>
            </a:xfrm>
            <a:custGeom>
              <a:avLst/>
              <a:gdLst/>
              <a:ahLst/>
              <a:cxnLst/>
              <a:rect l="l" t="t" r="r" b="b"/>
              <a:pathLst>
                <a:path w="4121" h="5764" extrusionOk="0">
                  <a:moveTo>
                    <a:pt x="6" y="0"/>
                  </a:moveTo>
                  <a:cubicBezTo>
                    <a:pt x="3" y="0"/>
                    <a:pt x="1" y="1"/>
                    <a:pt x="1" y="1"/>
                  </a:cubicBezTo>
                  <a:cubicBezTo>
                    <a:pt x="1" y="1"/>
                    <a:pt x="953" y="2298"/>
                    <a:pt x="1882" y="3215"/>
                  </a:cubicBezTo>
                  <a:cubicBezTo>
                    <a:pt x="2811" y="4156"/>
                    <a:pt x="4097" y="5763"/>
                    <a:pt x="4097" y="5763"/>
                  </a:cubicBezTo>
                  <a:lnTo>
                    <a:pt x="4120" y="5465"/>
                  </a:lnTo>
                  <a:cubicBezTo>
                    <a:pt x="4120" y="5465"/>
                    <a:pt x="2906" y="3906"/>
                    <a:pt x="2704" y="3358"/>
                  </a:cubicBezTo>
                  <a:cubicBezTo>
                    <a:pt x="2513" y="2822"/>
                    <a:pt x="1132" y="1108"/>
                    <a:pt x="715" y="536"/>
                  </a:cubicBezTo>
                  <a:cubicBezTo>
                    <a:pt x="331" y="21"/>
                    <a:pt x="48" y="0"/>
                    <a:pt x="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7" name="Google Shape;2837;p3"/>
            <p:cNvSpPr/>
            <p:nvPr/>
          </p:nvSpPr>
          <p:spPr>
            <a:xfrm>
              <a:off x="1001000" y="1946500"/>
              <a:ext cx="55600" cy="150350"/>
            </a:xfrm>
            <a:custGeom>
              <a:avLst/>
              <a:gdLst/>
              <a:ahLst/>
              <a:cxnLst/>
              <a:rect l="l" t="t" r="r" b="b"/>
              <a:pathLst>
                <a:path w="2224" h="6014" extrusionOk="0">
                  <a:moveTo>
                    <a:pt x="2126" y="1"/>
                  </a:moveTo>
                  <a:cubicBezTo>
                    <a:pt x="2124" y="1"/>
                    <a:pt x="2122" y="5"/>
                    <a:pt x="2120" y="12"/>
                  </a:cubicBezTo>
                  <a:cubicBezTo>
                    <a:pt x="2084" y="215"/>
                    <a:pt x="1322" y="1405"/>
                    <a:pt x="953" y="2370"/>
                  </a:cubicBezTo>
                  <a:cubicBezTo>
                    <a:pt x="572" y="3334"/>
                    <a:pt x="1" y="5227"/>
                    <a:pt x="1" y="5227"/>
                  </a:cubicBezTo>
                  <a:lnTo>
                    <a:pt x="1" y="6013"/>
                  </a:lnTo>
                  <a:cubicBezTo>
                    <a:pt x="1" y="6013"/>
                    <a:pt x="2037" y="4168"/>
                    <a:pt x="2120" y="3227"/>
                  </a:cubicBezTo>
                  <a:cubicBezTo>
                    <a:pt x="2223" y="2334"/>
                    <a:pt x="2172" y="1"/>
                    <a:pt x="212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8" name="Google Shape;2838;p3"/>
            <p:cNvSpPr/>
            <p:nvPr/>
          </p:nvSpPr>
          <p:spPr>
            <a:xfrm>
              <a:off x="934625" y="1895600"/>
              <a:ext cx="58975" cy="205100"/>
            </a:xfrm>
            <a:custGeom>
              <a:avLst/>
              <a:gdLst/>
              <a:ahLst/>
              <a:cxnLst/>
              <a:rect l="l" t="t" r="r" b="b"/>
              <a:pathLst>
                <a:path w="2359" h="8204" extrusionOk="0">
                  <a:moveTo>
                    <a:pt x="286" y="1"/>
                  </a:moveTo>
                  <a:cubicBezTo>
                    <a:pt x="286" y="1"/>
                    <a:pt x="1" y="1572"/>
                    <a:pt x="286" y="2941"/>
                  </a:cubicBezTo>
                  <a:cubicBezTo>
                    <a:pt x="572" y="4311"/>
                    <a:pt x="1167" y="6513"/>
                    <a:pt x="1465" y="7073"/>
                  </a:cubicBezTo>
                  <a:cubicBezTo>
                    <a:pt x="1763" y="7609"/>
                    <a:pt x="2358" y="8204"/>
                    <a:pt x="2358" y="8204"/>
                  </a:cubicBezTo>
                  <a:cubicBezTo>
                    <a:pt x="2358" y="8204"/>
                    <a:pt x="1858" y="5465"/>
                    <a:pt x="1727" y="4751"/>
                  </a:cubicBezTo>
                  <a:cubicBezTo>
                    <a:pt x="1608" y="4037"/>
                    <a:pt x="870" y="2548"/>
                    <a:pt x="572" y="1656"/>
                  </a:cubicBezTo>
                  <a:cubicBezTo>
                    <a:pt x="275" y="763"/>
                    <a:pt x="286" y="1"/>
                    <a:pt x="2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9" name="Google Shape;2839;p3"/>
            <p:cNvSpPr/>
            <p:nvPr/>
          </p:nvSpPr>
          <p:spPr>
            <a:xfrm>
              <a:off x="962600" y="2089375"/>
              <a:ext cx="35450" cy="930600"/>
            </a:xfrm>
            <a:custGeom>
              <a:avLst/>
              <a:gdLst/>
              <a:ahLst/>
              <a:cxnLst/>
              <a:rect l="l" t="t" r="r" b="b"/>
              <a:pathLst>
                <a:path w="1418" h="37224" extrusionOk="0">
                  <a:moveTo>
                    <a:pt x="1330" y="0"/>
                  </a:moveTo>
                  <a:cubicBezTo>
                    <a:pt x="1293" y="0"/>
                    <a:pt x="1257" y="24"/>
                    <a:pt x="1251" y="72"/>
                  </a:cubicBezTo>
                  <a:cubicBezTo>
                    <a:pt x="846" y="3096"/>
                    <a:pt x="787" y="6192"/>
                    <a:pt x="644" y="9228"/>
                  </a:cubicBezTo>
                  <a:cubicBezTo>
                    <a:pt x="477" y="12335"/>
                    <a:pt x="358" y="15455"/>
                    <a:pt x="263" y="18562"/>
                  </a:cubicBezTo>
                  <a:cubicBezTo>
                    <a:pt x="84" y="24718"/>
                    <a:pt x="1" y="30897"/>
                    <a:pt x="120" y="37076"/>
                  </a:cubicBezTo>
                  <a:cubicBezTo>
                    <a:pt x="120" y="37173"/>
                    <a:pt x="200" y="37224"/>
                    <a:pt x="278" y="37224"/>
                  </a:cubicBezTo>
                  <a:cubicBezTo>
                    <a:pt x="354" y="37224"/>
                    <a:pt x="429" y="37176"/>
                    <a:pt x="429" y="37076"/>
                  </a:cubicBezTo>
                  <a:cubicBezTo>
                    <a:pt x="370" y="30897"/>
                    <a:pt x="358" y="24742"/>
                    <a:pt x="537" y="18562"/>
                  </a:cubicBezTo>
                  <a:cubicBezTo>
                    <a:pt x="620" y="15514"/>
                    <a:pt x="739" y="12442"/>
                    <a:pt x="894" y="9395"/>
                  </a:cubicBezTo>
                  <a:cubicBezTo>
                    <a:pt x="1037" y="6299"/>
                    <a:pt x="1382" y="3168"/>
                    <a:pt x="1418" y="72"/>
                  </a:cubicBezTo>
                  <a:cubicBezTo>
                    <a:pt x="1406" y="24"/>
                    <a:pt x="1367" y="0"/>
                    <a:pt x="1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0" name="Google Shape;2840;p3"/>
            <p:cNvSpPr/>
            <p:nvPr/>
          </p:nvSpPr>
          <p:spPr>
            <a:xfrm>
              <a:off x="993575" y="2084500"/>
              <a:ext cx="6550" cy="35325"/>
            </a:xfrm>
            <a:custGeom>
              <a:avLst/>
              <a:gdLst/>
              <a:ahLst/>
              <a:cxnLst/>
              <a:rect l="l" t="t" r="r" b="b"/>
              <a:pathLst>
                <a:path w="262" h="1413" extrusionOk="0">
                  <a:moveTo>
                    <a:pt x="226" y="0"/>
                  </a:moveTo>
                  <a:cubicBezTo>
                    <a:pt x="211" y="0"/>
                    <a:pt x="196" y="6"/>
                    <a:pt x="191" y="17"/>
                  </a:cubicBezTo>
                  <a:cubicBezTo>
                    <a:pt x="72" y="434"/>
                    <a:pt x="0" y="957"/>
                    <a:pt x="72" y="1386"/>
                  </a:cubicBezTo>
                  <a:cubicBezTo>
                    <a:pt x="72" y="1404"/>
                    <a:pt x="83" y="1413"/>
                    <a:pt x="97" y="1413"/>
                  </a:cubicBezTo>
                  <a:cubicBezTo>
                    <a:pt x="110" y="1413"/>
                    <a:pt x="125" y="1404"/>
                    <a:pt x="131" y="1386"/>
                  </a:cubicBezTo>
                  <a:cubicBezTo>
                    <a:pt x="202" y="957"/>
                    <a:pt x="214" y="481"/>
                    <a:pt x="262" y="29"/>
                  </a:cubicBezTo>
                  <a:cubicBezTo>
                    <a:pt x="262" y="9"/>
                    <a:pt x="244" y="0"/>
                    <a:pt x="2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1" name="Google Shape;2841;p3"/>
            <p:cNvSpPr/>
            <p:nvPr/>
          </p:nvSpPr>
          <p:spPr>
            <a:xfrm>
              <a:off x="967675" y="3015675"/>
              <a:ext cx="12225" cy="5450"/>
            </a:xfrm>
            <a:custGeom>
              <a:avLst/>
              <a:gdLst/>
              <a:ahLst/>
              <a:cxnLst/>
              <a:rect l="l" t="t" r="r" b="b"/>
              <a:pathLst>
                <a:path w="489" h="218" extrusionOk="0">
                  <a:moveTo>
                    <a:pt x="393" y="1"/>
                  </a:moveTo>
                  <a:cubicBezTo>
                    <a:pt x="297" y="43"/>
                    <a:pt x="211" y="86"/>
                    <a:pt x="117" y="86"/>
                  </a:cubicBezTo>
                  <a:cubicBezTo>
                    <a:pt x="106" y="86"/>
                    <a:pt x="95" y="85"/>
                    <a:pt x="84" y="84"/>
                  </a:cubicBezTo>
                  <a:cubicBezTo>
                    <a:pt x="0" y="96"/>
                    <a:pt x="0" y="215"/>
                    <a:pt x="84" y="215"/>
                  </a:cubicBezTo>
                  <a:cubicBezTo>
                    <a:pt x="104" y="217"/>
                    <a:pt x="124" y="218"/>
                    <a:pt x="145" y="218"/>
                  </a:cubicBezTo>
                  <a:cubicBezTo>
                    <a:pt x="258" y="218"/>
                    <a:pt x="374" y="188"/>
                    <a:pt x="465" y="108"/>
                  </a:cubicBezTo>
                  <a:cubicBezTo>
                    <a:pt x="488" y="96"/>
                    <a:pt x="476" y="72"/>
                    <a:pt x="476" y="36"/>
                  </a:cubicBezTo>
                  <a:cubicBezTo>
                    <a:pt x="476" y="36"/>
                    <a:pt x="476" y="24"/>
                    <a:pt x="465" y="24"/>
                  </a:cubicBezTo>
                  <a:cubicBezTo>
                    <a:pt x="453" y="1"/>
                    <a:pt x="417" y="1"/>
                    <a:pt x="3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2" name="Google Shape;2842;p3"/>
            <p:cNvSpPr/>
            <p:nvPr/>
          </p:nvSpPr>
          <p:spPr>
            <a:xfrm>
              <a:off x="990875" y="2075450"/>
              <a:ext cx="10625" cy="46625"/>
            </a:xfrm>
            <a:custGeom>
              <a:avLst/>
              <a:gdLst/>
              <a:ahLst/>
              <a:cxnLst/>
              <a:rect l="l" t="t" r="r" b="b"/>
              <a:pathLst>
                <a:path w="425" h="1865" extrusionOk="0">
                  <a:moveTo>
                    <a:pt x="358" y="1"/>
                  </a:moveTo>
                  <a:cubicBezTo>
                    <a:pt x="339" y="1"/>
                    <a:pt x="319" y="11"/>
                    <a:pt x="307" y="34"/>
                  </a:cubicBezTo>
                  <a:lnTo>
                    <a:pt x="307" y="34"/>
                  </a:lnTo>
                  <a:cubicBezTo>
                    <a:pt x="304" y="34"/>
                    <a:pt x="301" y="34"/>
                    <a:pt x="299" y="34"/>
                  </a:cubicBezTo>
                  <a:cubicBezTo>
                    <a:pt x="296" y="47"/>
                    <a:pt x="294" y="61"/>
                    <a:pt x="291" y="74"/>
                  </a:cubicBezTo>
                  <a:lnTo>
                    <a:pt x="291" y="74"/>
                  </a:lnTo>
                  <a:cubicBezTo>
                    <a:pt x="235" y="198"/>
                    <a:pt x="190" y="302"/>
                    <a:pt x="168" y="438"/>
                  </a:cubicBezTo>
                  <a:cubicBezTo>
                    <a:pt x="143" y="447"/>
                    <a:pt x="163" y="466"/>
                    <a:pt x="190" y="466"/>
                  </a:cubicBezTo>
                  <a:cubicBezTo>
                    <a:pt x="196" y="466"/>
                    <a:pt x="203" y="465"/>
                    <a:pt x="210" y="462"/>
                  </a:cubicBezTo>
                  <a:lnTo>
                    <a:pt x="210" y="462"/>
                  </a:lnTo>
                  <a:cubicBezTo>
                    <a:pt x="110" y="911"/>
                    <a:pt x="1" y="1369"/>
                    <a:pt x="1" y="1820"/>
                  </a:cubicBezTo>
                  <a:cubicBezTo>
                    <a:pt x="1" y="1848"/>
                    <a:pt x="23" y="1864"/>
                    <a:pt x="43" y="1864"/>
                  </a:cubicBezTo>
                  <a:cubicBezTo>
                    <a:pt x="56" y="1864"/>
                    <a:pt x="68" y="1857"/>
                    <a:pt x="72" y="1843"/>
                  </a:cubicBezTo>
                  <a:cubicBezTo>
                    <a:pt x="287" y="1308"/>
                    <a:pt x="310" y="653"/>
                    <a:pt x="418" y="81"/>
                  </a:cubicBezTo>
                  <a:cubicBezTo>
                    <a:pt x="425" y="33"/>
                    <a:pt x="391" y="1"/>
                    <a:pt x="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3" name="Google Shape;2843;p3"/>
            <p:cNvSpPr/>
            <p:nvPr/>
          </p:nvSpPr>
          <p:spPr>
            <a:xfrm>
              <a:off x="978375" y="2073600"/>
              <a:ext cx="21475" cy="315000"/>
            </a:xfrm>
            <a:custGeom>
              <a:avLst/>
              <a:gdLst/>
              <a:ahLst/>
              <a:cxnLst/>
              <a:rect l="l" t="t" r="r" b="b"/>
              <a:pathLst>
                <a:path w="859" h="12600" extrusionOk="0">
                  <a:moveTo>
                    <a:pt x="821" y="0"/>
                  </a:moveTo>
                  <a:cubicBezTo>
                    <a:pt x="805" y="0"/>
                    <a:pt x="787" y="12"/>
                    <a:pt x="787" y="36"/>
                  </a:cubicBezTo>
                  <a:cubicBezTo>
                    <a:pt x="560" y="2120"/>
                    <a:pt x="465" y="4215"/>
                    <a:pt x="358" y="6299"/>
                  </a:cubicBezTo>
                  <a:cubicBezTo>
                    <a:pt x="263" y="8371"/>
                    <a:pt x="1" y="10514"/>
                    <a:pt x="132" y="12585"/>
                  </a:cubicBezTo>
                  <a:cubicBezTo>
                    <a:pt x="132" y="12592"/>
                    <a:pt x="140" y="12599"/>
                    <a:pt x="149" y="12599"/>
                  </a:cubicBezTo>
                  <a:cubicBezTo>
                    <a:pt x="155" y="12599"/>
                    <a:pt x="163" y="12595"/>
                    <a:pt x="168" y="12585"/>
                  </a:cubicBezTo>
                  <a:cubicBezTo>
                    <a:pt x="501" y="10585"/>
                    <a:pt x="465" y="8490"/>
                    <a:pt x="584" y="6466"/>
                  </a:cubicBezTo>
                  <a:cubicBezTo>
                    <a:pt x="703" y="4322"/>
                    <a:pt x="858" y="2179"/>
                    <a:pt x="846" y="36"/>
                  </a:cubicBezTo>
                  <a:cubicBezTo>
                    <a:pt x="852" y="12"/>
                    <a:pt x="837" y="0"/>
                    <a:pt x="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4" name="Google Shape;2844;p3"/>
            <p:cNvSpPr/>
            <p:nvPr/>
          </p:nvSpPr>
          <p:spPr>
            <a:xfrm>
              <a:off x="971550" y="2328025"/>
              <a:ext cx="22325" cy="690875"/>
            </a:xfrm>
            <a:custGeom>
              <a:avLst/>
              <a:gdLst/>
              <a:ahLst/>
              <a:cxnLst/>
              <a:rect l="l" t="t" r="r" b="b"/>
              <a:pathLst>
                <a:path w="893" h="27635" extrusionOk="0">
                  <a:moveTo>
                    <a:pt x="750" y="0"/>
                  </a:moveTo>
                  <a:cubicBezTo>
                    <a:pt x="738" y="0"/>
                    <a:pt x="726" y="9"/>
                    <a:pt x="726" y="27"/>
                  </a:cubicBezTo>
                  <a:cubicBezTo>
                    <a:pt x="524" y="4599"/>
                    <a:pt x="143" y="9147"/>
                    <a:pt x="71" y="13731"/>
                  </a:cubicBezTo>
                  <a:cubicBezTo>
                    <a:pt x="0" y="18327"/>
                    <a:pt x="119" y="22911"/>
                    <a:pt x="202" y="27519"/>
                  </a:cubicBezTo>
                  <a:cubicBezTo>
                    <a:pt x="202" y="27596"/>
                    <a:pt x="268" y="27635"/>
                    <a:pt x="333" y="27635"/>
                  </a:cubicBezTo>
                  <a:cubicBezTo>
                    <a:pt x="399" y="27635"/>
                    <a:pt x="464" y="27596"/>
                    <a:pt x="464" y="27519"/>
                  </a:cubicBezTo>
                  <a:cubicBezTo>
                    <a:pt x="321" y="22911"/>
                    <a:pt x="238" y="18327"/>
                    <a:pt x="250" y="13731"/>
                  </a:cubicBezTo>
                  <a:cubicBezTo>
                    <a:pt x="262" y="11469"/>
                    <a:pt x="310" y="9195"/>
                    <a:pt x="429" y="6933"/>
                  </a:cubicBezTo>
                  <a:cubicBezTo>
                    <a:pt x="536" y="4659"/>
                    <a:pt x="893" y="2313"/>
                    <a:pt x="774" y="27"/>
                  </a:cubicBezTo>
                  <a:cubicBezTo>
                    <a:pt x="774" y="9"/>
                    <a:pt x="762" y="0"/>
                    <a:pt x="7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5" name="Google Shape;2845;p3"/>
            <p:cNvSpPr/>
            <p:nvPr/>
          </p:nvSpPr>
          <p:spPr>
            <a:xfrm>
              <a:off x="987900" y="2296475"/>
              <a:ext cx="5700" cy="56825"/>
            </a:xfrm>
            <a:custGeom>
              <a:avLst/>
              <a:gdLst/>
              <a:ahLst/>
              <a:cxnLst/>
              <a:rect l="l" t="t" r="r" b="b"/>
              <a:pathLst>
                <a:path w="228" h="2273" extrusionOk="0">
                  <a:moveTo>
                    <a:pt x="102" y="0"/>
                  </a:moveTo>
                  <a:cubicBezTo>
                    <a:pt x="93" y="0"/>
                    <a:pt x="84" y="9"/>
                    <a:pt x="84" y="27"/>
                  </a:cubicBezTo>
                  <a:cubicBezTo>
                    <a:pt x="13" y="741"/>
                    <a:pt x="1" y="1539"/>
                    <a:pt x="84" y="2254"/>
                  </a:cubicBezTo>
                  <a:cubicBezTo>
                    <a:pt x="84" y="2268"/>
                    <a:pt x="92" y="2272"/>
                    <a:pt x="100" y="2272"/>
                  </a:cubicBezTo>
                  <a:cubicBezTo>
                    <a:pt x="114" y="2272"/>
                    <a:pt x="132" y="2261"/>
                    <a:pt x="132" y="2254"/>
                  </a:cubicBezTo>
                  <a:cubicBezTo>
                    <a:pt x="227" y="1539"/>
                    <a:pt x="203" y="753"/>
                    <a:pt x="120" y="27"/>
                  </a:cubicBezTo>
                  <a:cubicBezTo>
                    <a:pt x="120" y="9"/>
                    <a:pt x="111" y="0"/>
                    <a:pt x="1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6" name="Google Shape;2846;p3"/>
            <p:cNvSpPr/>
            <p:nvPr/>
          </p:nvSpPr>
          <p:spPr>
            <a:xfrm>
              <a:off x="977800" y="2360025"/>
              <a:ext cx="10500" cy="31200"/>
            </a:xfrm>
            <a:custGeom>
              <a:avLst/>
              <a:gdLst/>
              <a:ahLst/>
              <a:cxnLst/>
              <a:rect l="l" t="t" r="r" b="b"/>
              <a:pathLst>
                <a:path w="420" h="1248" extrusionOk="0">
                  <a:moveTo>
                    <a:pt x="378" y="0"/>
                  </a:moveTo>
                  <a:cubicBezTo>
                    <a:pt x="364" y="0"/>
                    <a:pt x="350" y="7"/>
                    <a:pt x="345" y="21"/>
                  </a:cubicBezTo>
                  <a:cubicBezTo>
                    <a:pt x="214" y="402"/>
                    <a:pt x="36" y="831"/>
                    <a:pt x="0" y="1212"/>
                  </a:cubicBezTo>
                  <a:cubicBezTo>
                    <a:pt x="0" y="1235"/>
                    <a:pt x="20" y="1248"/>
                    <a:pt x="37" y="1248"/>
                  </a:cubicBezTo>
                  <a:cubicBezTo>
                    <a:pt x="47" y="1248"/>
                    <a:pt x="55" y="1244"/>
                    <a:pt x="60" y="1235"/>
                  </a:cubicBezTo>
                  <a:cubicBezTo>
                    <a:pt x="250" y="890"/>
                    <a:pt x="310" y="414"/>
                    <a:pt x="405" y="45"/>
                  </a:cubicBezTo>
                  <a:cubicBezTo>
                    <a:pt x="419" y="16"/>
                    <a:pt x="399" y="0"/>
                    <a:pt x="3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7" name="Google Shape;2847;p3"/>
            <p:cNvSpPr/>
            <p:nvPr/>
          </p:nvSpPr>
          <p:spPr>
            <a:xfrm>
              <a:off x="976000" y="2376800"/>
              <a:ext cx="10675" cy="38125"/>
            </a:xfrm>
            <a:custGeom>
              <a:avLst/>
              <a:gdLst/>
              <a:ahLst/>
              <a:cxnLst/>
              <a:rect l="l" t="t" r="r" b="b"/>
              <a:pathLst>
                <a:path w="427" h="1525" extrusionOk="0">
                  <a:moveTo>
                    <a:pt x="419" y="0"/>
                  </a:moveTo>
                  <a:cubicBezTo>
                    <a:pt x="418" y="0"/>
                    <a:pt x="417" y="2"/>
                    <a:pt x="417" y="5"/>
                  </a:cubicBezTo>
                  <a:cubicBezTo>
                    <a:pt x="286" y="505"/>
                    <a:pt x="84" y="993"/>
                    <a:pt x="1" y="1493"/>
                  </a:cubicBezTo>
                  <a:cubicBezTo>
                    <a:pt x="1" y="1516"/>
                    <a:pt x="10" y="1524"/>
                    <a:pt x="17" y="1524"/>
                  </a:cubicBezTo>
                  <a:cubicBezTo>
                    <a:pt x="21" y="1524"/>
                    <a:pt x="24" y="1521"/>
                    <a:pt x="24" y="1517"/>
                  </a:cubicBezTo>
                  <a:cubicBezTo>
                    <a:pt x="227" y="1041"/>
                    <a:pt x="298" y="517"/>
                    <a:pt x="417" y="29"/>
                  </a:cubicBezTo>
                  <a:cubicBezTo>
                    <a:pt x="426" y="11"/>
                    <a:pt x="422" y="0"/>
                    <a:pt x="4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8" name="Google Shape;2848;p3"/>
            <p:cNvSpPr/>
            <p:nvPr/>
          </p:nvSpPr>
          <p:spPr>
            <a:xfrm>
              <a:off x="977800" y="2375925"/>
              <a:ext cx="13100" cy="43225"/>
            </a:xfrm>
            <a:custGeom>
              <a:avLst/>
              <a:gdLst/>
              <a:ahLst/>
              <a:cxnLst/>
              <a:rect l="l" t="t" r="r" b="b"/>
              <a:pathLst>
                <a:path w="524" h="1729" extrusionOk="0">
                  <a:moveTo>
                    <a:pt x="474" y="1"/>
                  </a:moveTo>
                  <a:cubicBezTo>
                    <a:pt x="464" y="1"/>
                    <a:pt x="456" y="5"/>
                    <a:pt x="452" y="16"/>
                  </a:cubicBezTo>
                  <a:cubicBezTo>
                    <a:pt x="214" y="516"/>
                    <a:pt x="0" y="1135"/>
                    <a:pt x="36" y="1695"/>
                  </a:cubicBezTo>
                  <a:cubicBezTo>
                    <a:pt x="36" y="1716"/>
                    <a:pt x="56" y="1728"/>
                    <a:pt x="73" y="1728"/>
                  </a:cubicBezTo>
                  <a:cubicBezTo>
                    <a:pt x="85" y="1728"/>
                    <a:pt x="95" y="1722"/>
                    <a:pt x="95" y="1707"/>
                  </a:cubicBezTo>
                  <a:cubicBezTo>
                    <a:pt x="226" y="1147"/>
                    <a:pt x="298" y="599"/>
                    <a:pt x="524" y="40"/>
                  </a:cubicBezTo>
                  <a:cubicBezTo>
                    <a:pt x="524" y="23"/>
                    <a:pt x="495" y="1"/>
                    <a:pt x="4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9" name="Google Shape;2849;p3"/>
            <p:cNvSpPr/>
            <p:nvPr/>
          </p:nvSpPr>
          <p:spPr>
            <a:xfrm>
              <a:off x="981650" y="2352500"/>
              <a:ext cx="6275" cy="53175"/>
            </a:xfrm>
            <a:custGeom>
              <a:avLst/>
              <a:gdLst/>
              <a:ahLst/>
              <a:cxnLst/>
              <a:rect l="l" t="t" r="r" b="b"/>
              <a:pathLst>
                <a:path w="251" h="2127" extrusionOk="0">
                  <a:moveTo>
                    <a:pt x="208" y="0"/>
                  </a:moveTo>
                  <a:cubicBezTo>
                    <a:pt x="197" y="0"/>
                    <a:pt x="185" y="9"/>
                    <a:pt x="179" y="24"/>
                  </a:cubicBezTo>
                  <a:cubicBezTo>
                    <a:pt x="96" y="703"/>
                    <a:pt x="1" y="1429"/>
                    <a:pt x="60" y="2096"/>
                  </a:cubicBezTo>
                  <a:cubicBezTo>
                    <a:pt x="60" y="2111"/>
                    <a:pt x="84" y="2126"/>
                    <a:pt x="102" y="2126"/>
                  </a:cubicBezTo>
                  <a:cubicBezTo>
                    <a:pt x="112" y="2126"/>
                    <a:pt x="120" y="2121"/>
                    <a:pt x="120" y="2108"/>
                  </a:cubicBezTo>
                  <a:cubicBezTo>
                    <a:pt x="251" y="1453"/>
                    <a:pt x="239" y="715"/>
                    <a:pt x="239" y="48"/>
                  </a:cubicBezTo>
                  <a:cubicBezTo>
                    <a:pt x="239" y="15"/>
                    <a:pt x="224" y="0"/>
                    <a:pt x="2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0" name="Google Shape;2850;p3"/>
            <p:cNvSpPr/>
            <p:nvPr/>
          </p:nvSpPr>
          <p:spPr>
            <a:xfrm>
              <a:off x="986125" y="2075675"/>
              <a:ext cx="17275" cy="287625"/>
            </a:xfrm>
            <a:custGeom>
              <a:avLst/>
              <a:gdLst/>
              <a:ahLst/>
              <a:cxnLst/>
              <a:rect l="l" t="t" r="r" b="b"/>
              <a:pathLst>
                <a:path w="691" h="11505" extrusionOk="0">
                  <a:moveTo>
                    <a:pt x="512" y="1"/>
                  </a:moveTo>
                  <a:cubicBezTo>
                    <a:pt x="512" y="1"/>
                    <a:pt x="489" y="1"/>
                    <a:pt x="489" y="13"/>
                  </a:cubicBezTo>
                  <a:cubicBezTo>
                    <a:pt x="500" y="1930"/>
                    <a:pt x="512" y="3835"/>
                    <a:pt x="429" y="5763"/>
                  </a:cubicBezTo>
                  <a:cubicBezTo>
                    <a:pt x="334" y="7680"/>
                    <a:pt x="119" y="9585"/>
                    <a:pt x="0" y="11490"/>
                  </a:cubicBezTo>
                  <a:cubicBezTo>
                    <a:pt x="0" y="11497"/>
                    <a:pt x="8" y="11504"/>
                    <a:pt x="15" y="11504"/>
                  </a:cubicBezTo>
                  <a:cubicBezTo>
                    <a:pt x="20" y="11504"/>
                    <a:pt x="24" y="11500"/>
                    <a:pt x="24" y="11490"/>
                  </a:cubicBezTo>
                  <a:cubicBezTo>
                    <a:pt x="620" y="7752"/>
                    <a:pt x="691" y="3775"/>
                    <a:pt x="5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1" name="Google Shape;2851;p3"/>
            <p:cNvSpPr/>
            <p:nvPr/>
          </p:nvSpPr>
          <p:spPr>
            <a:xfrm>
              <a:off x="999650" y="2009275"/>
              <a:ext cx="117675" cy="143925"/>
            </a:xfrm>
            <a:custGeom>
              <a:avLst/>
              <a:gdLst/>
              <a:ahLst/>
              <a:cxnLst/>
              <a:rect l="l" t="t" r="r" b="b"/>
              <a:pathLst>
                <a:path w="4707" h="5757" extrusionOk="0">
                  <a:moveTo>
                    <a:pt x="4647" y="0"/>
                  </a:moveTo>
                  <a:cubicBezTo>
                    <a:pt x="4644" y="0"/>
                    <a:pt x="4641" y="1"/>
                    <a:pt x="4639" y="2"/>
                  </a:cubicBezTo>
                  <a:cubicBezTo>
                    <a:pt x="3293" y="454"/>
                    <a:pt x="2686" y="1776"/>
                    <a:pt x="1698" y="2681"/>
                  </a:cubicBezTo>
                  <a:cubicBezTo>
                    <a:pt x="805" y="3514"/>
                    <a:pt x="126" y="4455"/>
                    <a:pt x="7" y="5717"/>
                  </a:cubicBezTo>
                  <a:cubicBezTo>
                    <a:pt x="0" y="5745"/>
                    <a:pt x="18" y="5756"/>
                    <a:pt x="33" y="5756"/>
                  </a:cubicBezTo>
                  <a:cubicBezTo>
                    <a:pt x="45" y="5756"/>
                    <a:pt x="55" y="5750"/>
                    <a:pt x="55" y="5741"/>
                  </a:cubicBezTo>
                  <a:cubicBezTo>
                    <a:pt x="364" y="4371"/>
                    <a:pt x="1031" y="3574"/>
                    <a:pt x="2019" y="2609"/>
                  </a:cubicBezTo>
                  <a:cubicBezTo>
                    <a:pt x="2400" y="2240"/>
                    <a:pt x="2674" y="1788"/>
                    <a:pt x="3031" y="1395"/>
                  </a:cubicBezTo>
                  <a:cubicBezTo>
                    <a:pt x="3508" y="859"/>
                    <a:pt x="4079" y="514"/>
                    <a:pt x="4662" y="97"/>
                  </a:cubicBezTo>
                  <a:cubicBezTo>
                    <a:pt x="4706" y="64"/>
                    <a:pt x="4679" y="0"/>
                    <a:pt x="46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2" name="Google Shape;2852;p3"/>
            <p:cNvSpPr/>
            <p:nvPr/>
          </p:nvSpPr>
          <p:spPr>
            <a:xfrm>
              <a:off x="998250" y="2011675"/>
              <a:ext cx="116775" cy="151150"/>
            </a:xfrm>
            <a:custGeom>
              <a:avLst/>
              <a:gdLst/>
              <a:ahLst/>
              <a:cxnLst/>
              <a:rect l="l" t="t" r="r" b="b"/>
              <a:pathLst>
                <a:path w="4671" h="6046" extrusionOk="0">
                  <a:moveTo>
                    <a:pt x="4647" y="1"/>
                  </a:moveTo>
                  <a:cubicBezTo>
                    <a:pt x="2730" y="1692"/>
                    <a:pt x="2266" y="4537"/>
                    <a:pt x="51" y="5942"/>
                  </a:cubicBezTo>
                  <a:cubicBezTo>
                    <a:pt x="1" y="5972"/>
                    <a:pt x="19" y="6045"/>
                    <a:pt x="76" y="6045"/>
                  </a:cubicBezTo>
                  <a:cubicBezTo>
                    <a:pt x="86" y="6045"/>
                    <a:pt x="98" y="6043"/>
                    <a:pt x="111" y="6037"/>
                  </a:cubicBezTo>
                  <a:cubicBezTo>
                    <a:pt x="1099" y="5537"/>
                    <a:pt x="1754" y="4585"/>
                    <a:pt x="2290" y="3632"/>
                  </a:cubicBezTo>
                  <a:cubicBezTo>
                    <a:pt x="2635" y="3001"/>
                    <a:pt x="2944" y="2370"/>
                    <a:pt x="3337" y="1775"/>
                  </a:cubicBezTo>
                  <a:cubicBezTo>
                    <a:pt x="3730" y="1144"/>
                    <a:pt x="4230" y="608"/>
                    <a:pt x="4671" y="25"/>
                  </a:cubicBezTo>
                  <a:lnTo>
                    <a:pt x="464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3" name="Google Shape;2853;p3"/>
            <p:cNvSpPr/>
            <p:nvPr/>
          </p:nvSpPr>
          <p:spPr>
            <a:xfrm>
              <a:off x="1003550" y="2107100"/>
              <a:ext cx="22600" cy="37000"/>
            </a:xfrm>
            <a:custGeom>
              <a:avLst/>
              <a:gdLst/>
              <a:ahLst/>
              <a:cxnLst/>
              <a:rect l="l" t="t" r="r" b="b"/>
              <a:pathLst>
                <a:path w="904" h="1480" extrusionOk="0">
                  <a:moveTo>
                    <a:pt x="878" y="1"/>
                  </a:moveTo>
                  <a:cubicBezTo>
                    <a:pt x="872" y="1"/>
                    <a:pt x="867" y="2"/>
                    <a:pt x="863" y="6"/>
                  </a:cubicBezTo>
                  <a:cubicBezTo>
                    <a:pt x="530" y="423"/>
                    <a:pt x="232" y="958"/>
                    <a:pt x="18" y="1435"/>
                  </a:cubicBezTo>
                  <a:cubicBezTo>
                    <a:pt x="1" y="1460"/>
                    <a:pt x="21" y="1480"/>
                    <a:pt x="38" y="1480"/>
                  </a:cubicBezTo>
                  <a:cubicBezTo>
                    <a:pt x="44" y="1480"/>
                    <a:pt x="50" y="1477"/>
                    <a:pt x="54" y="1470"/>
                  </a:cubicBezTo>
                  <a:cubicBezTo>
                    <a:pt x="351" y="1006"/>
                    <a:pt x="649" y="518"/>
                    <a:pt x="887" y="18"/>
                  </a:cubicBezTo>
                  <a:cubicBezTo>
                    <a:pt x="904" y="9"/>
                    <a:pt x="891" y="1"/>
                    <a:pt x="8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4" name="Google Shape;2854;p3"/>
            <p:cNvSpPr/>
            <p:nvPr/>
          </p:nvSpPr>
          <p:spPr>
            <a:xfrm>
              <a:off x="998525" y="2115325"/>
              <a:ext cx="27800" cy="38450"/>
            </a:xfrm>
            <a:custGeom>
              <a:avLst/>
              <a:gdLst/>
              <a:ahLst/>
              <a:cxnLst/>
              <a:rect l="l" t="t" r="r" b="b"/>
              <a:pathLst>
                <a:path w="1112" h="1538" extrusionOk="0">
                  <a:moveTo>
                    <a:pt x="1084" y="0"/>
                  </a:moveTo>
                  <a:cubicBezTo>
                    <a:pt x="1079" y="0"/>
                    <a:pt x="1076" y="3"/>
                    <a:pt x="1076" y="10"/>
                  </a:cubicBezTo>
                  <a:cubicBezTo>
                    <a:pt x="707" y="463"/>
                    <a:pt x="362" y="975"/>
                    <a:pt x="16" y="1463"/>
                  </a:cubicBezTo>
                  <a:cubicBezTo>
                    <a:pt x="0" y="1503"/>
                    <a:pt x="28" y="1538"/>
                    <a:pt x="62" y="1538"/>
                  </a:cubicBezTo>
                  <a:cubicBezTo>
                    <a:pt x="78" y="1538"/>
                    <a:pt x="96" y="1530"/>
                    <a:pt x="112" y="1510"/>
                  </a:cubicBezTo>
                  <a:cubicBezTo>
                    <a:pt x="457" y="1034"/>
                    <a:pt x="814" y="522"/>
                    <a:pt x="1112" y="22"/>
                  </a:cubicBezTo>
                  <a:cubicBezTo>
                    <a:pt x="1112" y="14"/>
                    <a:pt x="1095" y="0"/>
                    <a:pt x="10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5" name="Google Shape;2855;p3"/>
            <p:cNvSpPr/>
            <p:nvPr/>
          </p:nvSpPr>
          <p:spPr>
            <a:xfrm>
              <a:off x="998800" y="2134150"/>
              <a:ext cx="18375" cy="27750"/>
            </a:xfrm>
            <a:custGeom>
              <a:avLst/>
              <a:gdLst/>
              <a:ahLst/>
              <a:cxnLst/>
              <a:rect l="l" t="t" r="r" b="b"/>
              <a:pathLst>
                <a:path w="735" h="1110" extrusionOk="0">
                  <a:moveTo>
                    <a:pt x="718" y="0"/>
                  </a:moveTo>
                  <a:cubicBezTo>
                    <a:pt x="713" y="0"/>
                    <a:pt x="708" y="3"/>
                    <a:pt x="708" y="7"/>
                  </a:cubicBezTo>
                  <a:cubicBezTo>
                    <a:pt x="517" y="388"/>
                    <a:pt x="244" y="698"/>
                    <a:pt x="29" y="1043"/>
                  </a:cubicBezTo>
                  <a:cubicBezTo>
                    <a:pt x="0" y="1072"/>
                    <a:pt x="34" y="1109"/>
                    <a:pt x="67" y="1109"/>
                  </a:cubicBezTo>
                  <a:cubicBezTo>
                    <a:pt x="75" y="1109"/>
                    <a:pt x="82" y="1107"/>
                    <a:pt x="89" y="1103"/>
                  </a:cubicBezTo>
                  <a:cubicBezTo>
                    <a:pt x="363" y="817"/>
                    <a:pt x="565" y="400"/>
                    <a:pt x="720" y="31"/>
                  </a:cubicBezTo>
                  <a:cubicBezTo>
                    <a:pt x="735" y="8"/>
                    <a:pt x="726" y="0"/>
                    <a:pt x="7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6" name="Google Shape;2856;p3"/>
            <p:cNvSpPr/>
            <p:nvPr/>
          </p:nvSpPr>
          <p:spPr>
            <a:xfrm>
              <a:off x="1001600" y="2067175"/>
              <a:ext cx="57950" cy="74025"/>
            </a:xfrm>
            <a:custGeom>
              <a:avLst/>
              <a:gdLst/>
              <a:ahLst/>
              <a:cxnLst/>
              <a:rect l="l" t="t" r="r" b="b"/>
              <a:pathLst>
                <a:path w="2318" h="2961" extrusionOk="0">
                  <a:moveTo>
                    <a:pt x="2285" y="0"/>
                  </a:moveTo>
                  <a:cubicBezTo>
                    <a:pt x="2276" y="0"/>
                    <a:pt x="2267" y="3"/>
                    <a:pt x="2263" y="7"/>
                  </a:cubicBezTo>
                  <a:cubicBezTo>
                    <a:pt x="1739" y="781"/>
                    <a:pt x="1072" y="1412"/>
                    <a:pt x="584" y="2198"/>
                  </a:cubicBezTo>
                  <a:cubicBezTo>
                    <a:pt x="536" y="2258"/>
                    <a:pt x="1" y="2924"/>
                    <a:pt x="310" y="2960"/>
                  </a:cubicBezTo>
                  <a:cubicBezTo>
                    <a:pt x="322" y="2960"/>
                    <a:pt x="322" y="2960"/>
                    <a:pt x="322" y="2936"/>
                  </a:cubicBezTo>
                  <a:cubicBezTo>
                    <a:pt x="322" y="2924"/>
                    <a:pt x="346" y="2913"/>
                    <a:pt x="346" y="2901"/>
                  </a:cubicBezTo>
                  <a:lnTo>
                    <a:pt x="346" y="2877"/>
                  </a:lnTo>
                  <a:cubicBezTo>
                    <a:pt x="322" y="2877"/>
                    <a:pt x="310" y="2865"/>
                    <a:pt x="298" y="2865"/>
                  </a:cubicBezTo>
                  <a:cubicBezTo>
                    <a:pt x="298" y="2862"/>
                    <a:pt x="297" y="2860"/>
                    <a:pt x="296" y="2860"/>
                  </a:cubicBezTo>
                  <a:cubicBezTo>
                    <a:pt x="294" y="2860"/>
                    <a:pt x="289" y="2871"/>
                    <a:pt x="298" y="2889"/>
                  </a:cubicBezTo>
                  <a:cubicBezTo>
                    <a:pt x="60" y="2710"/>
                    <a:pt x="2144" y="412"/>
                    <a:pt x="2310" y="31"/>
                  </a:cubicBezTo>
                  <a:cubicBezTo>
                    <a:pt x="2318" y="9"/>
                    <a:pt x="2302" y="0"/>
                    <a:pt x="2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7" name="Google Shape;2857;p3"/>
            <p:cNvSpPr/>
            <p:nvPr/>
          </p:nvSpPr>
          <p:spPr>
            <a:xfrm>
              <a:off x="1000225" y="2134400"/>
              <a:ext cx="10325" cy="20625"/>
            </a:xfrm>
            <a:custGeom>
              <a:avLst/>
              <a:gdLst/>
              <a:ahLst/>
              <a:cxnLst/>
              <a:rect l="l" t="t" r="r" b="b"/>
              <a:pathLst>
                <a:path w="413" h="825" extrusionOk="0">
                  <a:moveTo>
                    <a:pt x="320" y="1"/>
                  </a:moveTo>
                  <a:cubicBezTo>
                    <a:pt x="308" y="1"/>
                    <a:pt x="297" y="6"/>
                    <a:pt x="294" y="21"/>
                  </a:cubicBezTo>
                  <a:cubicBezTo>
                    <a:pt x="239" y="130"/>
                    <a:pt x="192" y="239"/>
                    <a:pt x="149" y="350"/>
                  </a:cubicBezTo>
                  <a:lnTo>
                    <a:pt x="149" y="350"/>
                  </a:lnTo>
                  <a:cubicBezTo>
                    <a:pt x="82" y="479"/>
                    <a:pt x="35" y="613"/>
                    <a:pt x="8" y="747"/>
                  </a:cubicBezTo>
                  <a:cubicBezTo>
                    <a:pt x="1" y="790"/>
                    <a:pt x="41" y="825"/>
                    <a:pt x="76" y="825"/>
                  </a:cubicBezTo>
                  <a:cubicBezTo>
                    <a:pt x="100" y="825"/>
                    <a:pt x="122" y="809"/>
                    <a:pt x="127" y="771"/>
                  </a:cubicBezTo>
                  <a:cubicBezTo>
                    <a:pt x="157" y="681"/>
                    <a:pt x="185" y="593"/>
                    <a:pt x="213" y="506"/>
                  </a:cubicBezTo>
                  <a:lnTo>
                    <a:pt x="213" y="506"/>
                  </a:lnTo>
                  <a:cubicBezTo>
                    <a:pt x="215" y="555"/>
                    <a:pt x="218" y="604"/>
                    <a:pt x="222" y="652"/>
                  </a:cubicBezTo>
                  <a:cubicBezTo>
                    <a:pt x="222" y="690"/>
                    <a:pt x="256" y="718"/>
                    <a:pt x="290" y="718"/>
                  </a:cubicBezTo>
                  <a:cubicBezTo>
                    <a:pt x="309" y="718"/>
                    <a:pt x="328" y="709"/>
                    <a:pt x="341" y="688"/>
                  </a:cubicBezTo>
                  <a:cubicBezTo>
                    <a:pt x="389" y="605"/>
                    <a:pt x="413" y="533"/>
                    <a:pt x="413" y="462"/>
                  </a:cubicBezTo>
                  <a:cubicBezTo>
                    <a:pt x="413" y="451"/>
                    <a:pt x="395" y="424"/>
                    <a:pt x="375" y="424"/>
                  </a:cubicBezTo>
                  <a:cubicBezTo>
                    <a:pt x="372" y="424"/>
                    <a:pt x="368" y="424"/>
                    <a:pt x="365" y="426"/>
                  </a:cubicBezTo>
                  <a:cubicBezTo>
                    <a:pt x="360" y="429"/>
                    <a:pt x="356" y="432"/>
                    <a:pt x="351" y="436"/>
                  </a:cubicBezTo>
                  <a:lnTo>
                    <a:pt x="351" y="436"/>
                  </a:lnTo>
                  <a:cubicBezTo>
                    <a:pt x="350" y="375"/>
                    <a:pt x="347" y="312"/>
                    <a:pt x="341" y="247"/>
                  </a:cubicBezTo>
                  <a:cubicBezTo>
                    <a:pt x="341" y="230"/>
                    <a:pt x="328" y="214"/>
                    <a:pt x="311" y="204"/>
                  </a:cubicBezTo>
                  <a:lnTo>
                    <a:pt x="311" y="204"/>
                  </a:lnTo>
                  <a:cubicBezTo>
                    <a:pt x="329" y="151"/>
                    <a:pt x="347" y="98"/>
                    <a:pt x="365" y="45"/>
                  </a:cubicBezTo>
                  <a:cubicBezTo>
                    <a:pt x="382" y="29"/>
                    <a:pt x="347" y="1"/>
                    <a:pt x="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8" name="Google Shape;2858;p3"/>
            <p:cNvSpPr/>
            <p:nvPr/>
          </p:nvSpPr>
          <p:spPr>
            <a:xfrm>
              <a:off x="882825" y="1985300"/>
              <a:ext cx="108675" cy="166300"/>
            </a:xfrm>
            <a:custGeom>
              <a:avLst/>
              <a:gdLst/>
              <a:ahLst/>
              <a:cxnLst/>
              <a:rect l="l" t="t" r="r" b="b"/>
              <a:pathLst>
                <a:path w="4347" h="6652" extrusionOk="0">
                  <a:moveTo>
                    <a:pt x="60" y="1"/>
                  </a:moveTo>
                  <a:cubicBezTo>
                    <a:pt x="30" y="1"/>
                    <a:pt x="1" y="18"/>
                    <a:pt x="1" y="56"/>
                  </a:cubicBezTo>
                  <a:cubicBezTo>
                    <a:pt x="84" y="1175"/>
                    <a:pt x="739" y="2092"/>
                    <a:pt x="1406" y="2961"/>
                  </a:cubicBezTo>
                  <a:cubicBezTo>
                    <a:pt x="2346" y="4199"/>
                    <a:pt x="3263" y="5485"/>
                    <a:pt x="4311" y="6652"/>
                  </a:cubicBezTo>
                  <a:cubicBezTo>
                    <a:pt x="4323" y="6652"/>
                    <a:pt x="4347" y="6616"/>
                    <a:pt x="4335" y="6604"/>
                  </a:cubicBezTo>
                  <a:cubicBezTo>
                    <a:pt x="3632" y="5545"/>
                    <a:pt x="2823" y="4568"/>
                    <a:pt x="2049" y="3556"/>
                  </a:cubicBezTo>
                  <a:cubicBezTo>
                    <a:pt x="1215" y="2449"/>
                    <a:pt x="346" y="1437"/>
                    <a:pt x="120" y="44"/>
                  </a:cubicBezTo>
                  <a:cubicBezTo>
                    <a:pt x="114" y="16"/>
                    <a:pt x="87" y="1"/>
                    <a:pt x="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9" name="Google Shape;2859;p3"/>
            <p:cNvSpPr/>
            <p:nvPr/>
          </p:nvSpPr>
          <p:spPr>
            <a:xfrm>
              <a:off x="882825" y="1986100"/>
              <a:ext cx="117300" cy="167300"/>
            </a:xfrm>
            <a:custGeom>
              <a:avLst/>
              <a:gdLst/>
              <a:ahLst/>
              <a:cxnLst/>
              <a:rect l="l" t="t" r="r" b="b"/>
              <a:pathLst>
                <a:path w="4692" h="6692" extrusionOk="0">
                  <a:moveTo>
                    <a:pt x="60" y="0"/>
                  </a:moveTo>
                  <a:cubicBezTo>
                    <a:pt x="37" y="0"/>
                    <a:pt x="1" y="24"/>
                    <a:pt x="25" y="36"/>
                  </a:cubicBezTo>
                  <a:cubicBezTo>
                    <a:pt x="977" y="1083"/>
                    <a:pt x="1870" y="2107"/>
                    <a:pt x="2597" y="3334"/>
                  </a:cubicBezTo>
                  <a:cubicBezTo>
                    <a:pt x="2906" y="3870"/>
                    <a:pt x="3180" y="4429"/>
                    <a:pt x="3478" y="4977"/>
                  </a:cubicBezTo>
                  <a:cubicBezTo>
                    <a:pt x="3775" y="5536"/>
                    <a:pt x="4466" y="6084"/>
                    <a:pt x="4609" y="6668"/>
                  </a:cubicBezTo>
                  <a:cubicBezTo>
                    <a:pt x="4614" y="6683"/>
                    <a:pt x="4630" y="6692"/>
                    <a:pt x="4647" y="6692"/>
                  </a:cubicBezTo>
                  <a:cubicBezTo>
                    <a:pt x="4669" y="6692"/>
                    <a:pt x="4692" y="6677"/>
                    <a:pt x="4692" y="6644"/>
                  </a:cubicBezTo>
                  <a:cubicBezTo>
                    <a:pt x="4668" y="6191"/>
                    <a:pt x="4287" y="5929"/>
                    <a:pt x="4025" y="5596"/>
                  </a:cubicBezTo>
                  <a:cubicBezTo>
                    <a:pt x="3501" y="4917"/>
                    <a:pt x="3204" y="4108"/>
                    <a:pt x="2787" y="3369"/>
                  </a:cubicBezTo>
                  <a:cubicBezTo>
                    <a:pt x="2073" y="2143"/>
                    <a:pt x="1192" y="905"/>
                    <a:pt x="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0" name="Google Shape;2860;p3"/>
            <p:cNvSpPr/>
            <p:nvPr/>
          </p:nvSpPr>
          <p:spPr>
            <a:xfrm>
              <a:off x="925100" y="1886225"/>
              <a:ext cx="69975" cy="218050"/>
            </a:xfrm>
            <a:custGeom>
              <a:avLst/>
              <a:gdLst/>
              <a:ahLst/>
              <a:cxnLst/>
              <a:rect l="l" t="t" r="r" b="b"/>
              <a:pathLst>
                <a:path w="2799" h="8722" extrusionOk="0">
                  <a:moveTo>
                    <a:pt x="750" y="0"/>
                  </a:moveTo>
                  <a:cubicBezTo>
                    <a:pt x="740" y="0"/>
                    <a:pt x="731" y="5"/>
                    <a:pt x="727" y="18"/>
                  </a:cubicBezTo>
                  <a:cubicBezTo>
                    <a:pt x="1" y="1328"/>
                    <a:pt x="501" y="3078"/>
                    <a:pt x="739" y="4483"/>
                  </a:cubicBezTo>
                  <a:cubicBezTo>
                    <a:pt x="1025" y="6150"/>
                    <a:pt x="1548" y="7484"/>
                    <a:pt x="2751" y="8722"/>
                  </a:cubicBezTo>
                  <a:cubicBezTo>
                    <a:pt x="2763" y="8722"/>
                    <a:pt x="2799" y="8710"/>
                    <a:pt x="2775" y="8698"/>
                  </a:cubicBezTo>
                  <a:cubicBezTo>
                    <a:pt x="2382" y="8115"/>
                    <a:pt x="1906" y="7579"/>
                    <a:pt x="1560" y="6948"/>
                  </a:cubicBezTo>
                  <a:cubicBezTo>
                    <a:pt x="1191" y="6257"/>
                    <a:pt x="1036" y="5507"/>
                    <a:pt x="906" y="4721"/>
                  </a:cubicBezTo>
                  <a:cubicBezTo>
                    <a:pt x="632" y="3185"/>
                    <a:pt x="203" y="1554"/>
                    <a:pt x="775" y="30"/>
                  </a:cubicBezTo>
                  <a:cubicBezTo>
                    <a:pt x="782" y="15"/>
                    <a:pt x="766" y="0"/>
                    <a:pt x="7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1" name="Google Shape;2861;p3"/>
            <p:cNvSpPr/>
            <p:nvPr/>
          </p:nvSpPr>
          <p:spPr>
            <a:xfrm>
              <a:off x="940575" y="1884600"/>
              <a:ext cx="53475" cy="217950"/>
            </a:xfrm>
            <a:custGeom>
              <a:avLst/>
              <a:gdLst/>
              <a:ahLst/>
              <a:cxnLst/>
              <a:rect l="l" t="t" r="r" b="b"/>
              <a:pathLst>
                <a:path w="2139" h="8718" extrusionOk="0">
                  <a:moveTo>
                    <a:pt x="95" y="0"/>
                  </a:moveTo>
                  <a:cubicBezTo>
                    <a:pt x="81" y="0"/>
                    <a:pt x="66" y="12"/>
                    <a:pt x="60" y="36"/>
                  </a:cubicBezTo>
                  <a:cubicBezTo>
                    <a:pt x="1" y="738"/>
                    <a:pt x="48" y="1429"/>
                    <a:pt x="251" y="2107"/>
                  </a:cubicBezTo>
                  <a:cubicBezTo>
                    <a:pt x="477" y="2846"/>
                    <a:pt x="941" y="3477"/>
                    <a:pt x="1168" y="4215"/>
                  </a:cubicBezTo>
                  <a:cubicBezTo>
                    <a:pt x="1620" y="5679"/>
                    <a:pt x="1465" y="7251"/>
                    <a:pt x="2025" y="8680"/>
                  </a:cubicBezTo>
                  <a:cubicBezTo>
                    <a:pt x="2040" y="8705"/>
                    <a:pt x="2065" y="8718"/>
                    <a:pt x="2086" y="8718"/>
                  </a:cubicBezTo>
                  <a:cubicBezTo>
                    <a:pt x="2115" y="8718"/>
                    <a:pt x="2139" y="8696"/>
                    <a:pt x="2132" y="8656"/>
                  </a:cubicBezTo>
                  <a:cubicBezTo>
                    <a:pt x="1703" y="7263"/>
                    <a:pt x="1763" y="5822"/>
                    <a:pt x="1370" y="4441"/>
                  </a:cubicBezTo>
                  <a:cubicBezTo>
                    <a:pt x="1203" y="3810"/>
                    <a:pt x="882" y="3298"/>
                    <a:pt x="632" y="2715"/>
                  </a:cubicBezTo>
                  <a:cubicBezTo>
                    <a:pt x="239" y="1869"/>
                    <a:pt x="108" y="976"/>
                    <a:pt x="120" y="36"/>
                  </a:cubicBezTo>
                  <a:cubicBezTo>
                    <a:pt x="120" y="12"/>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2" name="Google Shape;2862;p3"/>
            <p:cNvSpPr/>
            <p:nvPr/>
          </p:nvSpPr>
          <p:spPr>
            <a:xfrm>
              <a:off x="899800" y="2010950"/>
              <a:ext cx="42500" cy="63200"/>
            </a:xfrm>
            <a:custGeom>
              <a:avLst/>
              <a:gdLst/>
              <a:ahLst/>
              <a:cxnLst/>
              <a:rect l="l" t="t" r="r" b="b"/>
              <a:pathLst>
                <a:path w="1700" h="2528" extrusionOk="0">
                  <a:moveTo>
                    <a:pt x="8" y="0"/>
                  </a:moveTo>
                  <a:cubicBezTo>
                    <a:pt x="4" y="0"/>
                    <a:pt x="1" y="6"/>
                    <a:pt x="1" y="18"/>
                  </a:cubicBezTo>
                  <a:cubicBezTo>
                    <a:pt x="477" y="875"/>
                    <a:pt x="1048" y="1709"/>
                    <a:pt x="1632" y="2518"/>
                  </a:cubicBezTo>
                  <a:cubicBezTo>
                    <a:pt x="1642" y="2525"/>
                    <a:pt x="1652" y="2528"/>
                    <a:pt x="1661" y="2528"/>
                  </a:cubicBezTo>
                  <a:cubicBezTo>
                    <a:pt x="1684" y="2528"/>
                    <a:pt x="1700" y="2508"/>
                    <a:pt x="1691" y="2483"/>
                  </a:cubicBezTo>
                  <a:cubicBezTo>
                    <a:pt x="1108" y="1685"/>
                    <a:pt x="572" y="828"/>
                    <a:pt x="24" y="18"/>
                  </a:cubicBezTo>
                  <a:cubicBezTo>
                    <a:pt x="18" y="6"/>
                    <a:pt x="13" y="0"/>
                    <a:pt x="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3" name="Google Shape;2863;p3"/>
            <p:cNvSpPr/>
            <p:nvPr/>
          </p:nvSpPr>
          <p:spPr>
            <a:xfrm>
              <a:off x="943250" y="1941525"/>
              <a:ext cx="38525" cy="128425"/>
            </a:xfrm>
            <a:custGeom>
              <a:avLst/>
              <a:gdLst/>
              <a:ahLst/>
              <a:cxnLst/>
              <a:rect l="l" t="t" r="r" b="b"/>
              <a:pathLst>
                <a:path w="1541" h="5137" extrusionOk="0">
                  <a:moveTo>
                    <a:pt x="7" y="0"/>
                  </a:moveTo>
                  <a:cubicBezTo>
                    <a:pt x="4" y="0"/>
                    <a:pt x="1" y="3"/>
                    <a:pt x="1" y="9"/>
                  </a:cubicBezTo>
                  <a:cubicBezTo>
                    <a:pt x="322" y="1104"/>
                    <a:pt x="668" y="2176"/>
                    <a:pt x="822" y="3331"/>
                  </a:cubicBezTo>
                  <a:cubicBezTo>
                    <a:pt x="906" y="3998"/>
                    <a:pt x="977" y="4641"/>
                    <a:pt x="1477" y="5129"/>
                  </a:cubicBezTo>
                  <a:cubicBezTo>
                    <a:pt x="1483" y="5134"/>
                    <a:pt x="1489" y="5136"/>
                    <a:pt x="1496" y="5136"/>
                  </a:cubicBezTo>
                  <a:cubicBezTo>
                    <a:pt x="1518" y="5136"/>
                    <a:pt x="1541" y="5109"/>
                    <a:pt x="1513" y="5081"/>
                  </a:cubicBezTo>
                  <a:cubicBezTo>
                    <a:pt x="942" y="4402"/>
                    <a:pt x="965" y="3509"/>
                    <a:pt x="799" y="2652"/>
                  </a:cubicBezTo>
                  <a:cubicBezTo>
                    <a:pt x="620" y="1747"/>
                    <a:pt x="346" y="854"/>
                    <a:pt x="13" y="9"/>
                  </a:cubicBezTo>
                  <a:cubicBezTo>
                    <a:pt x="13" y="3"/>
                    <a:pt x="10" y="0"/>
                    <a:pt x="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4" name="Google Shape;2864;p3"/>
            <p:cNvSpPr/>
            <p:nvPr/>
          </p:nvSpPr>
          <p:spPr>
            <a:xfrm>
              <a:off x="992375" y="2069975"/>
              <a:ext cx="139825" cy="145400"/>
            </a:xfrm>
            <a:custGeom>
              <a:avLst/>
              <a:gdLst/>
              <a:ahLst/>
              <a:cxnLst/>
              <a:rect l="l" t="t" r="r" b="b"/>
              <a:pathLst>
                <a:path w="5593" h="5816" extrusionOk="0">
                  <a:moveTo>
                    <a:pt x="5560" y="1"/>
                  </a:moveTo>
                  <a:cubicBezTo>
                    <a:pt x="5556" y="1"/>
                    <a:pt x="5553" y="1"/>
                    <a:pt x="5549" y="3"/>
                  </a:cubicBezTo>
                  <a:cubicBezTo>
                    <a:pt x="4453" y="419"/>
                    <a:pt x="3382" y="1134"/>
                    <a:pt x="2644" y="2062"/>
                  </a:cubicBezTo>
                  <a:cubicBezTo>
                    <a:pt x="2215" y="2610"/>
                    <a:pt x="1894" y="3229"/>
                    <a:pt x="1501" y="3813"/>
                  </a:cubicBezTo>
                  <a:cubicBezTo>
                    <a:pt x="1036" y="4503"/>
                    <a:pt x="524" y="5134"/>
                    <a:pt x="0" y="5789"/>
                  </a:cubicBezTo>
                  <a:cubicBezTo>
                    <a:pt x="0" y="5789"/>
                    <a:pt x="35" y="5815"/>
                    <a:pt x="53" y="5815"/>
                  </a:cubicBezTo>
                  <a:cubicBezTo>
                    <a:pt x="56" y="5815"/>
                    <a:pt x="58" y="5815"/>
                    <a:pt x="60" y="5813"/>
                  </a:cubicBezTo>
                  <a:cubicBezTo>
                    <a:pt x="941" y="4872"/>
                    <a:pt x="1632" y="3801"/>
                    <a:pt x="2322" y="2729"/>
                  </a:cubicBezTo>
                  <a:cubicBezTo>
                    <a:pt x="3156" y="1431"/>
                    <a:pt x="4251" y="765"/>
                    <a:pt x="5561" y="50"/>
                  </a:cubicBezTo>
                  <a:cubicBezTo>
                    <a:pt x="5592" y="40"/>
                    <a:pt x="5587" y="1"/>
                    <a:pt x="55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5" name="Google Shape;2865;p3"/>
            <p:cNvSpPr/>
            <p:nvPr/>
          </p:nvSpPr>
          <p:spPr>
            <a:xfrm>
              <a:off x="996725" y="2072200"/>
              <a:ext cx="134475" cy="149475"/>
            </a:xfrm>
            <a:custGeom>
              <a:avLst/>
              <a:gdLst/>
              <a:ahLst/>
              <a:cxnLst/>
              <a:rect l="l" t="t" r="r" b="b"/>
              <a:pathLst>
                <a:path w="5379" h="5979" extrusionOk="0">
                  <a:moveTo>
                    <a:pt x="5345" y="1"/>
                  </a:moveTo>
                  <a:cubicBezTo>
                    <a:pt x="5339" y="1"/>
                    <a:pt x="5333" y="3"/>
                    <a:pt x="5327" y="9"/>
                  </a:cubicBezTo>
                  <a:cubicBezTo>
                    <a:pt x="4315" y="759"/>
                    <a:pt x="3494" y="1747"/>
                    <a:pt x="2755" y="2771"/>
                  </a:cubicBezTo>
                  <a:cubicBezTo>
                    <a:pt x="1946" y="3878"/>
                    <a:pt x="1279" y="5212"/>
                    <a:pt x="53" y="5879"/>
                  </a:cubicBezTo>
                  <a:cubicBezTo>
                    <a:pt x="0" y="5910"/>
                    <a:pt x="22" y="5978"/>
                    <a:pt x="68" y="5978"/>
                  </a:cubicBezTo>
                  <a:cubicBezTo>
                    <a:pt x="74" y="5978"/>
                    <a:pt x="81" y="5977"/>
                    <a:pt x="88" y="5974"/>
                  </a:cubicBezTo>
                  <a:cubicBezTo>
                    <a:pt x="1148" y="5498"/>
                    <a:pt x="1731" y="4414"/>
                    <a:pt x="2374" y="3485"/>
                  </a:cubicBezTo>
                  <a:cubicBezTo>
                    <a:pt x="3244" y="2223"/>
                    <a:pt x="4196" y="1057"/>
                    <a:pt x="5351" y="33"/>
                  </a:cubicBezTo>
                  <a:cubicBezTo>
                    <a:pt x="5378" y="24"/>
                    <a:pt x="5364" y="1"/>
                    <a:pt x="53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6" name="Google Shape;2866;p3"/>
            <p:cNvSpPr/>
            <p:nvPr/>
          </p:nvSpPr>
          <p:spPr>
            <a:xfrm>
              <a:off x="996925" y="2119825"/>
              <a:ext cx="135150" cy="131325"/>
            </a:xfrm>
            <a:custGeom>
              <a:avLst/>
              <a:gdLst/>
              <a:ahLst/>
              <a:cxnLst/>
              <a:rect l="l" t="t" r="r" b="b"/>
              <a:pathLst>
                <a:path w="5406" h="5253" extrusionOk="0">
                  <a:moveTo>
                    <a:pt x="5334" y="1"/>
                  </a:moveTo>
                  <a:cubicBezTo>
                    <a:pt x="5325" y="1"/>
                    <a:pt x="5316" y="3"/>
                    <a:pt x="5307" y="9"/>
                  </a:cubicBezTo>
                  <a:cubicBezTo>
                    <a:pt x="4343" y="521"/>
                    <a:pt x="3295" y="1092"/>
                    <a:pt x="2652" y="2009"/>
                  </a:cubicBezTo>
                  <a:cubicBezTo>
                    <a:pt x="2259" y="2592"/>
                    <a:pt x="2045" y="3188"/>
                    <a:pt x="1545" y="3712"/>
                  </a:cubicBezTo>
                  <a:cubicBezTo>
                    <a:pt x="1045" y="4212"/>
                    <a:pt x="473" y="4664"/>
                    <a:pt x="9" y="5212"/>
                  </a:cubicBezTo>
                  <a:cubicBezTo>
                    <a:pt x="0" y="5239"/>
                    <a:pt x="4" y="5252"/>
                    <a:pt x="12" y="5252"/>
                  </a:cubicBezTo>
                  <a:cubicBezTo>
                    <a:pt x="15" y="5252"/>
                    <a:pt x="18" y="5251"/>
                    <a:pt x="21" y="5248"/>
                  </a:cubicBezTo>
                  <a:cubicBezTo>
                    <a:pt x="902" y="4593"/>
                    <a:pt x="1866" y="3759"/>
                    <a:pt x="2343" y="2759"/>
                  </a:cubicBezTo>
                  <a:cubicBezTo>
                    <a:pt x="2974" y="1449"/>
                    <a:pt x="4129" y="759"/>
                    <a:pt x="5355" y="92"/>
                  </a:cubicBezTo>
                  <a:cubicBezTo>
                    <a:pt x="5405" y="72"/>
                    <a:pt x="5379" y="1"/>
                    <a:pt x="53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7" name="Google Shape;2867;p3"/>
            <p:cNvSpPr/>
            <p:nvPr/>
          </p:nvSpPr>
          <p:spPr>
            <a:xfrm>
              <a:off x="994450" y="2120400"/>
              <a:ext cx="140875" cy="146075"/>
            </a:xfrm>
            <a:custGeom>
              <a:avLst/>
              <a:gdLst/>
              <a:ahLst/>
              <a:cxnLst/>
              <a:rect l="l" t="t" r="r" b="b"/>
              <a:pathLst>
                <a:path w="5635" h="5843" extrusionOk="0">
                  <a:moveTo>
                    <a:pt x="5595" y="0"/>
                  </a:moveTo>
                  <a:cubicBezTo>
                    <a:pt x="5587" y="0"/>
                    <a:pt x="5579" y="3"/>
                    <a:pt x="5573" y="10"/>
                  </a:cubicBezTo>
                  <a:cubicBezTo>
                    <a:pt x="4704" y="1057"/>
                    <a:pt x="3977" y="2224"/>
                    <a:pt x="3204" y="3331"/>
                  </a:cubicBezTo>
                  <a:cubicBezTo>
                    <a:pt x="2799" y="3891"/>
                    <a:pt x="2382" y="4463"/>
                    <a:pt x="1822" y="4879"/>
                  </a:cubicBezTo>
                  <a:cubicBezTo>
                    <a:pt x="1287" y="5272"/>
                    <a:pt x="608" y="5367"/>
                    <a:pt x="60" y="5713"/>
                  </a:cubicBezTo>
                  <a:cubicBezTo>
                    <a:pt x="0" y="5753"/>
                    <a:pt x="41" y="5843"/>
                    <a:pt x="91" y="5843"/>
                  </a:cubicBezTo>
                  <a:cubicBezTo>
                    <a:pt x="100" y="5843"/>
                    <a:pt x="110" y="5839"/>
                    <a:pt x="120" y="5832"/>
                  </a:cubicBezTo>
                  <a:cubicBezTo>
                    <a:pt x="691" y="5475"/>
                    <a:pt x="1346" y="5379"/>
                    <a:pt x="1894" y="4998"/>
                  </a:cubicBezTo>
                  <a:cubicBezTo>
                    <a:pt x="2311" y="4701"/>
                    <a:pt x="2632" y="4308"/>
                    <a:pt x="2954" y="3915"/>
                  </a:cubicBezTo>
                  <a:cubicBezTo>
                    <a:pt x="3882" y="2689"/>
                    <a:pt x="4835" y="1379"/>
                    <a:pt x="5609" y="57"/>
                  </a:cubicBezTo>
                  <a:cubicBezTo>
                    <a:pt x="5635" y="22"/>
                    <a:pt x="5616" y="0"/>
                    <a:pt x="55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8" name="Google Shape;2868;p3"/>
            <p:cNvSpPr/>
            <p:nvPr/>
          </p:nvSpPr>
          <p:spPr>
            <a:xfrm>
              <a:off x="886700" y="2077150"/>
              <a:ext cx="100350" cy="137550"/>
            </a:xfrm>
            <a:custGeom>
              <a:avLst/>
              <a:gdLst/>
              <a:ahLst/>
              <a:cxnLst/>
              <a:rect l="l" t="t" r="r" b="b"/>
              <a:pathLst>
                <a:path w="4014" h="5502" extrusionOk="0">
                  <a:moveTo>
                    <a:pt x="36" y="0"/>
                  </a:moveTo>
                  <a:cubicBezTo>
                    <a:pt x="19" y="0"/>
                    <a:pt x="1" y="10"/>
                    <a:pt x="1" y="25"/>
                  </a:cubicBezTo>
                  <a:cubicBezTo>
                    <a:pt x="346" y="2347"/>
                    <a:pt x="3096" y="3395"/>
                    <a:pt x="3954" y="5478"/>
                  </a:cubicBezTo>
                  <a:cubicBezTo>
                    <a:pt x="3962" y="5495"/>
                    <a:pt x="3972" y="5502"/>
                    <a:pt x="3982" y="5502"/>
                  </a:cubicBezTo>
                  <a:cubicBezTo>
                    <a:pt x="3998" y="5502"/>
                    <a:pt x="4013" y="5482"/>
                    <a:pt x="4013" y="5466"/>
                  </a:cubicBezTo>
                  <a:cubicBezTo>
                    <a:pt x="3204" y="3276"/>
                    <a:pt x="787" y="2287"/>
                    <a:pt x="60" y="13"/>
                  </a:cubicBezTo>
                  <a:cubicBezTo>
                    <a:pt x="56" y="4"/>
                    <a:pt x="46" y="0"/>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9" name="Google Shape;2869;p3"/>
            <p:cNvSpPr/>
            <p:nvPr/>
          </p:nvSpPr>
          <p:spPr>
            <a:xfrm>
              <a:off x="883550" y="2076700"/>
              <a:ext cx="100225" cy="117750"/>
            </a:xfrm>
            <a:custGeom>
              <a:avLst/>
              <a:gdLst/>
              <a:ahLst/>
              <a:cxnLst/>
              <a:rect l="l" t="t" r="r" b="b"/>
              <a:pathLst>
                <a:path w="4009" h="4710" extrusionOk="0">
                  <a:moveTo>
                    <a:pt x="31" y="1"/>
                  </a:moveTo>
                  <a:cubicBezTo>
                    <a:pt x="4" y="1"/>
                    <a:pt x="0" y="34"/>
                    <a:pt x="20" y="43"/>
                  </a:cubicBezTo>
                  <a:cubicBezTo>
                    <a:pt x="948" y="567"/>
                    <a:pt x="1853" y="1115"/>
                    <a:pt x="2579" y="1912"/>
                  </a:cubicBezTo>
                  <a:cubicBezTo>
                    <a:pt x="3341" y="2722"/>
                    <a:pt x="3699" y="3639"/>
                    <a:pt x="3961" y="4687"/>
                  </a:cubicBezTo>
                  <a:cubicBezTo>
                    <a:pt x="3961" y="4703"/>
                    <a:pt x="3970" y="4709"/>
                    <a:pt x="3981" y="4709"/>
                  </a:cubicBezTo>
                  <a:cubicBezTo>
                    <a:pt x="3994" y="4709"/>
                    <a:pt x="4008" y="4700"/>
                    <a:pt x="4008" y="4687"/>
                  </a:cubicBezTo>
                  <a:cubicBezTo>
                    <a:pt x="3949" y="2508"/>
                    <a:pt x="1817" y="865"/>
                    <a:pt x="55" y="7"/>
                  </a:cubicBezTo>
                  <a:cubicBezTo>
                    <a:pt x="46" y="3"/>
                    <a:pt x="38" y="1"/>
                    <a:pt x="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0" name="Google Shape;2870;p3"/>
            <p:cNvSpPr/>
            <p:nvPr/>
          </p:nvSpPr>
          <p:spPr>
            <a:xfrm>
              <a:off x="981650" y="2186325"/>
              <a:ext cx="5100" cy="15600"/>
            </a:xfrm>
            <a:custGeom>
              <a:avLst/>
              <a:gdLst/>
              <a:ahLst/>
              <a:cxnLst/>
              <a:rect l="l" t="t" r="r" b="b"/>
              <a:pathLst>
                <a:path w="204" h="624" extrusionOk="0">
                  <a:moveTo>
                    <a:pt x="44" y="1"/>
                  </a:moveTo>
                  <a:cubicBezTo>
                    <a:pt x="34" y="1"/>
                    <a:pt x="25" y="10"/>
                    <a:pt x="25" y="28"/>
                  </a:cubicBezTo>
                  <a:cubicBezTo>
                    <a:pt x="1" y="230"/>
                    <a:pt x="60" y="444"/>
                    <a:pt x="191" y="623"/>
                  </a:cubicBezTo>
                  <a:cubicBezTo>
                    <a:pt x="191" y="623"/>
                    <a:pt x="203" y="623"/>
                    <a:pt x="203" y="599"/>
                  </a:cubicBezTo>
                  <a:cubicBezTo>
                    <a:pt x="120" y="421"/>
                    <a:pt x="72" y="230"/>
                    <a:pt x="72" y="28"/>
                  </a:cubicBezTo>
                  <a:cubicBezTo>
                    <a:pt x="66" y="10"/>
                    <a:pt x="54" y="1"/>
                    <a:pt x="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1" name="Google Shape;2871;p3"/>
            <p:cNvSpPr/>
            <p:nvPr/>
          </p:nvSpPr>
          <p:spPr>
            <a:xfrm>
              <a:off x="1000125" y="2211325"/>
              <a:ext cx="53825" cy="46325"/>
            </a:xfrm>
            <a:custGeom>
              <a:avLst/>
              <a:gdLst/>
              <a:ahLst/>
              <a:cxnLst/>
              <a:rect l="l" t="t" r="r" b="b"/>
              <a:pathLst>
                <a:path w="2153" h="1853" extrusionOk="0">
                  <a:moveTo>
                    <a:pt x="2131" y="1"/>
                  </a:moveTo>
                  <a:cubicBezTo>
                    <a:pt x="2128" y="1"/>
                    <a:pt x="2124" y="2"/>
                    <a:pt x="2119" y="4"/>
                  </a:cubicBezTo>
                  <a:cubicBezTo>
                    <a:pt x="1369" y="576"/>
                    <a:pt x="833" y="1349"/>
                    <a:pt x="0" y="1802"/>
                  </a:cubicBezTo>
                  <a:cubicBezTo>
                    <a:pt x="0" y="1831"/>
                    <a:pt x="24" y="1853"/>
                    <a:pt x="39" y="1853"/>
                  </a:cubicBezTo>
                  <a:cubicBezTo>
                    <a:pt x="43" y="1853"/>
                    <a:pt x="46" y="1852"/>
                    <a:pt x="48" y="1850"/>
                  </a:cubicBezTo>
                  <a:cubicBezTo>
                    <a:pt x="429" y="1647"/>
                    <a:pt x="774" y="1361"/>
                    <a:pt x="1107" y="1064"/>
                  </a:cubicBezTo>
                  <a:cubicBezTo>
                    <a:pt x="1464" y="730"/>
                    <a:pt x="1845" y="409"/>
                    <a:pt x="2143" y="40"/>
                  </a:cubicBezTo>
                  <a:cubicBezTo>
                    <a:pt x="2153" y="20"/>
                    <a:pt x="2147" y="1"/>
                    <a:pt x="2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2" name="Google Shape;2872;p3"/>
            <p:cNvSpPr/>
            <p:nvPr/>
          </p:nvSpPr>
          <p:spPr>
            <a:xfrm>
              <a:off x="1057025" y="2145975"/>
              <a:ext cx="49000" cy="59225"/>
            </a:xfrm>
            <a:custGeom>
              <a:avLst/>
              <a:gdLst/>
              <a:ahLst/>
              <a:cxnLst/>
              <a:rect l="l" t="t" r="r" b="b"/>
              <a:pathLst>
                <a:path w="1960" h="2369" extrusionOk="0">
                  <a:moveTo>
                    <a:pt x="6" y="2363"/>
                  </a:moveTo>
                  <a:cubicBezTo>
                    <a:pt x="1" y="2363"/>
                    <a:pt x="6" y="2368"/>
                    <a:pt x="22" y="2368"/>
                  </a:cubicBezTo>
                  <a:cubicBezTo>
                    <a:pt x="14" y="2364"/>
                    <a:pt x="9" y="2363"/>
                    <a:pt x="6" y="2363"/>
                  </a:cubicBezTo>
                  <a:close/>
                  <a:moveTo>
                    <a:pt x="1925" y="1"/>
                  </a:moveTo>
                  <a:cubicBezTo>
                    <a:pt x="1917" y="1"/>
                    <a:pt x="1910" y="4"/>
                    <a:pt x="1903" y="11"/>
                  </a:cubicBezTo>
                  <a:cubicBezTo>
                    <a:pt x="1653" y="415"/>
                    <a:pt x="1177" y="606"/>
                    <a:pt x="891" y="987"/>
                  </a:cubicBezTo>
                  <a:cubicBezTo>
                    <a:pt x="558" y="1416"/>
                    <a:pt x="355" y="1916"/>
                    <a:pt x="22" y="2368"/>
                  </a:cubicBezTo>
                  <a:cubicBezTo>
                    <a:pt x="403" y="2023"/>
                    <a:pt x="582" y="1546"/>
                    <a:pt x="867" y="1130"/>
                  </a:cubicBezTo>
                  <a:cubicBezTo>
                    <a:pt x="1165" y="701"/>
                    <a:pt x="1701" y="511"/>
                    <a:pt x="1951" y="46"/>
                  </a:cubicBezTo>
                  <a:cubicBezTo>
                    <a:pt x="1959" y="21"/>
                    <a:pt x="1943" y="1"/>
                    <a:pt x="19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3" name="Google Shape;2873;p3"/>
            <p:cNvSpPr/>
            <p:nvPr/>
          </p:nvSpPr>
          <p:spPr>
            <a:xfrm>
              <a:off x="860350" y="2125700"/>
              <a:ext cx="123725" cy="140500"/>
            </a:xfrm>
            <a:custGeom>
              <a:avLst/>
              <a:gdLst/>
              <a:ahLst/>
              <a:cxnLst/>
              <a:rect l="l" t="t" r="r" b="b"/>
              <a:pathLst>
                <a:path w="4949" h="5620" extrusionOk="0">
                  <a:moveTo>
                    <a:pt x="57" y="0"/>
                  </a:moveTo>
                  <a:cubicBezTo>
                    <a:pt x="29" y="0"/>
                    <a:pt x="0" y="20"/>
                    <a:pt x="7" y="48"/>
                  </a:cubicBezTo>
                  <a:cubicBezTo>
                    <a:pt x="448" y="1226"/>
                    <a:pt x="1602" y="2000"/>
                    <a:pt x="2495" y="2810"/>
                  </a:cubicBezTo>
                  <a:cubicBezTo>
                    <a:pt x="3103" y="3358"/>
                    <a:pt x="3805" y="3858"/>
                    <a:pt x="4210" y="4608"/>
                  </a:cubicBezTo>
                  <a:cubicBezTo>
                    <a:pt x="4412" y="4989"/>
                    <a:pt x="4555" y="5346"/>
                    <a:pt x="4924" y="5620"/>
                  </a:cubicBezTo>
                  <a:cubicBezTo>
                    <a:pt x="4936" y="5608"/>
                    <a:pt x="4948" y="5584"/>
                    <a:pt x="4936" y="5572"/>
                  </a:cubicBezTo>
                  <a:cubicBezTo>
                    <a:pt x="4531" y="5167"/>
                    <a:pt x="4400" y="4655"/>
                    <a:pt x="4079" y="4191"/>
                  </a:cubicBezTo>
                  <a:cubicBezTo>
                    <a:pt x="3757" y="3739"/>
                    <a:pt x="3317" y="3417"/>
                    <a:pt x="2912" y="3060"/>
                  </a:cubicBezTo>
                  <a:cubicBezTo>
                    <a:pt x="1948" y="2179"/>
                    <a:pt x="578" y="1286"/>
                    <a:pt x="102" y="36"/>
                  </a:cubicBezTo>
                  <a:cubicBezTo>
                    <a:pt x="97" y="11"/>
                    <a:pt x="77" y="0"/>
                    <a:pt x="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4" name="Google Shape;2874;p3"/>
            <p:cNvSpPr/>
            <p:nvPr/>
          </p:nvSpPr>
          <p:spPr>
            <a:xfrm>
              <a:off x="860500" y="2126575"/>
              <a:ext cx="127850" cy="128100"/>
            </a:xfrm>
            <a:custGeom>
              <a:avLst/>
              <a:gdLst/>
              <a:ahLst/>
              <a:cxnLst/>
              <a:rect l="l" t="t" r="r" b="b"/>
              <a:pathLst>
                <a:path w="5114" h="5124" extrusionOk="0">
                  <a:moveTo>
                    <a:pt x="49" y="1"/>
                  </a:moveTo>
                  <a:cubicBezTo>
                    <a:pt x="25" y="1"/>
                    <a:pt x="1" y="36"/>
                    <a:pt x="25" y="48"/>
                  </a:cubicBezTo>
                  <a:cubicBezTo>
                    <a:pt x="1013" y="584"/>
                    <a:pt x="2251" y="941"/>
                    <a:pt x="3073" y="1775"/>
                  </a:cubicBezTo>
                  <a:cubicBezTo>
                    <a:pt x="3918" y="2632"/>
                    <a:pt x="4430" y="4037"/>
                    <a:pt x="5002" y="5097"/>
                  </a:cubicBezTo>
                  <a:cubicBezTo>
                    <a:pt x="5013" y="5115"/>
                    <a:pt x="5029" y="5124"/>
                    <a:pt x="5045" y="5124"/>
                  </a:cubicBezTo>
                  <a:cubicBezTo>
                    <a:pt x="5079" y="5124"/>
                    <a:pt x="5113" y="5086"/>
                    <a:pt x="5097" y="5037"/>
                  </a:cubicBezTo>
                  <a:cubicBezTo>
                    <a:pt x="4502" y="3942"/>
                    <a:pt x="3966" y="2477"/>
                    <a:pt x="3061" y="1608"/>
                  </a:cubicBezTo>
                  <a:cubicBezTo>
                    <a:pt x="2251" y="846"/>
                    <a:pt x="1061" y="406"/>
                    <a:pt x="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5" name="Google Shape;2875;p3"/>
            <p:cNvSpPr/>
            <p:nvPr/>
          </p:nvSpPr>
          <p:spPr>
            <a:xfrm>
              <a:off x="881600" y="2144375"/>
              <a:ext cx="67650" cy="62425"/>
            </a:xfrm>
            <a:custGeom>
              <a:avLst/>
              <a:gdLst/>
              <a:ahLst/>
              <a:cxnLst/>
              <a:rect l="l" t="t" r="r" b="b"/>
              <a:pathLst>
                <a:path w="2706" h="2497" extrusionOk="0">
                  <a:moveTo>
                    <a:pt x="43" y="1"/>
                  </a:moveTo>
                  <a:cubicBezTo>
                    <a:pt x="18" y="1"/>
                    <a:pt x="1" y="29"/>
                    <a:pt x="26" y="63"/>
                  </a:cubicBezTo>
                  <a:cubicBezTo>
                    <a:pt x="407" y="467"/>
                    <a:pt x="943" y="610"/>
                    <a:pt x="1407" y="908"/>
                  </a:cubicBezTo>
                  <a:cubicBezTo>
                    <a:pt x="2003" y="1289"/>
                    <a:pt x="2395" y="1861"/>
                    <a:pt x="2693" y="2492"/>
                  </a:cubicBezTo>
                  <a:cubicBezTo>
                    <a:pt x="2693" y="2496"/>
                    <a:pt x="2694" y="2497"/>
                    <a:pt x="2696" y="2497"/>
                  </a:cubicBezTo>
                  <a:cubicBezTo>
                    <a:pt x="2700" y="2497"/>
                    <a:pt x="2705" y="2492"/>
                    <a:pt x="2705" y="2492"/>
                  </a:cubicBezTo>
                  <a:cubicBezTo>
                    <a:pt x="2550" y="1920"/>
                    <a:pt x="2241" y="1468"/>
                    <a:pt x="1800" y="1075"/>
                  </a:cubicBezTo>
                  <a:cubicBezTo>
                    <a:pt x="1276" y="634"/>
                    <a:pt x="586" y="479"/>
                    <a:pt x="74" y="15"/>
                  </a:cubicBezTo>
                  <a:cubicBezTo>
                    <a:pt x="64" y="5"/>
                    <a:pt x="53" y="1"/>
                    <a:pt x="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6" name="Google Shape;2876;p3"/>
            <p:cNvSpPr/>
            <p:nvPr/>
          </p:nvSpPr>
          <p:spPr>
            <a:xfrm>
              <a:off x="952350" y="2210375"/>
              <a:ext cx="29925" cy="40300"/>
            </a:xfrm>
            <a:custGeom>
              <a:avLst/>
              <a:gdLst/>
              <a:ahLst/>
              <a:cxnLst/>
              <a:rect l="l" t="t" r="r" b="b"/>
              <a:pathLst>
                <a:path w="1197" h="1612" extrusionOk="0">
                  <a:moveTo>
                    <a:pt x="2" y="0"/>
                  </a:moveTo>
                  <a:cubicBezTo>
                    <a:pt x="0" y="0"/>
                    <a:pt x="0" y="6"/>
                    <a:pt x="6" y="18"/>
                  </a:cubicBezTo>
                  <a:cubicBezTo>
                    <a:pt x="6" y="6"/>
                    <a:pt x="3" y="0"/>
                    <a:pt x="2" y="0"/>
                  </a:cubicBezTo>
                  <a:close/>
                  <a:moveTo>
                    <a:pt x="6" y="18"/>
                  </a:moveTo>
                  <a:cubicBezTo>
                    <a:pt x="304" y="566"/>
                    <a:pt x="732" y="1161"/>
                    <a:pt x="1173" y="1602"/>
                  </a:cubicBezTo>
                  <a:cubicBezTo>
                    <a:pt x="1177" y="1609"/>
                    <a:pt x="1180" y="1612"/>
                    <a:pt x="1184" y="1612"/>
                  </a:cubicBezTo>
                  <a:cubicBezTo>
                    <a:pt x="1191" y="1612"/>
                    <a:pt x="1197" y="1598"/>
                    <a:pt x="1197" y="1590"/>
                  </a:cubicBezTo>
                  <a:cubicBezTo>
                    <a:pt x="1018" y="1340"/>
                    <a:pt x="816" y="1102"/>
                    <a:pt x="613" y="864"/>
                  </a:cubicBezTo>
                  <a:cubicBezTo>
                    <a:pt x="411" y="566"/>
                    <a:pt x="232" y="280"/>
                    <a:pt x="6" y="18"/>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7" name="Google Shape;2877;p3"/>
            <p:cNvSpPr/>
            <p:nvPr/>
          </p:nvSpPr>
          <p:spPr>
            <a:xfrm>
              <a:off x="990950" y="2186075"/>
              <a:ext cx="163275" cy="149950"/>
            </a:xfrm>
            <a:custGeom>
              <a:avLst/>
              <a:gdLst/>
              <a:ahLst/>
              <a:cxnLst/>
              <a:rect l="l" t="t" r="r" b="b"/>
              <a:pathLst>
                <a:path w="6531" h="5998" extrusionOk="0">
                  <a:moveTo>
                    <a:pt x="6483" y="0"/>
                  </a:moveTo>
                  <a:cubicBezTo>
                    <a:pt x="6480" y="0"/>
                    <a:pt x="6478" y="1"/>
                    <a:pt x="6475" y="2"/>
                  </a:cubicBezTo>
                  <a:cubicBezTo>
                    <a:pt x="5237" y="526"/>
                    <a:pt x="4225" y="1526"/>
                    <a:pt x="3296" y="2479"/>
                  </a:cubicBezTo>
                  <a:cubicBezTo>
                    <a:pt x="2189" y="3622"/>
                    <a:pt x="1069" y="4765"/>
                    <a:pt x="10" y="5955"/>
                  </a:cubicBezTo>
                  <a:cubicBezTo>
                    <a:pt x="0" y="5965"/>
                    <a:pt x="29" y="5997"/>
                    <a:pt x="47" y="5997"/>
                  </a:cubicBezTo>
                  <a:cubicBezTo>
                    <a:pt x="51" y="5997"/>
                    <a:pt x="55" y="5995"/>
                    <a:pt x="57" y="5991"/>
                  </a:cubicBezTo>
                  <a:cubicBezTo>
                    <a:pt x="2153" y="3907"/>
                    <a:pt x="3975" y="1645"/>
                    <a:pt x="6499" y="50"/>
                  </a:cubicBezTo>
                  <a:cubicBezTo>
                    <a:pt x="6531" y="39"/>
                    <a:pt x="6506" y="0"/>
                    <a:pt x="64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8" name="Google Shape;2878;p3"/>
            <p:cNvSpPr/>
            <p:nvPr/>
          </p:nvSpPr>
          <p:spPr>
            <a:xfrm>
              <a:off x="989350" y="2187525"/>
              <a:ext cx="164025" cy="155350"/>
            </a:xfrm>
            <a:custGeom>
              <a:avLst/>
              <a:gdLst/>
              <a:ahLst/>
              <a:cxnLst/>
              <a:rect l="l" t="t" r="r" b="b"/>
              <a:pathLst>
                <a:path w="6561" h="6214" extrusionOk="0">
                  <a:moveTo>
                    <a:pt x="6541" y="0"/>
                  </a:moveTo>
                  <a:cubicBezTo>
                    <a:pt x="6540" y="0"/>
                    <a:pt x="6539" y="1"/>
                    <a:pt x="6539" y="4"/>
                  </a:cubicBezTo>
                  <a:cubicBezTo>
                    <a:pt x="4455" y="2159"/>
                    <a:pt x="2848" y="4718"/>
                    <a:pt x="62" y="6088"/>
                  </a:cubicBezTo>
                  <a:cubicBezTo>
                    <a:pt x="0" y="6129"/>
                    <a:pt x="36" y="6214"/>
                    <a:pt x="93" y="6214"/>
                  </a:cubicBezTo>
                  <a:cubicBezTo>
                    <a:pt x="102" y="6214"/>
                    <a:pt x="112" y="6212"/>
                    <a:pt x="121" y="6207"/>
                  </a:cubicBezTo>
                  <a:cubicBezTo>
                    <a:pt x="2753" y="4897"/>
                    <a:pt x="4848" y="2373"/>
                    <a:pt x="6551" y="39"/>
                  </a:cubicBezTo>
                  <a:cubicBezTo>
                    <a:pt x="6561" y="20"/>
                    <a:pt x="6546" y="0"/>
                    <a:pt x="65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9" name="Google Shape;2879;p3"/>
            <p:cNvSpPr/>
            <p:nvPr/>
          </p:nvSpPr>
          <p:spPr>
            <a:xfrm>
              <a:off x="987900" y="2188750"/>
              <a:ext cx="158325" cy="146350"/>
            </a:xfrm>
            <a:custGeom>
              <a:avLst/>
              <a:gdLst/>
              <a:ahLst/>
              <a:cxnLst/>
              <a:rect l="l" t="t" r="r" b="b"/>
              <a:pathLst>
                <a:path w="6333" h="5854" extrusionOk="0">
                  <a:moveTo>
                    <a:pt x="6287" y="1"/>
                  </a:moveTo>
                  <a:cubicBezTo>
                    <a:pt x="6284" y="1"/>
                    <a:pt x="6280" y="1"/>
                    <a:pt x="6275" y="2"/>
                  </a:cubicBezTo>
                  <a:cubicBezTo>
                    <a:pt x="3704" y="978"/>
                    <a:pt x="1168" y="3348"/>
                    <a:pt x="1" y="5836"/>
                  </a:cubicBezTo>
                  <a:cubicBezTo>
                    <a:pt x="1" y="5845"/>
                    <a:pt x="13" y="5853"/>
                    <a:pt x="20" y="5853"/>
                  </a:cubicBezTo>
                  <a:cubicBezTo>
                    <a:pt x="23" y="5853"/>
                    <a:pt x="25" y="5852"/>
                    <a:pt x="25" y="5848"/>
                  </a:cubicBezTo>
                  <a:cubicBezTo>
                    <a:pt x="834" y="4634"/>
                    <a:pt x="1656" y="3467"/>
                    <a:pt x="2727" y="2467"/>
                  </a:cubicBezTo>
                  <a:cubicBezTo>
                    <a:pt x="3811" y="1455"/>
                    <a:pt x="5025" y="776"/>
                    <a:pt x="6311" y="62"/>
                  </a:cubicBezTo>
                  <a:cubicBezTo>
                    <a:pt x="6333" y="51"/>
                    <a:pt x="6325" y="1"/>
                    <a:pt x="62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0" name="Google Shape;2880;p3"/>
            <p:cNvSpPr/>
            <p:nvPr/>
          </p:nvSpPr>
          <p:spPr>
            <a:xfrm>
              <a:off x="836400" y="2158350"/>
              <a:ext cx="146900" cy="171725"/>
            </a:xfrm>
            <a:custGeom>
              <a:avLst/>
              <a:gdLst/>
              <a:ahLst/>
              <a:cxnLst/>
              <a:rect l="l" t="t" r="r" b="b"/>
              <a:pathLst>
                <a:path w="5876" h="6869" extrusionOk="0">
                  <a:moveTo>
                    <a:pt x="57" y="1"/>
                  </a:moveTo>
                  <a:cubicBezTo>
                    <a:pt x="45" y="1"/>
                    <a:pt x="36" y="10"/>
                    <a:pt x="36" y="28"/>
                  </a:cubicBezTo>
                  <a:cubicBezTo>
                    <a:pt x="1" y="1397"/>
                    <a:pt x="1286" y="2361"/>
                    <a:pt x="2215" y="3147"/>
                  </a:cubicBezTo>
                  <a:cubicBezTo>
                    <a:pt x="3525" y="4254"/>
                    <a:pt x="4632" y="5612"/>
                    <a:pt x="5787" y="6862"/>
                  </a:cubicBezTo>
                  <a:cubicBezTo>
                    <a:pt x="5796" y="6866"/>
                    <a:pt x="5805" y="6868"/>
                    <a:pt x="5814" y="6868"/>
                  </a:cubicBezTo>
                  <a:cubicBezTo>
                    <a:pt x="5850" y="6868"/>
                    <a:pt x="5875" y="6833"/>
                    <a:pt x="5847" y="6814"/>
                  </a:cubicBezTo>
                  <a:cubicBezTo>
                    <a:pt x="4870" y="5731"/>
                    <a:pt x="3930" y="4552"/>
                    <a:pt x="2858" y="3552"/>
                  </a:cubicBezTo>
                  <a:cubicBezTo>
                    <a:pt x="1679" y="2433"/>
                    <a:pt x="513" y="1706"/>
                    <a:pt x="96" y="28"/>
                  </a:cubicBezTo>
                  <a:cubicBezTo>
                    <a:pt x="84" y="10"/>
                    <a:pt x="69" y="1"/>
                    <a:pt x="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1" name="Google Shape;2881;p3"/>
            <p:cNvSpPr/>
            <p:nvPr/>
          </p:nvSpPr>
          <p:spPr>
            <a:xfrm>
              <a:off x="838775" y="2157550"/>
              <a:ext cx="147450" cy="162775"/>
            </a:xfrm>
            <a:custGeom>
              <a:avLst/>
              <a:gdLst/>
              <a:ahLst/>
              <a:cxnLst/>
              <a:rect l="l" t="t" r="r" b="b"/>
              <a:pathLst>
                <a:path w="5898" h="6511" extrusionOk="0">
                  <a:moveTo>
                    <a:pt x="1" y="0"/>
                  </a:moveTo>
                  <a:lnTo>
                    <a:pt x="1" y="0"/>
                  </a:lnTo>
                  <a:cubicBezTo>
                    <a:pt x="96" y="429"/>
                    <a:pt x="656" y="702"/>
                    <a:pt x="989" y="953"/>
                  </a:cubicBezTo>
                  <a:cubicBezTo>
                    <a:pt x="1703" y="1488"/>
                    <a:pt x="2418" y="2024"/>
                    <a:pt x="3096" y="2607"/>
                  </a:cubicBezTo>
                  <a:cubicBezTo>
                    <a:pt x="4311" y="3679"/>
                    <a:pt x="5299" y="4905"/>
                    <a:pt x="5787" y="6477"/>
                  </a:cubicBezTo>
                  <a:cubicBezTo>
                    <a:pt x="5792" y="6500"/>
                    <a:pt x="5811" y="6511"/>
                    <a:pt x="5831" y="6511"/>
                  </a:cubicBezTo>
                  <a:cubicBezTo>
                    <a:pt x="5863" y="6511"/>
                    <a:pt x="5897" y="6485"/>
                    <a:pt x="5883" y="6441"/>
                  </a:cubicBezTo>
                  <a:cubicBezTo>
                    <a:pt x="5549" y="5179"/>
                    <a:pt x="4775" y="4096"/>
                    <a:pt x="3847" y="3167"/>
                  </a:cubicBezTo>
                  <a:cubicBezTo>
                    <a:pt x="3358" y="2679"/>
                    <a:pt x="2823" y="2226"/>
                    <a:pt x="2275" y="1810"/>
                  </a:cubicBezTo>
                  <a:cubicBezTo>
                    <a:pt x="1572" y="1274"/>
                    <a:pt x="501" y="726"/>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2" name="Google Shape;2882;p3"/>
            <p:cNvSpPr/>
            <p:nvPr/>
          </p:nvSpPr>
          <p:spPr>
            <a:xfrm>
              <a:off x="866175" y="2192375"/>
              <a:ext cx="96000" cy="95975"/>
            </a:xfrm>
            <a:custGeom>
              <a:avLst/>
              <a:gdLst/>
              <a:ahLst/>
              <a:cxnLst/>
              <a:rect l="l" t="t" r="r" b="b"/>
              <a:pathLst>
                <a:path w="3840" h="3839" extrusionOk="0">
                  <a:moveTo>
                    <a:pt x="0" y="0"/>
                  </a:moveTo>
                  <a:cubicBezTo>
                    <a:pt x="453" y="619"/>
                    <a:pt x="1000" y="1167"/>
                    <a:pt x="1608" y="1631"/>
                  </a:cubicBezTo>
                  <a:cubicBezTo>
                    <a:pt x="1977" y="1905"/>
                    <a:pt x="2370" y="2167"/>
                    <a:pt x="2691" y="2524"/>
                  </a:cubicBezTo>
                  <a:cubicBezTo>
                    <a:pt x="3084" y="2941"/>
                    <a:pt x="3429" y="3417"/>
                    <a:pt x="3810" y="3834"/>
                  </a:cubicBezTo>
                  <a:cubicBezTo>
                    <a:pt x="3813" y="3837"/>
                    <a:pt x="3817" y="3839"/>
                    <a:pt x="3821" y="3839"/>
                  </a:cubicBezTo>
                  <a:cubicBezTo>
                    <a:pt x="3831" y="3839"/>
                    <a:pt x="3840" y="3827"/>
                    <a:pt x="3822" y="3810"/>
                  </a:cubicBezTo>
                  <a:cubicBezTo>
                    <a:pt x="3322" y="3143"/>
                    <a:pt x="2786" y="2429"/>
                    <a:pt x="2096" y="1941"/>
                  </a:cubicBezTo>
                  <a:cubicBezTo>
                    <a:pt x="1310" y="1357"/>
                    <a:pt x="643" y="738"/>
                    <a:pt x="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3" name="Google Shape;2883;p3"/>
            <p:cNvSpPr/>
            <p:nvPr/>
          </p:nvSpPr>
          <p:spPr>
            <a:xfrm>
              <a:off x="988175" y="2251875"/>
              <a:ext cx="174100" cy="145875"/>
            </a:xfrm>
            <a:custGeom>
              <a:avLst/>
              <a:gdLst/>
              <a:ahLst/>
              <a:cxnLst/>
              <a:rect l="l" t="t" r="r" b="b"/>
              <a:pathLst>
                <a:path w="6964" h="5835" extrusionOk="0">
                  <a:moveTo>
                    <a:pt x="6872" y="0"/>
                  </a:moveTo>
                  <a:cubicBezTo>
                    <a:pt x="6868" y="0"/>
                    <a:pt x="6864" y="1"/>
                    <a:pt x="6860" y="1"/>
                  </a:cubicBezTo>
                  <a:cubicBezTo>
                    <a:pt x="5348" y="204"/>
                    <a:pt x="4050" y="1525"/>
                    <a:pt x="2907" y="2418"/>
                  </a:cubicBezTo>
                  <a:cubicBezTo>
                    <a:pt x="1704" y="3359"/>
                    <a:pt x="1109" y="4704"/>
                    <a:pt x="37" y="5764"/>
                  </a:cubicBezTo>
                  <a:cubicBezTo>
                    <a:pt x="0" y="5792"/>
                    <a:pt x="29" y="5834"/>
                    <a:pt x="66" y="5834"/>
                  </a:cubicBezTo>
                  <a:cubicBezTo>
                    <a:pt x="76" y="5834"/>
                    <a:pt x="87" y="5831"/>
                    <a:pt x="97" y="5823"/>
                  </a:cubicBezTo>
                  <a:cubicBezTo>
                    <a:pt x="1133" y="4990"/>
                    <a:pt x="1621" y="3657"/>
                    <a:pt x="2669" y="2799"/>
                  </a:cubicBezTo>
                  <a:cubicBezTo>
                    <a:pt x="3931" y="1763"/>
                    <a:pt x="5300" y="573"/>
                    <a:pt x="6895" y="108"/>
                  </a:cubicBezTo>
                  <a:cubicBezTo>
                    <a:pt x="6963" y="97"/>
                    <a:pt x="6945" y="0"/>
                    <a:pt x="68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4" name="Google Shape;2884;p3"/>
            <p:cNvSpPr/>
            <p:nvPr/>
          </p:nvSpPr>
          <p:spPr>
            <a:xfrm>
              <a:off x="986600" y="2254225"/>
              <a:ext cx="178525" cy="156100"/>
            </a:xfrm>
            <a:custGeom>
              <a:avLst/>
              <a:gdLst/>
              <a:ahLst/>
              <a:cxnLst/>
              <a:rect l="l" t="t" r="r" b="b"/>
              <a:pathLst>
                <a:path w="7141" h="6244" extrusionOk="0">
                  <a:moveTo>
                    <a:pt x="7103" y="0"/>
                  </a:moveTo>
                  <a:cubicBezTo>
                    <a:pt x="7099" y="0"/>
                    <a:pt x="7094" y="1"/>
                    <a:pt x="7089" y="3"/>
                  </a:cubicBezTo>
                  <a:cubicBezTo>
                    <a:pt x="5851" y="467"/>
                    <a:pt x="4982" y="1741"/>
                    <a:pt x="4208" y="2741"/>
                  </a:cubicBezTo>
                  <a:cubicBezTo>
                    <a:pt x="3113" y="4158"/>
                    <a:pt x="1970" y="5658"/>
                    <a:pt x="112" y="6039"/>
                  </a:cubicBezTo>
                  <a:cubicBezTo>
                    <a:pt x="0" y="6073"/>
                    <a:pt x="36" y="6243"/>
                    <a:pt x="140" y="6243"/>
                  </a:cubicBezTo>
                  <a:cubicBezTo>
                    <a:pt x="146" y="6243"/>
                    <a:pt x="153" y="6243"/>
                    <a:pt x="160" y="6241"/>
                  </a:cubicBezTo>
                  <a:cubicBezTo>
                    <a:pt x="1601" y="5956"/>
                    <a:pt x="2720" y="4967"/>
                    <a:pt x="3613" y="3860"/>
                  </a:cubicBezTo>
                  <a:cubicBezTo>
                    <a:pt x="4161" y="3182"/>
                    <a:pt x="4637" y="2455"/>
                    <a:pt x="5184" y="1788"/>
                  </a:cubicBezTo>
                  <a:cubicBezTo>
                    <a:pt x="5756" y="1098"/>
                    <a:pt x="6411" y="610"/>
                    <a:pt x="7089" y="62"/>
                  </a:cubicBezTo>
                  <a:cubicBezTo>
                    <a:pt x="7141" y="31"/>
                    <a:pt x="7130" y="0"/>
                    <a:pt x="71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5" name="Google Shape;2885;p3"/>
            <p:cNvSpPr/>
            <p:nvPr/>
          </p:nvSpPr>
          <p:spPr>
            <a:xfrm>
              <a:off x="988675" y="2329725"/>
              <a:ext cx="82800" cy="72300"/>
            </a:xfrm>
            <a:custGeom>
              <a:avLst/>
              <a:gdLst/>
              <a:ahLst/>
              <a:cxnLst/>
              <a:rect l="l" t="t" r="r" b="b"/>
              <a:pathLst>
                <a:path w="3312" h="2892" extrusionOk="0">
                  <a:moveTo>
                    <a:pt x="3246" y="0"/>
                  </a:moveTo>
                  <a:cubicBezTo>
                    <a:pt x="3238" y="0"/>
                    <a:pt x="3229" y="2"/>
                    <a:pt x="3220" y="7"/>
                  </a:cubicBezTo>
                  <a:cubicBezTo>
                    <a:pt x="2625" y="197"/>
                    <a:pt x="2327" y="864"/>
                    <a:pt x="1958" y="1328"/>
                  </a:cubicBezTo>
                  <a:cubicBezTo>
                    <a:pt x="1434" y="1971"/>
                    <a:pt x="708" y="2400"/>
                    <a:pt x="29" y="2864"/>
                  </a:cubicBezTo>
                  <a:cubicBezTo>
                    <a:pt x="0" y="2874"/>
                    <a:pt x="18" y="2891"/>
                    <a:pt x="39" y="2891"/>
                  </a:cubicBezTo>
                  <a:cubicBezTo>
                    <a:pt x="44" y="2891"/>
                    <a:pt x="49" y="2890"/>
                    <a:pt x="53" y="2888"/>
                  </a:cubicBezTo>
                  <a:cubicBezTo>
                    <a:pt x="696" y="2543"/>
                    <a:pt x="1339" y="2162"/>
                    <a:pt x="1863" y="1638"/>
                  </a:cubicBezTo>
                  <a:cubicBezTo>
                    <a:pt x="2327" y="1150"/>
                    <a:pt x="2887" y="626"/>
                    <a:pt x="3292" y="78"/>
                  </a:cubicBezTo>
                  <a:cubicBezTo>
                    <a:pt x="3311" y="39"/>
                    <a:pt x="3283" y="0"/>
                    <a:pt x="32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6" name="Google Shape;2886;p3"/>
            <p:cNvSpPr/>
            <p:nvPr/>
          </p:nvSpPr>
          <p:spPr>
            <a:xfrm>
              <a:off x="1073325" y="2292525"/>
              <a:ext cx="32425" cy="33500"/>
            </a:xfrm>
            <a:custGeom>
              <a:avLst/>
              <a:gdLst/>
              <a:ahLst/>
              <a:cxnLst/>
              <a:rect l="l" t="t" r="r" b="b"/>
              <a:pathLst>
                <a:path w="1297" h="1340" extrusionOk="0">
                  <a:moveTo>
                    <a:pt x="1258" y="0"/>
                  </a:moveTo>
                  <a:cubicBezTo>
                    <a:pt x="1252" y="0"/>
                    <a:pt x="1246" y="2"/>
                    <a:pt x="1239" y="6"/>
                  </a:cubicBezTo>
                  <a:cubicBezTo>
                    <a:pt x="989" y="161"/>
                    <a:pt x="775" y="447"/>
                    <a:pt x="561" y="673"/>
                  </a:cubicBezTo>
                  <a:cubicBezTo>
                    <a:pt x="358" y="864"/>
                    <a:pt x="108" y="1078"/>
                    <a:pt x="1" y="1328"/>
                  </a:cubicBezTo>
                  <a:lnTo>
                    <a:pt x="25" y="1340"/>
                  </a:lnTo>
                  <a:cubicBezTo>
                    <a:pt x="275" y="1221"/>
                    <a:pt x="477" y="923"/>
                    <a:pt x="680" y="733"/>
                  </a:cubicBezTo>
                  <a:cubicBezTo>
                    <a:pt x="882" y="518"/>
                    <a:pt x="1132" y="316"/>
                    <a:pt x="1287" y="66"/>
                  </a:cubicBezTo>
                  <a:cubicBezTo>
                    <a:pt x="1296" y="37"/>
                    <a:pt x="1283" y="0"/>
                    <a:pt x="1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7" name="Google Shape;2887;p3"/>
            <p:cNvSpPr/>
            <p:nvPr/>
          </p:nvSpPr>
          <p:spPr>
            <a:xfrm>
              <a:off x="847125" y="2224725"/>
              <a:ext cx="135275" cy="165075"/>
            </a:xfrm>
            <a:custGeom>
              <a:avLst/>
              <a:gdLst/>
              <a:ahLst/>
              <a:cxnLst/>
              <a:rect l="l" t="t" r="r" b="b"/>
              <a:pathLst>
                <a:path w="5411" h="6603" extrusionOk="0">
                  <a:moveTo>
                    <a:pt x="57" y="0"/>
                  </a:moveTo>
                  <a:cubicBezTo>
                    <a:pt x="29" y="0"/>
                    <a:pt x="0" y="19"/>
                    <a:pt x="0" y="51"/>
                  </a:cubicBezTo>
                  <a:cubicBezTo>
                    <a:pt x="36" y="1349"/>
                    <a:pt x="1048" y="2516"/>
                    <a:pt x="1869" y="3433"/>
                  </a:cubicBezTo>
                  <a:cubicBezTo>
                    <a:pt x="2298" y="3921"/>
                    <a:pt x="2786" y="4266"/>
                    <a:pt x="3334" y="4623"/>
                  </a:cubicBezTo>
                  <a:cubicBezTo>
                    <a:pt x="4144" y="5135"/>
                    <a:pt x="4763" y="5790"/>
                    <a:pt x="5298" y="6588"/>
                  </a:cubicBezTo>
                  <a:cubicBezTo>
                    <a:pt x="5308" y="6598"/>
                    <a:pt x="5322" y="6602"/>
                    <a:pt x="5336" y="6602"/>
                  </a:cubicBezTo>
                  <a:cubicBezTo>
                    <a:pt x="5372" y="6602"/>
                    <a:pt x="5411" y="6572"/>
                    <a:pt x="5394" y="6528"/>
                  </a:cubicBezTo>
                  <a:cubicBezTo>
                    <a:pt x="4691" y="5409"/>
                    <a:pt x="3751" y="4778"/>
                    <a:pt x="2739" y="3992"/>
                  </a:cubicBezTo>
                  <a:cubicBezTo>
                    <a:pt x="1548" y="3076"/>
                    <a:pt x="357" y="1528"/>
                    <a:pt x="107" y="40"/>
                  </a:cubicBezTo>
                  <a:cubicBezTo>
                    <a:pt x="102" y="13"/>
                    <a:pt x="80" y="0"/>
                    <a:pt x="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8" name="Google Shape;2888;p3"/>
            <p:cNvSpPr/>
            <p:nvPr/>
          </p:nvSpPr>
          <p:spPr>
            <a:xfrm>
              <a:off x="848600" y="2226300"/>
              <a:ext cx="130700" cy="158350"/>
            </a:xfrm>
            <a:custGeom>
              <a:avLst/>
              <a:gdLst/>
              <a:ahLst/>
              <a:cxnLst/>
              <a:rect l="l" t="t" r="r" b="b"/>
              <a:pathLst>
                <a:path w="5228" h="6334" extrusionOk="0">
                  <a:moveTo>
                    <a:pt x="1" y="0"/>
                  </a:moveTo>
                  <a:lnTo>
                    <a:pt x="1" y="0"/>
                  </a:lnTo>
                  <a:cubicBezTo>
                    <a:pt x="584" y="1108"/>
                    <a:pt x="1668" y="1893"/>
                    <a:pt x="2596" y="2715"/>
                  </a:cubicBezTo>
                  <a:cubicBezTo>
                    <a:pt x="3120" y="3191"/>
                    <a:pt x="3620" y="3679"/>
                    <a:pt x="4037" y="4263"/>
                  </a:cubicBezTo>
                  <a:cubicBezTo>
                    <a:pt x="4501" y="4906"/>
                    <a:pt x="4763" y="5632"/>
                    <a:pt x="5156" y="6311"/>
                  </a:cubicBezTo>
                  <a:cubicBezTo>
                    <a:pt x="5164" y="6327"/>
                    <a:pt x="5175" y="6334"/>
                    <a:pt x="5186" y="6334"/>
                  </a:cubicBezTo>
                  <a:cubicBezTo>
                    <a:pt x="5207" y="6334"/>
                    <a:pt x="5228" y="6310"/>
                    <a:pt x="5228" y="6287"/>
                  </a:cubicBezTo>
                  <a:cubicBezTo>
                    <a:pt x="5025" y="5001"/>
                    <a:pt x="3989" y="3787"/>
                    <a:pt x="3073" y="2929"/>
                  </a:cubicBezTo>
                  <a:cubicBezTo>
                    <a:pt x="2013" y="1965"/>
                    <a:pt x="929" y="112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9" name="Google Shape;2889;p3"/>
            <p:cNvSpPr/>
            <p:nvPr/>
          </p:nvSpPr>
          <p:spPr>
            <a:xfrm>
              <a:off x="874875" y="2270525"/>
              <a:ext cx="56725" cy="59025"/>
            </a:xfrm>
            <a:custGeom>
              <a:avLst/>
              <a:gdLst/>
              <a:ahLst/>
              <a:cxnLst/>
              <a:rect l="l" t="t" r="r" b="b"/>
              <a:pathLst>
                <a:path w="2269" h="2361" extrusionOk="0">
                  <a:moveTo>
                    <a:pt x="12" y="0"/>
                  </a:moveTo>
                  <a:cubicBezTo>
                    <a:pt x="10" y="0"/>
                    <a:pt x="1" y="9"/>
                    <a:pt x="9" y="17"/>
                  </a:cubicBezTo>
                  <a:cubicBezTo>
                    <a:pt x="259" y="529"/>
                    <a:pt x="581" y="946"/>
                    <a:pt x="998" y="1327"/>
                  </a:cubicBezTo>
                  <a:cubicBezTo>
                    <a:pt x="1391" y="1696"/>
                    <a:pt x="1855" y="1958"/>
                    <a:pt x="2212" y="2351"/>
                  </a:cubicBezTo>
                  <a:cubicBezTo>
                    <a:pt x="2216" y="2358"/>
                    <a:pt x="2222" y="2361"/>
                    <a:pt x="2229" y="2361"/>
                  </a:cubicBezTo>
                  <a:cubicBezTo>
                    <a:pt x="2247" y="2361"/>
                    <a:pt x="2268" y="2344"/>
                    <a:pt x="2260" y="2327"/>
                  </a:cubicBezTo>
                  <a:cubicBezTo>
                    <a:pt x="2105" y="1934"/>
                    <a:pt x="1712" y="1744"/>
                    <a:pt x="1391" y="1517"/>
                  </a:cubicBezTo>
                  <a:cubicBezTo>
                    <a:pt x="855" y="1101"/>
                    <a:pt x="378" y="589"/>
                    <a:pt x="9" y="5"/>
                  </a:cubicBezTo>
                  <a:cubicBezTo>
                    <a:pt x="13" y="2"/>
                    <a:pt x="13" y="0"/>
                    <a:pt x="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0" name="Google Shape;2890;p3"/>
            <p:cNvSpPr/>
            <p:nvPr/>
          </p:nvSpPr>
          <p:spPr>
            <a:xfrm>
              <a:off x="992975" y="2066200"/>
              <a:ext cx="5675" cy="33775"/>
            </a:xfrm>
            <a:custGeom>
              <a:avLst/>
              <a:gdLst/>
              <a:ahLst/>
              <a:cxnLst/>
              <a:rect l="l" t="t" r="r" b="b"/>
              <a:pathLst>
                <a:path w="227" h="1351" extrusionOk="0">
                  <a:moveTo>
                    <a:pt x="209" y="0"/>
                  </a:moveTo>
                  <a:cubicBezTo>
                    <a:pt x="205" y="0"/>
                    <a:pt x="203" y="3"/>
                    <a:pt x="203" y="11"/>
                  </a:cubicBezTo>
                  <a:cubicBezTo>
                    <a:pt x="143" y="201"/>
                    <a:pt x="119" y="404"/>
                    <a:pt x="96" y="618"/>
                  </a:cubicBezTo>
                  <a:cubicBezTo>
                    <a:pt x="60" y="856"/>
                    <a:pt x="0" y="1094"/>
                    <a:pt x="0" y="1332"/>
                  </a:cubicBezTo>
                  <a:cubicBezTo>
                    <a:pt x="0" y="1344"/>
                    <a:pt x="9" y="1350"/>
                    <a:pt x="20" y="1350"/>
                  </a:cubicBezTo>
                  <a:cubicBezTo>
                    <a:pt x="30" y="1350"/>
                    <a:pt x="42" y="1344"/>
                    <a:pt x="48" y="1332"/>
                  </a:cubicBezTo>
                  <a:cubicBezTo>
                    <a:pt x="107" y="1142"/>
                    <a:pt x="119" y="916"/>
                    <a:pt x="155" y="725"/>
                  </a:cubicBezTo>
                  <a:cubicBezTo>
                    <a:pt x="179" y="487"/>
                    <a:pt x="226" y="249"/>
                    <a:pt x="226" y="11"/>
                  </a:cubicBezTo>
                  <a:cubicBezTo>
                    <a:pt x="226" y="11"/>
                    <a:pt x="216" y="0"/>
                    <a:pt x="2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1" name="Google Shape;2891;p3"/>
            <p:cNvSpPr/>
            <p:nvPr/>
          </p:nvSpPr>
          <p:spPr>
            <a:xfrm>
              <a:off x="992975" y="2055250"/>
              <a:ext cx="6875" cy="51375"/>
            </a:xfrm>
            <a:custGeom>
              <a:avLst/>
              <a:gdLst/>
              <a:ahLst/>
              <a:cxnLst/>
              <a:rect l="l" t="t" r="r" b="b"/>
              <a:pathLst>
                <a:path w="275" h="2055" extrusionOk="0">
                  <a:moveTo>
                    <a:pt x="212" y="1"/>
                  </a:moveTo>
                  <a:cubicBezTo>
                    <a:pt x="196" y="1"/>
                    <a:pt x="179" y="13"/>
                    <a:pt x="179" y="32"/>
                  </a:cubicBezTo>
                  <a:cubicBezTo>
                    <a:pt x="107" y="663"/>
                    <a:pt x="0" y="1401"/>
                    <a:pt x="84" y="2032"/>
                  </a:cubicBezTo>
                  <a:cubicBezTo>
                    <a:pt x="84" y="2048"/>
                    <a:pt x="91" y="2055"/>
                    <a:pt x="99" y="2055"/>
                  </a:cubicBezTo>
                  <a:cubicBezTo>
                    <a:pt x="109" y="2055"/>
                    <a:pt x="119" y="2045"/>
                    <a:pt x="119" y="2032"/>
                  </a:cubicBezTo>
                  <a:cubicBezTo>
                    <a:pt x="274" y="1401"/>
                    <a:pt x="238" y="663"/>
                    <a:pt x="238" y="32"/>
                  </a:cubicBezTo>
                  <a:cubicBezTo>
                    <a:pt x="238" y="10"/>
                    <a:pt x="226" y="1"/>
                    <a:pt x="2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2" name="Google Shape;2892;p3"/>
            <p:cNvSpPr/>
            <p:nvPr/>
          </p:nvSpPr>
          <p:spPr>
            <a:xfrm>
              <a:off x="998025" y="2052475"/>
              <a:ext cx="5375" cy="50475"/>
            </a:xfrm>
            <a:custGeom>
              <a:avLst/>
              <a:gdLst/>
              <a:ahLst/>
              <a:cxnLst/>
              <a:rect l="l" t="t" r="r" b="b"/>
              <a:pathLst>
                <a:path w="215" h="2019" extrusionOk="0">
                  <a:moveTo>
                    <a:pt x="175" y="0"/>
                  </a:moveTo>
                  <a:cubicBezTo>
                    <a:pt x="158" y="0"/>
                    <a:pt x="144" y="12"/>
                    <a:pt x="144" y="36"/>
                  </a:cubicBezTo>
                  <a:cubicBezTo>
                    <a:pt x="72" y="655"/>
                    <a:pt x="1" y="1357"/>
                    <a:pt x="60" y="2000"/>
                  </a:cubicBezTo>
                  <a:cubicBezTo>
                    <a:pt x="60" y="2012"/>
                    <a:pt x="69" y="2018"/>
                    <a:pt x="78" y="2018"/>
                  </a:cubicBezTo>
                  <a:cubicBezTo>
                    <a:pt x="87" y="2018"/>
                    <a:pt x="96" y="2012"/>
                    <a:pt x="96" y="2000"/>
                  </a:cubicBezTo>
                  <a:cubicBezTo>
                    <a:pt x="215" y="1369"/>
                    <a:pt x="215" y="679"/>
                    <a:pt x="215" y="36"/>
                  </a:cubicBezTo>
                  <a:cubicBezTo>
                    <a:pt x="209" y="12"/>
                    <a:pt x="191" y="0"/>
                    <a:pt x="1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3" name="Google Shape;2893;p3"/>
            <p:cNvSpPr/>
            <p:nvPr/>
          </p:nvSpPr>
          <p:spPr>
            <a:xfrm>
              <a:off x="992375" y="2049850"/>
              <a:ext cx="7175" cy="57325"/>
            </a:xfrm>
            <a:custGeom>
              <a:avLst/>
              <a:gdLst/>
              <a:ahLst/>
              <a:cxnLst/>
              <a:rect l="l" t="t" r="r" b="b"/>
              <a:pathLst>
                <a:path w="287" h="2293" extrusionOk="0">
                  <a:moveTo>
                    <a:pt x="227" y="0"/>
                  </a:moveTo>
                  <a:cubicBezTo>
                    <a:pt x="213" y="0"/>
                    <a:pt x="203" y="7"/>
                    <a:pt x="203" y="22"/>
                  </a:cubicBezTo>
                  <a:cubicBezTo>
                    <a:pt x="72" y="724"/>
                    <a:pt x="0" y="1570"/>
                    <a:pt x="120" y="2272"/>
                  </a:cubicBezTo>
                  <a:cubicBezTo>
                    <a:pt x="120" y="2286"/>
                    <a:pt x="129" y="2293"/>
                    <a:pt x="141" y="2293"/>
                  </a:cubicBezTo>
                  <a:cubicBezTo>
                    <a:pt x="159" y="2293"/>
                    <a:pt x="184" y="2277"/>
                    <a:pt x="191" y="2248"/>
                  </a:cubicBezTo>
                  <a:cubicBezTo>
                    <a:pt x="286" y="1534"/>
                    <a:pt x="262" y="748"/>
                    <a:pt x="286" y="34"/>
                  </a:cubicBezTo>
                  <a:cubicBezTo>
                    <a:pt x="272" y="13"/>
                    <a:pt x="246" y="0"/>
                    <a:pt x="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4" name="Google Shape;2894;p3"/>
            <p:cNvSpPr/>
            <p:nvPr/>
          </p:nvSpPr>
          <p:spPr>
            <a:xfrm>
              <a:off x="995350" y="2055600"/>
              <a:ext cx="7775" cy="51500"/>
            </a:xfrm>
            <a:custGeom>
              <a:avLst/>
              <a:gdLst/>
              <a:ahLst/>
              <a:cxnLst/>
              <a:rect l="l" t="t" r="r" b="b"/>
              <a:pathLst>
                <a:path w="311" h="2060" extrusionOk="0">
                  <a:moveTo>
                    <a:pt x="243" y="0"/>
                  </a:moveTo>
                  <a:cubicBezTo>
                    <a:pt x="239" y="0"/>
                    <a:pt x="233" y="6"/>
                    <a:pt x="227" y="18"/>
                  </a:cubicBezTo>
                  <a:cubicBezTo>
                    <a:pt x="108" y="328"/>
                    <a:pt x="120" y="685"/>
                    <a:pt x="84" y="1030"/>
                  </a:cubicBezTo>
                  <a:cubicBezTo>
                    <a:pt x="60" y="1363"/>
                    <a:pt x="1" y="1709"/>
                    <a:pt x="48" y="2042"/>
                  </a:cubicBezTo>
                  <a:cubicBezTo>
                    <a:pt x="48" y="2054"/>
                    <a:pt x="63" y="2060"/>
                    <a:pt x="78" y="2060"/>
                  </a:cubicBezTo>
                  <a:cubicBezTo>
                    <a:pt x="93" y="2060"/>
                    <a:pt x="108" y="2054"/>
                    <a:pt x="108" y="2042"/>
                  </a:cubicBezTo>
                  <a:cubicBezTo>
                    <a:pt x="203" y="1709"/>
                    <a:pt x="191" y="1351"/>
                    <a:pt x="227" y="1030"/>
                  </a:cubicBezTo>
                  <a:cubicBezTo>
                    <a:pt x="251" y="697"/>
                    <a:pt x="310" y="339"/>
                    <a:pt x="251" y="18"/>
                  </a:cubicBezTo>
                  <a:cubicBezTo>
                    <a:pt x="251" y="6"/>
                    <a:pt x="248" y="0"/>
                    <a:pt x="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5" name="Google Shape;2895;p3"/>
            <p:cNvSpPr/>
            <p:nvPr/>
          </p:nvSpPr>
          <p:spPr>
            <a:xfrm>
              <a:off x="995050" y="2071425"/>
              <a:ext cx="6875" cy="66275"/>
            </a:xfrm>
            <a:custGeom>
              <a:avLst/>
              <a:gdLst/>
              <a:ahLst/>
              <a:cxnLst/>
              <a:rect l="l" t="t" r="r" b="b"/>
              <a:pathLst>
                <a:path w="275" h="2651" extrusionOk="0">
                  <a:moveTo>
                    <a:pt x="161" y="0"/>
                  </a:moveTo>
                  <a:cubicBezTo>
                    <a:pt x="152" y="0"/>
                    <a:pt x="143" y="6"/>
                    <a:pt x="143" y="16"/>
                  </a:cubicBezTo>
                  <a:cubicBezTo>
                    <a:pt x="84" y="849"/>
                    <a:pt x="1" y="1790"/>
                    <a:pt x="155" y="2623"/>
                  </a:cubicBezTo>
                  <a:cubicBezTo>
                    <a:pt x="155" y="2641"/>
                    <a:pt x="170" y="2650"/>
                    <a:pt x="185" y="2650"/>
                  </a:cubicBezTo>
                  <a:cubicBezTo>
                    <a:pt x="200" y="2650"/>
                    <a:pt x="215" y="2641"/>
                    <a:pt x="215" y="2623"/>
                  </a:cubicBezTo>
                  <a:cubicBezTo>
                    <a:pt x="274" y="1778"/>
                    <a:pt x="191" y="885"/>
                    <a:pt x="191" y="40"/>
                  </a:cubicBezTo>
                  <a:cubicBezTo>
                    <a:pt x="191" y="12"/>
                    <a:pt x="175"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6" name="Google Shape;2896;p3"/>
            <p:cNvSpPr/>
            <p:nvPr/>
          </p:nvSpPr>
          <p:spPr>
            <a:xfrm>
              <a:off x="999825" y="2090350"/>
              <a:ext cx="5675" cy="40750"/>
            </a:xfrm>
            <a:custGeom>
              <a:avLst/>
              <a:gdLst/>
              <a:ahLst/>
              <a:cxnLst/>
              <a:rect l="l" t="t" r="r" b="b"/>
              <a:pathLst>
                <a:path w="227" h="1630" extrusionOk="0">
                  <a:moveTo>
                    <a:pt x="112" y="0"/>
                  </a:moveTo>
                  <a:cubicBezTo>
                    <a:pt x="110" y="0"/>
                    <a:pt x="107" y="3"/>
                    <a:pt x="107" y="9"/>
                  </a:cubicBezTo>
                  <a:cubicBezTo>
                    <a:pt x="113" y="3"/>
                    <a:pt x="113" y="0"/>
                    <a:pt x="112" y="0"/>
                  </a:cubicBezTo>
                  <a:close/>
                  <a:moveTo>
                    <a:pt x="107" y="9"/>
                  </a:moveTo>
                  <a:lnTo>
                    <a:pt x="107" y="9"/>
                  </a:lnTo>
                  <a:cubicBezTo>
                    <a:pt x="83" y="533"/>
                    <a:pt x="0" y="1081"/>
                    <a:pt x="12" y="1605"/>
                  </a:cubicBezTo>
                  <a:cubicBezTo>
                    <a:pt x="12" y="1619"/>
                    <a:pt x="35" y="1629"/>
                    <a:pt x="52" y="1629"/>
                  </a:cubicBezTo>
                  <a:cubicBezTo>
                    <a:pt x="63" y="1629"/>
                    <a:pt x="72" y="1626"/>
                    <a:pt x="72" y="1616"/>
                  </a:cubicBezTo>
                  <a:cubicBezTo>
                    <a:pt x="226" y="1093"/>
                    <a:pt x="167" y="509"/>
                    <a:pt x="107" y="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7" name="Google Shape;2897;p3"/>
            <p:cNvSpPr/>
            <p:nvPr/>
          </p:nvSpPr>
          <p:spPr>
            <a:xfrm>
              <a:off x="998925" y="2048875"/>
              <a:ext cx="5375" cy="7175"/>
            </a:xfrm>
            <a:custGeom>
              <a:avLst/>
              <a:gdLst/>
              <a:ahLst/>
              <a:cxnLst/>
              <a:rect l="l" t="t" r="r" b="b"/>
              <a:pathLst>
                <a:path w="215" h="287" extrusionOk="0">
                  <a:moveTo>
                    <a:pt x="35" y="0"/>
                  </a:moveTo>
                  <a:cubicBezTo>
                    <a:pt x="19" y="0"/>
                    <a:pt x="0" y="10"/>
                    <a:pt x="0" y="25"/>
                  </a:cubicBezTo>
                  <a:lnTo>
                    <a:pt x="0" y="180"/>
                  </a:lnTo>
                  <a:cubicBezTo>
                    <a:pt x="18" y="192"/>
                    <a:pt x="39" y="198"/>
                    <a:pt x="55" y="198"/>
                  </a:cubicBezTo>
                  <a:cubicBezTo>
                    <a:pt x="59" y="198"/>
                    <a:pt x="63" y="197"/>
                    <a:pt x="66" y="197"/>
                  </a:cubicBezTo>
                  <a:lnTo>
                    <a:pt x="66" y="197"/>
                  </a:lnTo>
                  <a:cubicBezTo>
                    <a:pt x="96" y="241"/>
                    <a:pt x="136" y="276"/>
                    <a:pt x="179" y="287"/>
                  </a:cubicBezTo>
                  <a:cubicBezTo>
                    <a:pt x="203" y="287"/>
                    <a:pt x="215" y="263"/>
                    <a:pt x="203" y="251"/>
                  </a:cubicBezTo>
                  <a:cubicBezTo>
                    <a:pt x="179" y="204"/>
                    <a:pt x="131" y="180"/>
                    <a:pt x="108" y="144"/>
                  </a:cubicBezTo>
                  <a:cubicBezTo>
                    <a:pt x="96" y="126"/>
                    <a:pt x="90" y="105"/>
                    <a:pt x="84" y="83"/>
                  </a:cubicBezTo>
                  <a:lnTo>
                    <a:pt x="84" y="83"/>
                  </a:lnTo>
                  <a:lnTo>
                    <a:pt x="84" y="25"/>
                  </a:lnTo>
                  <a:cubicBezTo>
                    <a:pt x="77" y="25"/>
                    <a:pt x="71" y="25"/>
                    <a:pt x="65" y="25"/>
                  </a:cubicBezTo>
                  <a:lnTo>
                    <a:pt x="65" y="25"/>
                  </a:lnTo>
                  <a:cubicBezTo>
                    <a:pt x="64" y="21"/>
                    <a:pt x="62" y="17"/>
                    <a:pt x="60" y="13"/>
                  </a:cubicBezTo>
                  <a:cubicBezTo>
                    <a:pt x="55" y="4"/>
                    <a:pt x="46" y="0"/>
                    <a:pt x="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8" name="Google Shape;2898;p3"/>
            <p:cNvSpPr/>
            <p:nvPr/>
          </p:nvSpPr>
          <p:spPr>
            <a:xfrm>
              <a:off x="1001625" y="1930450"/>
              <a:ext cx="62275" cy="167575"/>
            </a:xfrm>
            <a:custGeom>
              <a:avLst/>
              <a:gdLst/>
              <a:ahLst/>
              <a:cxnLst/>
              <a:rect l="l" t="t" r="r" b="b"/>
              <a:pathLst>
                <a:path w="2491" h="6703" extrusionOk="0">
                  <a:moveTo>
                    <a:pt x="4" y="6697"/>
                  </a:moveTo>
                  <a:cubicBezTo>
                    <a:pt x="1" y="6697"/>
                    <a:pt x="4" y="6703"/>
                    <a:pt x="11" y="6703"/>
                  </a:cubicBezTo>
                  <a:cubicBezTo>
                    <a:pt x="7" y="6699"/>
                    <a:pt x="5" y="6697"/>
                    <a:pt x="4" y="6697"/>
                  </a:cubicBezTo>
                  <a:close/>
                  <a:moveTo>
                    <a:pt x="2424" y="1"/>
                  </a:moveTo>
                  <a:cubicBezTo>
                    <a:pt x="2402" y="1"/>
                    <a:pt x="2378" y="11"/>
                    <a:pt x="2369" y="35"/>
                  </a:cubicBezTo>
                  <a:cubicBezTo>
                    <a:pt x="1940" y="1119"/>
                    <a:pt x="2155" y="2238"/>
                    <a:pt x="2059" y="3369"/>
                  </a:cubicBezTo>
                  <a:cubicBezTo>
                    <a:pt x="1916" y="4857"/>
                    <a:pt x="845" y="5595"/>
                    <a:pt x="11" y="6703"/>
                  </a:cubicBezTo>
                  <a:cubicBezTo>
                    <a:pt x="833" y="6131"/>
                    <a:pt x="1762" y="5119"/>
                    <a:pt x="2036" y="4143"/>
                  </a:cubicBezTo>
                  <a:cubicBezTo>
                    <a:pt x="2440" y="2798"/>
                    <a:pt x="1952" y="1393"/>
                    <a:pt x="2476" y="59"/>
                  </a:cubicBezTo>
                  <a:cubicBezTo>
                    <a:pt x="2490" y="24"/>
                    <a:pt x="2458" y="1"/>
                    <a:pt x="2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9" name="Google Shape;2899;p3"/>
            <p:cNvSpPr/>
            <p:nvPr/>
          </p:nvSpPr>
          <p:spPr>
            <a:xfrm>
              <a:off x="993575" y="1932675"/>
              <a:ext cx="66975" cy="164825"/>
            </a:xfrm>
            <a:custGeom>
              <a:avLst/>
              <a:gdLst/>
              <a:ahLst/>
              <a:cxnLst/>
              <a:rect l="l" t="t" r="r" b="b"/>
              <a:pathLst>
                <a:path w="2679" h="6593" extrusionOk="0">
                  <a:moveTo>
                    <a:pt x="2661" y="1"/>
                  </a:moveTo>
                  <a:cubicBezTo>
                    <a:pt x="2658" y="1"/>
                    <a:pt x="2655" y="2"/>
                    <a:pt x="2655" y="6"/>
                  </a:cubicBezTo>
                  <a:cubicBezTo>
                    <a:pt x="2048" y="1077"/>
                    <a:pt x="1405" y="2268"/>
                    <a:pt x="1095" y="3459"/>
                  </a:cubicBezTo>
                  <a:cubicBezTo>
                    <a:pt x="845" y="4423"/>
                    <a:pt x="0" y="5554"/>
                    <a:pt x="369" y="6566"/>
                  </a:cubicBezTo>
                  <a:cubicBezTo>
                    <a:pt x="374" y="6585"/>
                    <a:pt x="386" y="6593"/>
                    <a:pt x="399" y="6593"/>
                  </a:cubicBezTo>
                  <a:cubicBezTo>
                    <a:pt x="417" y="6593"/>
                    <a:pt x="436" y="6576"/>
                    <a:pt x="429" y="6554"/>
                  </a:cubicBezTo>
                  <a:cubicBezTo>
                    <a:pt x="179" y="5721"/>
                    <a:pt x="595" y="5149"/>
                    <a:pt x="905" y="4423"/>
                  </a:cubicBezTo>
                  <a:cubicBezTo>
                    <a:pt x="1084" y="3994"/>
                    <a:pt x="1143" y="3542"/>
                    <a:pt x="1274" y="3113"/>
                  </a:cubicBezTo>
                  <a:cubicBezTo>
                    <a:pt x="1607" y="2030"/>
                    <a:pt x="2238" y="1042"/>
                    <a:pt x="2679" y="6"/>
                  </a:cubicBezTo>
                  <a:cubicBezTo>
                    <a:pt x="2679" y="6"/>
                    <a:pt x="2668" y="1"/>
                    <a:pt x="26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0" name="Google Shape;2900;p3"/>
            <p:cNvSpPr/>
            <p:nvPr/>
          </p:nvSpPr>
          <p:spPr>
            <a:xfrm>
              <a:off x="1001000" y="2009750"/>
              <a:ext cx="41100" cy="87400"/>
            </a:xfrm>
            <a:custGeom>
              <a:avLst/>
              <a:gdLst/>
              <a:ahLst/>
              <a:cxnLst/>
              <a:rect l="l" t="t" r="r" b="b"/>
              <a:pathLst>
                <a:path w="1644" h="3496" extrusionOk="0">
                  <a:moveTo>
                    <a:pt x="1624" y="0"/>
                  </a:moveTo>
                  <a:cubicBezTo>
                    <a:pt x="1618" y="0"/>
                    <a:pt x="1612" y="5"/>
                    <a:pt x="1608" y="18"/>
                  </a:cubicBezTo>
                  <a:cubicBezTo>
                    <a:pt x="1394" y="733"/>
                    <a:pt x="1156" y="1411"/>
                    <a:pt x="798" y="2054"/>
                  </a:cubicBezTo>
                  <a:cubicBezTo>
                    <a:pt x="537" y="2531"/>
                    <a:pt x="132" y="2947"/>
                    <a:pt x="1" y="3495"/>
                  </a:cubicBezTo>
                  <a:cubicBezTo>
                    <a:pt x="310" y="2900"/>
                    <a:pt x="739" y="2400"/>
                    <a:pt x="1037" y="1804"/>
                  </a:cubicBezTo>
                  <a:cubicBezTo>
                    <a:pt x="1322" y="1233"/>
                    <a:pt x="1525" y="661"/>
                    <a:pt x="1644" y="30"/>
                  </a:cubicBezTo>
                  <a:cubicBezTo>
                    <a:pt x="1644" y="15"/>
                    <a:pt x="1634" y="0"/>
                    <a:pt x="16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1" name="Google Shape;2901;p3"/>
            <p:cNvSpPr/>
            <p:nvPr/>
          </p:nvSpPr>
          <p:spPr>
            <a:xfrm>
              <a:off x="1045050" y="2003950"/>
              <a:ext cx="625" cy="325"/>
            </a:xfrm>
            <a:custGeom>
              <a:avLst/>
              <a:gdLst/>
              <a:ahLst/>
              <a:cxnLst/>
              <a:rect l="l" t="t" r="r" b="b"/>
              <a:pathLst>
                <a:path w="25" h="13" extrusionOk="0">
                  <a:moveTo>
                    <a:pt x="1" y="0"/>
                  </a:moveTo>
                  <a:lnTo>
                    <a:pt x="1" y="12"/>
                  </a:lnTo>
                  <a:cubicBezTo>
                    <a:pt x="25" y="12"/>
                    <a:pt x="25" y="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2" name="Google Shape;2902;p3"/>
            <p:cNvSpPr/>
            <p:nvPr/>
          </p:nvSpPr>
          <p:spPr>
            <a:xfrm>
              <a:off x="1041925" y="1971875"/>
              <a:ext cx="7025" cy="32325"/>
            </a:xfrm>
            <a:custGeom>
              <a:avLst/>
              <a:gdLst/>
              <a:ahLst/>
              <a:cxnLst/>
              <a:rect l="l" t="t" r="r" b="b"/>
              <a:pathLst>
                <a:path w="281" h="1293" extrusionOk="0">
                  <a:moveTo>
                    <a:pt x="263" y="1"/>
                  </a:moveTo>
                  <a:cubicBezTo>
                    <a:pt x="254" y="1"/>
                    <a:pt x="245" y="3"/>
                    <a:pt x="245" y="9"/>
                  </a:cubicBezTo>
                  <a:cubicBezTo>
                    <a:pt x="150" y="426"/>
                    <a:pt x="66" y="867"/>
                    <a:pt x="7" y="1283"/>
                  </a:cubicBezTo>
                  <a:cubicBezTo>
                    <a:pt x="1" y="1289"/>
                    <a:pt x="7" y="1292"/>
                    <a:pt x="16" y="1292"/>
                  </a:cubicBezTo>
                  <a:cubicBezTo>
                    <a:pt x="25" y="1292"/>
                    <a:pt x="37" y="1289"/>
                    <a:pt x="43" y="1283"/>
                  </a:cubicBezTo>
                  <a:cubicBezTo>
                    <a:pt x="126" y="867"/>
                    <a:pt x="233" y="426"/>
                    <a:pt x="281" y="9"/>
                  </a:cubicBezTo>
                  <a:cubicBezTo>
                    <a:pt x="281" y="3"/>
                    <a:pt x="272" y="1"/>
                    <a:pt x="2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3" name="Google Shape;2903;p3"/>
            <p:cNvSpPr/>
            <p:nvPr/>
          </p:nvSpPr>
          <p:spPr>
            <a:xfrm>
              <a:off x="809025" y="2257975"/>
              <a:ext cx="165750" cy="191375"/>
            </a:xfrm>
            <a:custGeom>
              <a:avLst/>
              <a:gdLst/>
              <a:ahLst/>
              <a:cxnLst/>
              <a:rect l="l" t="t" r="r" b="b"/>
              <a:pathLst>
                <a:path w="6630" h="7655" extrusionOk="0">
                  <a:moveTo>
                    <a:pt x="42" y="1"/>
                  </a:moveTo>
                  <a:cubicBezTo>
                    <a:pt x="23" y="1"/>
                    <a:pt x="0" y="16"/>
                    <a:pt x="0" y="43"/>
                  </a:cubicBezTo>
                  <a:cubicBezTo>
                    <a:pt x="179" y="1829"/>
                    <a:pt x="1310" y="3008"/>
                    <a:pt x="2465" y="4270"/>
                  </a:cubicBezTo>
                  <a:cubicBezTo>
                    <a:pt x="2977" y="4806"/>
                    <a:pt x="3393" y="5329"/>
                    <a:pt x="4048" y="5651"/>
                  </a:cubicBezTo>
                  <a:cubicBezTo>
                    <a:pt x="5084" y="6163"/>
                    <a:pt x="5751" y="6818"/>
                    <a:pt x="6549" y="7651"/>
                  </a:cubicBezTo>
                  <a:cubicBezTo>
                    <a:pt x="6555" y="7653"/>
                    <a:pt x="6562" y="7654"/>
                    <a:pt x="6568" y="7654"/>
                  </a:cubicBezTo>
                  <a:cubicBezTo>
                    <a:pt x="6599" y="7654"/>
                    <a:pt x="6630" y="7633"/>
                    <a:pt x="6620" y="7603"/>
                  </a:cubicBezTo>
                  <a:cubicBezTo>
                    <a:pt x="6215" y="7068"/>
                    <a:pt x="5775" y="6568"/>
                    <a:pt x="5251" y="6163"/>
                  </a:cubicBezTo>
                  <a:cubicBezTo>
                    <a:pt x="4584" y="5651"/>
                    <a:pt x="3774" y="5460"/>
                    <a:pt x="3179" y="4841"/>
                  </a:cubicBezTo>
                  <a:cubicBezTo>
                    <a:pt x="1822" y="3413"/>
                    <a:pt x="417" y="2067"/>
                    <a:pt x="72" y="31"/>
                  </a:cubicBezTo>
                  <a:cubicBezTo>
                    <a:pt x="72" y="10"/>
                    <a:pt x="58" y="1"/>
                    <a:pt x="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4" name="Google Shape;2904;p3"/>
            <p:cNvSpPr/>
            <p:nvPr/>
          </p:nvSpPr>
          <p:spPr>
            <a:xfrm>
              <a:off x="806425" y="2260400"/>
              <a:ext cx="130675" cy="140675"/>
            </a:xfrm>
            <a:custGeom>
              <a:avLst/>
              <a:gdLst/>
              <a:ahLst/>
              <a:cxnLst/>
              <a:rect l="l" t="t" r="r" b="b"/>
              <a:pathLst>
                <a:path w="5227" h="5627" extrusionOk="0">
                  <a:moveTo>
                    <a:pt x="19" y="1"/>
                  </a:moveTo>
                  <a:cubicBezTo>
                    <a:pt x="4" y="1"/>
                    <a:pt x="1" y="9"/>
                    <a:pt x="9" y="17"/>
                  </a:cubicBezTo>
                  <a:cubicBezTo>
                    <a:pt x="938" y="1006"/>
                    <a:pt x="1890" y="1946"/>
                    <a:pt x="2700" y="3030"/>
                  </a:cubicBezTo>
                  <a:cubicBezTo>
                    <a:pt x="3033" y="3458"/>
                    <a:pt x="3355" y="3804"/>
                    <a:pt x="3771" y="4161"/>
                  </a:cubicBezTo>
                  <a:cubicBezTo>
                    <a:pt x="4283" y="4601"/>
                    <a:pt x="4688" y="5125"/>
                    <a:pt x="5141" y="5613"/>
                  </a:cubicBezTo>
                  <a:cubicBezTo>
                    <a:pt x="5150" y="5623"/>
                    <a:pt x="5160" y="5626"/>
                    <a:pt x="5171" y="5626"/>
                  </a:cubicBezTo>
                  <a:cubicBezTo>
                    <a:pt x="5201" y="5626"/>
                    <a:pt x="5227" y="5595"/>
                    <a:pt x="5200" y="5578"/>
                  </a:cubicBezTo>
                  <a:cubicBezTo>
                    <a:pt x="4533" y="4566"/>
                    <a:pt x="3557" y="3911"/>
                    <a:pt x="2819" y="2970"/>
                  </a:cubicBezTo>
                  <a:cubicBezTo>
                    <a:pt x="1985" y="1899"/>
                    <a:pt x="1033" y="934"/>
                    <a:pt x="45" y="6"/>
                  </a:cubicBezTo>
                  <a:cubicBezTo>
                    <a:pt x="34" y="2"/>
                    <a:pt x="26" y="1"/>
                    <a:pt x="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5" name="Google Shape;2905;p3"/>
            <p:cNvSpPr/>
            <p:nvPr/>
          </p:nvSpPr>
          <p:spPr>
            <a:xfrm>
              <a:off x="938575" y="2404100"/>
              <a:ext cx="37150" cy="38225"/>
            </a:xfrm>
            <a:custGeom>
              <a:avLst/>
              <a:gdLst/>
              <a:ahLst/>
              <a:cxnLst/>
              <a:rect l="l" t="t" r="r" b="b"/>
              <a:pathLst>
                <a:path w="1486" h="1529" extrusionOk="0">
                  <a:moveTo>
                    <a:pt x="13" y="0"/>
                  </a:moveTo>
                  <a:cubicBezTo>
                    <a:pt x="5" y="0"/>
                    <a:pt x="0" y="23"/>
                    <a:pt x="9" y="32"/>
                  </a:cubicBezTo>
                  <a:cubicBezTo>
                    <a:pt x="307" y="223"/>
                    <a:pt x="593" y="425"/>
                    <a:pt x="831" y="675"/>
                  </a:cubicBezTo>
                  <a:cubicBezTo>
                    <a:pt x="1081" y="925"/>
                    <a:pt x="1248" y="1223"/>
                    <a:pt x="1438" y="1520"/>
                  </a:cubicBezTo>
                  <a:cubicBezTo>
                    <a:pt x="1443" y="1525"/>
                    <a:pt x="1452" y="1528"/>
                    <a:pt x="1461" y="1528"/>
                  </a:cubicBezTo>
                  <a:cubicBezTo>
                    <a:pt x="1473" y="1528"/>
                    <a:pt x="1486" y="1522"/>
                    <a:pt x="1486" y="1508"/>
                  </a:cubicBezTo>
                  <a:cubicBezTo>
                    <a:pt x="1248" y="866"/>
                    <a:pt x="617" y="306"/>
                    <a:pt x="21" y="8"/>
                  </a:cubicBezTo>
                  <a:cubicBezTo>
                    <a:pt x="18" y="3"/>
                    <a:pt x="15" y="0"/>
                    <a:pt x="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6" name="Google Shape;2906;p3"/>
            <p:cNvSpPr/>
            <p:nvPr/>
          </p:nvSpPr>
          <p:spPr>
            <a:xfrm>
              <a:off x="808175" y="2258950"/>
              <a:ext cx="163600" cy="180025"/>
            </a:xfrm>
            <a:custGeom>
              <a:avLst/>
              <a:gdLst/>
              <a:ahLst/>
              <a:cxnLst/>
              <a:rect l="l" t="t" r="r" b="b"/>
              <a:pathLst>
                <a:path w="6544" h="7201" extrusionOk="0">
                  <a:moveTo>
                    <a:pt x="38" y="1"/>
                  </a:moveTo>
                  <a:cubicBezTo>
                    <a:pt x="23" y="1"/>
                    <a:pt x="1" y="20"/>
                    <a:pt x="10" y="40"/>
                  </a:cubicBezTo>
                  <a:cubicBezTo>
                    <a:pt x="1189" y="1052"/>
                    <a:pt x="2439" y="1957"/>
                    <a:pt x="3642" y="2921"/>
                  </a:cubicBezTo>
                  <a:cubicBezTo>
                    <a:pt x="4356" y="3504"/>
                    <a:pt x="5106" y="4052"/>
                    <a:pt x="5511" y="4897"/>
                  </a:cubicBezTo>
                  <a:cubicBezTo>
                    <a:pt x="5844" y="5648"/>
                    <a:pt x="6130" y="6421"/>
                    <a:pt x="6464" y="7183"/>
                  </a:cubicBezTo>
                  <a:cubicBezTo>
                    <a:pt x="6467" y="7195"/>
                    <a:pt x="6477" y="7200"/>
                    <a:pt x="6489" y="7200"/>
                  </a:cubicBezTo>
                  <a:cubicBezTo>
                    <a:pt x="6513" y="7200"/>
                    <a:pt x="6543" y="7176"/>
                    <a:pt x="6535" y="7136"/>
                  </a:cubicBezTo>
                  <a:cubicBezTo>
                    <a:pt x="6202" y="6326"/>
                    <a:pt x="5904" y="5517"/>
                    <a:pt x="5535" y="4743"/>
                  </a:cubicBezTo>
                  <a:cubicBezTo>
                    <a:pt x="5213" y="4052"/>
                    <a:pt x="4630" y="3600"/>
                    <a:pt x="4047" y="3135"/>
                  </a:cubicBezTo>
                  <a:cubicBezTo>
                    <a:pt x="2737" y="2064"/>
                    <a:pt x="1415" y="992"/>
                    <a:pt x="46" y="4"/>
                  </a:cubicBezTo>
                  <a:cubicBezTo>
                    <a:pt x="44" y="2"/>
                    <a:pt x="41" y="1"/>
                    <a:pt x="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7" name="Google Shape;2907;p3"/>
            <p:cNvSpPr/>
            <p:nvPr/>
          </p:nvSpPr>
          <p:spPr>
            <a:xfrm>
              <a:off x="986775" y="2335650"/>
              <a:ext cx="156075" cy="121125"/>
            </a:xfrm>
            <a:custGeom>
              <a:avLst/>
              <a:gdLst/>
              <a:ahLst/>
              <a:cxnLst/>
              <a:rect l="l" t="t" r="r" b="b"/>
              <a:pathLst>
                <a:path w="6243" h="4845" extrusionOk="0">
                  <a:moveTo>
                    <a:pt x="6179" y="0"/>
                  </a:moveTo>
                  <a:cubicBezTo>
                    <a:pt x="6166" y="0"/>
                    <a:pt x="6152" y="6"/>
                    <a:pt x="6142" y="20"/>
                  </a:cubicBezTo>
                  <a:cubicBezTo>
                    <a:pt x="5701" y="639"/>
                    <a:pt x="4951" y="865"/>
                    <a:pt x="4392" y="1377"/>
                  </a:cubicBezTo>
                  <a:cubicBezTo>
                    <a:pt x="3880" y="1818"/>
                    <a:pt x="3522" y="2413"/>
                    <a:pt x="3082" y="2913"/>
                  </a:cubicBezTo>
                  <a:cubicBezTo>
                    <a:pt x="2546" y="3532"/>
                    <a:pt x="1903" y="3782"/>
                    <a:pt x="1153" y="4056"/>
                  </a:cubicBezTo>
                  <a:cubicBezTo>
                    <a:pt x="713" y="4211"/>
                    <a:pt x="284" y="4389"/>
                    <a:pt x="10" y="4806"/>
                  </a:cubicBezTo>
                  <a:cubicBezTo>
                    <a:pt x="0" y="4825"/>
                    <a:pt x="30" y="4845"/>
                    <a:pt x="48" y="4845"/>
                  </a:cubicBezTo>
                  <a:cubicBezTo>
                    <a:pt x="52" y="4845"/>
                    <a:pt x="56" y="4844"/>
                    <a:pt x="58" y="4842"/>
                  </a:cubicBezTo>
                  <a:cubicBezTo>
                    <a:pt x="629" y="4318"/>
                    <a:pt x="1248" y="4199"/>
                    <a:pt x="1951" y="3913"/>
                  </a:cubicBezTo>
                  <a:cubicBezTo>
                    <a:pt x="2534" y="3675"/>
                    <a:pt x="2939" y="3306"/>
                    <a:pt x="3332" y="2830"/>
                  </a:cubicBezTo>
                  <a:cubicBezTo>
                    <a:pt x="3844" y="2210"/>
                    <a:pt x="4225" y="1568"/>
                    <a:pt x="4916" y="1115"/>
                  </a:cubicBezTo>
                  <a:cubicBezTo>
                    <a:pt x="5404" y="794"/>
                    <a:pt x="5892" y="567"/>
                    <a:pt x="6225" y="67"/>
                  </a:cubicBezTo>
                  <a:cubicBezTo>
                    <a:pt x="6242" y="34"/>
                    <a:pt x="6211" y="0"/>
                    <a:pt x="61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8" name="Google Shape;2908;p3"/>
            <p:cNvSpPr/>
            <p:nvPr/>
          </p:nvSpPr>
          <p:spPr>
            <a:xfrm>
              <a:off x="984750" y="2336725"/>
              <a:ext cx="156775" cy="117150"/>
            </a:xfrm>
            <a:custGeom>
              <a:avLst/>
              <a:gdLst/>
              <a:ahLst/>
              <a:cxnLst/>
              <a:rect l="l" t="t" r="r" b="b"/>
              <a:pathLst>
                <a:path w="6271" h="4686" extrusionOk="0">
                  <a:moveTo>
                    <a:pt x="6223" y="1"/>
                  </a:moveTo>
                  <a:cubicBezTo>
                    <a:pt x="5592" y="215"/>
                    <a:pt x="4949" y="501"/>
                    <a:pt x="4342" y="774"/>
                  </a:cubicBezTo>
                  <a:cubicBezTo>
                    <a:pt x="3592" y="1108"/>
                    <a:pt x="3246" y="1644"/>
                    <a:pt x="2627" y="2120"/>
                  </a:cubicBezTo>
                  <a:cubicBezTo>
                    <a:pt x="1639" y="2858"/>
                    <a:pt x="270" y="3275"/>
                    <a:pt x="8" y="4632"/>
                  </a:cubicBezTo>
                  <a:cubicBezTo>
                    <a:pt x="1" y="4667"/>
                    <a:pt x="26" y="4685"/>
                    <a:pt x="51" y="4685"/>
                  </a:cubicBezTo>
                  <a:cubicBezTo>
                    <a:pt x="69" y="4685"/>
                    <a:pt x="86" y="4676"/>
                    <a:pt x="91" y="4656"/>
                  </a:cubicBezTo>
                  <a:cubicBezTo>
                    <a:pt x="425" y="3203"/>
                    <a:pt x="1913" y="2894"/>
                    <a:pt x="2913" y="2025"/>
                  </a:cubicBezTo>
                  <a:cubicBezTo>
                    <a:pt x="3449" y="1548"/>
                    <a:pt x="3830" y="1108"/>
                    <a:pt x="4520" y="810"/>
                  </a:cubicBezTo>
                  <a:cubicBezTo>
                    <a:pt x="5092" y="560"/>
                    <a:pt x="5711" y="334"/>
                    <a:pt x="6270" y="36"/>
                  </a:cubicBezTo>
                  <a:cubicBezTo>
                    <a:pt x="6259" y="36"/>
                    <a:pt x="6247" y="1"/>
                    <a:pt x="62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9" name="Google Shape;2909;p3"/>
            <p:cNvSpPr/>
            <p:nvPr/>
          </p:nvSpPr>
          <p:spPr>
            <a:xfrm>
              <a:off x="983750" y="2399375"/>
              <a:ext cx="78725" cy="55550"/>
            </a:xfrm>
            <a:custGeom>
              <a:avLst/>
              <a:gdLst/>
              <a:ahLst/>
              <a:cxnLst/>
              <a:rect l="l" t="t" r="r" b="b"/>
              <a:pathLst>
                <a:path w="3149" h="2222" extrusionOk="0">
                  <a:moveTo>
                    <a:pt x="3107" y="1"/>
                  </a:moveTo>
                  <a:cubicBezTo>
                    <a:pt x="3099" y="1"/>
                    <a:pt x="3090" y="6"/>
                    <a:pt x="3084" y="19"/>
                  </a:cubicBezTo>
                  <a:cubicBezTo>
                    <a:pt x="2620" y="507"/>
                    <a:pt x="1977" y="709"/>
                    <a:pt x="1429" y="1066"/>
                  </a:cubicBezTo>
                  <a:cubicBezTo>
                    <a:pt x="893" y="1364"/>
                    <a:pt x="405" y="1769"/>
                    <a:pt x="0" y="2221"/>
                  </a:cubicBezTo>
                  <a:cubicBezTo>
                    <a:pt x="595" y="1769"/>
                    <a:pt x="1131" y="1281"/>
                    <a:pt x="1798" y="924"/>
                  </a:cubicBezTo>
                  <a:cubicBezTo>
                    <a:pt x="2274" y="674"/>
                    <a:pt x="2774" y="471"/>
                    <a:pt x="3132" y="54"/>
                  </a:cubicBezTo>
                  <a:cubicBezTo>
                    <a:pt x="3149" y="37"/>
                    <a:pt x="3128" y="1"/>
                    <a:pt x="31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0" name="Google Shape;2910;p3"/>
            <p:cNvSpPr/>
            <p:nvPr/>
          </p:nvSpPr>
          <p:spPr>
            <a:xfrm>
              <a:off x="1065300" y="2368875"/>
              <a:ext cx="32775" cy="25925"/>
            </a:xfrm>
            <a:custGeom>
              <a:avLst/>
              <a:gdLst/>
              <a:ahLst/>
              <a:cxnLst/>
              <a:rect l="l" t="t" r="r" b="b"/>
              <a:pathLst>
                <a:path w="1311" h="1037" extrusionOk="0">
                  <a:moveTo>
                    <a:pt x="1274" y="0"/>
                  </a:moveTo>
                  <a:cubicBezTo>
                    <a:pt x="786" y="179"/>
                    <a:pt x="251" y="620"/>
                    <a:pt x="0" y="1036"/>
                  </a:cubicBezTo>
                  <a:cubicBezTo>
                    <a:pt x="191" y="881"/>
                    <a:pt x="370" y="679"/>
                    <a:pt x="584" y="524"/>
                  </a:cubicBezTo>
                  <a:cubicBezTo>
                    <a:pt x="798" y="346"/>
                    <a:pt x="1060" y="227"/>
                    <a:pt x="1298" y="48"/>
                  </a:cubicBezTo>
                  <a:cubicBezTo>
                    <a:pt x="1310" y="24"/>
                    <a:pt x="1310" y="0"/>
                    <a:pt x="12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1" name="Google Shape;2911;p3"/>
            <p:cNvSpPr/>
            <p:nvPr/>
          </p:nvSpPr>
          <p:spPr>
            <a:xfrm>
              <a:off x="983750" y="2448675"/>
              <a:ext cx="7750" cy="10125"/>
            </a:xfrm>
            <a:custGeom>
              <a:avLst/>
              <a:gdLst/>
              <a:ahLst/>
              <a:cxnLst/>
              <a:rect l="l" t="t" r="r" b="b"/>
              <a:pathLst>
                <a:path w="310" h="405" extrusionOk="0">
                  <a:moveTo>
                    <a:pt x="270" y="1"/>
                  </a:moveTo>
                  <a:cubicBezTo>
                    <a:pt x="265" y="1"/>
                    <a:pt x="258" y="3"/>
                    <a:pt x="250" y="11"/>
                  </a:cubicBezTo>
                  <a:cubicBezTo>
                    <a:pt x="179" y="47"/>
                    <a:pt x="167" y="130"/>
                    <a:pt x="119" y="190"/>
                  </a:cubicBezTo>
                  <a:cubicBezTo>
                    <a:pt x="72" y="249"/>
                    <a:pt x="12" y="309"/>
                    <a:pt x="0" y="368"/>
                  </a:cubicBezTo>
                  <a:cubicBezTo>
                    <a:pt x="0" y="380"/>
                    <a:pt x="0" y="404"/>
                    <a:pt x="24" y="404"/>
                  </a:cubicBezTo>
                  <a:cubicBezTo>
                    <a:pt x="107" y="392"/>
                    <a:pt x="167" y="333"/>
                    <a:pt x="203" y="261"/>
                  </a:cubicBezTo>
                  <a:cubicBezTo>
                    <a:pt x="262" y="190"/>
                    <a:pt x="310" y="106"/>
                    <a:pt x="298" y="11"/>
                  </a:cubicBezTo>
                  <a:cubicBezTo>
                    <a:pt x="290" y="11"/>
                    <a:pt x="282" y="1"/>
                    <a:pt x="2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2" name="Google Shape;2912;p3"/>
            <p:cNvSpPr/>
            <p:nvPr/>
          </p:nvSpPr>
          <p:spPr>
            <a:xfrm>
              <a:off x="981950" y="2448200"/>
              <a:ext cx="13275" cy="13825"/>
            </a:xfrm>
            <a:custGeom>
              <a:avLst/>
              <a:gdLst/>
              <a:ahLst/>
              <a:cxnLst/>
              <a:rect l="l" t="t" r="r" b="b"/>
              <a:pathLst>
                <a:path w="531" h="553" extrusionOk="0">
                  <a:moveTo>
                    <a:pt x="471" y="1"/>
                  </a:moveTo>
                  <a:cubicBezTo>
                    <a:pt x="465" y="1"/>
                    <a:pt x="459" y="3"/>
                    <a:pt x="453" y="6"/>
                  </a:cubicBezTo>
                  <a:cubicBezTo>
                    <a:pt x="445" y="14"/>
                    <a:pt x="433" y="17"/>
                    <a:pt x="419" y="17"/>
                  </a:cubicBezTo>
                  <a:cubicBezTo>
                    <a:pt x="391" y="17"/>
                    <a:pt x="354" y="6"/>
                    <a:pt x="322" y="6"/>
                  </a:cubicBezTo>
                  <a:cubicBezTo>
                    <a:pt x="298" y="6"/>
                    <a:pt x="298" y="42"/>
                    <a:pt x="322" y="42"/>
                  </a:cubicBezTo>
                  <a:cubicBezTo>
                    <a:pt x="343" y="42"/>
                    <a:pt x="371" y="42"/>
                    <a:pt x="396" y="47"/>
                  </a:cubicBezTo>
                  <a:lnTo>
                    <a:pt x="396" y="47"/>
                  </a:lnTo>
                  <a:cubicBezTo>
                    <a:pt x="308" y="104"/>
                    <a:pt x="234" y="178"/>
                    <a:pt x="167" y="245"/>
                  </a:cubicBezTo>
                  <a:cubicBezTo>
                    <a:pt x="84" y="328"/>
                    <a:pt x="13" y="423"/>
                    <a:pt x="1" y="530"/>
                  </a:cubicBezTo>
                  <a:cubicBezTo>
                    <a:pt x="1" y="538"/>
                    <a:pt x="6" y="552"/>
                    <a:pt x="14" y="552"/>
                  </a:cubicBezTo>
                  <a:cubicBezTo>
                    <a:pt x="17" y="552"/>
                    <a:pt x="21" y="550"/>
                    <a:pt x="25" y="542"/>
                  </a:cubicBezTo>
                  <a:cubicBezTo>
                    <a:pt x="120" y="483"/>
                    <a:pt x="179" y="387"/>
                    <a:pt x="251" y="304"/>
                  </a:cubicBezTo>
                  <a:cubicBezTo>
                    <a:pt x="322" y="221"/>
                    <a:pt x="417" y="149"/>
                    <a:pt x="501" y="66"/>
                  </a:cubicBezTo>
                  <a:cubicBezTo>
                    <a:pt x="531" y="46"/>
                    <a:pt x="502" y="1"/>
                    <a:pt x="4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3" name="Google Shape;2913;p3"/>
            <p:cNvSpPr/>
            <p:nvPr/>
          </p:nvSpPr>
          <p:spPr>
            <a:xfrm>
              <a:off x="816750" y="2352975"/>
              <a:ext cx="156900" cy="167925"/>
            </a:xfrm>
            <a:custGeom>
              <a:avLst/>
              <a:gdLst/>
              <a:ahLst/>
              <a:cxnLst/>
              <a:rect l="l" t="t" r="r" b="b"/>
              <a:pathLst>
                <a:path w="6276" h="6717" extrusionOk="0">
                  <a:moveTo>
                    <a:pt x="10" y="0"/>
                  </a:moveTo>
                  <a:cubicBezTo>
                    <a:pt x="6" y="0"/>
                    <a:pt x="1" y="5"/>
                    <a:pt x="1" y="5"/>
                  </a:cubicBezTo>
                  <a:cubicBezTo>
                    <a:pt x="120" y="684"/>
                    <a:pt x="346" y="1398"/>
                    <a:pt x="620" y="2006"/>
                  </a:cubicBezTo>
                  <a:cubicBezTo>
                    <a:pt x="918" y="2672"/>
                    <a:pt x="1394" y="2911"/>
                    <a:pt x="1989" y="3315"/>
                  </a:cubicBezTo>
                  <a:cubicBezTo>
                    <a:pt x="2632" y="3732"/>
                    <a:pt x="3096" y="4375"/>
                    <a:pt x="3751" y="4756"/>
                  </a:cubicBezTo>
                  <a:cubicBezTo>
                    <a:pt x="4608" y="5280"/>
                    <a:pt x="6192" y="5327"/>
                    <a:pt x="6132" y="6661"/>
                  </a:cubicBezTo>
                  <a:cubicBezTo>
                    <a:pt x="6132" y="6698"/>
                    <a:pt x="6151" y="6717"/>
                    <a:pt x="6168" y="6717"/>
                  </a:cubicBezTo>
                  <a:cubicBezTo>
                    <a:pt x="6178" y="6717"/>
                    <a:pt x="6188" y="6710"/>
                    <a:pt x="6192" y="6697"/>
                  </a:cubicBezTo>
                  <a:cubicBezTo>
                    <a:pt x="6275" y="6185"/>
                    <a:pt x="6037" y="5768"/>
                    <a:pt x="5656" y="5458"/>
                  </a:cubicBezTo>
                  <a:cubicBezTo>
                    <a:pt x="4930" y="4887"/>
                    <a:pt x="3989" y="4816"/>
                    <a:pt x="3263" y="4173"/>
                  </a:cubicBezTo>
                  <a:cubicBezTo>
                    <a:pt x="2977" y="3923"/>
                    <a:pt x="2703" y="3637"/>
                    <a:pt x="2394" y="3399"/>
                  </a:cubicBezTo>
                  <a:cubicBezTo>
                    <a:pt x="2049" y="3137"/>
                    <a:pt x="1656" y="2970"/>
                    <a:pt x="1322" y="2684"/>
                  </a:cubicBezTo>
                  <a:cubicBezTo>
                    <a:pt x="560" y="2018"/>
                    <a:pt x="477" y="875"/>
                    <a:pt x="13" y="5"/>
                  </a:cubicBezTo>
                  <a:cubicBezTo>
                    <a:pt x="13" y="1"/>
                    <a:pt x="11" y="0"/>
                    <a:pt x="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4" name="Google Shape;2914;p3"/>
            <p:cNvSpPr/>
            <p:nvPr/>
          </p:nvSpPr>
          <p:spPr>
            <a:xfrm>
              <a:off x="816475" y="2357950"/>
              <a:ext cx="156400" cy="140300"/>
            </a:xfrm>
            <a:custGeom>
              <a:avLst/>
              <a:gdLst/>
              <a:ahLst/>
              <a:cxnLst/>
              <a:rect l="l" t="t" r="r" b="b"/>
              <a:pathLst>
                <a:path w="6256" h="5612" extrusionOk="0">
                  <a:moveTo>
                    <a:pt x="5" y="1"/>
                  </a:moveTo>
                  <a:cubicBezTo>
                    <a:pt x="1" y="1"/>
                    <a:pt x="3" y="21"/>
                    <a:pt x="12" y="21"/>
                  </a:cubicBezTo>
                  <a:cubicBezTo>
                    <a:pt x="690" y="330"/>
                    <a:pt x="976" y="1045"/>
                    <a:pt x="1500" y="1533"/>
                  </a:cubicBezTo>
                  <a:cubicBezTo>
                    <a:pt x="1964" y="1985"/>
                    <a:pt x="2524" y="2283"/>
                    <a:pt x="3119" y="2485"/>
                  </a:cubicBezTo>
                  <a:cubicBezTo>
                    <a:pt x="3988" y="2783"/>
                    <a:pt x="4846" y="2950"/>
                    <a:pt x="5298" y="3843"/>
                  </a:cubicBezTo>
                  <a:cubicBezTo>
                    <a:pt x="5596" y="4438"/>
                    <a:pt x="5691" y="5093"/>
                    <a:pt x="6155" y="5605"/>
                  </a:cubicBezTo>
                  <a:cubicBezTo>
                    <a:pt x="6162" y="5609"/>
                    <a:pt x="6170" y="5611"/>
                    <a:pt x="6179" y="5611"/>
                  </a:cubicBezTo>
                  <a:cubicBezTo>
                    <a:pt x="6214" y="5611"/>
                    <a:pt x="6256" y="5576"/>
                    <a:pt x="6227" y="5557"/>
                  </a:cubicBezTo>
                  <a:cubicBezTo>
                    <a:pt x="5774" y="4914"/>
                    <a:pt x="5679" y="4116"/>
                    <a:pt x="5239" y="3485"/>
                  </a:cubicBezTo>
                  <a:cubicBezTo>
                    <a:pt x="4858" y="2962"/>
                    <a:pt x="4286" y="2747"/>
                    <a:pt x="3703" y="2545"/>
                  </a:cubicBezTo>
                  <a:cubicBezTo>
                    <a:pt x="2750" y="2235"/>
                    <a:pt x="1905" y="1890"/>
                    <a:pt x="1226" y="1104"/>
                  </a:cubicBezTo>
                  <a:cubicBezTo>
                    <a:pt x="869" y="687"/>
                    <a:pt x="619" y="80"/>
                    <a:pt x="12" y="9"/>
                  </a:cubicBezTo>
                  <a:cubicBezTo>
                    <a:pt x="9" y="3"/>
                    <a:pt x="7" y="1"/>
                    <a:pt x="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5" name="Google Shape;2915;p3"/>
            <p:cNvSpPr/>
            <p:nvPr/>
          </p:nvSpPr>
          <p:spPr>
            <a:xfrm>
              <a:off x="837300" y="2387925"/>
              <a:ext cx="109450" cy="81075"/>
            </a:xfrm>
            <a:custGeom>
              <a:avLst/>
              <a:gdLst/>
              <a:ahLst/>
              <a:cxnLst/>
              <a:rect l="l" t="t" r="r" b="b"/>
              <a:pathLst>
                <a:path w="4378" h="3243" extrusionOk="0">
                  <a:moveTo>
                    <a:pt x="24" y="0"/>
                  </a:moveTo>
                  <a:cubicBezTo>
                    <a:pt x="12" y="0"/>
                    <a:pt x="0" y="0"/>
                    <a:pt x="0" y="12"/>
                  </a:cubicBezTo>
                  <a:cubicBezTo>
                    <a:pt x="36" y="620"/>
                    <a:pt x="869" y="1048"/>
                    <a:pt x="1346" y="1286"/>
                  </a:cubicBezTo>
                  <a:cubicBezTo>
                    <a:pt x="2441" y="1822"/>
                    <a:pt x="3298" y="2596"/>
                    <a:pt x="4322" y="3239"/>
                  </a:cubicBezTo>
                  <a:cubicBezTo>
                    <a:pt x="4329" y="3241"/>
                    <a:pt x="4335" y="3242"/>
                    <a:pt x="4340" y="3242"/>
                  </a:cubicBezTo>
                  <a:cubicBezTo>
                    <a:pt x="4365" y="3242"/>
                    <a:pt x="4378" y="3221"/>
                    <a:pt x="4358" y="3191"/>
                  </a:cubicBezTo>
                  <a:cubicBezTo>
                    <a:pt x="3727" y="2632"/>
                    <a:pt x="3013" y="2084"/>
                    <a:pt x="2298" y="1632"/>
                  </a:cubicBezTo>
                  <a:cubicBezTo>
                    <a:pt x="1536" y="1167"/>
                    <a:pt x="322" y="953"/>
                    <a:pt x="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6" name="Google Shape;2916;p3"/>
            <p:cNvSpPr/>
            <p:nvPr/>
          </p:nvSpPr>
          <p:spPr>
            <a:xfrm>
              <a:off x="946825" y="2473050"/>
              <a:ext cx="11200" cy="12050"/>
            </a:xfrm>
            <a:custGeom>
              <a:avLst/>
              <a:gdLst/>
              <a:ahLst/>
              <a:cxnLst/>
              <a:rect l="l" t="t" r="r" b="b"/>
              <a:pathLst>
                <a:path w="448" h="482" extrusionOk="0">
                  <a:moveTo>
                    <a:pt x="1" y="1"/>
                  </a:moveTo>
                  <a:cubicBezTo>
                    <a:pt x="4" y="2"/>
                    <a:pt x="7" y="4"/>
                    <a:pt x="11" y="6"/>
                  </a:cubicBezTo>
                  <a:lnTo>
                    <a:pt x="11" y="6"/>
                  </a:lnTo>
                  <a:cubicBezTo>
                    <a:pt x="12" y="3"/>
                    <a:pt x="11" y="1"/>
                    <a:pt x="1" y="1"/>
                  </a:cubicBezTo>
                  <a:close/>
                  <a:moveTo>
                    <a:pt x="11" y="6"/>
                  </a:moveTo>
                  <a:cubicBezTo>
                    <a:pt x="9" y="11"/>
                    <a:pt x="1" y="18"/>
                    <a:pt x="1" y="24"/>
                  </a:cubicBezTo>
                  <a:lnTo>
                    <a:pt x="227" y="251"/>
                  </a:lnTo>
                  <a:cubicBezTo>
                    <a:pt x="287" y="322"/>
                    <a:pt x="334" y="417"/>
                    <a:pt x="406" y="477"/>
                  </a:cubicBezTo>
                  <a:cubicBezTo>
                    <a:pt x="409" y="480"/>
                    <a:pt x="413" y="481"/>
                    <a:pt x="418" y="481"/>
                  </a:cubicBezTo>
                  <a:cubicBezTo>
                    <a:pt x="432" y="481"/>
                    <a:pt x="447" y="468"/>
                    <a:pt x="429" y="441"/>
                  </a:cubicBezTo>
                  <a:cubicBezTo>
                    <a:pt x="418" y="358"/>
                    <a:pt x="334" y="263"/>
                    <a:pt x="263" y="203"/>
                  </a:cubicBezTo>
                  <a:cubicBezTo>
                    <a:pt x="182" y="134"/>
                    <a:pt x="112" y="65"/>
                    <a:pt x="11" y="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7" name="Google Shape;2917;p3"/>
            <p:cNvSpPr/>
            <p:nvPr/>
          </p:nvSpPr>
          <p:spPr>
            <a:xfrm>
              <a:off x="978075" y="2362900"/>
              <a:ext cx="183700" cy="153625"/>
            </a:xfrm>
            <a:custGeom>
              <a:avLst/>
              <a:gdLst/>
              <a:ahLst/>
              <a:cxnLst/>
              <a:rect l="l" t="t" r="r" b="b"/>
              <a:pathLst>
                <a:path w="7348" h="6145" extrusionOk="0">
                  <a:moveTo>
                    <a:pt x="7307" y="0"/>
                  </a:moveTo>
                  <a:cubicBezTo>
                    <a:pt x="7296" y="0"/>
                    <a:pt x="7288" y="4"/>
                    <a:pt x="7288" y="13"/>
                  </a:cubicBezTo>
                  <a:cubicBezTo>
                    <a:pt x="7121" y="1073"/>
                    <a:pt x="6264" y="1597"/>
                    <a:pt x="5418" y="2109"/>
                  </a:cubicBezTo>
                  <a:cubicBezTo>
                    <a:pt x="4775" y="2502"/>
                    <a:pt x="4275" y="2978"/>
                    <a:pt x="3728" y="3466"/>
                  </a:cubicBezTo>
                  <a:cubicBezTo>
                    <a:pt x="3025" y="4097"/>
                    <a:pt x="2251" y="4585"/>
                    <a:pt x="1418" y="5014"/>
                  </a:cubicBezTo>
                  <a:cubicBezTo>
                    <a:pt x="882" y="5300"/>
                    <a:pt x="334" y="5597"/>
                    <a:pt x="1" y="6121"/>
                  </a:cubicBezTo>
                  <a:cubicBezTo>
                    <a:pt x="1" y="6133"/>
                    <a:pt x="25" y="6145"/>
                    <a:pt x="37" y="6145"/>
                  </a:cubicBezTo>
                  <a:cubicBezTo>
                    <a:pt x="680" y="5442"/>
                    <a:pt x="1489" y="5121"/>
                    <a:pt x="2299" y="4645"/>
                  </a:cubicBezTo>
                  <a:cubicBezTo>
                    <a:pt x="3049" y="4180"/>
                    <a:pt x="3692" y="3621"/>
                    <a:pt x="4347" y="3025"/>
                  </a:cubicBezTo>
                  <a:cubicBezTo>
                    <a:pt x="5347" y="2109"/>
                    <a:pt x="7228" y="1597"/>
                    <a:pt x="7347" y="25"/>
                  </a:cubicBezTo>
                  <a:cubicBezTo>
                    <a:pt x="7347" y="10"/>
                    <a:pt x="7324" y="0"/>
                    <a:pt x="73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8" name="Google Shape;2918;p3"/>
            <p:cNvSpPr/>
            <p:nvPr/>
          </p:nvSpPr>
          <p:spPr>
            <a:xfrm>
              <a:off x="976300" y="2360875"/>
              <a:ext cx="183200" cy="154300"/>
            </a:xfrm>
            <a:custGeom>
              <a:avLst/>
              <a:gdLst/>
              <a:ahLst/>
              <a:cxnLst/>
              <a:rect l="l" t="t" r="r" b="b"/>
              <a:pathLst>
                <a:path w="7328" h="6172" extrusionOk="0">
                  <a:moveTo>
                    <a:pt x="7285" y="1"/>
                  </a:moveTo>
                  <a:cubicBezTo>
                    <a:pt x="7276" y="1"/>
                    <a:pt x="7267" y="7"/>
                    <a:pt x="7263" y="23"/>
                  </a:cubicBezTo>
                  <a:cubicBezTo>
                    <a:pt x="6882" y="809"/>
                    <a:pt x="6025" y="1023"/>
                    <a:pt x="5299" y="1392"/>
                  </a:cubicBezTo>
                  <a:cubicBezTo>
                    <a:pt x="4525" y="1797"/>
                    <a:pt x="3941" y="2464"/>
                    <a:pt x="3203" y="2892"/>
                  </a:cubicBezTo>
                  <a:cubicBezTo>
                    <a:pt x="2560" y="3261"/>
                    <a:pt x="1834" y="3476"/>
                    <a:pt x="1346" y="4035"/>
                  </a:cubicBezTo>
                  <a:cubicBezTo>
                    <a:pt x="810" y="4666"/>
                    <a:pt x="632" y="5500"/>
                    <a:pt x="36" y="6095"/>
                  </a:cubicBezTo>
                  <a:cubicBezTo>
                    <a:pt x="1" y="6130"/>
                    <a:pt x="24" y="6172"/>
                    <a:pt x="58" y="6172"/>
                  </a:cubicBezTo>
                  <a:cubicBezTo>
                    <a:pt x="70" y="6172"/>
                    <a:pt x="83" y="6167"/>
                    <a:pt x="96" y="6154"/>
                  </a:cubicBezTo>
                  <a:cubicBezTo>
                    <a:pt x="715" y="5547"/>
                    <a:pt x="882" y="4630"/>
                    <a:pt x="1477" y="4023"/>
                  </a:cubicBezTo>
                  <a:cubicBezTo>
                    <a:pt x="2096" y="3380"/>
                    <a:pt x="3072" y="3178"/>
                    <a:pt x="3763" y="2642"/>
                  </a:cubicBezTo>
                  <a:cubicBezTo>
                    <a:pt x="4537" y="2059"/>
                    <a:pt x="5239" y="1559"/>
                    <a:pt x="6120" y="1142"/>
                  </a:cubicBezTo>
                  <a:cubicBezTo>
                    <a:pt x="6644" y="880"/>
                    <a:pt x="7085" y="618"/>
                    <a:pt x="7311" y="70"/>
                  </a:cubicBezTo>
                  <a:cubicBezTo>
                    <a:pt x="7327" y="30"/>
                    <a:pt x="7305" y="1"/>
                    <a:pt x="72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9" name="Google Shape;2919;p3"/>
            <p:cNvSpPr/>
            <p:nvPr/>
          </p:nvSpPr>
          <p:spPr>
            <a:xfrm>
              <a:off x="987975" y="2454000"/>
              <a:ext cx="55625" cy="46675"/>
            </a:xfrm>
            <a:custGeom>
              <a:avLst/>
              <a:gdLst/>
              <a:ahLst/>
              <a:cxnLst/>
              <a:rect l="l" t="t" r="r" b="b"/>
              <a:pathLst>
                <a:path w="2225" h="1867" extrusionOk="0">
                  <a:moveTo>
                    <a:pt x="2201" y="1"/>
                  </a:moveTo>
                  <a:cubicBezTo>
                    <a:pt x="1808" y="1"/>
                    <a:pt x="1558" y="298"/>
                    <a:pt x="1308" y="548"/>
                  </a:cubicBezTo>
                  <a:cubicBezTo>
                    <a:pt x="867" y="989"/>
                    <a:pt x="426" y="1406"/>
                    <a:pt x="10" y="1846"/>
                  </a:cubicBezTo>
                  <a:cubicBezTo>
                    <a:pt x="1" y="1846"/>
                    <a:pt x="5" y="1866"/>
                    <a:pt x="13" y="1866"/>
                  </a:cubicBezTo>
                  <a:cubicBezTo>
                    <a:pt x="16" y="1866"/>
                    <a:pt x="19" y="1864"/>
                    <a:pt x="22" y="1858"/>
                  </a:cubicBezTo>
                  <a:cubicBezTo>
                    <a:pt x="379" y="1548"/>
                    <a:pt x="712" y="1227"/>
                    <a:pt x="1058" y="894"/>
                  </a:cubicBezTo>
                  <a:cubicBezTo>
                    <a:pt x="1391" y="548"/>
                    <a:pt x="1724" y="179"/>
                    <a:pt x="2201" y="48"/>
                  </a:cubicBezTo>
                  <a:cubicBezTo>
                    <a:pt x="2224" y="36"/>
                    <a:pt x="2224" y="1"/>
                    <a:pt x="22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0" name="Google Shape;2920;p3"/>
            <p:cNvSpPr/>
            <p:nvPr/>
          </p:nvSpPr>
          <p:spPr>
            <a:xfrm>
              <a:off x="1045950" y="2403400"/>
              <a:ext cx="81875" cy="47650"/>
            </a:xfrm>
            <a:custGeom>
              <a:avLst/>
              <a:gdLst/>
              <a:ahLst/>
              <a:cxnLst/>
              <a:rect l="l" t="t" r="r" b="b"/>
              <a:pathLst>
                <a:path w="3275" h="1906" extrusionOk="0">
                  <a:moveTo>
                    <a:pt x="3239" y="1"/>
                  </a:moveTo>
                  <a:cubicBezTo>
                    <a:pt x="2739" y="227"/>
                    <a:pt x="2322" y="489"/>
                    <a:pt x="1894" y="834"/>
                  </a:cubicBezTo>
                  <a:cubicBezTo>
                    <a:pt x="1334" y="1298"/>
                    <a:pt x="644" y="1548"/>
                    <a:pt x="1" y="1906"/>
                  </a:cubicBezTo>
                  <a:cubicBezTo>
                    <a:pt x="548" y="1667"/>
                    <a:pt x="1179" y="1441"/>
                    <a:pt x="1667" y="1108"/>
                  </a:cubicBezTo>
                  <a:cubicBezTo>
                    <a:pt x="2215" y="715"/>
                    <a:pt x="2644" y="310"/>
                    <a:pt x="3251" y="36"/>
                  </a:cubicBezTo>
                  <a:cubicBezTo>
                    <a:pt x="3275" y="12"/>
                    <a:pt x="3251" y="1"/>
                    <a:pt x="32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1" name="Google Shape;2921;p3"/>
            <p:cNvSpPr/>
            <p:nvPr/>
          </p:nvSpPr>
          <p:spPr>
            <a:xfrm>
              <a:off x="801875" y="2402275"/>
              <a:ext cx="169875" cy="180200"/>
            </a:xfrm>
            <a:custGeom>
              <a:avLst/>
              <a:gdLst/>
              <a:ahLst/>
              <a:cxnLst/>
              <a:rect l="l" t="t" r="r" b="b"/>
              <a:pathLst>
                <a:path w="6795" h="7208" extrusionOk="0">
                  <a:moveTo>
                    <a:pt x="20" y="0"/>
                  </a:moveTo>
                  <a:cubicBezTo>
                    <a:pt x="8" y="0"/>
                    <a:pt x="0" y="13"/>
                    <a:pt x="0" y="34"/>
                  </a:cubicBezTo>
                  <a:cubicBezTo>
                    <a:pt x="310" y="1641"/>
                    <a:pt x="1632" y="2832"/>
                    <a:pt x="2739" y="3951"/>
                  </a:cubicBezTo>
                  <a:cubicBezTo>
                    <a:pt x="3287" y="4498"/>
                    <a:pt x="3822" y="5213"/>
                    <a:pt x="4537" y="5534"/>
                  </a:cubicBezTo>
                  <a:cubicBezTo>
                    <a:pt x="4906" y="5713"/>
                    <a:pt x="5323" y="5772"/>
                    <a:pt x="5680" y="5999"/>
                  </a:cubicBezTo>
                  <a:cubicBezTo>
                    <a:pt x="6156" y="6296"/>
                    <a:pt x="6477" y="6701"/>
                    <a:pt x="6727" y="7189"/>
                  </a:cubicBezTo>
                  <a:cubicBezTo>
                    <a:pt x="6736" y="7202"/>
                    <a:pt x="6748" y="7208"/>
                    <a:pt x="6759" y="7208"/>
                  </a:cubicBezTo>
                  <a:cubicBezTo>
                    <a:pt x="6778" y="7208"/>
                    <a:pt x="6795" y="7192"/>
                    <a:pt x="6787" y="7177"/>
                  </a:cubicBezTo>
                  <a:cubicBezTo>
                    <a:pt x="6608" y="6689"/>
                    <a:pt x="6299" y="6249"/>
                    <a:pt x="5858" y="5951"/>
                  </a:cubicBezTo>
                  <a:cubicBezTo>
                    <a:pt x="5608" y="5772"/>
                    <a:pt x="5323" y="5689"/>
                    <a:pt x="5049" y="5570"/>
                  </a:cubicBezTo>
                  <a:cubicBezTo>
                    <a:pt x="4465" y="5344"/>
                    <a:pt x="4049" y="5046"/>
                    <a:pt x="3620" y="4618"/>
                  </a:cubicBezTo>
                  <a:cubicBezTo>
                    <a:pt x="2227" y="3213"/>
                    <a:pt x="727" y="1903"/>
                    <a:pt x="48" y="22"/>
                  </a:cubicBezTo>
                  <a:cubicBezTo>
                    <a:pt x="38" y="7"/>
                    <a:pt x="28" y="0"/>
                    <a:pt x="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2" name="Google Shape;2922;p3"/>
            <p:cNvSpPr/>
            <p:nvPr/>
          </p:nvSpPr>
          <p:spPr>
            <a:xfrm>
              <a:off x="801650" y="2405075"/>
              <a:ext cx="146625" cy="126250"/>
            </a:xfrm>
            <a:custGeom>
              <a:avLst/>
              <a:gdLst/>
              <a:ahLst/>
              <a:cxnLst/>
              <a:rect l="l" t="t" r="r" b="b"/>
              <a:pathLst>
                <a:path w="5865" h="5050" extrusionOk="0">
                  <a:moveTo>
                    <a:pt x="12" y="0"/>
                  </a:moveTo>
                  <a:cubicBezTo>
                    <a:pt x="5" y="0"/>
                    <a:pt x="1" y="11"/>
                    <a:pt x="9" y="29"/>
                  </a:cubicBezTo>
                  <a:cubicBezTo>
                    <a:pt x="1938" y="1696"/>
                    <a:pt x="4069" y="3136"/>
                    <a:pt x="5796" y="5041"/>
                  </a:cubicBezTo>
                  <a:cubicBezTo>
                    <a:pt x="5804" y="5047"/>
                    <a:pt x="5812" y="5049"/>
                    <a:pt x="5819" y="5049"/>
                  </a:cubicBezTo>
                  <a:cubicBezTo>
                    <a:pt x="5845" y="5049"/>
                    <a:pt x="5865" y="5021"/>
                    <a:pt x="5855" y="4994"/>
                  </a:cubicBezTo>
                  <a:cubicBezTo>
                    <a:pt x="5153" y="4005"/>
                    <a:pt x="4069" y="3220"/>
                    <a:pt x="3165" y="2446"/>
                  </a:cubicBezTo>
                  <a:cubicBezTo>
                    <a:pt x="2164" y="1600"/>
                    <a:pt x="1129" y="719"/>
                    <a:pt x="21" y="5"/>
                  </a:cubicBezTo>
                  <a:cubicBezTo>
                    <a:pt x="18" y="2"/>
                    <a:pt x="15" y="0"/>
                    <a:pt x="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3" name="Google Shape;2923;p3"/>
            <p:cNvSpPr/>
            <p:nvPr/>
          </p:nvSpPr>
          <p:spPr>
            <a:xfrm>
              <a:off x="950400" y="2532825"/>
              <a:ext cx="21000" cy="38550"/>
            </a:xfrm>
            <a:custGeom>
              <a:avLst/>
              <a:gdLst/>
              <a:ahLst/>
              <a:cxnLst/>
              <a:rect l="l" t="t" r="r" b="b"/>
              <a:pathLst>
                <a:path w="840" h="1542" extrusionOk="0">
                  <a:moveTo>
                    <a:pt x="8" y="1"/>
                  </a:moveTo>
                  <a:cubicBezTo>
                    <a:pt x="5" y="1"/>
                    <a:pt x="1" y="8"/>
                    <a:pt x="1" y="15"/>
                  </a:cubicBezTo>
                  <a:cubicBezTo>
                    <a:pt x="84" y="574"/>
                    <a:pt x="394" y="1146"/>
                    <a:pt x="786" y="1539"/>
                  </a:cubicBezTo>
                  <a:cubicBezTo>
                    <a:pt x="791" y="1541"/>
                    <a:pt x="796" y="1542"/>
                    <a:pt x="800" y="1542"/>
                  </a:cubicBezTo>
                  <a:cubicBezTo>
                    <a:pt x="821" y="1542"/>
                    <a:pt x="839" y="1522"/>
                    <a:pt x="810" y="1503"/>
                  </a:cubicBezTo>
                  <a:cubicBezTo>
                    <a:pt x="429" y="1027"/>
                    <a:pt x="203" y="586"/>
                    <a:pt x="13" y="15"/>
                  </a:cubicBezTo>
                  <a:cubicBezTo>
                    <a:pt x="13" y="5"/>
                    <a:pt x="10" y="1"/>
                    <a:pt x="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4" name="Google Shape;2924;p3"/>
            <p:cNvSpPr/>
            <p:nvPr/>
          </p:nvSpPr>
          <p:spPr>
            <a:xfrm>
              <a:off x="843900" y="2460175"/>
              <a:ext cx="101175" cy="81950"/>
            </a:xfrm>
            <a:custGeom>
              <a:avLst/>
              <a:gdLst/>
              <a:ahLst/>
              <a:cxnLst/>
              <a:rect l="l" t="t" r="r" b="b"/>
              <a:pathLst>
                <a:path w="4047" h="3278" extrusionOk="0">
                  <a:moveTo>
                    <a:pt x="29" y="1"/>
                  </a:moveTo>
                  <a:cubicBezTo>
                    <a:pt x="7" y="1"/>
                    <a:pt x="0" y="22"/>
                    <a:pt x="10" y="51"/>
                  </a:cubicBezTo>
                  <a:cubicBezTo>
                    <a:pt x="546" y="670"/>
                    <a:pt x="1248" y="1242"/>
                    <a:pt x="1939" y="1718"/>
                  </a:cubicBezTo>
                  <a:cubicBezTo>
                    <a:pt x="2213" y="1909"/>
                    <a:pt x="2534" y="2028"/>
                    <a:pt x="2832" y="2206"/>
                  </a:cubicBezTo>
                  <a:cubicBezTo>
                    <a:pt x="3272" y="2480"/>
                    <a:pt x="3642" y="2944"/>
                    <a:pt x="4046" y="3278"/>
                  </a:cubicBezTo>
                  <a:cubicBezTo>
                    <a:pt x="3761" y="2968"/>
                    <a:pt x="3487" y="2647"/>
                    <a:pt x="3153" y="2373"/>
                  </a:cubicBezTo>
                  <a:cubicBezTo>
                    <a:pt x="2844" y="2123"/>
                    <a:pt x="2475" y="1980"/>
                    <a:pt x="2141" y="1766"/>
                  </a:cubicBezTo>
                  <a:cubicBezTo>
                    <a:pt x="1403" y="1242"/>
                    <a:pt x="760" y="575"/>
                    <a:pt x="46" y="4"/>
                  </a:cubicBezTo>
                  <a:cubicBezTo>
                    <a:pt x="40" y="2"/>
                    <a:pt x="34" y="1"/>
                    <a:pt x="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5" name="Google Shape;2925;p3"/>
            <p:cNvSpPr/>
            <p:nvPr/>
          </p:nvSpPr>
          <p:spPr>
            <a:xfrm>
              <a:off x="845325" y="2455800"/>
              <a:ext cx="325" cy="25"/>
            </a:xfrm>
            <a:custGeom>
              <a:avLst/>
              <a:gdLst/>
              <a:ahLst/>
              <a:cxnLst/>
              <a:rect l="l" t="t" r="r" b="b"/>
              <a:pathLst>
                <a:path w="13" h="1" extrusionOk="0">
                  <a:moveTo>
                    <a:pt x="1" y="0"/>
                  </a:moveTo>
                  <a:cubicBezTo>
                    <a:pt x="13" y="0"/>
                    <a:pt x="13" y="0"/>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6" name="Google Shape;2926;p3"/>
            <p:cNvSpPr/>
            <p:nvPr/>
          </p:nvSpPr>
          <p:spPr>
            <a:xfrm>
              <a:off x="829850" y="2434225"/>
              <a:ext cx="14025" cy="22175"/>
            </a:xfrm>
            <a:custGeom>
              <a:avLst/>
              <a:gdLst/>
              <a:ahLst/>
              <a:cxnLst/>
              <a:rect l="l" t="t" r="r" b="b"/>
              <a:pathLst>
                <a:path w="561" h="887" extrusionOk="0">
                  <a:moveTo>
                    <a:pt x="14" y="1"/>
                  </a:moveTo>
                  <a:cubicBezTo>
                    <a:pt x="7" y="1"/>
                    <a:pt x="1" y="9"/>
                    <a:pt x="1" y="18"/>
                  </a:cubicBezTo>
                  <a:cubicBezTo>
                    <a:pt x="144" y="327"/>
                    <a:pt x="358" y="601"/>
                    <a:pt x="560" y="887"/>
                  </a:cubicBezTo>
                  <a:cubicBezTo>
                    <a:pt x="394" y="589"/>
                    <a:pt x="239" y="268"/>
                    <a:pt x="24" y="6"/>
                  </a:cubicBezTo>
                  <a:cubicBezTo>
                    <a:pt x="21" y="2"/>
                    <a:pt x="17" y="1"/>
                    <a:pt x="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7" name="Google Shape;2927;p3"/>
            <p:cNvSpPr/>
            <p:nvPr/>
          </p:nvSpPr>
          <p:spPr>
            <a:xfrm>
              <a:off x="978450" y="2553425"/>
              <a:ext cx="20200" cy="24500"/>
            </a:xfrm>
            <a:custGeom>
              <a:avLst/>
              <a:gdLst/>
              <a:ahLst/>
              <a:cxnLst/>
              <a:rect l="l" t="t" r="r" b="b"/>
              <a:pathLst>
                <a:path w="808" h="980" extrusionOk="0">
                  <a:moveTo>
                    <a:pt x="760" y="0"/>
                  </a:moveTo>
                  <a:cubicBezTo>
                    <a:pt x="605" y="72"/>
                    <a:pt x="498" y="250"/>
                    <a:pt x="391" y="381"/>
                  </a:cubicBezTo>
                  <a:cubicBezTo>
                    <a:pt x="260" y="548"/>
                    <a:pt x="141" y="738"/>
                    <a:pt x="34" y="941"/>
                  </a:cubicBezTo>
                  <a:cubicBezTo>
                    <a:pt x="0" y="957"/>
                    <a:pt x="13" y="980"/>
                    <a:pt x="36" y="980"/>
                  </a:cubicBezTo>
                  <a:cubicBezTo>
                    <a:pt x="46" y="980"/>
                    <a:pt x="58" y="976"/>
                    <a:pt x="69" y="965"/>
                  </a:cubicBezTo>
                  <a:cubicBezTo>
                    <a:pt x="200" y="786"/>
                    <a:pt x="319" y="619"/>
                    <a:pt x="462" y="441"/>
                  </a:cubicBezTo>
                  <a:cubicBezTo>
                    <a:pt x="569" y="310"/>
                    <a:pt x="724" y="191"/>
                    <a:pt x="796" y="24"/>
                  </a:cubicBezTo>
                  <a:cubicBezTo>
                    <a:pt x="807" y="12"/>
                    <a:pt x="784" y="0"/>
                    <a:pt x="7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8" name="Google Shape;2928;p3"/>
            <p:cNvSpPr/>
            <p:nvPr/>
          </p:nvSpPr>
          <p:spPr>
            <a:xfrm>
              <a:off x="979125" y="2415550"/>
              <a:ext cx="196825" cy="149100"/>
            </a:xfrm>
            <a:custGeom>
              <a:avLst/>
              <a:gdLst/>
              <a:ahLst/>
              <a:cxnLst/>
              <a:rect l="l" t="t" r="r" b="b"/>
              <a:pathLst>
                <a:path w="7873" h="5964" extrusionOk="0">
                  <a:moveTo>
                    <a:pt x="7817" y="1"/>
                  </a:moveTo>
                  <a:cubicBezTo>
                    <a:pt x="7813" y="1"/>
                    <a:pt x="7809" y="1"/>
                    <a:pt x="7805" y="3"/>
                  </a:cubicBezTo>
                  <a:cubicBezTo>
                    <a:pt x="6126" y="777"/>
                    <a:pt x="4507" y="1848"/>
                    <a:pt x="2959" y="2884"/>
                  </a:cubicBezTo>
                  <a:cubicBezTo>
                    <a:pt x="2400" y="3241"/>
                    <a:pt x="1923" y="3622"/>
                    <a:pt x="1507" y="4146"/>
                  </a:cubicBezTo>
                  <a:cubicBezTo>
                    <a:pt x="1031" y="4753"/>
                    <a:pt x="638" y="5408"/>
                    <a:pt x="18" y="5920"/>
                  </a:cubicBezTo>
                  <a:cubicBezTo>
                    <a:pt x="0" y="5938"/>
                    <a:pt x="10" y="5964"/>
                    <a:pt x="32" y="5964"/>
                  </a:cubicBezTo>
                  <a:cubicBezTo>
                    <a:pt x="38" y="5964"/>
                    <a:pt x="46" y="5961"/>
                    <a:pt x="54" y="5956"/>
                  </a:cubicBezTo>
                  <a:cubicBezTo>
                    <a:pt x="530" y="5599"/>
                    <a:pt x="876" y="5146"/>
                    <a:pt x="1233" y="4670"/>
                  </a:cubicBezTo>
                  <a:cubicBezTo>
                    <a:pt x="1804" y="3872"/>
                    <a:pt x="2424" y="3336"/>
                    <a:pt x="3257" y="2824"/>
                  </a:cubicBezTo>
                  <a:cubicBezTo>
                    <a:pt x="4757" y="1872"/>
                    <a:pt x="6353" y="1050"/>
                    <a:pt x="7841" y="62"/>
                  </a:cubicBezTo>
                  <a:cubicBezTo>
                    <a:pt x="7873" y="41"/>
                    <a:pt x="7848" y="1"/>
                    <a:pt x="78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9" name="Google Shape;2929;p3"/>
            <p:cNvSpPr/>
            <p:nvPr/>
          </p:nvSpPr>
          <p:spPr>
            <a:xfrm>
              <a:off x="989250" y="2413525"/>
              <a:ext cx="184725" cy="145050"/>
            </a:xfrm>
            <a:custGeom>
              <a:avLst/>
              <a:gdLst/>
              <a:ahLst/>
              <a:cxnLst/>
              <a:rect l="l" t="t" r="r" b="b"/>
              <a:pathLst>
                <a:path w="7389" h="5802" extrusionOk="0">
                  <a:moveTo>
                    <a:pt x="7388" y="0"/>
                  </a:moveTo>
                  <a:lnTo>
                    <a:pt x="7388" y="0"/>
                  </a:lnTo>
                  <a:cubicBezTo>
                    <a:pt x="6722" y="1512"/>
                    <a:pt x="5829" y="2691"/>
                    <a:pt x="4376" y="3560"/>
                  </a:cubicBezTo>
                  <a:cubicBezTo>
                    <a:pt x="3781" y="3918"/>
                    <a:pt x="3150" y="4120"/>
                    <a:pt x="2519" y="4406"/>
                  </a:cubicBezTo>
                  <a:cubicBezTo>
                    <a:pt x="1661" y="4787"/>
                    <a:pt x="1030" y="5442"/>
                    <a:pt x="66" y="5680"/>
                  </a:cubicBezTo>
                  <a:cubicBezTo>
                    <a:pt x="1" y="5701"/>
                    <a:pt x="15" y="5802"/>
                    <a:pt x="72" y="5802"/>
                  </a:cubicBezTo>
                  <a:cubicBezTo>
                    <a:pt x="77" y="5802"/>
                    <a:pt x="83" y="5801"/>
                    <a:pt x="90" y="5799"/>
                  </a:cubicBezTo>
                  <a:cubicBezTo>
                    <a:pt x="1066" y="5644"/>
                    <a:pt x="1614" y="5013"/>
                    <a:pt x="2459" y="4584"/>
                  </a:cubicBezTo>
                  <a:cubicBezTo>
                    <a:pt x="3245" y="4179"/>
                    <a:pt x="4078" y="3941"/>
                    <a:pt x="4828" y="3441"/>
                  </a:cubicBezTo>
                  <a:cubicBezTo>
                    <a:pt x="6007" y="2632"/>
                    <a:pt x="7103" y="1429"/>
                    <a:pt x="73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0" name="Google Shape;2930;p3"/>
            <p:cNvSpPr/>
            <p:nvPr/>
          </p:nvSpPr>
          <p:spPr>
            <a:xfrm>
              <a:off x="982250" y="2554825"/>
              <a:ext cx="10400" cy="8750"/>
            </a:xfrm>
            <a:custGeom>
              <a:avLst/>
              <a:gdLst/>
              <a:ahLst/>
              <a:cxnLst/>
              <a:rect l="l" t="t" r="r" b="b"/>
              <a:pathLst>
                <a:path w="416" h="350" extrusionOk="0">
                  <a:moveTo>
                    <a:pt x="400" y="1"/>
                  </a:moveTo>
                  <a:cubicBezTo>
                    <a:pt x="398" y="1"/>
                    <a:pt x="396" y="2"/>
                    <a:pt x="394" y="4"/>
                  </a:cubicBezTo>
                  <a:cubicBezTo>
                    <a:pt x="298" y="51"/>
                    <a:pt x="227" y="87"/>
                    <a:pt x="155" y="147"/>
                  </a:cubicBezTo>
                  <a:cubicBezTo>
                    <a:pt x="96" y="194"/>
                    <a:pt x="13" y="242"/>
                    <a:pt x="1" y="313"/>
                  </a:cubicBezTo>
                  <a:cubicBezTo>
                    <a:pt x="1" y="325"/>
                    <a:pt x="13" y="349"/>
                    <a:pt x="36" y="349"/>
                  </a:cubicBezTo>
                  <a:cubicBezTo>
                    <a:pt x="96" y="313"/>
                    <a:pt x="132" y="242"/>
                    <a:pt x="191" y="194"/>
                  </a:cubicBezTo>
                  <a:cubicBezTo>
                    <a:pt x="251" y="135"/>
                    <a:pt x="334" y="75"/>
                    <a:pt x="405" y="51"/>
                  </a:cubicBezTo>
                  <a:cubicBezTo>
                    <a:pt x="415" y="22"/>
                    <a:pt x="409" y="1"/>
                    <a:pt x="4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1" name="Google Shape;2931;p3"/>
            <p:cNvSpPr/>
            <p:nvPr/>
          </p:nvSpPr>
          <p:spPr>
            <a:xfrm>
              <a:off x="1002500" y="2453775"/>
              <a:ext cx="124875" cy="90450"/>
            </a:xfrm>
            <a:custGeom>
              <a:avLst/>
              <a:gdLst/>
              <a:ahLst/>
              <a:cxnLst/>
              <a:rect l="l" t="t" r="r" b="b"/>
              <a:pathLst>
                <a:path w="4995" h="3618" extrusionOk="0">
                  <a:moveTo>
                    <a:pt x="4963" y="0"/>
                  </a:moveTo>
                  <a:cubicBezTo>
                    <a:pt x="4956" y="0"/>
                    <a:pt x="4948" y="3"/>
                    <a:pt x="4941" y="10"/>
                  </a:cubicBezTo>
                  <a:cubicBezTo>
                    <a:pt x="4227" y="760"/>
                    <a:pt x="3298" y="1176"/>
                    <a:pt x="2465" y="1772"/>
                  </a:cubicBezTo>
                  <a:cubicBezTo>
                    <a:pt x="1643" y="2367"/>
                    <a:pt x="786" y="2939"/>
                    <a:pt x="0" y="3617"/>
                  </a:cubicBezTo>
                  <a:cubicBezTo>
                    <a:pt x="1024" y="2974"/>
                    <a:pt x="1941" y="2200"/>
                    <a:pt x="2977" y="1546"/>
                  </a:cubicBezTo>
                  <a:cubicBezTo>
                    <a:pt x="3703" y="1069"/>
                    <a:pt x="4477" y="784"/>
                    <a:pt x="4977" y="45"/>
                  </a:cubicBezTo>
                  <a:cubicBezTo>
                    <a:pt x="4994" y="20"/>
                    <a:pt x="4980" y="0"/>
                    <a:pt x="49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2" name="Google Shape;2932;p3"/>
            <p:cNvSpPr/>
            <p:nvPr/>
          </p:nvSpPr>
          <p:spPr>
            <a:xfrm>
              <a:off x="1130575" y="2443450"/>
              <a:ext cx="12550" cy="12600"/>
            </a:xfrm>
            <a:custGeom>
              <a:avLst/>
              <a:gdLst/>
              <a:ahLst/>
              <a:cxnLst/>
              <a:rect l="l" t="t" r="r" b="b"/>
              <a:pathLst>
                <a:path w="502" h="504" extrusionOk="0">
                  <a:moveTo>
                    <a:pt x="485" y="1"/>
                  </a:moveTo>
                  <a:cubicBezTo>
                    <a:pt x="481" y="1"/>
                    <a:pt x="477" y="2"/>
                    <a:pt x="473" y="6"/>
                  </a:cubicBezTo>
                  <a:cubicBezTo>
                    <a:pt x="378" y="77"/>
                    <a:pt x="307" y="161"/>
                    <a:pt x="211" y="232"/>
                  </a:cubicBezTo>
                  <a:cubicBezTo>
                    <a:pt x="140" y="304"/>
                    <a:pt x="56" y="375"/>
                    <a:pt x="9" y="470"/>
                  </a:cubicBezTo>
                  <a:cubicBezTo>
                    <a:pt x="0" y="487"/>
                    <a:pt x="10" y="504"/>
                    <a:pt x="20" y="504"/>
                  </a:cubicBezTo>
                  <a:cubicBezTo>
                    <a:pt x="25" y="504"/>
                    <a:pt x="29" y="501"/>
                    <a:pt x="33" y="494"/>
                  </a:cubicBezTo>
                  <a:cubicBezTo>
                    <a:pt x="128" y="458"/>
                    <a:pt x="199" y="351"/>
                    <a:pt x="271" y="280"/>
                  </a:cubicBezTo>
                  <a:cubicBezTo>
                    <a:pt x="354" y="196"/>
                    <a:pt x="426" y="113"/>
                    <a:pt x="485" y="18"/>
                  </a:cubicBezTo>
                  <a:cubicBezTo>
                    <a:pt x="502" y="9"/>
                    <a:pt x="495" y="1"/>
                    <a:pt x="4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3" name="Google Shape;2933;p3"/>
            <p:cNvSpPr/>
            <p:nvPr/>
          </p:nvSpPr>
          <p:spPr>
            <a:xfrm>
              <a:off x="810800" y="2468775"/>
              <a:ext cx="157775" cy="191525"/>
            </a:xfrm>
            <a:custGeom>
              <a:avLst/>
              <a:gdLst/>
              <a:ahLst/>
              <a:cxnLst/>
              <a:rect l="l" t="t" r="r" b="b"/>
              <a:pathLst>
                <a:path w="6311" h="7661" extrusionOk="0">
                  <a:moveTo>
                    <a:pt x="39" y="0"/>
                  </a:moveTo>
                  <a:cubicBezTo>
                    <a:pt x="19" y="0"/>
                    <a:pt x="1" y="13"/>
                    <a:pt x="1" y="41"/>
                  </a:cubicBezTo>
                  <a:cubicBezTo>
                    <a:pt x="1" y="731"/>
                    <a:pt x="227" y="1374"/>
                    <a:pt x="655" y="1946"/>
                  </a:cubicBezTo>
                  <a:cubicBezTo>
                    <a:pt x="1001" y="2386"/>
                    <a:pt x="1310" y="2731"/>
                    <a:pt x="1548" y="3255"/>
                  </a:cubicBezTo>
                  <a:cubicBezTo>
                    <a:pt x="1668" y="3517"/>
                    <a:pt x="1787" y="3732"/>
                    <a:pt x="1977" y="3946"/>
                  </a:cubicBezTo>
                  <a:cubicBezTo>
                    <a:pt x="2560" y="4589"/>
                    <a:pt x="3406" y="5006"/>
                    <a:pt x="4073" y="5553"/>
                  </a:cubicBezTo>
                  <a:cubicBezTo>
                    <a:pt x="4846" y="6196"/>
                    <a:pt x="5549" y="6911"/>
                    <a:pt x="6216" y="7661"/>
                  </a:cubicBezTo>
                  <a:cubicBezTo>
                    <a:pt x="6251" y="7661"/>
                    <a:pt x="6311" y="7601"/>
                    <a:pt x="6275" y="7565"/>
                  </a:cubicBezTo>
                  <a:cubicBezTo>
                    <a:pt x="5287" y="6327"/>
                    <a:pt x="4073" y="5339"/>
                    <a:pt x="2787" y="4422"/>
                  </a:cubicBezTo>
                  <a:cubicBezTo>
                    <a:pt x="2382" y="4148"/>
                    <a:pt x="1989" y="3827"/>
                    <a:pt x="1739" y="3398"/>
                  </a:cubicBezTo>
                  <a:cubicBezTo>
                    <a:pt x="1596" y="3112"/>
                    <a:pt x="1513" y="2839"/>
                    <a:pt x="1334" y="2577"/>
                  </a:cubicBezTo>
                  <a:cubicBezTo>
                    <a:pt x="1120" y="2255"/>
                    <a:pt x="798" y="2005"/>
                    <a:pt x="584" y="1672"/>
                  </a:cubicBezTo>
                  <a:cubicBezTo>
                    <a:pt x="251" y="1172"/>
                    <a:pt x="120" y="636"/>
                    <a:pt x="84" y="41"/>
                  </a:cubicBezTo>
                  <a:cubicBezTo>
                    <a:pt x="84" y="16"/>
                    <a:pt x="61" y="0"/>
                    <a:pt x="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4" name="Google Shape;2934;p3"/>
            <p:cNvSpPr/>
            <p:nvPr/>
          </p:nvSpPr>
          <p:spPr>
            <a:xfrm>
              <a:off x="810900" y="2468750"/>
              <a:ext cx="137300" cy="144675"/>
            </a:xfrm>
            <a:custGeom>
              <a:avLst/>
              <a:gdLst/>
              <a:ahLst/>
              <a:cxnLst/>
              <a:rect l="l" t="t" r="r" b="b"/>
              <a:pathLst>
                <a:path w="5492" h="5787" extrusionOk="0">
                  <a:moveTo>
                    <a:pt x="6" y="1"/>
                  </a:moveTo>
                  <a:cubicBezTo>
                    <a:pt x="4" y="1"/>
                    <a:pt x="0" y="9"/>
                    <a:pt x="9" y="18"/>
                  </a:cubicBezTo>
                  <a:cubicBezTo>
                    <a:pt x="616" y="482"/>
                    <a:pt x="1294" y="875"/>
                    <a:pt x="1854" y="1411"/>
                  </a:cubicBezTo>
                  <a:cubicBezTo>
                    <a:pt x="2342" y="1851"/>
                    <a:pt x="2664" y="2423"/>
                    <a:pt x="3080" y="2923"/>
                  </a:cubicBezTo>
                  <a:cubicBezTo>
                    <a:pt x="3342" y="3268"/>
                    <a:pt x="3676" y="3494"/>
                    <a:pt x="3997" y="3756"/>
                  </a:cubicBezTo>
                  <a:cubicBezTo>
                    <a:pt x="4747" y="4340"/>
                    <a:pt x="5128" y="4887"/>
                    <a:pt x="5438" y="5769"/>
                  </a:cubicBezTo>
                  <a:cubicBezTo>
                    <a:pt x="5444" y="5780"/>
                    <a:pt x="5459" y="5786"/>
                    <a:pt x="5471" y="5786"/>
                  </a:cubicBezTo>
                  <a:cubicBezTo>
                    <a:pt x="5482" y="5786"/>
                    <a:pt x="5491" y="5780"/>
                    <a:pt x="5485" y="5769"/>
                  </a:cubicBezTo>
                  <a:cubicBezTo>
                    <a:pt x="5354" y="4328"/>
                    <a:pt x="4069" y="3923"/>
                    <a:pt x="3235" y="2959"/>
                  </a:cubicBezTo>
                  <a:cubicBezTo>
                    <a:pt x="2747" y="2375"/>
                    <a:pt x="2402" y="1744"/>
                    <a:pt x="1830" y="1244"/>
                  </a:cubicBezTo>
                  <a:cubicBezTo>
                    <a:pt x="1271" y="768"/>
                    <a:pt x="651" y="351"/>
                    <a:pt x="9" y="6"/>
                  </a:cubicBezTo>
                  <a:cubicBezTo>
                    <a:pt x="9" y="2"/>
                    <a:pt x="8" y="1"/>
                    <a:pt x="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5" name="Google Shape;2935;p3"/>
            <p:cNvSpPr/>
            <p:nvPr/>
          </p:nvSpPr>
          <p:spPr>
            <a:xfrm>
              <a:off x="946100" y="2607375"/>
              <a:ext cx="25375" cy="50675"/>
            </a:xfrm>
            <a:custGeom>
              <a:avLst/>
              <a:gdLst/>
              <a:ahLst/>
              <a:cxnLst/>
              <a:rect l="l" t="t" r="r" b="b"/>
              <a:pathLst>
                <a:path w="1015" h="2027" extrusionOk="0">
                  <a:moveTo>
                    <a:pt x="2" y="0"/>
                  </a:moveTo>
                  <a:cubicBezTo>
                    <a:pt x="0" y="0"/>
                    <a:pt x="0" y="3"/>
                    <a:pt x="6" y="9"/>
                  </a:cubicBezTo>
                  <a:cubicBezTo>
                    <a:pt x="6" y="3"/>
                    <a:pt x="3" y="0"/>
                    <a:pt x="2" y="0"/>
                  </a:cubicBezTo>
                  <a:close/>
                  <a:moveTo>
                    <a:pt x="6" y="9"/>
                  </a:moveTo>
                  <a:lnTo>
                    <a:pt x="6" y="9"/>
                  </a:lnTo>
                  <a:cubicBezTo>
                    <a:pt x="113" y="724"/>
                    <a:pt x="435" y="1521"/>
                    <a:pt x="958" y="2021"/>
                  </a:cubicBezTo>
                  <a:cubicBezTo>
                    <a:pt x="962" y="2025"/>
                    <a:pt x="967" y="2026"/>
                    <a:pt x="974" y="2026"/>
                  </a:cubicBezTo>
                  <a:cubicBezTo>
                    <a:pt x="992" y="2026"/>
                    <a:pt x="1015" y="2015"/>
                    <a:pt x="1006" y="1998"/>
                  </a:cubicBezTo>
                  <a:cubicBezTo>
                    <a:pt x="566" y="1355"/>
                    <a:pt x="232" y="759"/>
                    <a:pt x="6" y="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6" name="Google Shape;2936;p3"/>
            <p:cNvSpPr/>
            <p:nvPr/>
          </p:nvSpPr>
          <p:spPr>
            <a:xfrm>
              <a:off x="828675" y="2494475"/>
              <a:ext cx="75925" cy="80100"/>
            </a:xfrm>
            <a:custGeom>
              <a:avLst/>
              <a:gdLst/>
              <a:ahLst/>
              <a:cxnLst/>
              <a:rect l="l" t="t" r="r" b="b"/>
              <a:pathLst>
                <a:path w="3037" h="3204" extrusionOk="0">
                  <a:moveTo>
                    <a:pt x="0" y="1"/>
                  </a:moveTo>
                  <a:lnTo>
                    <a:pt x="0" y="1"/>
                  </a:lnTo>
                  <a:cubicBezTo>
                    <a:pt x="238" y="334"/>
                    <a:pt x="500" y="620"/>
                    <a:pt x="774" y="918"/>
                  </a:cubicBezTo>
                  <a:cubicBezTo>
                    <a:pt x="1119" y="1299"/>
                    <a:pt x="1369" y="1703"/>
                    <a:pt x="1631" y="2132"/>
                  </a:cubicBezTo>
                  <a:cubicBezTo>
                    <a:pt x="1929" y="2608"/>
                    <a:pt x="2405" y="3096"/>
                    <a:pt x="2977" y="3204"/>
                  </a:cubicBezTo>
                  <a:cubicBezTo>
                    <a:pt x="3000" y="3204"/>
                    <a:pt x="3036" y="3180"/>
                    <a:pt x="3000" y="3144"/>
                  </a:cubicBezTo>
                  <a:cubicBezTo>
                    <a:pt x="2715" y="2942"/>
                    <a:pt x="2393" y="2787"/>
                    <a:pt x="2143" y="2537"/>
                  </a:cubicBezTo>
                  <a:cubicBezTo>
                    <a:pt x="1857" y="2263"/>
                    <a:pt x="1679" y="1918"/>
                    <a:pt x="1464" y="1608"/>
                  </a:cubicBezTo>
                  <a:cubicBezTo>
                    <a:pt x="1083" y="1037"/>
                    <a:pt x="548" y="453"/>
                    <a:pt x="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7" name="Google Shape;2937;p3"/>
            <p:cNvSpPr/>
            <p:nvPr/>
          </p:nvSpPr>
          <p:spPr>
            <a:xfrm>
              <a:off x="909125" y="2580075"/>
              <a:ext cx="35800" cy="44225"/>
            </a:xfrm>
            <a:custGeom>
              <a:avLst/>
              <a:gdLst/>
              <a:ahLst/>
              <a:cxnLst/>
              <a:rect l="l" t="t" r="r" b="b"/>
              <a:pathLst>
                <a:path w="1432" h="1769" extrusionOk="0">
                  <a:moveTo>
                    <a:pt x="24" y="1"/>
                  </a:moveTo>
                  <a:cubicBezTo>
                    <a:pt x="10" y="1"/>
                    <a:pt x="0" y="9"/>
                    <a:pt x="9" y="18"/>
                  </a:cubicBezTo>
                  <a:cubicBezTo>
                    <a:pt x="378" y="625"/>
                    <a:pt x="913" y="1196"/>
                    <a:pt x="1366" y="1756"/>
                  </a:cubicBezTo>
                  <a:cubicBezTo>
                    <a:pt x="1372" y="1765"/>
                    <a:pt x="1380" y="1769"/>
                    <a:pt x="1387" y="1769"/>
                  </a:cubicBezTo>
                  <a:cubicBezTo>
                    <a:pt x="1409" y="1769"/>
                    <a:pt x="1431" y="1738"/>
                    <a:pt x="1414" y="1720"/>
                  </a:cubicBezTo>
                  <a:cubicBezTo>
                    <a:pt x="973" y="1149"/>
                    <a:pt x="544" y="494"/>
                    <a:pt x="44" y="6"/>
                  </a:cubicBezTo>
                  <a:cubicBezTo>
                    <a:pt x="37" y="2"/>
                    <a:pt x="30"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8" name="Google Shape;2938;p3"/>
            <p:cNvSpPr/>
            <p:nvPr/>
          </p:nvSpPr>
          <p:spPr>
            <a:xfrm>
              <a:off x="978075" y="2465800"/>
              <a:ext cx="236575" cy="188850"/>
            </a:xfrm>
            <a:custGeom>
              <a:avLst/>
              <a:gdLst/>
              <a:ahLst/>
              <a:cxnLst/>
              <a:rect l="l" t="t" r="r" b="b"/>
              <a:pathLst>
                <a:path w="9463" h="7554" extrusionOk="0">
                  <a:moveTo>
                    <a:pt x="9403" y="1"/>
                  </a:moveTo>
                  <a:cubicBezTo>
                    <a:pt x="9397" y="1"/>
                    <a:pt x="9390" y="2"/>
                    <a:pt x="9383" y="5"/>
                  </a:cubicBezTo>
                  <a:cubicBezTo>
                    <a:pt x="7395" y="612"/>
                    <a:pt x="5645" y="1707"/>
                    <a:pt x="4180" y="3160"/>
                  </a:cubicBezTo>
                  <a:cubicBezTo>
                    <a:pt x="3787" y="3577"/>
                    <a:pt x="3370" y="3982"/>
                    <a:pt x="2894" y="4303"/>
                  </a:cubicBezTo>
                  <a:cubicBezTo>
                    <a:pt x="2525" y="4553"/>
                    <a:pt x="2096" y="4755"/>
                    <a:pt x="1751" y="5017"/>
                  </a:cubicBezTo>
                  <a:cubicBezTo>
                    <a:pt x="1489" y="5196"/>
                    <a:pt x="1275" y="5410"/>
                    <a:pt x="1108" y="5660"/>
                  </a:cubicBezTo>
                  <a:cubicBezTo>
                    <a:pt x="703" y="6303"/>
                    <a:pt x="739" y="7041"/>
                    <a:pt x="13" y="7506"/>
                  </a:cubicBezTo>
                  <a:cubicBezTo>
                    <a:pt x="1" y="7518"/>
                    <a:pt x="25" y="7553"/>
                    <a:pt x="37" y="7553"/>
                  </a:cubicBezTo>
                  <a:cubicBezTo>
                    <a:pt x="894" y="7149"/>
                    <a:pt x="834" y="6029"/>
                    <a:pt x="1477" y="5410"/>
                  </a:cubicBezTo>
                  <a:cubicBezTo>
                    <a:pt x="2156" y="4720"/>
                    <a:pt x="3144" y="4398"/>
                    <a:pt x="3859" y="3708"/>
                  </a:cubicBezTo>
                  <a:cubicBezTo>
                    <a:pt x="4680" y="2934"/>
                    <a:pt x="5406" y="2136"/>
                    <a:pt x="6395" y="1541"/>
                  </a:cubicBezTo>
                  <a:cubicBezTo>
                    <a:pt x="7359" y="957"/>
                    <a:pt x="8431" y="600"/>
                    <a:pt x="9431" y="100"/>
                  </a:cubicBezTo>
                  <a:cubicBezTo>
                    <a:pt x="9462" y="69"/>
                    <a:pt x="9448" y="1"/>
                    <a:pt x="94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9" name="Google Shape;2939;p3"/>
            <p:cNvSpPr/>
            <p:nvPr/>
          </p:nvSpPr>
          <p:spPr>
            <a:xfrm>
              <a:off x="1001900" y="2468475"/>
              <a:ext cx="211350" cy="183975"/>
            </a:xfrm>
            <a:custGeom>
              <a:avLst/>
              <a:gdLst/>
              <a:ahLst/>
              <a:cxnLst/>
              <a:rect l="l" t="t" r="r" b="b"/>
              <a:pathLst>
                <a:path w="8454" h="7359" extrusionOk="0">
                  <a:moveTo>
                    <a:pt x="8431" y="0"/>
                  </a:moveTo>
                  <a:cubicBezTo>
                    <a:pt x="8426" y="0"/>
                    <a:pt x="8422" y="2"/>
                    <a:pt x="8418" y="5"/>
                  </a:cubicBezTo>
                  <a:cubicBezTo>
                    <a:pt x="7894" y="481"/>
                    <a:pt x="7680" y="1148"/>
                    <a:pt x="7418" y="1755"/>
                  </a:cubicBezTo>
                  <a:cubicBezTo>
                    <a:pt x="6894" y="2946"/>
                    <a:pt x="6013" y="3541"/>
                    <a:pt x="4965" y="4232"/>
                  </a:cubicBezTo>
                  <a:cubicBezTo>
                    <a:pt x="4275" y="4672"/>
                    <a:pt x="3560" y="5053"/>
                    <a:pt x="3096" y="5732"/>
                  </a:cubicBezTo>
                  <a:cubicBezTo>
                    <a:pt x="2392" y="6742"/>
                    <a:pt x="1450" y="7212"/>
                    <a:pt x="259" y="7212"/>
                  </a:cubicBezTo>
                  <a:cubicBezTo>
                    <a:pt x="201" y="7212"/>
                    <a:pt x="143" y="7210"/>
                    <a:pt x="84" y="7208"/>
                  </a:cubicBezTo>
                  <a:cubicBezTo>
                    <a:pt x="24" y="7208"/>
                    <a:pt x="0" y="7292"/>
                    <a:pt x="60" y="7315"/>
                  </a:cubicBezTo>
                  <a:cubicBezTo>
                    <a:pt x="221" y="7344"/>
                    <a:pt x="382" y="7358"/>
                    <a:pt x="542" y="7358"/>
                  </a:cubicBezTo>
                  <a:cubicBezTo>
                    <a:pt x="1178" y="7358"/>
                    <a:pt x="1799" y="7141"/>
                    <a:pt x="2322" y="6780"/>
                  </a:cubicBezTo>
                  <a:cubicBezTo>
                    <a:pt x="2667" y="6530"/>
                    <a:pt x="2917" y="6232"/>
                    <a:pt x="3156" y="5911"/>
                  </a:cubicBezTo>
                  <a:cubicBezTo>
                    <a:pt x="3608" y="5291"/>
                    <a:pt x="4156" y="4922"/>
                    <a:pt x="4787" y="4517"/>
                  </a:cubicBezTo>
                  <a:cubicBezTo>
                    <a:pt x="5561" y="3994"/>
                    <a:pt x="6489" y="3482"/>
                    <a:pt x="7049" y="2696"/>
                  </a:cubicBezTo>
                  <a:cubicBezTo>
                    <a:pt x="7620" y="1850"/>
                    <a:pt x="7799" y="838"/>
                    <a:pt x="8454" y="17"/>
                  </a:cubicBezTo>
                  <a:cubicBezTo>
                    <a:pt x="8454" y="9"/>
                    <a:pt x="8442" y="0"/>
                    <a:pt x="84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0" name="Google Shape;2940;p3"/>
            <p:cNvSpPr/>
            <p:nvPr/>
          </p:nvSpPr>
          <p:spPr>
            <a:xfrm>
              <a:off x="979575" y="2648975"/>
              <a:ext cx="26225" cy="12375"/>
            </a:xfrm>
            <a:custGeom>
              <a:avLst/>
              <a:gdLst/>
              <a:ahLst/>
              <a:cxnLst/>
              <a:rect l="l" t="t" r="r" b="b"/>
              <a:pathLst>
                <a:path w="1049" h="495" extrusionOk="0">
                  <a:moveTo>
                    <a:pt x="1013" y="0"/>
                  </a:moveTo>
                  <a:cubicBezTo>
                    <a:pt x="751" y="36"/>
                    <a:pt x="0" y="48"/>
                    <a:pt x="36" y="476"/>
                  </a:cubicBezTo>
                  <a:cubicBezTo>
                    <a:pt x="36" y="488"/>
                    <a:pt x="42" y="494"/>
                    <a:pt x="51" y="494"/>
                  </a:cubicBezTo>
                  <a:cubicBezTo>
                    <a:pt x="60" y="494"/>
                    <a:pt x="72" y="488"/>
                    <a:pt x="84" y="476"/>
                  </a:cubicBezTo>
                  <a:cubicBezTo>
                    <a:pt x="203" y="84"/>
                    <a:pt x="703" y="119"/>
                    <a:pt x="1036" y="36"/>
                  </a:cubicBezTo>
                  <a:cubicBezTo>
                    <a:pt x="1048" y="36"/>
                    <a:pt x="1048" y="0"/>
                    <a:pt x="10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1" name="Google Shape;2941;p3"/>
            <p:cNvSpPr/>
            <p:nvPr/>
          </p:nvSpPr>
          <p:spPr>
            <a:xfrm>
              <a:off x="977800" y="2654500"/>
              <a:ext cx="6175" cy="16450"/>
            </a:xfrm>
            <a:custGeom>
              <a:avLst/>
              <a:gdLst/>
              <a:ahLst/>
              <a:cxnLst/>
              <a:rect l="l" t="t" r="r" b="b"/>
              <a:pathLst>
                <a:path w="247" h="658" extrusionOk="0">
                  <a:moveTo>
                    <a:pt x="216" y="0"/>
                  </a:moveTo>
                  <a:cubicBezTo>
                    <a:pt x="208" y="0"/>
                    <a:pt x="198" y="1"/>
                    <a:pt x="191" y="5"/>
                  </a:cubicBezTo>
                  <a:cubicBezTo>
                    <a:pt x="95" y="172"/>
                    <a:pt x="0" y="446"/>
                    <a:pt x="60" y="648"/>
                  </a:cubicBezTo>
                  <a:cubicBezTo>
                    <a:pt x="60" y="654"/>
                    <a:pt x="66" y="657"/>
                    <a:pt x="71" y="657"/>
                  </a:cubicBezTo>
                  <a:cubicBezTo>
                    <a:pt x="77" y="657"/>
                    <a:pt x="83" y="654"/>
                    <a:pt x="83" y="648"/>
                  </a:cubicBezTo>
                  <a:cubicBezTo>
                    <a:pt x="119" y="541"/>
                    <a:pt x="107" y="434"/>
                    <a:pt x="131" y="315"/>
                  </a:cubicBezTo>
                  <a:cubicBezTo>
                    <a:pt x="167" y="208"/>
                    <a:pt x="191" y="113"/>
                    <a:pt x="238" y="5"/>
                  </a:cubicBezTo>
                  <a:cubicBezTo>
                    <a:pt x="246" y="5"/>
                    <a:pt x="233" y="0"/>
                    <a:pt x="2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2" name="Google Shape;2942;p3"/>
            <p:cNvSpPr/>
            <p:nvPr/>
          </p:nvSpPr>
          <p:spPr>
            <a:xfrm>
              <a:off x="976000" y="2657700"/>
              <a:ext cx="6275" cy="24875"/>
            </a:xfrm>
            <a:custGeom>
              <a:avLst/>
              <a:gdLst/>
              <a:ahLst/>
              <a:cxnLst/>
              <a:rect l="l" t="t" r="r" b="b"/>
              <a:pathLst>
                <a:path w="251" h="995" extrusionOk="0">
                  <a:moveTo>
                    <a:pt x="243" y="1"/>
                  </a:moveTo>
                  <a:cubicBezTo>
                    <a:pt x="241" y="1"/>
                    <a:pt x="239" y="3"/>
                    <a:pt x="239" y="8"/>
                  </a:cubicBezTo>
                  <a:cubicBezTo>
                    <a:pt x="143" y="318"/>
                    <a:pt x="24" y="639"/>
                    <a:pt x="1" y="961"/>
                  </a:cubicBezTo>
                  <a:cubicBezTo>
                    <a:pt x="1" y="982"/>
                    <a:pt x="17" y="994"/>
                    <a:pt x="32" y="994"/>
                  </a:cubicBezTo>
                  <a:cubicBezTo>
                    <a:pt x="44" y="994"/>
                    <a:pt x="55" y="988"/>
                    <a:pt x="60" y="973"/>
                  </a:cubicBezTo>
                  <a:cubicBezTo>
                    <a:pt x="179" y="663"/>
                    <a:pt x="203" y="342"/>
                    <a:pt x="251" y="20"/>
                  </a:cubicBezTo>
                  <a:cubicBezTo>
                    <a:pt x="251" y="6"/>
                    <a:pt x="247" y="1"/>
                    <a:pt x="2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3" name="Google Shape;2943;p3"/>
            <p:cNvSpPr/>
            <p:nvPr/>
          </p:nvSpPr>
          <p:spPr>
            <a:xfrm>
              <a:off x="975100" y="2657450"/>
              <a:ext cx="5400" cy="19725"/>
            </a:xfrm>
            <a:custGeom>
              <a:avLst/>
              <a:gdLst/>
              <a:ahLst/>
              <a:cxnLst/>
              <a:rect l="l" t="t" r="r" b="b"/>
              <a:pathLst>
                <a:path w="216" h="789" extrusionOk="0">
                  <a:moveTo>
                    <a:pt x="165" y="1"/>
                  </a:moveTo>
                  <a:cubicBezTo>
                    <a:pt x="153" y="1"/>
                    <a:pt x="144" y="6"/>
                    <a:pt x="144" y="18"/>
                  </a:cubicBezTo>
                  <a:cubicBezTo>
                    <a:pt x="120" y="173"/>
                    <a:pt x="108" y="304"/>
                    <a:pt x="84" y="435"/>
                  </a:cubicBezTo>
                  <a:cubicBezTo>
                    <a:pt x="49" y="542"/>
                    <a:pt x="1" y="649"/>
                    <a:pt x="1" y="768"/>
                  </a:cubicBezTo>
                  <a:cubicBezTo>
                    <a:pt x="1" y="782"/>
                    <a:pt x="13" y="788"/>
                    <a:pt x="26" y="788"/>
                  </a:cubicBezTo>
                  <a:cubicBezTo>
                    <a:pt x="35" y="788"/>
                    <a:pt x="44" y="785"/>
                    <a:pt x="49" y="780"/>
                  </a:cubicBezTo>
                  <a:cubicBezTo>
                    <a:pt x="203" y="590"/>
                    <a:pt x="215" y="245"/>
                    <a:pt x="203" y="18"/>
                  </a:cubicBezTo>
                  <a:cubicBezTo>
                    <a:pt x="191" y="6"/>
                    <a:pt x="176"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4" name="Google Shape;2944;p3"/>
            <p:cNvSpPr/>
            <p:nvPr/>
          </p:nvSpPr>
          <p:spPr>
            <a:xfrm>
              <a:off x="976250" y="2648000"/>
              <a:ext cx="31925" cy="23250"/>
            </a:xfrm>
            <a:custGeom>
              <a:avLst/>
              <a:gdLst/>
              <a:ahLst/>
              <a:cxnLst/>
              <a:rect l="l" t="t" r="r" b="b"/>
              <a:pathLst>
                <a:path w="1277" h="930" extrusionOk="0">
                  <a:moveTo>
                    <a:pt x="1072" y="0"/>
                  </a:moveTo>
                  <a:cubicBezTo>
                    <a:pt x="638" y="0"/>
                    <a:pt x="0" y="528"/>
                    <a:pt x="62" y="920"/>
                  </a:cubicBezTo>
                  <a:cubicBezTo>
                    <a:pt x="62" y="926"/>
                    <a:pt x="65" y="929"/>
                    <a:pt x="68" y="929"/>
                  </a:cubicBezTo>
                  <a:cubicBezTo>
                    <a:pt x="71" y="929"/>
                    <a:pt x="74" y="926"/>
                    <a:pt x="74" y="920"/>
                  </a:cubicBezTo>
                  <a:cubicBezTo>
                    <a:pt x="157" y="849"/>
                    <a:pt x="193" y="742"/>
                    <a:pt x="253" y="646"/>
                  </a:cubicBezTo>
                  <a:cubicBezTo>
                    <a:pt x="336" y="527"/>
                    <a:pt x="431" y="432"/>
                    <a:pt x="550" y="349"/>
                  </a:cubicBezTo>
                  <a:cubicBezTo>
                    <a:pt x="669" y="265"/>
                    <a:pt x="788" y="206"/>
                    <a:pt x="943" y="170"/>
                  </a:cubicBezTo>
                  <a:cubicBezTo>
                    <a:pt x="1038" y="146"/>
                    <a:pt x="1169" y="158"/>
                    <a:pt x="1253" y="99"/>
                  </a:cubicBezTo>
                  <a:cubicBezTo>
                    <a:pt x="1276" y="87"/>
                    <a:pt x="1276" y="51"/>
                    <a:pt x="1253" y="39"/>
                  </a:cubicBezTo>
                  <a:cubicBezTo>
                    <a:pt x="1199" y="12"/>
                    <a:pt x="1138" y="0"/>
                    <a:pt x="10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5" name="Google Shape;2945;p3"/>
            <p:cNvSpPr/>
            <p:nvPr/>
          </p:nvSpPr>
          <p:spPr>
            <a:xfrm>
              <a:off x="1001000" y="2539950"/>
              <a:ext cx="123800" cy="99525"/>
            </a:xfrm>
            <a:custGeom>
              <a:avLst/>
              <a:gdLst/>
              <a:ahLst/>
              <a:cxnLst/>
              <a:rect l="l" t="t" r="r" b="b"/>
              <a:pathLst>
                <a:path w="4952" h="3981" extrusionOk="0">
                  <a:moveTo>
                    <a:pt x="4915" y="0"/>
                  </a:moveTo>
                  <a:cubicBezTo>
                    <a:pt x="4912" y="0"/>
                    <a:pt x="4908" y="1"/>
                    <a:pt x="4906" y="4"/>
                  </a:cubicBezTo>
                  <a:cubicBezTo>
                    <a:pt x="4192" y="670"/>
                    <a:pt x="3311" y="1075"/>
                    <a:pt x="2584" y="1694"/>
                  </a:cubicBezTo>
                  <a:cubicBezTo>
                    <a:pt x="1691" y="2456"/>
                    <a:pt x="977" y="3290"/>
                    <a:pt x="1" y="3980"/>
                  </a:cubicBezTo>
                  <a:cubicBezTo>
                    <a:pt x="989" y="3385"/>
                    <a:pt x="1668" y="2575"/>
                    <a:pt x="2525" y="1837"/>
                  </a:cubicBezTo>
                  <a:cubicBezTo>
                    <a:pt x="3287" y="1182"/>
                    <a:pt x="4311" y="837"/>
                    <a:pt x="4942" y="27"/>
                  </a:cubicBezTo>
                  <a:cubicBezTo>
                    <a:pt x="4951" y="18"/>
                    <a:pt x="4930" y="0"/>
                    <a:pt x="49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6" name="Google Shape;2946;p3"/>
            <p:cNvSpPr/>
            <p:nvPr/>
          </p:nvSpPr>
          <p:spPr>
            <a:xfrm>
              <a:off x="895050" y="2655375"/>
              <a:ext cx="74475" cy="56175"/>
            </a:xfrm>
            <a:custGeom>
              <a:avLst/>
              <a:gdLst/>
              <a:ahLst/>
              <a:cxnLst/>
              <a:rect l="l" t="t" r="r" b="b"/>
              <a:pathLst>
                <a:path w="2979" h="2247" extrusionOk="0">
                  <a:moveTo>
                    <a:pt x="68" y="1"/>
                  </a:moveTo>
                  <a:cubicBezTo>
                    <a:pt x="37" y="1"/>
                    <a:pt x="1" y="42"/>
                    <a:pt x="36" y="78"/>
                  </a:cubicBezTo>
                  <a:cubicBezTo>
                    <a:pt x="345" y="506"/>
                    <a:pt x="881" y="530"/>
                    <a:pt x="1334" y="744"/>
                  </a:cubicBezTo>
                  <a:cubicBezTo>
                    <a:pt x="2036" y="1066"/>
                    <a:pt x="2453" y="1685"/>
                    <a:pt x="2953" y="2233"/>
                  </a:cubicBezTo>
                  <a:cubicBezTo>
                    <a:pt x="2953" y="2243"/>
                    <a:pt x="2959" y="2246"/>
                    <a:pt x="2965" y="2246"/>
                  </a:cubicBezTo>
                  <a:cubicBezTo>
                    <a:pt x="2972" y="2246"/>
                    <a:pt x="2979" y="2239"/>
                    <a:pt x="2965" y="2233"/>
                  </a:cubicBezTo>
                  <a:cubicBezTo>
                    <a:pt x="2667" y="1768"/>
                    <a:pt x="2286" y="1304"/>
                    <a:pt x="1834" y="971"/>
                  </a:cubicBezTo>
                  <a:cubicBezTo>
                    <a:pt x="1322" y="566"/>
                    <a:pt x="500" y="530"/>
                    <a:pt x="95" y="18"/>
                  </a:cubicBezTo>
                  <a:cubicBezTo>
                    <a:pt x="89" y="6"/>
                    <a:pt x="79" y="1"/>
                    <a:pt x="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7" name="Google Shape;2947;p3"/>
            <p:cNvSpPr/>
            <p:nvPr/>
          </p:nvSpPr>
          <p:spPr>
            <a:xfrm>
              <a:off x="757300" y="2542300"/>
              <a:ext cx="134425" cy="112550"/>
            </a:xfrm>
            <a:custGeom>
              <a:avLst/>
              <a:gdLst/>
              <a:ahLst/>
              <a:cxnLst/>
              <a:rect l="l" t="t" r="r" b="b"/>
              <a:pathLst>
                <a:path w="5377" h="4502" extrusionOk="0">
                  <a:moveTo>
                    <a:pt x="38" y="0"/>
                  </a:moveTo>
                  <a:cubicBezTo>
                    <a:pt x="18" y="0"/>
                    <a:pt x="0" y="14"/>
                    <a:pt x="9" y="40"/>
                  </a:cubicBezTo>
                  <a:cubicBezTo>
                    <a:pt x="379" y="600"/>
                    <a:pt x="652" y="1231"/>
                    <a:pt x="1033" y="1767"/>
                  </a:cubicBezTo>
                  <a:cubicBezTo>
                    <a:pt x="1319" y="2172"/>
                    <a:pt x="1748" y="2386"/>
                    <a:pt x="2176" y="2612"/>
                  </a:cubicBezTo>
                  <a:cubicBezTo>
                    <a:pt x="2736" y="2910"/>
                    <a:pt x="3176" y="3279"/>
                    <a:pt x="3688" y="3636"/>
                  </a:cubicBezTo>
                  <a:cubicBezTo>
                    <a:pt x="4189" y="3993"/>
                    <a:pt x="4820" y="4112"/>
                    <a:pt x="5320" y="4493"/>
                  </a:cubicBezTo>
                  <a:cubicBezTo>
                    <a:pt x="5328" y="4499"/>
                    <a:pt x="5336" y="4501"/>
                    <a:pt x="5342" y="4501"/>
                  </a:cubicBezTo>
                  <a:cubicBezTo>
                    <a:pt x="5364" y="4501"/>
                    <a:pt x="5376" y="4476"/>
                    <a:pt x="5367" y="4458"/>
                  </a:cubicBezTo>
                  <a:cubicBezTo>
                    <a:pt x="4998" y="4089"/>
                    <a:pt x="4510" y="3981"/>
                    <a:pt x="4046" y="3743"/>
                  </a:cubicBezTo>
                  <a:cubicBezTo>
                    <a:pt x="3534" y="3469"/>
                    <a:pt x="3153" y="3017"/>
                    <a:pt x="2641" y="2731"/>
                  </a:cubicBezTo>
                  <a:cubicBezTo>
                    <a:pt x="2045" y="2386"/>
                    <a:pt x="1402" y="2160"/>
                    <a:pt x="1033" y="1529"/>
                  </a:cubicBezTo>
                  <a:cubicBezTo>
                    <a:pt x="724" y="993"/>
                    <a:pt x="498" y="469"/>
                    <a:pt x="57" y="5"/>
                  </a:cubicBezTo>
                  <a:cubicBezTo>
                    <a:pt x="51" y="2"/>
                    <a:pt x="44" y="0"/>
                    <a:pt x="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8" name="Google Shape;2948;p3"/>
            <p:cNvSpPr/>
            <p:nvPr/>
          </p:nvSpPr>
          <p:spPr>
            <a:xfrm>
              <a:off x="759000" y="2543000"/>
              <a:ext cx="162975" cy="115275"/>
            </a:xfrm>
            <a:custGeom>
              <a:avLst/>
              <a:gdLst/>
              <a:ahLst/>
              <a:cxnLst/>
              <a:rect l="l" t="t" r="r" b="b"/>
              <a:pathLst>
                <a:path w="6519" h="4611" extrusionOk="0">
                  <a:moveTo>
                    <a:pt x="1" y="1"/>
                  </a:moveTo>
                  <a:lnTo>
                    <a:pt x="1" y="1"/>
                  </a:lnTo>
                  <a:cubicBezTo>
                    <a:pt x="1263" y="501"/>
                    <a:pt x="2394" y="1167"/>
                    <a:pt x="3513" y="1953"/>
                  </a:cubicBezTo>
                  <a:cubicBezTo>
                    <a:pt x="4049" y="2322"/>
                    <a:pt x="4573" y="2691"/>
                    <a:pt x="5097" y="3096"/>
                  </a:cubicBezTo>
                  <a:cubicBezTo>
                    <a:pt x="5668" y="3525"/>
                    <a:pt x="6049" y="4037"/>
                    <a:pt x="6454" y="4596"/>
                  </a:cubicBezTo>
                  <a:cubicBezTo>
                    <a:pt x="6464" y="4607"/>
                    <a:pt x="6474" y="4611"/>
                    <a:pt x="6483" y="4611"/>
                  </a:cubicBezTo>
                  <a:cubicBezTo>
                    <a:pt x="6505" y="4611"/>
                    <a:pt x="6519" y="4583"/>
                    <a:pt x="6502" y="4549"/>
                  </a:cubicBezTo>
                  <a:cubicBezTo>
                    <a:pt x="5906" y="3346"/>
                    <a:pt x="4740" y="2679"/>
                    <a:pt x="3668" y="1929"/>
                  </a:cubicBezTo>
                  <a:cubicBezTo>
                    <a:pt x="2549" y="1144"/>
                    <a:pt x="1358" y="370"/>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9" name="Google Shape;2949;p3"/>
            <p:cNvSpPr/>
            <p:nvPr/>
          </p:nvSpPr>
          <p:spPr>
            <a:xfrm>
              <a:off x="925225" y="2660125"/>
              <a:ext cx="45750" cy="42525"/>
            </a:xfrm>
            <a:custGeom>
              <a:avLst/>
              <a:gdLst/>
              <a:ahLst/>
              <a:cxnLst/>
              <a:rect l="l" t="t" r="r" b="b"/>
              <a:pathLst>
                <a:path w="1830" h="1701" extrusionOk="0">
                  <a:moveTo>
                    <a:pt x="24" y="0"/>
                  </a:moveTo>
                  <a:cubicBezTo>
                    <a:pt x="12" y="0"/>
                    <a:pt x="0" y="15"/>
                    <a:pt x="8" y="30"/>
                  </a:cubicBezTo>
                  <a:cubicBezTo>
                    <a:pt x="293" y="816"/>
                    <a:pt x="1317" y="959"/>
                    <a:pt x="1722" y="1674"/>
                  </a:cubicBezTo>
                  <a:cubicBezTo>
                    <a:pt x="1730" y="1692"/>
                    <a:pt x="1744" y="1700"/>
                    <a:pt x="1760" y="1700"/>
                  </a:cubicBezTo>
                  <a:cubicBezTo>
                    <a:pt x="1793" y="1700"/>
                    <a:pt x="1830" y="1663"/>
                    <a:pt x="1805" y="1614"/>
                  </a:cubicBezTo>
                  <a:cubicBezTo>
                    <a:pt x="1424" y="876"/>
                    <a:pt x="472" y="733"/>
                    <a:pt x="43" y="19"/>
                  </a:cubicBezTo>
                  <a:cubicBezTo>
                    <a:pt x="39" y="5"/>
                    <a:pt x="31" y="0"/>
                    <a:pt x="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0" name="Google Shape;2950;p3"/>
            <p:cNvSpPr/>
            <p:nvPr/>
          </p:nvSpPr>
          <p:spPr>
            <a:xfrm>
              <a:off x="786250" y="2565800"/>
              <a:ext cx="75475" cy="52825"/>
            </a:xfrm>
            <a:custGeom>
              <a:avLst/>
              <a:gdLst/>
              <a:ahLst/>
              <a:cxnLst/>
              <a:rect l="l" t="t" r="r" b="b"/>
              <a:pathLst>
                <a:path w="3019" h="2113" extrusionOk="0">
                  <a:moveTo>
                    <a:pt x="24" y="1"/>
                  </a:moveTo>
                  <a:cubicBezTo>
                    <a:pt x="15" y="1"/>
                    <a:pt x="1" y="12"/>
                    <a:pt x="18" y="29"/>
                  </a:cubicBezTo>
                  <a:cubicBezTo>
                    <a:pt x="494" y="624"/>
                    <a:pt x="1126" y="779"/>
                    <a:pt x="1745" y="1184"/>
                  </a:cubicBezTo>
                  <a:cubicBezTo>
                    <a:pt x="2173" y="1470"/>
                    <a:pt x="2435" y="2089"/>
                    <a:pt x="2995" y="2113"/>
                  </a:cubicBezTo>
                  <a:cubicBezTo>
                    <a:pt x="3019" y="2113"/>
                    <a:pt x="3019" y="2065"/>
                    <a:pt x="3007" y="2065"/>
                  </a:cubicBezTo>
                  <a:cubicBezTo>
                    <a:pt x="2459" y="1875"/>
                    <a:pt x="2185" y="1351"/>
                    <a:pt x="1697" y="1065"/>
                  </a:cubicBezTo>
                  <a:cubicBezTo>
                    <a:pt x="1090" y="720"/>
                    <a:pt x="554" y="505"/>
                    <a:pt x="30" y="5"/>
                  </a:cubicBezTo>
                  <a:cubicBezTo>
                    <a:pt x="30" y="2"/>
                    <a:pt x="28"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1" name="Google Shape;2951;p3"/>
            <p:cNvSpPr/>
            <p:nvPr/>
          </p:nvSpPr>
          <p:spPr>
            <a:xfrm>
              <a:off x="865875" y="2621875"/>
              <a:ext cx="31875" cy="25625"/>
            </a:xfrm>
            <a:custGeom>
              <a:avLst/>
              <a:gdLst/>
              <a:ahLst/>
              <a:cxnLst/>
              <a:rect l="l" t="t" r="r" b="b"/>
              <a:pathLst>
                <a:path w="1275" h="1025" extrusionOk="0">
                  <a:moveTo>
                    <a:pt x="12" y="1"/>
                  </a:moveTo>
                  <a:cubicBezTo>
                    <a:pt x="12" y="1"/>
                    <a:pt x="0" y="13"/>
                    <a:pt x="0" y="25"/>
                  </a:cubicBezTo>
                  <a:cubicBezTo>
                    <a:pt x="298" y="429"/>
                    <a:pt x="786" y="846"/>
                    <a:pt x="1250" y="1025"/>
                  </a:cubicBezTo>
                  <a:cubicBezTo>
                    <a:pt x="1262" y="1025"/>
                    <a:pt x="1274" y="1013"/>
                    <a:pt x="1262" y="1001"/>
                  </a:cubicBezTo>
                  <a:cubicBezTo>
                    <a:pt x="1060" y="846"/>
                    <a:pt x="834" y="727"/>
                    <a:pt x="643" y="560"/>
                  </a:cubicBezTo>
                  <a:cubicBezTo>
                    <a:pt x="417" y="382"/>
                    <a:pt x="227" y="191"/>
                    <a:pt x="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2" name="Google Shape;2952;p3"/>
            <p:cNvSpPr/>
            <p:nvPr/>
          </p:nvSpPr>
          <p:spPr>
            <a:xfrm>
              <a:off x="975150" y="2646250"/>
              <a:ext cx="125500" cy="110475"/>
            </a:xfrm>
            <a:custGeom>
              <a:avLst/>
              <a:gdLst/>
              <a:ahLst/>
              <a:cxnLst/>
              <a:rect l="l" t="t" r="r" b="b"/>
              <a:pathLst>
                <a:path w="5020" h="4419" extrusionOk="0">
                  <a:moveTo>
                    <a:pt x="4983" y="0"/>
                  </a:moveTo>
                  <a:cubicBezTo>
                    <a:pt x="4981" y="0"/>
                    <a:pt x="4978" y="1"/>
                    <a:pt x="4976" y="2"/>
                  </a:cubicBezTo>
                  <a:cubicBezTo>
                    <a:pt x="3785" y="169"/>
                    <a:pt x="3190" y="966"/>
                    <a:pt x="2368" y="1717"/>
                  </a:cubicBezTo>
                  <a:cubicBezTo>
                    <a:pt x="1999" y="2062"/>
                    <a:pt x="1571" y="2276"/>
                    <a:pt x="1273" y="2693"/>
                  </a:cubicBezTo>
                  <a:cubicBezTo>
                    <a:pt x="856" y="3276"/>
                    <a:pt x="642" y="3919"/>
                    <a:pt x="47" y="4372"/>
                  </a:cubicBezTo>
                  <a:cubicBezTo>
                    <a:pt x="0" y="4381"/>
                    <a:pt x="11" y="4419"/>
                    <a:pt x="35" y="4419"/>
                  </a:cubicBezTo>
                  <a:cubicBezTo>
                    <a:pt x="42" y="4419"/>
                    <a:pt x="50" y="4415"/>
                    <a:pt x="58" y="4407"/>
                  </a:cubicBezTo>
                  <a:cubicBezTo>
                    <a:pt x="951" y="3919"/>
                    <a:pt x="1190" y="2740"/>
                    <a:pt x="2011" y="2121"/>
                  </a:cubicBezTo>
                  <a:cubicBezTo>
                    <a:pt x="2428" y="1788"/>
                    <a:pt x="2725" y="1419"/>
                    <a:pt x="3118" y="1062"/>
                  </a:cubicBezTo>
                  <a:cubicBezTo>
                    <a:pt x="3666" y="538"/>
                    <a:pt x="4285" y="288"/>
                    <a:pt x="4988" y="50"/>
                  </a:cubicBezTo>
                  <a:cubicBezTo>
                    <a:pt x="5019" y="39"/>
                    <a:pt x="5004" y="0"/>
                    <a:pt x="49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3" name="Google Shape;2953;p3"/>
            <p:cNvSpPr/>
            <p:nvPr/>
          </p:nvSpPr>
          <p:spPr>
            <a:xfrm>
              <a:off x="978425" y="2647475"/>
              <a:ext cx="119650" cy="112275"/>
            </a:xfrm>
            <a:custGeom>
              <a:avLst/>
              <a:gdLst/>
              <a:ahLst/>
              <a:cxnLst/>
              <a:rect l="l" t="t" r="r" b="b"/>
              <a:pathLst>
                <a:path w="4786" h="4491" extrusionOk="0">
                  <a:moveTo>
                    <a:pt x="4773" y="1"/>
                  </a:moveTo>
                  <a:cubicBezTo>
                    <a:pt x="4476" y="513"/>
                    <a:pt x="4333" y="1167"/>
                    <a:pt x="4011" y="1644"/>
                  </a:cubicBezTo>
                  <a:cubicBezTo>
                    <a:pt x="3702" y="2084"/>
                    <a:pt x="2964" y="2334"/>
                    <a:pt x="2583" y="2775"/>
                  </a:cubicBezTo>
                  <a:cubicBezTo>
                    <a:pt x="2059" y="3370"/>
                    <a:pt x="1582" y="3846"/>
                    <a:pt x="797" y="4061"/>
                  </a:cubicBezTo>
                  <a:cubicBezTo>
                    <a:pt x="487" y="4156"/>
                    <a:pt x="249" y="4156"/>
                    <a:pt x="35" y="4406"/>
                  </a:cubicBezTo>
                  <a:cubicBezTo>
                    <a:pt x="1" y="4448"/>
                    <a:pt x="45" y="4490"/>
                    <a:pt x="90" y="4490"/>
                  </a:cubicBezTo>
                  <a:cubicBezTo>
                    <a:pt x="109" y="4490"/>
                    <a:pt x="128" y="4483"/>
                    <a:pt x="142" y="4465"/>
                  </a:cubicBezTo>
                  <a:cubicBezTo>
                    <a:pt x="404" y="4120"/>
                    <a:pt x="1356" y="3989"/>
                    <a:pt x="1749" y="3727"/>
                  </a:cubicBezTo>
                  <a:cubicBezTo>
                    <a:pt x="2249" y="3370"/>
                    <a:pt x="2511" y="2834"/>
                    <a:pt x="2987" y="2441"/>
                  </a:cubicBezTo>
                  <a:cubicBezTo>
                    <a:pt x="3356" y="2144"/>
                    <a:pt x="3821" y="2072"/>
                    <a:pt x="4083" y="1668"/>
                  </a:cubicBezTo>
                  <a:cubicBezTo>
                    <a:pt x="4392" y="1191"/>
                    <a:pt x="4559" y="525"/>
                    <a:pt x="47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4" name="Google Shape;2954;p3"/>
            <p:cNvSpPr/>
            <p:nvPr/>
          </p:nvSpPr>
          <p:spPr>
            <a:xfrm>
              <a:off x="975800" y="2754225"/>
              <a:ext cx="10650" cy="7825"/>
            </a:xfrm>
            <a:custGeom>
              <a:avLst/>
              <a:gdLst/>
              <a:ahLst/>
              <a:cxnLst/>
              <a:rect l="l" t="t" r="r" b="b"/>
              <a:pathLst>
                <a:path w="426" h="313" extrusionOk="0">
                  <a:moveTo>
                    <a:pt x="369" y="0"/>
                  </a:moveTo>
                  <a:cubicBezTo>
                    <a:pt x="218" y="0"/>
                    <a:pt x="74" y="159"/>
                    <a:pt x="9" y="279"/>
                  </a:cubicBezTo>
                  <a:cubicBezTo>
                    <a:pt x="0" y="296"/>
                    <a:pt x="16" y="313"/>
                    <a:pt x="34" y="313"/>
                  </a:cubicBezTo>
                  <a:cubicBezTo>
                    <a:pt x="41" y="313"/>
                    <a:pt x="49" y="310"/>
                    <a:pt x="56" y="303"/>
                  </a:cubicBezTo>
                  <a:cubicBezTo>
                    <a:pt x="92" y="231"/>
                    <a:pt x="140" y="172"/>
                    <a:pt x="211" y="124"/>
                  </a:cubicBezTo>
                  <a:cubicBezTo>
                    <a:pt x="271" y="76"/>
                    <a:pt x="354" y="65"/>
                    <a:pt x="413" y="17"/>
                  </a:cubicBezTo>
                  <a:cubicBezTo>
                    <a:pt x="413" y="17"/>
                    <a:pt x="425" y="5"/>
                    <a:pt x="413" y="5"/>
                  </a:cubicBezTo>
                  <a:cubicBezTo>
                    <a:pt x="399" y="2"/>
                    <a:pt x="384" y="0"/>
                    <a:pt x="3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5" name="Google Shape;2955;p3"/>
            <p:cNvSpPr/>
            <p:nvPr/>
          </p:nvSpPr>
          <p:spPr>
            <a:xfrm>
              <a:off x="991275" y="2677550"/>
              <a:ext cx="86550" cy="71000"/>
            </a:xfrm>
            <a:custGeom>
              <a:avLst/>
              <a:gdLst/>
              <a:ahLst/>
              <a:cxnLst/>
              <a:rect l="l" t="t" r="r" b="b"/>
              <a:pathLst>
                <a:path w="3462" h="2840" extrusionOk="0">
                  <a:moveTo>
                    <a:pt x="3402" y="0"/>
                  </a:moveTo>
                  <a:cubicBezTo>
                    <a:pt x="2747" y="179"/>
                    <a:pt x="2295" y="596"/>
                    <a:pt x="1878" y="1107"/>
                  </a:cubicBezTo>
                  <a:cubicBezTo>
                    <a:pt x="1521" y="1536"/>
                    <a:pt x="1235" y="1905"/>
                    <a:pt x="771" y="2227"/>
                  </a:cubicBezTo>
                  <a:cubicBezTo>
                    <a:pt x="485" y="2417"/>
                    <a:pt x="235" y="2584"/>
                    <a:pt x="9" y="2834"/>
                  </a:cubicBezTo>
                  <a:cubicBezTo>
                    <a:pt x="509" y="2322"/>
                    <a:pt x="1140" y="2072"/>
                    <a:pt x="1604" y="1536"/>
                  </a:cubicBezTo>
                  <a:cubicBezTo>
                    <a:pt x="2176" y="893"/>
                    <a:pt x="2652" y="405"/>
                    <a:pt x="3438" y="60"/>
                  </a:cubicBezTo>
                  <a:cubicBezTo>
                    <a:pt x="3462" y="48"/>
                    <a:pt x="3450" y="0"/>
                    <a:pt x="3402" y="0"/>
                  </a:cubicBezTo>
                  <a:close/>
                  <a:moveTo>
                    <a:pt x="9" y="2834"/>
                  </a:moveTo>
                  <a:cubicBezTo>
                    <a:pt x="1" y="2834"/>
                    <a:pt x="3" y="2839"/>
                    <a:pt x="6" y="2839"/>
                  </a:cubicBezTo>
                  <a:cubicBezTo>
                    <a:pt x="7" y="2839"/>
                    <a:pt x="9" y="2838"/>
                    <a:pt x="9" y="283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6" name="Google Shape;2956;p3"/>
            <p:cNvSpPr/>
            <p:nvPr/>
          </p:nvSpPr>
          <p:spPr>
            <a:xfrm>
              <a:off x="817050" y="2639025"/>
              <a:ext cx="146475" cy="131100"/>
            </a:xfrm>
            <a:custGeom>
              <a:avLst/>
              <a:gdLst/>
              <a:ahLst/>
              <a:cxnLst/>
              <a:rect l="l" t="t" r="r" b="b"/>
              <a:pathLst>
                <a:path w="5859" h="5244" extrusionOk="0">
                  <a:moveTo>
                    <a:pt x="5856" y="4881"/>
                  </a:moveTo>
                  <a:cubicBezTo>
                    <a:pt x="5853" y="4881"/>
                    <a:pt x="5847" y="4887"/>
                    <a:pt x="5847" y="4899"/>
                  </a:cubicBezTo>
                  <a:cubicBezTo>
                    <a:pt x="5859" y="4887"/>
                    <a:pt x="5859" y="4881"/>
                    <a:pt x="5856" y="4881"/>
                  </a:cubicBezTo>
                  <a:close/>
                  <a:moveTo>
                    <a:pt x="20" y="1"/>
                  </a:moveTo>
                  <a:cubicBezTo>
                    <a:pt x="7" y="1"/>
                    <a:pt x="1" y="12"/>
                    <a:pt x="1" y="29"/>
                  </a:cubicBezTo>
                  <a:cubicBezTo>
                    <a:pt x="132" y="505"/>
                    <a:pt x="358" y="982"/>
                    <a:pt x="703" y="1351"/>
                  </a:cubicBezTo>
                  <a:cubicBezTo>
                    <a:pt x="1167" y="1875"/>
                    <a:pt x="1846" y="2065"/>
                    <a:pt x="2334" y="2601"/>
                  </a:cubicBezTo>
                  <a:cubicBezTo>
                    <a:pt x="2775" y="3065"/>
                    <a:pt x="3168" y="3399"/>
                    <a:pt x="3739" y="3684"/>
                  </a:cubicBezTo>
                  <a:cubicBezTo>
                    <a:pt x="4525" y="4089"/>
                    <a:pt x="5335" y="4387"/>
                    <a:pt x="5775" y="5220"/>
                  </a:cubicBezTo>
                  <a:cubicBezTo>
                    <a:pt x="5779" y="5237"/>
                    <a:pt x="5790" y="5244"/>
                    <a:pt x="5802" y="5244"/>
                  </a:cubicBezTo>
                  <a:cubicBezTo>
                    <a:pt x="5822" y="5244"/>
                    <a:pt x="5847" y="5224"/>
                    <a:pt x="5847" y="5208"/>
                  </a:cubicBezTo>
                  <a:cubicBezTo>
                    <a:pt x="5835" y="5065"/>
                    <a:pt x="5847" y="4982"/>
                    <a:pt x="5847" y="4899"/>
                  </a:cubicBezTo>
                  <a:lnTo>
                    <a:pt x="5847" y="4899"/>
                  </a:lnTo>
                  <a:cubicBezTo>
                    <a:pt x="5838" y="4922"/>
                    <a:pt x="5824" y="4932"/>
                    <a:pt x="5806" y="4932"/>
                  </a:cubicBezTo>
                  <a:cubicBezTo>
                    <a:pt x="5709" y="4932"/>
                    <a:pt x="5504" y="4616"/>
                    <a:pt x="5454" y="4565"/>
                  </a:cubicBezTo>
                  <a:cubicBezTo>
                    <a:pt x="5287" y="4399"/>
                    <a:pt x="5097" y="4256"/>
                    <a:pt x="4894" y="4137"/>
                  </a:cubicBezTo>
                  <a:cubicBezTo>
                    <a:pt x="4263" y="3720"/>
                    <a:pt x="3501" y="3506"/>
                    <a:pt x="2918" y="3018"/>
                  </a:cubicBezTo>
                  <a:cubicBezTo>
                    <a:pt x="2441" y="2613"/>
                    <a:pt x="2120" y="2113"/>
                    <a:pt x="1560" y="1815"/>
                  </a:cubicBezTo>
                  <a:cubicBezTo>
                    <a:pt x="727" y="1351"/>
                    <a:pt x="477" y="791"/>
                    <a:pt x="36" y="5"/>
                  </a:cubicBezTo>
                  <a:cubicBezTo>
                    <a:pt x="30" y="2"/>
                    <a:pt x="24" y="1"/>
                    <a:pt x="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7" name="Google Shape;2957;p3"/>
            <p:cNvSpPr/>
            <p:nvPr/>
          </p:nvSpPr>
          <p:spPr>
            <a:xfrm>
              <a:off x="818350" y="2641150"/>
              <a:ext cx="125425" cy="91650"/>
            </a:xfrm>
            <a:custGeom>
              <a:avLst/>
              <a:gdLst/>
              <a:ahLst/>
              <a:cxnLst/>
              <a:rect l="l" t="t" r="r" b="b"/>
              <a:pathLst>
                <a:path w="5017" h="3666" extrusionOk="0">
                  <a:moveTo>
                    <a:pt x="14" y="0"/>
                  </a:moveTo>
                  <a:cubicBezTo>
                    <a:pt x="5" y="0"/>
                    <a:pt x="1" y="18"/>
                    <a:pt x="20" y="27"/>
                  </a:cubicBezTo>
                  <a:cubicBezTo>
                    <a:pt x="996" y="528"/>
                    <a:pt x="2104" y="778"/>
                    <a:pt x="3056" y="1301"/>
                  </a:cubicBezTo>
                  <a:cubicBezTo>
                    <a:pt x="3628" y="1611"/>
                    <a:pt x="3687" y="2040"/>
                    <a:pt x="4009" y="2492"/>
                  </a:cubicBezTo>
                  <a:cubicBezTo>
                    <a:pt x="4306" y="2909"/>
                    <a:pt x="4711" y="3171"/>
                    <a:pt x="4961" y="3647"/>
                  </a:cubicBezTo>
                  <a:cubicBezTo>
                    <a:pt x="4970" y="3660"/>
                    <a:pt x="4980" y="3665"/>
                    <a:pt x="4989" y="3665"/>
                  </a:cubicBezTo>
                  <a:cubicBezTo>
                    <a:pt x="5005" y="3665"/>
                    <a:pt x="5016" y="3650"/>
                    <a:pt x="5009" y="3635"/>
                  </a:cubicBezTo>
                  <a:cubicBezTo>
                    <a:pt x="4890" y="3206"/>
                    <a:pt x="4580" y="2980"/>
                    <a:pt x="4283" y="2647"/>
                  </a:cubicBezTo>
                  <a:cubicBezTo>
                    <a:pt x="3937" y="2278"/>
                    <a:pt x="3854" y="1754"/>
                    <a:pt x="3461" y="1432"/>
                  </a:cubicBezTo>
                  <a:cubicBezTo>
                    <a:pt x="3104" y="1111"/>
                    <a:pt x="2616" y="1016"/>
                    <a:pt x="2187" y="861"/>
                  </a:cubicBezTo>
                  <a:cubicBezTo>
                    <a:pt x="1449" y="611"/>
                    <a:pt x="734" y="313"/>
                    <a:pt x="20" y="4"/>
                  </a:cubicBezTo>
                  <a:cubicBezTo>
                    <a:pt x="18" y="1"/>
                    <a:pt x="16" y="0"/>
                    <a:pt x="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8" name="Google Shape;2958;p3"/>
            <p:cNvSpPr/>
            <p:nvPr/>
          </p:nvSpPr>
          <p:spPr>
            <a:xfrm>
              <a:off x="942975" y="2731150"/>
              <a:ext cx="30025" cy="37850"/>
            </a:xfrm>
            <a:custGeom>
              <a:avLst/>
              <a:gdLst/>
              <a:ahLst/>
              <a:cxnLst/>
              <a:rect l="l" t="t" r="r" b="b"/>
              <a:pathLst>
                <a:path w="1201" h="1514" extrusionOk="0">
                  <a:moveTo>
                    <a:pt x="7" y="1"/>
                  </a:moveTo>
                  <a:cubicBezTo>
                    <a:pt x="4" y="1"/>
                    <a:pt x="0" y="10"/>
                    <a:pt x="0" y="23"/>
                  </a:cubicBezTo>
                  <a:cubicBezTo>
                    <a:pt x="262" y="535"/>
                    <a:pt x="667" y="1166"/>
                    <a:pt x="1155" y="1511"/>
                  </a:cubicBezTo>
                  <a:cubicBezTo>
                    <a:pt x="1160" y="1513"/>
                    <a:pt x="1164" y="1514"/>
                    <a:pt x="1168" y="1514"/>
                  </a:cubicBezTo>
                  <a:cubicBezTo>
                    <a:pt x="1193" y="1514"/>
                    <a:pt x="1201" y="1486"/>
                    <a:pt x="1191" y="1476"/>
                  </a:cubicBezTo>
                  <a:cubicBezTo>
                    <a:pt x="1012" y="1238"/>
                    <a:pt x="774" y="1047"/>
                    <a:pt x="595" y="821"/>
                  </a:cubicBezTo>
                  <a:cubicBezTo>
                    <a:pt x="381" y="571"/>
                    <a:pt x="191" y="297"/>
                    <a:pt x="12" y="23"/>
                  </a:cubicBezTo>
                  <a:cubicBezTo>
                    <a:pt x="12" y="7"/>
                    <a:pt x="9" y="1"/>
                    <a:pt x="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9" name="Google Shape;2959;p3"/>
            <p:cNvSpPr/>
            <p:nvPr/>
          </p:nvSpPr>
          <p:spPr>
            <a:xfrm>
              <a:off x="950400" y="2756425"/>
              <a:ext cx="17300" cy="19625"/>
            </a:xfrm>
            <a:custGeom>
              <a:avLst/>
              <a:gdLst/>
              <a:ahLst/>
              <a:cxnLst/>
              <a:rect l="l" t="t" r="r" b="b"/>
              <a:pathLst>
                <a:path w="692" h="785" extrusionOk="0">
                  <a:moveTo>
                    <a:pt x="36" y="0"/>
                  </a:moveTo>
                  <a:cubicBezTo>
                    <a:pt x="24" y="0"/>
                    <a:pt x="1" y="36"/>
                    <a:pt x="24" y="48"/>
                  </a:cubicBezTo>
                  <a:cubicBezTo>
                    <a:pt x="155" y="143"/>
                    <a:pt x="298" y="262"/>
                    <a:pt x="394" y="393"/>
                  </a:cubicBezTo>
                  <a:cubicBezTo>
                    <a:pt x="453" y="453"/>
                    <a:pt x="501" y="524"/>
                    <a:pt x="548" y="596"/>
                  </a:cubicBezTo>
                  <a:cubicBezTo>
                    <a:pt x="572" y="655"/>
                    <a:pt x="608" y="727"/>
                    <a:pt x="656" y="774"/>
                  </a:cubicBezTo>
                  <a:cubicBezTo>
                    <a:pt x="659" y="782"/>
                    <a:pt x="664" y="784"/>
                    <a:pt x="669" y="784"/>
                  </a:cubicBezTo>
                  <a:cubicBezTo>
                    <a:pt x="680" y="784"/>
                    <a:pt x="691" y="771"/>
                    <a:pt x="691" y="762"/>
                  </a:cubicBezTo>
                  <a:cubicBezTo>
                    <a:pt x="691" y="619"/>
                    <a:pt x="560" y="453"/>
                    <a:pt x="477" y="346"/>
                  </a:cubicBezTo>
                  <a:cubicBezTo>
                    <a:pt x="358" y="203"/>
                    <a:pt x="203" y="96"/>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0" name="Google Shape;2960;p3"/>
            <p:cNvSpPr/>
            <p:nvPr/>
          </p:nvSpPr>
          <p:spPr>
            <a:xfrm>
              <a:off x="952225" y="2752200"/>
              <a:ext cx="16575" cy="20975"/>
            </a:xfrm>
            <a:custGeom>
              <a:avLst/>
              <a:gdLst/>
              <a:ahLst/>
              <a:cxnLst/>
              <a:rect l="l" t="t" r="r" b="b"/>
              <a:pathLst>
                <a:path w="663" h="839" extrusionOk="0">
                  <a:moveTo>
                    <a:pt x="45" y="0"/>
                  </a:moveTo>
                  <a:cubicBezTo>
                    <a:pt x="17" y="0"/>
                    <a:pt x="1" y="30"/>
                    <a:pt x="11" y="50"/>
                  </a:cubicBezTo>
                  <a:cubicBezTo>
                    <a:pt x="106" y="205"/>
                    <a:pt x="190" y="336"/>
                    <a:pt x="297" y="467"/>
                  </a:cubicBezTo>
                  <a:cubicBezTo>
                    <a:pt x="380" y="586"/>
                    <a:pt x="463" y="729"/>
                    <a:pt x="583" y="824"/>
                  </a:cubicBezTo>
                  <a:cubicBezTo>
                    <a:pt x="592" y="834"/>
                    <a:pt x="603" y="838"/>
                    <a:pt x="613" y="838"/>
                  </a:cubicBezTo>
                  <a:cubicBezTo>
                    <a:pt x="640" y="838"/>
                    <a:pt x="663" y="808"/>
                    <a:pt x="654" y="765"/>
                  </a:cubicBezTo>
                  <a:cubicBezTo>
                    <a:pt x="594" y="634"/>
                    <a:pt x="475" y="515"/>
                    <a:pt x="380" y="396"/>
                  </a:cubicBezTo>
                  <a:cubicBezTo>
                    <a:pt x="285" y="265"/>
                    <a:pt x="178" y="134"/>
                    <a:pt x="59" y="3"/>
                  </a:cubicBezTo>
                  <a:cubicBezTo>
                    <a:pt x="54" y="1"/>
                    <a:pt x="49" y="0"/>
                    <a:pt x="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1" name="Google Shape;2961;p3"/>
            <p:cNvSpPr/>
            <p:nvPr/>
          </p:nvSpPr>
          <p:spPr>
            <a:xfrm>
              <a:off x="957250" y="2757600"/>
              <a:ext cx="11925" cy="12050"/>
            </a:xfrm>
            <a:custGeom>
              <a:avLst/>
              <a:gdLst/>
              <a:ahLst/>
              <a:cxnLst/>
              <a:rect l="l" t="t" r="r" b="b"/>
              <a:pathLst>
                <a:path w="477" h="482" extrusionOk="0">
                  <a:moveTo>
                    <a:pt x="48" y="1"/>
                  </a:moveTo>
                  <a:cubicBezTo>
                    <a:pt x="36" y="1"/>
                    <a:pt x="1" y="25"/>
                    <a:pt x="24" y="49"/>
                  </a:cubicBezTo>
                  <a:cubicBezTo>
                    <a:pt x="96" y="120"/>
                    <a:pt x="179" y="180"/>
                    <a:pt x="239" y="275"/>
                  </a:cubicBezTo>
                  <a:cubicBezTo>
                    <a:pt x="274" y="299"/>
                    <a:pt x="298" y="346"/>
                    <a:pt x="334" y="370"/>
                  </a:cubicBezTo>
                  <a:cubicBezTo>
                    <a:pt x="358" y="418"/>
                    <a:pt x="393" y="465"/>
                    <a:pt x="441" y="477"/>
                  </a:cubicBezTo>
                  <a:cubicBezTo>
                    <a:pt x="444" y="480"/>
                    <a:pt x="448" y="482"/>
                    <a:pt x="452" y="482"/>
                  </a:cubicBezTo>
                  <a:cubicBezTo>
                    <a:pt x="464" y="482"/>
                    <a:pt x="477" y="471"/>
                    <a:pt x="477" y="453"/>
                  </a:cubicBezTo>
                  <a:cubicBezTo>
                    <a:pt x="477" y="358"/>
                    <a:pt x="382" y="275"/>
                    <a:pt x="322" y="215"/>
                  </a:cubicBezTo>
                  <a:cubicBezTo>
                    <a:pt x="239" y="132"/>
                    <a:pt x="155" y="49"/>
                    <a:pt x="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2" name="Google Shape;2962;p3"/>
            <p:cNvSpPr/>
            <p:nvPr/>
          </p:nvSpPr>
          <p:spPr>
            <a:xfrm>
              <a:off x="870775" y="2676525"/>
              <a:ext cx="68050" cy="61175"/>
            </a:xfrm>
            <a:custGeom>
              <a:avLst/>
              <a:gdLst/>
              <a:ahLst/>
              <a:cxnLst/>
              <a:rect l="l" t="t" r="r" b="b"/>
              <a:pathLst>
                <a:path w="2722" h="2447" extrusionOk="0">
                  <a:moveTo>
                    <a:pt x="25" y="1"/>
                  </a:moveTo>
                  <a:cubicBezTo>
                    <a:pt x="12" y="1"/>
                    <a:pt x="0" y="10"/>
                    <a:pt x="7" y="29"/>
                  </a:cubicBezTo>
                  <a:cubicBezTo>
                    <a:pt x="161" y="506"/>
                    <a:pt x="638" y="756"/>
                    <a:pt x="1054" y="970"/>
                  </a:cubicBezTo>
                  <a:cubicBezTo>
                    <a:pt x="1400" y="1148"/>
                    <a:pt x="1733" y="1327"/>
                    <a:pt x="2019" y="1613"/>
                  </a:cubicBezTo>
                  <a:cubicBezTo>
                    <a:pt x="2269" y="1875"/>
                    <a:pt x="2471" y="2184"/>
                    <a:pt x="2721" y="2446"/>
                  </a:cubicBezTo>
                  <a:cubicBezTo>
                    <a:pt x="2447" y="2030"/>
                    <a:pt x="2138" y="1577"/>
                    <a:pt x="1733" y="1279"/>
                  </a:cubicBezTo>
                  <a:cubicBezTo>
                    <a:pt x="1126" y="839"/>
                    <a:pt x="531" y="637"/>
                    <a:pt x="54" y="17"/>
                  </a:cubicBezTo>
                  <a:cubicBezTo>
                    <a:pt x="49" y="7"/>
                    <a:pt x="36" y="1"/>
                    <a:pt x="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3" name="Google Shape;2963;p3"/>
            <p:cNvSpPr/>
            <p:nvPr/>
          </p:nvSpPr>
          <p:spPr>
            <a:xfrm>
              <a:off x="842350" y="2659675"/>
              <a:ext cx="24725" cy="14925"/>
            </a:xfrm>
            <a:custGeom>
              <a:avLst/>
              <a:gdLst/>
              <a:ahLst/>
              <a:cxnLst/>
              <a:rect l="l" t="t" r="r" b="b"/>
              <a:pathLst>
                <a:path w="989" h="597" extrusionOk="0">
                  <a:moveTo>
                    <a:pt x="36" y="1"/>
                  </a:moveTo>
                  <a:cubicBezTo>
                    <a:pt x="13" y="1"/>
                    <a:pt x="1" y="25"/>
                    <a:pt x="13" y="37"/>
                  </a:cubicBezTo>
                  <a:cubicBezTo>
                    <a:pt x="179" y="144"/>
                    <a:pt x="346" y="203"/>
                    <a:pt x="513" y="298"/>
                  </a:cubicBezTo>
                  <a:cubicBezTo>
                    <a:pt x="667" y="394"/>
                    <a:pt x="834" y="501"/>
                    <a:pt x="989" y="596"/>
                  </a:cubicBezTo>
                  <a:cubicBezTo>
                    <a:pt x="715" y="358"/>
                    <a:pt x="370" y="108"/>
                    <a:pt x="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4" name="Google Shape;2964;p3"/>
            <p:cNvSpPr/>
            <p:nvPr/>
          </p:nvSpPr>
          <p:spPr>
            <a:xfrm>
              <a:off x="973325" y="2754625"/>
              <a:ext cx="8950" cy="9975"/>
            </a:xfrm>
            <a:custGeom>
              <a:avLst/>
              <a:gdLst/>
              <a:ahLst/>
              <a:cxnLst/>
              <a:rect l="l" t="t" r="r" b="b"/>
              <a:pathLst>
                <a:path w="358" h="399" extrusionOk="0">
                  <a:moveTo>
                    <a:pt x="346" y="1"/>
                  </a:moveTo>
                  <a:cubicBezTo>
                    <a:pt x="346" y="1"/>
                    <a:pt x="346" y="1"/>
                    <a:pt x="346" y="1"/>
                  </a:cubicBezTo>
                  <a:lnTo>
                    <a:pt x="346" y="1"/>
                  </a:lnTo>
                  <a:cubicBezTo>
                    <a:pt x="350" y="5"/>
                    <a:pt x="352" y="6"/>
                    <a:pt x="354" y="6"/>
                  </a:cubicBezTo>
                  <a:cubicBezTo>
                    <a:pt x="356" y="6"/>
                    <a:pt x="354" y="1"/>
                    <a:pt x="346" y="1"/>
                  </a:cubicBezTo>
                  <a:close/>
                  <a:moveTo>
                    <a:pt x="346" y="1"/>
                  </a:moveTo>
                  <a:lnTo>
                    <a:pt x="346" y="1"/>
                  </a:lnTo>
                  <a:cubicBezTo>
                    <a:pt x="298" y="37"/>
                    <a:pt x="286" y="37"/>
                    <a:pt x="239" y="72"/>
                  </a:cubicBezTo>
                  <a:cubicBezTo>
                    <a:pt x="191" y="108"/>
                    <a:pt x="167" y="144"/>
                    <a:pt x="131" y="179"/>
                  </a:cubicBezTo>
                  <a:cubicBezTo>
                    <a:pt x="72" y="239"/>
                    <a:pt x="12" y="287"/>
                    <a:pt x="0" y="370"/>
                  </a:cubicBezTo>
                  <a:cubicBezTo>
                    <a:pt x="0" y="387"/>
                    <a:pt x="7" y="398"/>
                    <a:pt x="20" y="398"/>
                  </a:cubicBezTo>
                  <a:cubicBezTo>
                    <a:pt x="24" y="398"/>
                    <a:pt x="30" y="397"/>
                    <a:pt x="36" y="394"/>
                  </a:cubicBezTo>
                  <a:cubicBezTo>
                    <a:pt x="108" y="370"/>
                    <a:pt x="167" y="287"/>
                    <a:pt x="215" y="227"/>
                  </a:cubicBezTo>
                  <a:cubicBezTo>
                    <a:pt x="239" y="191"/>
                    <a:pt x="250" y="168"/>
                    <a:pt x="286" y="132"/>
                  </a:cubicBezTo>
                  <a:lnTo>
                    <a:pt x="334" y="96"/>
                  </a:lnTo>
                  <a:cubicBezTo>
                    <a:pt x="358" y="49"/>
                    <a:pt x="334" y="72"/>
                    <a:pt x="3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5" name="Google Shape;2965;p3"/>
            <p:cNvSpPr/>
            <p:nvPr/>
          </p:nvSpPr>
          <p:spPr>
            <a:xfrm>
              <a:off x="973325" y="2753450"/>
              <a:ext cx="10750" cy="13850"/>
            </a:xfrm>
            <a:custGeom>
              <a:avLst/>
              <a:gdLst/>
              <a:ahLst/>
              <a:cxnLst/>
              <a:rect l="l" t="t" r="r" b="b"/>
              <a:pathLst>
                <a:path w="430" h="554" extrusionOk="0">
                  <a:moveTo>
                    <a:pt x="405" y="0"/>
                  </a:moveTo>
                  <a:cubicBezTo>
                    <a:pt x="346" y="24"/>
                    <a:pt x="310" y="0"/>
                    <a:pt x="250" y="36"/>
                  </a:cubicBezTo>
                  <a:cubicBezTo>
                    <a:pt x="191" y="60"/>
                    <a:pt x="155" y="119"/>
                    <a:pt x="120" y="167"/>
                  </a:cubicBezTo>
                  <a:cubicBezTo>
                    <a:pt x="48" y="274"/>
                    <a:pt x="0" y="441"/>
                    <a:pt x="72" y="536"/>
                  </a:cubicBezTo>
                  <a:cubicBezTo>
                    <a:pt x="84" y="548"/>
                    <a:pt x="96" y="554"/>
                    <a:pt x="106" y="554"/>
                  </a:cubicBezTo>
                  <a:cubicBezTo>
                    <a:pt x="117" y="554"/>
                    <a:pt x="125" y="548"/>
                    <a:pt x="131" y="536"/>
                  </a:cubicBezTo>
                  <a:cubicBezTo>
                    <a:pt x="179" y="441"/>
                    <a:pt x="179" y="322"/>
                    <a:pt x="250" y="215"/>
                  </a:cubicBezTo>
                  <a:cubicBezTo>
                    <a:pt x="286" y="167"/>
                    <a:pt x="346" y="119"/>
                    <a:pt x="370" y="84"/>
                  </a:cubicBezTo>
                  <a:cubicBezTo>
                    <a:pt x="393" y="48"/>
                    <a:pt x="393" y="36"/>
                    <a:pt x="417" y="24"/>
                  </a:cubicBezTo>
                  <a:cubicBezTo>
                    <a:pt x="429" y="24"/>
                    <a:pt x="417" y="0"/>
                    <a:pt x="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6" name="Google Shape;2966;p3"/>
            <p:cNvSpPr/>
            <p:nvPr/>
          </p:nvSpPr>
          <p:spPr>
            <a:xfrm>
              <a:off x="973125" y="2751900"/>
              <a:ext cx="15325" cy="19400"/>
            </a:xfrm>
            <a:custGeom>
              <a:avLst/>
              <a:gdLst/>
              <a:ahLst/>
              <a:cxnLst/>
              <a:rect l="l" t="t" r="r" b="b"/>
              <a:pathLst>
                <a:path w="613" h="776" extrusionOk="0">
                  <a:moveTo>
                    <a:pt x="570" y="0"/>
                  </a:moveTo>
                  <a:cubicBezTo>
                    <a:pt x="566" y="0"/>
                    <a:pt x="561" y="1"/>
                    <a:pt x="556" y="3"/>
                  </a:cubicBezTo>
                  <a:cubicBezTo>
                    <a:pt x="342" y="181"/>
                    <a:pt x="104" y="443"/>
                    <a:pt x="8" y="717"/>
                  </a:cubicBezTo>
                  <a:cubicBezTo>
                    <a:pt x="1" y="749"/>
                    <a:pt x="24" y="775"/>
                    <a:pt x="48" y="775"/>
                  </a:cubicBezTo>
                  <a:cubicBezTo>
                    <a:pt x="60" y="775"/>
                    <a:pt x="72" y="769"/>
                    <a:pt x="80" y="753"/>
                  </a:cubicBezTo>
                  <a:cubicBezTo>
                    <a:pt x="163" y="634"/>
                    <a:pt x="223" y="515"/>
                    <a:pt x="306" y="396"/>
                  </a:cubicBezTo>
                  <a:cubicBezTo>
                    <a:pt x="401" y="277"/>
                    <a:pt x="485" y="158"/>
                    <a:pt x="592" y="38"/>
                  </a:cubicBezTo>
                  <a:cubicBezTo>
                    <a:pt x="612" y="28"/>
                    <a:pt x="598" y="0"/>
                    <a:pt x="5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7" name="Google Shape;2967;p3"/>
            <p:cNvSpPr/>
            <p:nvPr/>
          </p:nvSpPr>
          <p:spPr>
            <a:xfrm>
              <a:off x="975700" y="2748925"/>
              <a:ext cx="16325" cy="20550"/>
            </a:xfrm>
            <a:custGeom>
              <a:avLst/>
              <a:gdLst/>
              <a:ahLst/>
              <a:cxnLst/>
              <a:rect l="l" t="t" r="r" b="b"/>
              <a:pathLst>
                <a:path w="653" h="822" extrusionOk="0">
                  <a:moveTo>
                    <a:pt x="625" y="0"/>
                  </a:moveTo>
                  <a:cubicBezTo>
                    <a:pt x="623" y="0"/>
                    <a:pt x="621" y="1"/>
                    <a:pt x="620" y="3"/>
                  </a:cubicBezTo>
                  <a:cubicBezTo>
                    <a:pt x="298" y="110"/>
                    <a:pt x="84" y="503"/>
                    <a:pt x="1" y="812"/>
                  </a:cubicBezTo>
                  <a:cubicBezTo>
                    <a:pt x="1" y="818"/>
                    <a:pt x="4" y="821"/>
                    <a:pt x="7" y="821"/>
                  </a:cubicBezTo>
                  <a:cubicBezTo>
                    <a:pt x="10" y="821"/>
                    <a:pt x="13" y="818"/>
                    <a:pt x="13" y="812"/>
                  </a:cubicBezTo>
                  <a:cubicBezTo>
                    <a:pt x="84" y="646"/>
                    <a:pt x="179" y="479"/>
                    <a:pt x="298" y="348"/>
                  </a:cubicBezTo>
                  <a:cubicBezTo>
                    <a:pt x="394" y="229"/>
                    <a:pt x="536" y="157"/>
                    <a:pt x="632" y="38"/>
                  </a:cubicBezTo>
                  <a:cubicBezTo>
                    <a:pt x="652" y="28"/>
                    <a:pt x="637" y="0"/>
                    <a:pt x="6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968" name="Google Shape;2968;p3"/>
          <p:cNvGrpSpPr/>
          <p:nvPr/>
        </p:nvGrpSpPr>
        <p:grpSpPr>
          <a:xfrm rot="800837">
            <a:off x="-1036627" y="2596802"/>
            <a:ext cx="2425405" cy="1997348"/>
            <a:chOff x="2882800" y="2092550"/>
            <a:chExt cx="1855650" cy="1528300"/>
          </a:xfrm>
        </p:grpSpPr>
        <p:sp>
          <p:nvSpPr>
            <p:cNvPr id="2969" name="Google Shape;2969;p3"/>
            <p:cNvSpPr/>
            <p:nvPr/>
          </p:nvSpPr>
          <p:spPr>
            <a:xfrm>
              <a:off x="4202600" y="2304575"/>
              <a:ext cx="15200" cy="18475"/>
            </a:xfrm>
            <a:custGeom>
              <a:avLst/>
              <a:gdLst/>
              <a:ahLst/>
              <a:cxnLst/>
              <a:rect l="l" t="t" r="r" b="b"/>
              <a:pathLst>
                <a:path w="608" h="739" extrusionOk="0">
                  <a:moveTo>
                    <a:pt x="346" y="1"/>
                  </a:moveTo>
                  <a:lnTo>
                    <a:pt x="346" y="1"/>
                  </a:lnTo>
                  <a:cubicBezTo>
                    <a:pt x="203" y="239"/>
                    <a:pt x="72" y="489"/>
                    <a:pt x="0" y="739"/>
                  </a:cubicBezTo>
                  <a:cubicBezTo>
                    <a:pt x="84" y="691"/>
                    <a:pt x="191" y="667"/>
                    <a:pt x="310" y="667"/>
                  </a:cubicBezTo>
                  <a:lnTo>
                    <a:pt x="608" y="667"/>
                  </a:lnTo>
                  <a:cubicBezTo>
                    <a:pt x="489" y="560"/>
                    <a:pt x="405" y="429"/>
                    <a:pt x="358" y="251"/>
                  </a:cubicBezTo>
                  <a:cubicBezTo>
                    <a:pt x="322" y="179"/>
                    <a:pt x="322" y="84"/>
                    <a:pt x="34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0" name="Google Shape;2970;p3"/>
            <p:cNvSpPr/>
            <p:nvPr/>
          </p:nvSpPr>
          <p:spPr>
            <a:xfrm>
              <a:off x="4131150" y="2259050"/>
              <a:ext cx="11050" cy="3875"/>
            </a:xfrm>
            <a:custGeom>
              <a:avLst/>
              <a:gdLst/>
              <a:ahLst/>
              <a:cxnLst/>
              <a:rect l="l" t="t" r="r" b="b"/>
              <a:pathLst>
                <a:path w="442" h="155" extrusionOk="0">
                  <a:moveTo>
                    <a:pt x="441" y="0"/>
                  </a:moveTo>
                  <a:cubicBezTo>
                    <a:pt x="382" y="12"/>
                    <a:pt x="310" y="12"/>
                    <a:pt x="251" y="36"/>
                  </a:cubicBezTo>
                  <a:cubicBezTo>
                    <a:pt x="156" y="71"/>
                    <a:pt x="84" y="119"/>
                    <a:pt x="1" y="155"/>
                  </a:cubicBezTo>
                  <a:cubicBezTo>
                    <a:pt x="168" y="107"/>
                    <a:pt x="310" y="48"/>
                    <a:pt x="4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1" name="Google Shape;2971;p3"/>
            <p:cNvSpPr/>
            <p:nvPr/>
          </p:nvSpPr>
          <p:spPr>
            <a:xfrm>
              <a:off x="4131750" y="2234925"/>
              <a:ext cx="44075" cy="14900"/>
            </a:xfrm>
            <a:custGeom>
              <a:avLst/>
              <a:gdLst/>
              <a:ahLst/>
              <a:cxnLst/>
              <a:rect l="l" t="t" r="r" b="b"/>
              <a:pathLst>
                <a:path w="1763" h="596" extrusionOk="0">
                  <a:moveTo>
                    <a:pt x="1763" y="1"/>
                  </a:moveTo>
                  <a:lnTo>
                    <a:pt x="1763" y="1"/>
                  </a:lnTo>
                  <a:cubicBezTo>
                    <a:pt x="1668" y="13"/>
                    <a:pt x="1572" y="24"/>
                    <a:pt x="1453" y="60"/>
                  </a:cubicBezTo>
                  <a:cubicBezTo>
                    <a:pt x="739" y="227"/>
                    <a:pt x="394" y="382"/>
                    <a:pt x="84" y="548"/>
                  </a:cubicBezTo>
                  <a:lnTo>
                    <a:pt x="1" y="596"/>
                  </a:lnTo>
                  <a:cubicBezTo>
                    <a:pt x="36" y="596"/>
                    <a:pt x="60" y="584"/>
                    <a:pt x="96" y="584"/>
                  </a:cubicBezTo>
                  <a:cubicBezTo>
                    <a:pt x="108" y="560"/>
                    <a:pt x="144" y="560"/>
                    <a:pt x="155" y="560"/>
                  </a:cubicBezTo>
                  <a:cubicBezTo>
                    <a:pt x="679" y="346"/>
                    <a:pt x="1203" y="144"/>
                    <a:pt x="176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2" name="Google Shape;2972;p3"/>
            <p:cNvSpPr/>
            <p:nvPr/>
          </p:nvSpPr>
          <p:spPr>
            <a:xfrm>
              <a:off x="4193675" y="2335250"/>
              <a:ext cx="600" cy="2100"/>
            </a:xfrm>
            <a:custGeom>
              <a:avLst/>
              <a:gdLst/>
              <a:ahLst/>
              <a:cxnLst/>
              <a:rect l="l" t="t" r="r" b="b"/>
              <a:pathLst>
                <a:path w="24" h="84" extrusionOk="0">
                  <a:moveTo>
                    <a:pt x="0" y="0"/>
                  </a:moveTo>
                  <a:cubicBezTo>
                    <a:pt x="12" y="36"/>
                    <a:pt x="12" y="48"/>
                    <a:pt x="24" y="83"/>
                  </a:cubicBezTo>
                  <a:lnTo>
                    <a:pt x="2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3" name="Google Shape;2973;p3"/>
            <p:cNvSpPr/>
            <p:nvPr/>
          </p:nvSpPr>
          <p:spPr>
            <a:xfrm>
              <a:off x="4384750" y="2227775"/>
              <a:ext cx="7475" cy="3000"/>
            </a:xfrm>
            <a:custGeom>
              <a:avLst/>
              <a:gdLst/>
              <a:ahLst/>
              <a:cxnLst/>
              <a:rect l="l" t="t" r="r" b="b"/>
              <a:pathLst>
                <a:path w="299" h="120" extrusionOk="0">
                  <a:moveTo>
                    <a:pt x="299" y="1"/>
                  </a:moveTo>
                  <a:cubicBezTo>
                    <a:pt x="299" y="1"/>
                    <a:pt x="84" y="37"/>
                    <a:pt x="1" y="49"/>
                  </a:cubicBezTo>
                  <a:cubicBezTo>
                    <a:pt x="13" y="72"/>
                    <a:pt x="37" y="96"/>
                    <a:pt x="37" y="120"/>
                  </a:cubicBezTo>
                  <a:cubicBezTo>
                    <a:pt x="120" y="72"/>
                    <a:pt x="215" y="49"/>
                    <a:pt x="29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4" name="Google Shape;2974;p3"/>
            <p:cNvSpPr/>
            <p:nvPr/>
          </p:nvSpPr>
          <p:spPr>
            <a:xfrm>
              <a:off x="4125800" y="2909125"/>
              <a:ext cx="63725" cy="103900"/>
            </a:xfrm>
            <a:custGeom>
              <a:avLst/>
              <a:gdLst/>
              <a:ahLst/>
              <a:cxnLst/>
              <a:rect l="l" t="t" r="r" b="b"/>
              <a:pathLst>
                <a:path w="2549" h="4156" extrusionOk="0">
                  <a:moveTo>
                    <a:pt x="2548" y="0"/>
                  </a:moveTo>
                  <a:cubicBezTo>
                    <a:pt x="1515" y="1707"/>
                    <a:pt x="629" y="3187"/>
                    <a:pt x="44" y="4088"/>
                  </a:cubicBezTo>
                  <a:lnTo>
                    <a:pt x="44" y="4088"/>
                  </a:lnTo>
                  <a:cubicBezTo>
                    <a:pt x="82" y="4037"/>
                    <a:pt x="122" y="3992"/>
                    <a:pt x="155" y="3941"/>
                  </a:cubicBezTo>
                  <a:cubicBezTo>
                    <a:pt x="632" y="3263"/>
                    <a:pt x="1286" y="2262"/>
                    <a:pt x="2120" y="786"/>
                  </a:cubicBezTo>
                  <a:cubicBezTo>
                    <a:pt x="2263" y="512"/>
                    <a:pt x="2418" y="250"/>
                    <a:pt x="2548" y="0"/>
                  </a:cubicBezTo>
                  <a:close/>
                  <a:moveTo>
                    <a:pt x="44" y="4088"/>
                  </a:moveTo>
                  <a:cubicBezTo>
                    <a:pt x="29" y="4109"/>
                    <a:pt x="14" y="4131"/>
                    <a:pt x="1" y="4156"/>
                  </a:cubicBezTo>
                  <a:cubicBezTo>
                    <a:pt x="15" y="4133"/>
                    <a:pt x="30" y="4111"/>
                    <a:pt x="44" y="4088"/>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5" name="Google Shape;2975;p3"/>
            <p:cNvSpPr/>
            <p:nvPr/>
          </p:nvSpPr>
          <p:spPr>
            <a:xfrm>
              <a:off x="3400425" y="2231050"/>
              <a:ext cx="972150" cy="1383825"/>
            </a:xfrm>
            <a:custGeom>
              <a:avLst/>
              <a:gdLst/>
              <a:ahLst/>
              <a:cxnLst/>
              <a:rect l="l" t="t" r="r" b="b"/>
              <a:pathLst>
                <a:path w="38886" h="55353" extrusionOk="0">
                  <a:moveTo>
                    <a:pt x="38886" y="1"/>
                  </a:moveTo>
                  <a:lnTo>
                    <a:pt x="38886" y="1"/>
                  </a:lnTo>
                  <a:cubicBezTo>
                    <a:pt x="38612" y="37"/>
                    <a:pt x="38421" y="60"/>
                    <a:pt x="38231" y="84"/>
                  </a:cubicBezTo>
                  <a:lnTo>
                    <a:pt x="37826" y="108"/>
                  </a:lnTo>
                  <a:cubicBezTo>
                    <a:pt x="37540" y="132"/>
                    <a:pt x="37195" y="168"/>
                    <a:pt x="36636" y="179"/>
                  </a:cubicBezTo>
                  <a:cubicBezTo>
                    <a:pt x="36338" y="179"/>
                    <a:pt x="35850" y="168"/>
                    <a:pt x="35850" y="168"/>
                  </a:cubicBezTo>
                  <a:cubicBezTo>
                    <a:pt x="35516" y="156"/>
                    <a:pt x="35302" y="132"/>
                    <a:pt x="35040" y="120"/>
                  </a:cubicBezTo>
                  <a:cubicBezTo>
                    <a:pt x="34719" y="168"/>
                    <a:pt x="34397" y="191"/>
                    <a:pt x="34064" y="191"/>
                  </a:cubicBezTo>
                  <a:cubicBezTo>
                    <a:pt x="32111" y="1001"/>
                    <a:pt x="30123" y="1799"/>
                    <a:pt x="28063" y="2358"/>
                  </a:cubicBezTo>
                  <a:cubicBezTo>
                    <a:pt x="27742" y="2442"/>
                    <a:pt x="27396" y="2513"/>
                    <a:pt x="27075" y="2573"/>
                  </a:cubicBezTo>
                  <a:lnTo>
                    <a:pt x="27051" y="2608"/>
                  </a:lnTo>
                  <a:cubicBezTo>
                    <a:pt x="26849" y="2906"/>
                    <a:pt x="26634" y="3204"/>
                    <a:pt x="26372" y="3823"/>
                  </a:cubicBezTo>
                  <a:cubicBezTo>
                    <a:pt x="26122" y="4454"/>
                    <a:pt x="26027" y="4799"/>
                    <a:pt x="25944" y="5132"/>
                  </a:cubicBezTo>
                  <a:lnTo>
                    <a:pt x="25908" y="5240"/>
                  </a:lnTo>
                  <a:cubicBezTo>
                    <a:pt x="25825" y="5632"/>
                    <a:pt x="25741" y="5990"/>
                    <a:pt x="25670" y="6704"/>
                  </a:cubicBezTo>
                  <a:cubicBezTo>
                    <a:pt x="25610" y="7359"/>
                    <a:pt x="25610" y="7728"/>
                    <a:pt x="25598" y="8049"/>
                  </a:cubicBezTo>
                  <a:lnTo>
                    <a:pt x="25598" y="8169"/>
                  </a:lnTo>
                  <a:lnTo>
                    <a:pt x="25598" y="8454"/>
                  </a:lnTo>
                  <a:cubicBezTo>
                    <a:pt x="25598" y="8740"/>
                    <a:pt x="25598" y="9109"/>
                    <a:pt x="25491" y="9657"/>
                  </a:cubicBezTo>
                  <a:cubicBezTo>
                    <a:pt x="25313" y="10371"/>
                    <a:pt x="25075" y="10693"/>
                    <a:pt x="24860" y="10966"/>
                  </a:cubicBezTo>
                  <a:lnTo>
                    <a:pt x="24825" y="11026"/>
                  </a:lnTo>
                  <a:cubicBezTo>
                    <a:pt x="24586" y="11312"/>
                    <a:pt x="24313" y="11598"/>
                    <a:pt x="23741" y="12086"/>
                  </a:cubicBezTo>
                  <a:lnTo>
                    <a:pt x="23122" y="12610"/>
                  </a:lnTo>
                  <a:cubicBezTo>
                    <a:pt x="22991" y="12717"/>
                    <a:pt x="22860" y="12848"/>
                    <a:pt x="22741" y="12979"/>
                  </a:cubicBezTo>
                  <a:cubicBezTo>
                    <a:pt x="22646" y="13074"/>
                    <a:pt x="22550" y="13181"/>
                    <a:pt x="22455" y="13312"/>
                  </a:cubicBezTo>
                  <a:lnTo>
                    <a:pt x="22419" y="13372"/>
                  </a:lnTo>
                  <a:cubicBezTo>
                    <a:pt x="22384" y="13443"/>
                    <a:pt x="22336" y="13503"/>
                    <a:pt x="22312" y="13562"/>
                  </a:cubicBezTo>
                  <a:cubicBezTo>
                    <a:pt x="22408" y="13693"/>
                    <a:pt x="22503" y="13812"/>
                    <a:pt x="22550" y="13884"/>
                  </a:cubicBezTo>
                  <a:cubicBezTo>
                    <a:pt x="22824" y="14407"/>
                    <a:pt x="23420" y="14681"/>
                    <a:pt x="23420" y="14681"/>
                  </a:cubicBezTo>
                  <a:lnTo>
                    <a:pt x="28444" y="17955"/>
                  </a:lnTo>
                  <a:cubicBezTo>
                    <a:pt x="28444" y="17955"/>
                    <a:pt x="29563" y="18586"/>
                    <a:pt x="29480" y="18813"/>
                  </a:cubicBezTo>
                  <a:cubicBezTo>
                    <a:pt x="29397" y="19039"/>
                    <a:pt x="28575" y="18967"/>
                    <a:pt x="27730" y="19003"/>
                  </a:cubicBezTo>
                  <a:cubicBezTo>
                    <a:pt x="27730" y="19003"/>
                    <a:pt x="27653" y="18981"/>
                    <a:pt x="27473" y="18981"/>
                  </a:cubicBezTo>
                  <a:cubicBezTo>
                    <a:pt x="27213" y="18981"/>
                    <a:pt x="26737" y="19027"/>
                    <a:pt x="25968" y="19253"/>
                  </a:cubicBezTo>
                  <a:cubicBezTo>
                    <a:pt x="24670" y="19622"/>
                    <a:pt x="24467" y="19741"/>
                    <a:pt x="23646" y="20039"/>
                  </a:cubicBezTo>
                  <a:cubicBezTo>
                    <a:pt x="22824" y="20337"/>
                    <a:pt x="22158" y="20706"/>
                    <a:pt x="21979" y="20884"/>
                  </a:cubicBezTo>
                  <a:cubicBezTo>
                    <a:pt x="21788" y="21075"/>
                    <a:pt x="21157" y="22039"/>
                    <a:pt x="20312" y="23635"/>
                  </a:cubicBezTo>
                  <a:cubicBezTo>
                    <a:pt x="19467" y="25230"/>
                    <a:pt x="18681" y="26707"/>
                    <a:pt x="18383" y="26945"/>
                  </a:cubicBezTo>
                  <a:cubicBezTo>
                    <a:pt x="18098" y="27183"/>
                    <a:pt x="17443" y="27850"/>
                    <a:pt x="15550" y="28183"/>
                  </a:cubicBezTo>
                  <a:cubicBezTo>
                    <a:pt x="15300" y="28219"/>
                    <a:pt x="15061" y="28266"/>
                    <a:pt x="14823" y="28314"/>
                  </a:cubicBezTo>
                  <a:lnTo>
                    <a:pt x="14966" y="28373"/>
                  </a:lnTo>
                  <a:lnTo>
                    <a:pt x="14942" y="28612"/>
                  </a:lnTo>
                  <a:lnTo>
                    <a:pt x="14907" y="28683"/>
                  </a:lnTo>
                  <a:cubicBezTo>
                    <a:pt x="14907" y="28683"/>
                    <a:pt x="11085" y="36922"/>
                    <a:pt x="10644" y="37815"/>
                  </a:cubicBezTo>
                  <a:cubicBezTo>
                    <a:pt x="10525" y="38053"/>
                    <a:pt x="10430" y="38220"/>
                    <a:pt x="10299" y="38446"/>
                  </a:cubicBezTo>
                  <a:cubicBezTo>
                    <a:pt x="10192" y="38625"/>
                    <a:pt x="9311" y="40280"/>
                    <a:pt x="9311" y="40280"/>
                  </a:cubicBezTo>
                  <a:cubicBezTo>
                    <a:pt x="9168" y="40565"/>
                    <a:pt x="9013" y="40839"/>
                    <a:pt x="8858" y="41125"/>
                  </a:cubicBezTo>
                  <a:cubicBezTo>
                    <a:pt x="8715" y="41351"/>
                    <a:pt x="2024" y="50948"/>
                    <a:pt x="2024" y="50948"/>
                  </a:cubicBezTo>
                  <a:cubicBezTo>
                    <a:pt x="1691" y="51436"/>
                    <a:pt x="1334" y="51948"/>
                    <a:pt x="941" y="52555"/>
                  </a:cubicBezTo>
                  <a:cubicBezTo>
                    <a:pt x="726" y="52900"/>
                    <a:pt x="441" y="53388"/>
                    <a:pt x="191" y="53996"/>
                  </a:cubicBezTo>
                  <a:lnTo>
                    <a:pt x="191" y="54043"/>
                  </a:lnTo>
                  <a:cubicBezTo>
                    <a:pt x="107" y="54317"/>
                    <a:pt x="0" y="54591"/>
                    <a:pt x="0" y="54924"/>
                  </a:cubicBezTo>
                  <a:cubicBezTo>
                    <a:pt x="0" y="54996"/>
                    <a:pt x="12" y="55067"/>
                    <a:pt x="48" y="55150"/>
                  </a:cubicBezTo>
                  <a:cubicBezTo>
                    <a:pt x="71" y="55210"/>
                    <a:pt x="131" y="55270"/>
                    <a:pt x="179" y="55293"/>
                  </a:cubicBezTo>
                  <a:cubicBezTo>
                    <a:pt x="262" y="55341"/>
                    <a:pt x="357" y="55353"/>
                    <a:pt x="464" y="55353"/>
                  </a:cubicBezTo>
                  <a:cubicBezTo>
                    <a:pt x="548" y="55353"/>
                    <a:pt x="643" y="55341"/>
                    <a:pt x="714" y="55329"/>
                  </a:cubicBezTo>
                  <a:cubicBezTo>
                    <a:pt x="1429" y="55162"/>
                    <a:pt x="1953" y="54853"/>
                    <a:pt x="2465" y="54555"/>
                  </a:cubicBezTo>
                  <a:lnTo>
                    <a:pt x="2584" y="54496"/>
                  </a:lnTo>
                  <a:lnTo>
                    <a:pt x="2738" y="54388"/>
                  </a:lnTo>
                  <a:cubicBezTo>
                    <a:pt x="2929" y="54269"/>
                    <a:pt x="3108" y="54150"/>
                    <a:pt x="3274" y="53996"/>
                  </a:cubicBezTo>
                  <a:cubicBezTo>
                    <a:pt x="3465" y="53817"/>
                    <a:pt x="3631" y="53638"/>
                    <a:pt x="3798" y="53460"/>
                  </a:cubicBezTo>
                  <a:cubicBezTo>
                    <a:pt x="4120" y="53126"/>
                    <a:pt x="4417" y="52793"/>
                    <a:pt x="4691" y="52495"/>
                  </a:cubicBezTo>
                  <a:cubicBezTo>
                    <a:pt x="5382" y="51340"/>
                    <a:pt x="6239" y="50055"/>
                    <a:pt x="7227" y="48852"/>
                  </a:cubicBezTo>
                  <a:cubicBezTo>
                    <a:pt x="10001" y="45471"/>
                    <a:pt x="13025" y="39291"/>
                    <a:pt x="16145" y="35767"/>
                  </a:cubicBezTo>
                  <a:cubicBezTo>
                    <a:pt x="18264" y="33374"/>
                    <a:pt x="19931" y="30576"/>
                    <a:pt x="21598" y="27885"/>
                  </a:cubicBezTo>
                  <a:cubicBezTo>
                    <a:pt x="23420" y="24944"/>
                    <a:pt x="25467" y="22135"/>
                    <a:pt x="27682" y="19491"/>
                  </a:cubicBezTo>
                  <a:cubicBezTo>
                    <a:pt x="27992" y="19110"/>
                    <a:pt x="28635" y="19313"/>
                    <a:pt x="29099" y="19134"/>
                  </a:cubicBezTo>
                  <a:cubicBezTo>
                    <a:pt x="29490" y="18980"/>
                    <a:pt x="29605" y="18630"/>
                    <a:pt x="29752" y="18630"/>
                  </a:cubicBezTo>
                  <a:cubicBezTo>
                    <a:pt x="29775" y="18630"/>
                    <a:pt x="29799" y="18639"/>
                    <a:pt x="29825" y="18658"/>
                  </a:cubicBezTo>
                  <a:cubicBezTo>
                    <a:pt x="31194" y="18122"/>
                    <a:pt x="33111" y="14574"/>
                    <a:pt x="34492" y="14574"/>
                  </a:cubicBezTo>
                  <a:cubicBezTo>
                    <a:pt x="34647" y="13991"/>
                    <a:pt x="35612" y="10300"/>
                    <a:pt x="35612" y="10300"/>
                  </a:cubicBezTo>
                  <a:cubicBezTo>
                    <a:pt x="35945" y="9026"/>
                    <a:pt x="36362" y="7359"/>
                    <a:pt x="36552" y="6490"/>
                  </a:cubicBezTo>
                  <a:lnTo>
                    <a:pt x="36564" y="6454"/>
                  </a:lnTo>
                  <a:lnTo>
                    <a:pt x="36778" y="6406"/>
                  </a:lnTo>
                  <a:lnTo>
                    <a:pt x="36897" y="5930"/>
                  </a:lnTo>
                  <a:cubicBezTo>
                    <a:pt x="36921" y="5823"/>
                    <a:pt x="36790" y="5811"/>
                    <a:pt x="36850" y="5621"/>
                  </a:cubicBezTo>
                  <a:cubicBezTo>
                    <a:pt x="36897" y="5466"/>
                    <a:pt x="36933" y="5347"/>
                    <a:pt x="36981" y="5240"/>
                  </a:cubicBezTo>
                  <a:lnTo>
                    <a:pt x="37017" y="5156"/>
                  </a:lnTo>
                  <a:cubicBezTo>
                    <a:pt x="37350" y="4192"/>
                    <a:pt x="37945" y="3335"/>
                    <a:pt x="38624" y="2537"/>
                  </a:cubicBezTo>
                  <a:lnTo>
                    <a:pt x="38624" y="2537"/>
                  </a:lnTo>
                  <a:cubicBezTo>
                    <a:pt x="38183" y="2608"/>
                    <a:pt x="37755" y="2656"/>
                    <a:pt x="37398" y="2739"/>
                  </a:cubicBezTo>
                  <a:cubicBezTo>
                    <a:pt x="37168" y="2797"/>
                    <a:pt x="36762" y="2942"/>
                    <a:pt x="36435" y="2942"/>
                  </a:cubicBezTo>
                  <a:cubicBezTo>
                    <a:pt x="36422" y="2942"/>
                    <a:pt x="36410" y="2942"/>
                    <a:pt x="36397" y="2942"/>
                  </a:cubicBezTo>
                  <a:lnTo>
                    <a:pt x="36374" y="2966"/>
                  </a:lnTo>
                  <a:cubicBezTo>
                    <a:pt x="36260" y="3036"/>
                    <a:pt x="36198" y="3069"/>
                    <a:pt x="36120" y="3069"/>
                  </a:cubicBezTo>
                  <a:cubicBezTo>
                    <a:pt x="36067" y="3069"/>
                    <a:pt x="36008" y="3054"/>
                    <a:pt x="35921" y="3025"/>
                  </a:cubicBezTo>
                  <a:cubicBezTo>
                    <a:pt x="35897" y="3144"/>
                    <a:pt x="35838" y="3251"/>
                    <a:pt x="35719" y="3358"/>
                  </a:cubicBezTo>
                  <a:cubicBezTo>
                    <a:pt x="35564" y="3454"/>
                    <a:pt x="35433" y="3573"/>
                    <a:pt x="35302" y="3680"/>
                  </a:cubicBezTo>
                  <a:lnTo>
                    <a:pt x="35195" y="3787"/>
                  </a:lnTo>
                  <a:cubicBezTo>
                    <a:pt x="35195" y="3823"/>
                    <a:pt x="35183" y="3882"/>
                    <a:pt x="35135" y="3930"/>
                  </a:cubicBezTo>
                  <a:cubicBezTo>
                    <a:pt x="34647" y="4513"/>
                    <a:pt x="33992" y="4799"/>
                    <a:pt x="33242" y="4894"/>
                  </a:cubicBezTo>
                  <a:cubicBezTo>
                    <a:pt x="32957" y="4930"/>
                    <a:pt x="32635" y="4978"/>
                    <a:pt x="32325" y="4990"/>
                  </a:cubicBezTo>
                  <a:cubicBezTo>
                    <a:pt x="32433" y="5001"/>
                    <a:pt x="32516" y="5049"/>
                    <a:pt x="32587" y="5097"/>
                  </a:cubicBezTo>
                  <a:cubicBezTo>
                    <a:pt x="32647" y="5073"/>
                    <a:pt x="32695" y="5049"/>
                    <a:pt x="32742" y="5049"/>
                  </a:cubicBezTo>
                  <a:cubicBezTo>
                    <a:pt x="34265" y="4978"/>
                    <a:pt x="36108" y="3695"/>
                    <a:pt x="36249" y="3695"/>
                  </a:cubicBezTo>
                  <a:cubicBezTo>
                    <a:pt x="36273" y="3695"/>
                    <a:pt x="36247" y="3733"/>
                    <a:pt x="36159" y="3823"/>
                  </a:cubicBezTo>
                  <a:lnTo>
                    <a:pt x="33576" y="6537"/>
                  </a:lnTo>
                  <a:cubicBezTo>
                    <a:pt x="33528" y="6585"/>
                    <a:pt x="33516" y="6799"/>
                    <a:pt x="33480" y="6883"/>
                  </a:cubicBezTo>
                  <a:cubicBezTo>
                    <a:pt x="33421" y="7002"/>
                    <a:pt x="33290" y="7073"/>
                    <a:pt x="33230" y="7192"/>
                  </a:cubicBezTo>
                  <a:cubicBezTo>
                    <a:pt x="33099" y="7478"/>
                    <a:pt x="33111" y="7918"/>
                    <a:pt x="33064" y="8240"/>
                  </a:cubicBezTo>
                  <a:cubicBezTo>
                    <a:pt x="32945" y="9026"/>
                    <a:pt x="32837" y="9812"/>
                    <a:pt x="32730" y="10597"/>
                  </a:cubicBezTo>
                  <a:cubicBezTo>
                    <a:pt x="32635" y="11240"/>
                    <a:pt x="32290" y="11895"/>
                    <a:pt x="31968" y="12431"/>
                  </a:cubicBezTo>
                  <a:cubicBezTo>
                    <a:pt x="31599" y="13026"/>
                    <a:pt x="31004" y="13372"/>
                    <a:pt x="30301" y="13419"/>
                  </a:cubicBezTo>
                  <a:cubicBezTo>
                    <a:pt x="30281" y="13420"/>
                    <a:pt x="30261" y="13421"/>
                    <a:pt x="30241" y="13421"/>
                  </a:cubicBezTo>
                  <a:cubicBezTo>
                    <a:pt x="29583" y="13421"/>
                    <a:pt x="28749" y="12872"/>
                    <a:pt x="28230" y="12502"/>
                  </a:cubicBezTo>
                  <a:cubicBezTo>
                    <a:pt x="27682" y="12121"/>
                    <a:pt x="27456" y="11717"/>
                    <a:pt x="27289" y="11062"/>
                  </a:cubicBezTo>
                  <a:cubicBezTo>
                    <a:pt x="27122" y="10371"/>
                    <a:pt x="27111" y="9669"/>
                    <a:pt x="27265" y="8978"/>
                  </a:cubicBezTo>
                  <a:cubicBezTo>
                    <a:pt x="27372" y="8514"/>
                    <a:pt x="27563" y="8038"/>
                    <a:pt x="27825" y="7585"/>
                  </a:cubicBezTo>
                  <a:cubicBezTo>
                    <a:pt x="28611" y="6240"/>
                    <a:pt x="30028" y="5049"/>
                    <a:pt x="31504" y="4930"/>
                  </a:cubicBezTo>
                  <a:cubicBezTo>
                    <a:pt x="31397" y="4918"/>
                    <a:pt x="31278" y="4882"/>
                    <a:pt x="31171" y="4847"/>
                  </a:cubicBezTo>
                  <a:cubicBezTo>
                    <a:pt x="31144" y="4861"/>
                    <a:pt x="31115" y="4868"/>
                    <a:pt x="31085" y="4868"/>
                  </a:cubicBezTo>
                  <a:cubicBezTo>
                    <a:pt x="30944" y="4868"/>
                    <a:pt x="30794" y="4716"/>
                    <a:pt x="30873" y="4549"/>
                  </a:cubicBezTo>
                  <a:cubicBezTo>
                    <a:pt x="31087" y="4156"/>
                    <a:pt x="31147" y="3716"/>
                    <a:pt x="31385" y="3323"/>
                  </a:cubicBezTo>
                  <a:cubicBezTo>
                    <a:pt x="31623" y="2942"/>
                    <a:pt x="31956" y="2608"/>
                    <a:pt x="32266" y="2299"/>
                  </a:cubicBezTo>
                  <a:cubicBezTo>
                    <a:pt x="32313" y="2256"/>
                    <a:pt x="32364" y="2238"/>
                    <a:pt x="32413" y="2238"/>
                  </a:cubicBezTo>
                  <a:cubicBezTo>
                    <a:pt x="32502" y="2238"/>
                    <a:pt x="32585" y="2298"/>
                    <a:pt x="32623" y="2382"/>
                  </a:cubicBezTo>
                  <a:cubicBezTo>
                    <a:pt x="32730" y="2251"/>
                    <a:pt x="32873" y="2144"/>
                    <a:pt x="33052" y="2120"/>
                  </a:cubicBezTo>
                  <a:cubicBezTo>
                    <a:pt x="33286" y="2073"/>
                    <a:pt x="33520" y="2041"/>
                    <a:pt x="33760" y="2041"/>
                  </a:cubicBezTo>
                  <a:cubicBezTo>
                    <a:pt x="33825" y="2041"/>
                    <a:pt x="33890" y="2044"/>
                    <a:pt x="33957" y="2049"/>
                  </a:cubicBezTo>
                  <a:cubicBezTo>
                    <a:pt x="34076" y="2061"/>
                    <a:pt x="34219" y="2084"/>
                    <a:pt x="34338" y="2144"/>
                  </a:cubicBezTo>
                  <a:cubicBezTo>
                    <a:pt x="34349" y="2094"/>
                    <a:pt x="34379" y="2074"/>
                    <a:pt x="34425" y="2074"/>
                  </a:cubicBezTo>
                  <a:cubicBezTo>
                    <a:pt x="34524" y="2074"/>
                    <a:pt x="34698" y="2166"/>
                    <a:pt x="34933" y="2263"/>
                  </a:cubicBezTo>
                  <a:lnTo>
                    <a:pt x="35064" y="2263"/>
                  </a:lnTo>
                  <a:cubicBezTo>
                    <a:pt x="35095" y="2259"/>
                    <a:pt x="35126" y="2257"/>
                    <a:pt x="35157" y="2257"/>
                  </a:cubicBezTo>
                  <a:cubicBezTo>
                    <a:pt x="35307" y="2257"/>
                    <a:pt x="35460" y="2303"/>
                    <a:pt x="35588" y="2382"/>
                  </a:cubicBezTo>
                  <a:cubicBezTo>
                    <a:pt x="35564" y="2287"/>
                    <a:pt x="35647" y="2180"/>
                    <a:pt x="35743" y="2144"/>
                  </a:cubicBezTo>
                  <a:cubicBezTo>
                    <a:pt x="35957" y="2084"/>
                    <a:pt x="36147" y="2013"/>
                    <a:pt x="36338" y="1942"/>
                  </a:cubicBezTo>
                  <a:cubicBezTo>
                    <a:pt x="36612" y="1703"/>
                    <a:pt x="36993" y="1430"/>
                    <a:pt x="37409" y="1180"/>
                  </a:cubicBezTo>
                  <a:cubicBezTo>
                    <a:pt x="37683" y="941"/>
                    <a:pt x="37981" y="739"/>
                    <a:pt x="38279" y="560"/>
                  </a:cubicBezTo>
                  <a:cubicBezTo>
                    <a:pt x="38279" y="501"/>
                    <a:pt x="38291" y="441"/>
                    <a:pt x="38338" y="406"/>
                  </a:cubicBezTo>
                  <a:cubicBezTo>
                    <a:pt x="38517" y="275"/>
                    <a:pt x="38707" y="156"/>
                    <a:pt x="38874" y="25"/>
                  </a:cubicBezTo>
                  <a:lnTo>
                    <a:pt x="38886"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6" name="Google Shape;2976;p3"/>
            <p:cNvSpPr/>
            <p:nvPr/>
          </p:nvSpPr>
          <p:spPr>
            <a:xfrm>
              <a:off x="3960900" y="3068950"/>
              <a:ext cx="129800" cy="158975"/>
            </a:xfrm>
            <a:custGeom>
              <a:avLst/>
              <a:gdLst/>
              <a:ahLst/>
              <a:cxnLst/>
              <a:rect l="l" t="t" r="r" b="b"/>
              <a:pathLst>
                <a:path w="5192" h="6359" extrusionOk="0">
                  <a:moveTo>
                    <a:pt x="4846" y="1"/>
                  </a:moveTo>
                  <a:cubicBezTo>
                    <a:pt x="4841" y="9"/>
                    <a:pt x="4835" y="18"/>
                    <a:pt x="4829" y="27"/>
                  </a:cubicBezTo>
                  <a:lnTo>
                    <a:pt x="4829" y="27"/>
                  </a:lnTo>
                  <a:cubicBezTo>
                    <a:pt x="4836" y="18"/>
                    <a:pt x="4842" y="10"/>
                    <a:pt x="4846" y="1"/>
                  </a:cubicBezTo>
                  <a:close/>
                  <a:moveTo>
                    <a:pt x="4829" y="27"/>
                  </a:moveTo>
                  <a:cubicBezTo>
                    <a:pt x="4818" y="41"/>
                    <a:pt x="4806" y="53"/>
                    <a:pt x="4799" y="60"/>
                  </a:cubicBezTo>
                  <a:cubicBezTo>
                    <a:pt x="3941" y="1370"/>
                    <a:pt x="3644" y="1358"/>
                    <a:pt x="2656" y="2323"/>
                  </a:cubicBezTo>
                  <a:lnTo>
                    <a:pt x="2918" y="2394"/>
                  </a:lnTo>
                  <a:lnTo>
                    <a:pt x="2953" y="2596"/>
                  </a:lnTo>
                  <a:lnTo>
                    <a:pt x="2953" y="2656"/>
                  </a:lnTo>
                  <a:cubicBezTo>
                    <a:pt x="2941" y="2692"/>
                    <a:pt x="2941" y="2751"/>
                    <a:pt x="2918" y="2811"/>
                  </a:cubicBezTo>
                  <a:cubicBezTo>
                    <a:pt x="2882" y="3013"/>
                    <a:pt x="2822" y="3216"/>
                    <a:pt x="2763" y="3406"/>
                  </a:cubicBezTo>
                  <a:lnTo>
                    <a:pt x="2727" y="3489"/>
                  </a:lnTo>
                  <a:cubicBezTo>
                    <a:pt x="2679" y="3680"/>
                    <a:pt x="2620" y="3858"/>
                    <a:pt x="2537" y="4037"/>
                  </a:cubicBezTo>
                  <a:cubicBezTo>
                    <a:pt x="2477" y="4144"/>
                    <a:pt x="2429" y="4239"/>
                    <a:pt x="2346" y="4347"/>
                  </a:cubicBezTo>
                  <a:lnTo>
                    <a:pt x="2167" y="4573"/>
                  </a:lnTo>
                  <a:lnTo>
                    <a:pt x="1632" y="5228"/>
                  </a:lnTo>
                  <a:cubicBezTo>
                    <a:pt x="1477" y="5430"/>
                    <a:pt x="1215" y="5549"/>
                    <a:pt x="810" y="5609"/>
                  </a:cubicBezTo>
                  <a:cubicBezTo>
                    <a:pt x="703" y="5633"/>
                    <a:pt x="596" y="5633"/>
                    <a:pt x="477" y="5644"/>
                  </a:cubicBezTo>
                  <a:lnTo>
                    <a:pt x="346" y="5656"/>
                  </a:lnTo>
                  <a:cubicBezTo>
                    <a:pt x="274" y="5656"/>
                    <a:pt x="203" y="5680"/>
                    <a:pt x="108" y="5692"/>
                  </a:cubicBezTo>
                  <a:lnTo>
                    <a:pt x="0" y="5716"/>
                  </a:lnTo>
                  <a:lnTo>
                    <a:pt x="96" y="5740"/>
                  </a:lnTo>
                  <a:cubicBezTo>
                    <a:pt x="179" y="5740"/>
                    <a:pt x="274" y="5752"/>
                    <a:pt x="358" y="5752"/>
                  </a:cubicBezTo>
                  <a:lnTo>
                    <a:pt x="560" y="5752"/>
                  </a:lnTo>
                  <a:cubicBezTo>
                    <a:pt x="679" y="5752"/>
                    <a:pt x="798" y="5752"/>
                    <a:pt x="929" y="5740"/>
                  </a:cubicBezTo>
                  <a:cubicBezTo>
                    <a:pt x="1120" y="5740"/>
                    <a:pt x="1310" y="5692"/>
                    <a:pt x="1453" y="5621"/>
                  </a:cubicBezTo>
                  <a:lnTo>
                    <a:pt x="1584" y="5561"/>
                  </a:lnTo>
                  <a:cubicBezTo>
                    <a:pt x="1703" y="5502"/>
                    <a:pt x="1822" y="5442"/>
                    <a:pt x="1941" y="5394"/>
                  </a:cubicBezTo>
                  <a:lnTo>
                    <a:pt x="2048" y="5347"/>
                  </a:lnTo>
                  <a:cubicBezTo>
                    <a:pt x="2167" y="5299"/>
                    <a:pt x="2263" y="5263"/>
                    <a:pt x="2370" y="5180"/>
                  </a:cubicBezTo>
                  <a:cubicBezTo>
                    <a:pt x="2429" y="5121"/>
                    <a:pt x="2477" y="5061"/>
                    <a:pt x="2525" y="5001"/>
                  </a:cubicBezTo>
                  <a:cubicBezTo>
                    <a:pt x="2560" y="4942"/>
                    <a:pt x="2608" y="4882"/>
                    <a:pt x="2667" y="4823"/>
                  </a:cubicBezTo>
                  <a:cubicBezTo>
                    <a:pt x="2763" y="4740"/>
                    <a:pt x="2834" y="4609"/>
                    <a:pt x="2882" y="4501"/>
                  </a:cubicBezTo>
                  <a:cubicBezTo>
                    <a:pt x="2918" y="4394"/>
                    <a:pt x="2941" y="4287"/>
                    <a:pt x="2965" y="4204"/>
                  </a:cubicBezTo>
                  <a:lnTo>
                    <a:pt x="3001" y="4097"/>
                  </a:lnTo>
                  <a:cubicBezTo>
                    <a:pt x="3037" y="3930"/>
                    <a:pt x="3096" y="3763"/>
                    <a:pt x="3144" y="3620"/>
                  </a:cubicBezTo>
                  <a:cubicBezTo>
                    <a:pt x="3179" y="3525"/>
                    <a:pt x="3275" y="3192"/>
                    <a:pt x="3275" y="3192"/>
                  </a:cubicBezTo>
                  <a:cubicBezTo>
                    <a:pt x="3322" y="3013"/>
                    <a:pt x="3382" y="2835"/>
                    <a:pt x="3441" y="2680"/>
                  </a:cubicBezTo>
                  <a:cubicBezTo>
                    <a:pt x="3453" y="2656"/>
                    <a:pt x="3489" y="2561"/>
                    <a:pt x="3513" y="2513"/>
                  </a:cubicBezTo>
                  <a:lnTo>
                    <a:pt x="3549" y="2477"/>
                  </a:lnTo>
                  <a:lnTo>
                    <a:pt x="3620" y="2430"/>
                  </a:lnTo>
                  <a:lnTo>
                    <a:pt x="3680" y="2406"/>
                  </a:lnTo>
                  <a:cubicBezTo>
                    <a:pt x="3727" y="2382"/>
                    <a:pt x="3775" y="2382"/>
                    <a:pt x="3810" y="2382"/>
                  </a:cubicBezTo>
                  <a:cubicBezTo>
                    <a:pt x="3870" y="2382"/>
                    <a:pt x="3965" y="2382"/>
                    <a:pt x="4037" y="2406"/>
                  </a:cubicBezTo>
                  <a:lnTo>
                    <a:pt x="4191" y="2418"/>
                  </a:lnTo>
                  <a:lnTo>
                    <a:pt x="4430" y="2430"/>
                  </a:lnTo>
                  <a:lnTo>
                    <a:pt x="4572" y="2644"/>
                  </a:lnTo>
                  <a:lnTo>
                    <a:pt x="4561" y="2727"/>
                  </a:lnTo>
                  <a:cubicBezTo>
                    <a:pt x="4549" y="2799"/>
                    <a:pt x="4525" y="2894"/>
                    <a:pt x="4513" y="3001"/>
                  </a:cubicBezTo>
                  <a:cubicBezTo>
                    <a:pt x="4501" y="3085"/>
                    <a:pt x="4489" y="3192"/>
                    <a:pt x="4465" y="3299"/>
                  </a:cubicBezTo>
                  <a:cubicBezTo>
                    <a:pt x="4453" y="3382"/>
                    <a:pt x="4453" y="3489"/>
                    <a:pt x="4453" y="3573"/>
                  </a:cubicBezTo>
                  <a:cubicBezTo>
                    <a:pt x="4442" y="3680"/>
                    <a:pt x="4442" y="3787"/>
                    <a:pt x="4430" y="3894"/>
                  </a:cubicBezTo>
                  <a:cubicBezTo>
                    <a:pt x="4418" y="4085"/>
                    <a:pt x="4370" y="4287"/>
                    <a:pt x="4311" y="4501"/>
                  </a:cubicBezTo>
                  <a:cubicBezTo>
                    <a:pt x="4239" y="4728"/>
                    <a:pt x="4168" y="4930"/>
                    <a:pt x="4096" y="5121"/>
                  </a:cubicBezTo>
                  <a:cubicBezTo>
                    <a:pt x="4061" y="5240"/>
                    <a:pt x="4013" y="5347"/>
                    <a:pt x="3953" y="5454"/>
                  </a:cubicBezTo>
                  <a:cubicBezTo>
                    <a:pt x="3894" y="5561"/>
                    <a:pt x="3822" y="5656"/>
                    <a:pt x="3715" y="5752"/>
                  </a:cubicBezTo>
                  <a:cubicBezTo>
                    <a:pt x="3620" y="5823"/>
                    <a:pt x="3525" y="5894"/>
                    <a:pt x="3382" y="5978"/>
                  </a:cubicBezTo>
                  <a:cubicBezTo>
                    <a:pt x="3310" y="6014"/>
                    <a:pt x="3263" y="6037"/>
                    <a:pt x="3179" y="6073"/>
                  </a:cubicBezTo>
                  <a:cubicBezTo>
                    <a:pt x="3132" y="6097"/>
                    <a:pt x="3084" y="6121"/>
                    <a:pt x="3025" y="6133"/>
                  </a:cubicBezTo>
                  <a:cubicBezTo>
                    <a:pt x="2965" y="6168"/>
                    <a:pt x="2906" y="6180"/>
                    <a:pt x="2846" y="6216"/>
                  </a:cubicBezTo>
                  <a:cubicBezTo>
                    <a:pt x="2715" y="6287"/>
                    <a:pt x="2703" y="6311"/>
                    <a:pt x="2679" y="6359"/>
                  </a:cubicBezTo>
                  <a:lnTo>
                    <a:pt x="2763" y="6359"/>
                  </a:lnTo>
                  <a:cubicBezTo>
                    <a:pt x="2834" y="6359"/>
                    <a:pt x="2882" y="6347"/>
                    <a:pt x="2941" y="6347"/>
                  </a:cubicBezTo>
                  <a:lnTo>
                    <a:pt x="3048" y="6335"/>
                  </a:lnTo>
                  <a:cubicBezTo>
                    <a:pt x="3144" y="6311"/>
                    <a:pt x="3227" y="6311"/>
                    <a:pt x="3287" y="6311"/>
                  </a:cubicBezTo>
                  <a:lnTo>
                    <a:pt x="3406" y="6311"/>
                  </a:lnTo>
                  <a:cubicBezTo>
                    <a:pt x="3560" y="6311"/>
                    <a:pt x="3715" y="6228"/>
                    <a:pt x="3834" y="6156"/>
                  </a:cubicBezTo>
                  <a:cubicBezTo>
                    <a:pt x="3918" y="6097"/>
                    <a:pt x="4013" y="6037"/>
                    <a:pt x="4096" y="5954"/>
                  </a:cubicBezTo>
                  <a:cubicBezTo>
                    <a:pt x="4156" y="5918"/>
                    <a:pt x="4203" y="5883"/>
                    <a:pt x="4263" y="5835"/>
                  </a:cubicBezTo>
                  <a:lnTo>
                    <a:pt x="4370" y="5763"/>
                  </a:lnTo>
                  <a:lnTo>
                    <a:pt x="4501" y="5692"/>
                  </a:lnTo>
                  <a:cubicBezTo>
                    <a:pt x="4572" y="5644"/>
                    <a:pt x="4608" y="5573"/>
                    <a:pt x="4656" y="5478"/>
                  </a:cubicBezTo>
                  <a:cubicBezTo>
                    <a:pt x="4751" y="5204"/>
                    <a:pt x="4811" y="4930"/>
                    <a:pt x="4870" y="4668"/>
                  </a:cubicBezTo>
                  <a:cubicBezTo>
                    <a:pt x="4906" y="4585"/>
                    <a:pt x="5144" y="3477"/>
                    <a:pt x="5144" y="3477"/>
                  </a:cubicBezTo>
                  <a:cubicBezTo>
                    <a:pt x="5192" y="3192"/>
                    <a:pt x="5192" y="2906"/>
                    <a:pt x="5132" y="2644"/>
                  </a:cubicBezTo>
                  <a:cubicBezTo>
                    <a:pt x="5061" y="2370"/>
                    <a:pt x="4953" y="2132"/>
                    <a:pt x="4846" y="1942"/>
                  </a:cubicBezTo>
                  <a:lnTo>
                    <a:pt x="4811" y="1882"/>
                  </a:lnTo>
                  <a:cubicBezTo>
                    <a:pt x="4703" y="1668"/>
                    <a:pt x="4608" y="1477"/>
                    <a:pt x="4549" y="1287"/>
                  </a:cubicBezTo>
                  <a:cubicBezTo>
                    <a:pt x="4489" y="1072"/>
                    <a:pt x="4489" y="834"/>
                    <a:pt x="4561" y="596"/>
                  </a:cubicBezTo>
                  <a:cubicBezTo>
                    <a:pt x="4629" y="403"/>
                    <a:pt x="4718" y="200"/>
                    <a:pt x="4829" y="27"/>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7" name="Google Shape;2977;p3"/>
            <p:cNvSpPr/>
            <p:nvPr/>
          </p:nvSpPr>
          <p:spPr>
            <a:xfrm>
              <a:off x="2887550" y="2101275"/>
              <a:ext cx="1252575" cy="837625"/>
            </a:xfrm>
            <a:custGeom>
              <a:avLst/>
              <a:gdLst/>
              <a:ahLst/>
              <a:cxnLst/>
              <a:rect l="l" t="t" r="r" b="b"/>
              <a:pathLst>
                <a:path w="50103" h="33505" extrusionOk="0">
                  <a:moveTo>
                    <a:pt x="1155" y="1"/>
                  </a:moveTo>
                  <a:cubicBezTo>
                    <a:pt x="751" y="1"/>
                    <a:pt x="465" y="48"/>
                    <a:pt x="274" y="156"/>
                  </a:cubicBezTo>
                  <a:cubicBezTo>
                    <a:pt x="227" y="179"/>
                    <a:pt x="203" y="215"/>
                    <a:pt x="179" y="227"/>
                  </a:cubicBezTo>
                  <a:lnTo>
                    <a:pt x="227" y="298"/>
                  </a:lnTo>
                  <a:lnTo>
                    <a:pt x="167" y="358"/>
                  </a:lnTo>
                  <a:lnTo>
                    <a:pt x="84" y="477"/>
                  </a:lnTo>
                  <a:lnTo>
                    <a:pt x="36" y="572"/>
                  </a:lnTo>
                  <a:cubicBezTo>
                    <a:pt x="1" y="667"/>
                    <a:pt x="1" y="667"/>
                    <a:pt x="1" y="810"/>
                  </a:cubicBezTo>
                  <a:cubicBezTo>
                    <a:pt x="1" y="894"/>
                    <a:pt x="1" y="929"/>
                    <a:pt x="24" y="989"/>
                  </a:cubicBezTo>
                  <a:lnTo>
                    <a:pt x="36" y="1060"/>
                  </a:lnTo>
                  <a:lnTo>
                    <a:pt x="48" y="1084"/>
                  </a:lnTo>
                  <a:lnTo>
                    <a:pt x="84" y="1132"/>
                  </a:lnTo>
                  <a:lnTo>
                    <a:pt x="96" y="1191"/>
                  </a:lnTo>
                  <a:cubicBezTo>
                    <a:pt x="167" y="1608"/>
                    <a:pt x="334" y="1965"/>
                    <a:pt x="560" y="2299"/>
                  </a:cubicBezTo>
                  <a:cubicBezTo>
                    <a:pt x="882" y="2751"/>
                    <a:pt x="1370" y="3132"/>
                    <a:pt x="1941" y="3323"/>
                  </a:cubicBezTo>
                  <a:lnTo>
                    <a:pt x="2298" y="3406"/>
                  </a:lnTo>
                  <a:lnTo>
                    <a:pt x="2346" y="3430"/>
                  </a:lnTo>
                  <a:cubicBezTo>
                    <a:pt x="2382" y="3430"/>
                    <a:pt x="2429" y="3442"/>
                    <a:pt x="2477" y="3442"/>
                  </a:cubicBezTo>
                  <a:lnTo>
                    <a:pt x="2715" y="3465"/>
                  </a:lnTo>
                  <a:lnTo>
                    <a:pt x="2799" y="3585"/>
                  </a:lnTo>
                  <a:lnTo>
                    <a:pt x="2846" y="3680"/>
                  </a:lnTo>
                  <a:lnTo>
                    <a:pt x="2846" y="3704"/>
                  </a:lnTo>
                  <a:cubicBezTo>
                    <a:pt x="2846" y="3763"/>
                    <a:pt x="2882" y="3846"/>
                    <a:pt x="2894" y="3906"/>
                  </a:cubicBezTo>
                  <a:cubicBezTo>
                    <a:pt x="2941" y="4037"/>
                    <a:pt x="2977" y="4168"/>
                    <a:pt x="3037" y="4299"/>
                  </a:cubicBezTo>
                  <a:cubicBezTo>
                    <a:pt x="3322" y="4954"/>
                    <a:pt x="3751" y="5513"/>
                    <a:pt x="4311" y="5954"/>
                  </a:cubicBezTo>
                  <a:cubicBezTo>
                    <a:pt x="4632" y="6204"/>
                    <a:pt x="4977" y="6418"/>
                    <a:pt x="5346" y="6549"/>
                  </a:cubicBezTo>
                  <a:lnTo>
                    <a:pt x="5501" y="6609"/>
                  </a:lnTo>
                  <a:lnTo>
                    <a:pt x="5763" y="6775"/>
                  </a:lnTo>
                  <a:lnTo>
                    <a:pt x="5692" y="6894"/>
                  </a:lnTo>
                  <a:lnTo>
                    <a:pt x="5716" y="7002"/>
                  </a:lnTo>
                  <a:cubicBezTo>
                    <a:pt x="5763" y="7156"/>
                    <a:pt x="5835" y="7299"/>
                    <a:pt x="5942" y="7442"/>
                  </a:cubicBezTo>
                  <a:cubicBezTo>
                    <a:pt x="6239" y="7835"/>
                    <a:pt x="6585" y="8085"/>
                    <a:pt x="6906" y="8335"/>
                  </a:cubicBezTo>
                  <a:cubicBezTo>
                    <a:pt x="7025" y="8430"/>
                    <a:pt x="7144" y="8514"/>
                    <a:pt x="7251" y="8609"/>
                  </a:cubicBezTo>
                  <a:lnTo>
                    <a:pt x="7359" y="8680"/>
                  </a:lnTo>
                  <a:cubicBezTo>
                    <a:pt x="7835" y="9049"/>
                    <a:pt x="8180" y="9538"/>
                    <a:pt x="8514" y="10014"/>
                  </a:cubicBezTo>
                  <a:lnTo>
                    <a:pt x="8561" y="10073"/>
                  </a:lnTo>
                  <a:cubicBezTo>
                    <a:pt x="8930" y="10597"/>
                    <a:pt x="9264" y="11074"/>
                    <a:pt x="9645" y="11526"/>
                  </a:cubicBezTo>
                  <a:cubicBezTo>
                    <a:pt x="10097" y="12026"/>
                    <a:pt x="10514" y="12431"/>
                    <a:pt x="10954" y="12740"/>
                  </a:cubicBezTo>
                  <a:cubicBezTo>
                    <a:pt x="11050" y="12800"/>
                    <a:pt x="11133" y="12859"/>
                    <a:pt x="11240" y="12919"/>
                  </a:cubicBezTo>
                  <a:lnTo>
                    <a:pt x="11276" y="12931"/>
                  </a:lnTo>
                  <a:lnTo>
                    <a:pt x="11288" y="12955"/>
                  </a:lnTo>
                  <a:lnTo>
                    <a:pt x="11466" y="13050"/>
                  </a:lnTo>
                  <a:cubicBezTo>
                    <a:pt x="11823" y="13264"/>
                    <a:pt x="12193" y="13467"/>
                    <a:pt x="12466" y="13812"/>
                  </a:cubicBezTo>
                  <a:cubicBezTo>
                    <a:pt x="12550" y="13919"/>
                    <a:pt x="12645" y="14050"/>
                    <a:pt x="12728" y="14181"/>
                  </a:cubicBezTo>
                  <a:cubicBezTo>
                    <a:pt x="12800" y="14300"/>
                    <a:pt x="12895" y="14419"/>
                    <a:pt x="12978" y="14538"/>
                  </a:cubicBezTo>
                  <a:cubicBezTo>
                    <a:pt x="13074" y="14657"/>
                    <a:pt x="13181" y="14753"/>
                    <a:pt x="13276" y="14824"/>
                  </a:cubicBezTo>
                  <a:cubicBezTo>
                    <a:pt x="13383" y="14895"/>
                    <a:pt x="13538" y="14943"/>
                    <a:pt x="13633" y="14991"/>
                  </a:cubicBezTo>
                  <a:lnTo>
                    <a:pt x="13681" y="15003"/>
                  </a:lnTo>
                  <a:cubicBezTo>
                    <a:pt x="13788" y="15050"/>
                    <a:pt x="13848" y="15098"/>
                    <a:pt x="13907" y="15217"/>
                  </a:cubicBezTo>
                  <a:lnTo>
                    <a:pt x="13990" y="15431"/>
                  </a:lnTo>
                  <a:cubicBezTo>
                    <a:pt x="14050" y="15550"/>
                    <a:pt x="14109" y="15693"/>
                    <a:pt x="14205" y="15812"/>
                  </a:cubicBezTo>
                  <a:cubicBezTo>
                    <a:pt x="14348" y="16027"/>
                    <a:pt x="14562" y="16241"/>
                    <a:pt x="14800" y="16431"/>
                  </a:cubicBezTo>
                  <a:cubicBezTo>
                    <a:pt x="15241" y="16777"/>
                    <a:pt x="15753" y="17015"/>
                    <a:pt x="16372" y="17253"/>
                  </a:cubicBezTo>
                  <a:lnTo>
                    <a:pt x="16586" y="17324"/>
                  </a:lnTo>
                  <a:cubicBezTo>
                    <a:pt x="16776" y="17384"/>
                    <a:pt x="16824" y="17515"/>
                    <a:pt x="16824" y="17598"/>
                  </a:cubicBezTo>
                  <a:cubicBezTo>
                    <a:pt x="16836" y="17717"/>
                    <a:pt x="16896" y="17860"/>
                    <a:pt x="16943" y="17967"/>
                  </a:cubicBezTo>
                  <a:cubicBezTo>
                    <a:pt x="17062" y="18217"/>
                    <a:pt x="17229" y="18455"/>
                    <a:pt x="17443" y="18670"/>
                  </a:cubicBezTo>
                  <a:cubicBezTo>
                    <a:pt x="17860" y="19063"/>
                    <a:pt x="18372" y="19325"/>
                    <a:pt x="18955" y="19598"/>
                  </a:cubicBezTo>
                  <a:lnTo>
                    <a:pt x="19098" y="19682"/>
                  </a:lnTo>
                  <a:lnTo>
                    <a:pt x="19158" y="19813"/>
                  </a:lnTo>
                  <a:cubicBezTo>
                    <a:pt x="19193" y="19884"/>
                    <a:pt x="19217" y="19944"/>
                    <a:pt x="19253" y="20015"/>
                  </a:cubicBezTo>
                  <a:cubicBezTo>
                    <a:pt x="19312" y="20134"/>
                    <a:pt x="19372" y="20277"/>
                    <a:pt x="19455" y="20408"/>
                  </a:cubicBezTo>
                  <a:cubicBezTo>
                    <a:pt x="19610" y="20658"/>
                    <a:pt x="19801" y="20884"/>
                    <a:pt x="20003" y="21087"/>
                  </a:cubicBezTo>
                  <a:cubicBezTo>
                    <a:pt x="20277" y="21349"/>
                    <a:pt x="20503" y="21503"/>
                    <a:pt x="20706" y="21599"/>
                  </a:cubicBezTo>
                  <a:cubicBezTo>
                    <a:pt x="20920" y="21718"/>
                    <a:pt x="21003" y="21801"/>
                    <a:pt x="21051" y="22039"/>
                  </a:cubicBezTo>
                  <a:cubicBezTo>
                    <a:pt x="21051" y="22075"/>
                    <a:pt x="21063" y="22123"/>
                    <a:pt x="21063" y="22158"/>
                  </a:cubicBezTo>
                  <a:cubicBezTo>
                    <a:pt x="21075" y="22253"/>
                    <a:pt x="21098" y="22373"/>
                    <a:pt x="21134" y="22444"/>
                  </a:cubicBezTo>
                  <a:cubicBezTo>
                    <a:pt x="21360" y="22992"/>
                    <a:pt x="21765" y="23468"/>
                    <a:pt x="22265" y="23754"/>
                  </a:cubicBezTo>
                  <a:cubicBezTo>
                    <a:pt x="22527" y="23908"/>
                    <a:pt x="22801" y="24004"/>
                    <a:pt x="23087" y="24063"/>
                  </a:cubicBezTo>
                  <a:lnTo>
                    <a:pt x="23218" y="24099"/>
                  </a:lnTo>
                  <a:lnTo>
                    <a:pt x="23325" y="24158"/>
                  </a:lnTo>
                  <a:lnTo>
                    <a:pt x="23384" y="24242"/>
                  </a:lnTo>
                  <a:lnTo>
                    <a:pt x="23420" y="24325"/>
                  </a:lnTo>
                  <a:lnTo>
                    <a:pt x="23456" y="24420"/>
                  </a:lnTo>
                  <a:cubicBezTo>
                    <a:pt x="23515" y="24539"/>
                    <a:pt x="23611" y="24659"/>
                    <a:pt x="23694" y="24778"/>
                  </a:cubicBezTo>
                  <a:cubicBezTo>
                    <a:pt x="23896" y="25016"/>
                    <a:pt x="24099" y="25218"/>
                    <a:pt x="24337" y="25373"/>
                  </a:cubicBezTo>
                  <a:cubicBezTo>
                    <a:pt x="24575" y="25528"/>
                    <a:pt x="24861" y="25635"/>
                    <a:pt x="25147" y="25718"/>
                  </a:cubicBezTo>
                  <a:lnTo>
                    <a:pt x="25230" y="25754"/>
                  </a:lnTo>
                  <a:cubicBezTo>
                    <a:pt x="25349" y="25778"/>
                    <a:pt x="25480" y="25825"/>
                    <a:pt x="25575" y="25873"/>
                  </a:cubicBezTo>
                  <a:cubicBezTo>
                    <a:pt x="25718" y="25932"/>
                    <a:pt x="25801" y="26063"/>
                    <a:pt x="25861" y="26194"/>
                  </a:cubicBezTo>
                  <a:lnTo>
                    <a:pt x="25897" y="26290"/>
                  </a:lnTo>
                  <a:cubicBezTo>
                    <a:pt x="26040" y="26540"/>
                    <a:pt x="26230" y="26742"/>
                    <a:pt x="26468" y="26945"/>
                  </a:cubicBezTo>
                  <a:cubicBezTo>
                    <a:pt x="26706" y="27123"/>
                    <a:pt x="26956" y="27254"/>
                    <a:pt x="27242" y="27337"/>
                  </a:cubicBezTo>
                  <a:cubicBezTo>
                    <a:pt x="27373" y="27373"/>
                    <a:pt x="27504" y="27397"/>
                    <a:pt x="27671" y="27421"/>
                  </a:cubicBezTo>
                  <a:cubicBezTo>
                    <a:pt x="27849" y="27445"/>
                    <a:pt x="28016" y="27480"/>
                    <a:pt x="28159" y="27635"/>
                  </a:cubicBezTo>
                  <a:cubicBezTo>
                    <a:pt x="28206" y="27683"/>
                    <a:pt x="28242" y="27730"/>
                    <a:pt x="28278" y="27790"/>
                  </a:cubicBezTo>
                  <a:cubicBezTo>
                    <a:pt x="28456" y="28028"/>
                    <a:pt x="28635" y="28207"/>
                    <a:pt x="28861" y="28349"/>
                  </a:cubicBezTo>
                  <a:cubicBezTo>
                    <a:pt x="28980" y="28445"/>
                    <a:pt x="29099" y="28504"/>
                    <a:pt x="29230" y="28564"/>
                  </a:cubicBezTo>
                  <a:lnTo>
                    <a:pt x="29373" y="28611"/>
                  </a:lnTo>
                  <a:lnTo>
                    <a:pt x="29409" y="28623"/>
                  </a:lnTo>
                  <a:cubicBezTo>
                    <a:pt x="29552" y="28659"/>
                    <a:pt x="29576" y="28802"/>
                    <a:pt x="29588" y="28850"/>
                  </a:cubicBezTo>
                  <a:lnTo>
                    <a:pt x="29611" y="28909"/>
                  </a:lnTo>
                  <a:cubicBezTo>
                    <a:pt x="29695" y="29207"/>
                    <a:pt x="29826" y="29528"/>
                    <a:pt x="30100" y="29754"/>
                  </a:cubicBezTo>
                  <a:cubicBezTo>
                    <a:pt x="30207" y="29826"/>
                    <a:pt x="30361" y="29933"/>
                    <a:pt x="30564" y="29945"/>
                  </a:cubicBezTo>
                  <a:lnTo>
                    <a:pt x="30766" y="29945"/>
                  </a:lnTo>
                  <a:cubicBezTo>
                    <a:pt x="30814" y="29945"/>
                    <a:pt x="30862" y="29957"/>
                    <a:pt x="30921" y="29981"/>
                  </a:cubicBezTo>
                  <a:cubicBezTo>
                    <a:pt x="31064" y="30016"/>
                    <a:pt x="31147" y="30219"/>
                    <a:pt x="31183" y="30278"/>
                  </a:cubicBezTo>
                  <a:cubicBezTo>
                    <a:pt x="31385" y="30790"/>
                    <a:pt x="31838" y="31195"/>
                    <a:pt x="32362" y="31362"/>
                  </a:cubicBezTo>
                  <a:cubicBezTo>
                    <a:pt x="32683" y="31469"/>
                    <a:pt x="32981" y="31540"/>
                    <a:pt x="33076" y="31802"/>
                  </a:cubicBezTo>
                  <a:cubicBezTo>
                    <a:pt x="33100" y="31862"/>
                    <a:pt x="33112" y="31933"/>
                    <a:pt x="33112" y="32028"/>
                  </a:cubicBezTo>
                  <a:cubicBezTo>
                    <a:pt x="33112" y="32076"/>
                    <a:pt x="33112" y="32124"/>
                    <a:pt x="33136" y="32159"/>
                  </a:cubicBezTo>
                  <a:cubicBezTo>
                    <a:pt x="33159" y="32255"/>
                    <a:pt x="33195" y="32338"/>
                    <a:pt x="33255" y="32433"/>
                  </a:cubicBezTo>
                  <a:cubicBezTo>
                    <a:pt x="33350" y="32588"/>
                    <a:pt x="33469" y="32731"/>
                    <a:pt x="33624" y="32886"/>
                  </a:cubicBezTo>
                  <a:cubicBezTo>
                    <a:pt x="33755" y="33041"/>
                    <a:pt x="33886" y="33124"/>
                    <a:pt x="34029" y="33183"/>
                  </a:cubicBezTo>
                  <a:cubicBezTo>
                    <a:pt x="34088" y="33207"/>
                    <a:pt x="34148" y="33219"/>
                    <a:pt x="34207" y="33219"/>
                  </a:cubicBezTo>
                  <a:cubicBezTo>
                    <a:pt x="34279" y="33219"/>
                    <a:pt x="34350" y="33207"/>
                    <a:pt x="34457" y="33171"/>
                  </a:cubicBezTo>
                  <a:lnTo>
                    <a:pt x="34552" y="33148"/>
                  </a:lnTo>
                  <a:cubicBezTo>
                    <a:pt x="34600" y="33112"/>
                    <a:pt x="34672" y="33112"/>
                    <a:pt x="34707" y="33100"/>
                  </a:cubicBezTo>
                  <a:lnTo>
                    <a:pt x="34767" y="33088"/>
                  </a:lnTo>
                  <a:lnTo>
                    <a:pt x="35005" y="33160"/>
                  </a:lnTo>
                  <a:lnTo>
                    <a:pt x="35053" y="33255"/>
                  </a:lnTo>
                  <a:cubicBezTo>
                    <a:pt x="35088" y="33326"/>
                    <a:pt x="35231" y="33445"/>
                    <a:pt x="35279" y="33469"/>
                  </a:cubicBezTo>
                  <a:lnTo>
                    <a:pt x="35350" y="33505"/>
                  </a:lnTo>
                  <a:cubicBezTo>
                    <a:pt x="35588" y="33457"/>
                    <a:pt x="35826" y="33410"/>
                    <a:pt x="36076" y="33374"/>
                  </a:cubicBezTo>
                  <a:cubicBezTo>
                    <a:pt x="37970" y="33041"/>
                    <a:pt x="38613" y="32374"/>
                    <a:pt x="38910" y="32136"/>
                  </a:cubicBezTo>
                  <a:cubicBezTo>
                    <a:pt x="39208" y="31898"/>
                    <a:pt x="39994" y="30409"/>
                    <a:pt x="40839" y="28826"/>
                  </a:cubicBezTo>
                  <a:cubicBezTo>
                    <a:pt x="41696" y="27242"/>
                    <a:pt x="42327" y="26254"/>
                    <a:pt x="42506" y="26075"/>
                  </a:cubicBezTo>
                  <a:cubicBezTo>
                    <a:pt x="42708" y="25885"/>
                    <a:pt x="43363" y="25528"/>
                    <a:pt x="44173" y="25230"/>
                  </a:cubicBezTo>
                  <a:cubicBezTo>
                    <a:pt x="44994" y="24944"/>
                    <a:pt x="45209" y="24813"/>
                    <a:pt x="46494" y="24444"/>
                  </a:cubicBezTo>
                  <a:cubicBezTo>
                    <a:pt x="47236" y="24227"/>
                    <a:pt x="47705" y="24180"/>
                    <a:pt x="47972" y="24180"/>
                  </a:cubicBezTo>
                  <a:cubicBezTo>
                    <a:pt x="48171" y="24180"/>
                    <a:pt x="48257" y="24206"/>
                    <a:pt x="48257" y="24206"/>
                  </a:cubicBezTo>
                  <a:cubicBezTo>
                    <a:pt x="49102" y="24170"/>
                    <a:pt x="49923" y="24230"/>
                    <a:pt x="50007" y="24004"/>
                  </a:cubicBezTo>
                  <a:cubicBezTo>
                    <a:pt x="50102" y="23789"/>
                    <a:pt x="48971" y="23146"/>
                    <a:pt x="48971" y="23146"/>
                  </a:cubicBezTo>
                  <a:lnTo>
                    <a:pt x="43958" y="19872"/>
                  </a:lnTo>
                  <a:cubicBezTo>
                    <a:pt x="43958" y="19872"/>
                    <a:pt x="43363" y="19598"/>
                    <a:pt x="43101" y="19182"/>
                  </a:cubicBezTo>
                  <a:cubicBezTo>
                    <a:pt x="43065" y="19110"/>
                    <a:pt x="42982" y="18991"/>
                    <a:pt x="42863" y="18860"/>
                  </a:cubicBezTo>
                  <a:cubicBezTo>
                    <a:pt x="42839" y="18908"/>
                    <a:pt x="42804" y="18944"/>
                    <a:pt x="42792" y="18979"/>
                  </a:cubicBezTo>
                  <a:lnTo>
                    <a:pt x="42673" y="19229"/>
                  </a:lnTo>
                  <a:cubicBezTo>
                    <a:pt x="42673" y="19229"/>
                    <a:pt x="34933" y="14693"/>
                    <a:pt x="34517" y="14455"/>
                  </a:cubicBezTo>
                  <a:cubicBezTo>
                    <a:pt x="34029" y="14169"/>
                    <a:pt x="24265" y="8871"/>
                    <a:pt x="23908" y="8680"/>
                  </a:cubicBezTo>
                  <a:cubicBezTo>
                    <a:pt x="23265" y="8335"/>
                    <a:pt x="22861" y="8109"/>
                    <a:pt x="21694" y="7537"/>
                  </a:cubicBezTo>
                  <a:cubicBezTo>
                    <a:pt x="20122" y="6775"/>
                    <a:pt x="19872" y="6656"/>
                    <a:pt x="18693" y="6121"/>
                  </a:cubicBezTo>
                  <a:lnTo>
                    <a:pt x="17955" y="5775"/>
                  </a:lnTo>
                  <a:cubicBezTo>
                    <a:pt x="16776" y="5251"/>
                    <a:pt x="13074" y="3704"/>
                    <a:pt x="12716" y="3561"/>
                  </a:cubicBezTo>
                  <a:cubicBezTo>
                    <a:pt x="12014" y="3263"/>
                    <a:pt x="11597" y="3084"/>
                    <a:pt x="10335" y="2596"/>
                  </a:cubicBezTo>
                  <a:lnTo>
                    <a:pt x="9645" y="2334"/>
                  </a:lnTo>
                  <a:cubicBezTo>
                    <a:pt x="8371" y="1858"/>
                    <a:pt x="8144" y="1775"/>
                    <a:pt x="6454" y="1203"/>
                  </a:cubicBezTo>
                  <a:cubicBezTo>
                    <a:pt x="5573" y="929"/>
                    <a:pt x="5085" y="787"/>
                    <a:pt x="4620" y="656"/>
                  </a:cubicBezTo>
                  <a:lnTo>
                    <a:pt x="4192" y="537"/>
                  </a:lnTo>
                  <a:cubicBezTo>
                    <a:pt x="3787" y="429"/>
                    <a:pt x="3334" y="298"/>
                    <a:pt x="2584" y="156"/>
                  </a:cubicBezTo>
                  <a:cubicBezTo>
                    <a:pt x="2013" y="48"/>
                    <a:pt x="1536" y="1"/>
                    <a:pt x="1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8" name="Google Shape;2978;p3"/>
            <p:cNvSpPr/>
            <p:nvPr/>
          </p:nvSpPr>
          <p:spPr>
            <a:xfrm>
              <a:off x="4079075" y="2324300"/>
              <a:ext cx="229100" cy="242900"/>
            </a:xfrm>
            <a:custGeom>
              <a:avLst/>
              <a:gdLst/>
              <a:ahLst/>
              <a:cxnLst/>
              <a:rect l="l" t="t" r="r" b="b"/>
              <a:pathLst>
                <a:path w="9164" h="9716" extrusionOk="0">
                  <a:moveTo>
                    <a:pt x="9138" y="0"/>
                  </a:moveTo>
                  <a:cubicBezTo>
                    <a:pt x="8991" y="0"/>
                    <a:pt x="7141" y="1274"/>
                    <a:pt x="5620" y="1355"/>
                  </a:cubicBezTo>
                  <a:cubicBezTo>
                    <a:pt x="5560" y="1355"/>
                    <a:pt x="5513" y="1379"/>
                    <a:pt x="5477" y="1391"/>
                  </a:cubicBezTo>
                  <a:cubicBezTo>
                    <a:pt x="5394" y="1355"/>
                    <a:pt x="5310" y="1319"/>
                    <a:pt x="5203" y="1295"/>
                  </a:cubicBezTo>
                  <a:cubicBezTo>
                    <a:pt x="5142" y="1298"/>
                    <a:pt x="5079" y="1299"/>
                    <a:pt x="5016" y="1299"/>
                  </a:cubicBezTo>
                  <a:cubicBezTo>
                    <a:pt x="4799" y="1299"/>
                    <a:pt x="4578" y="1282"/>
                    <a:pt x="4394" y="1236"/>
                  </a:cubicBezTo>
                  <a:cubicBezTo>
                    <a:pt x="2917" y="1331"/>
                    <a:pt x="1500" y="2545"/>
                    <a:pt x="715" y="3879"/>
                  </a:cubicBezTo>
                  <a:cubicBezTo>
                    <a:pt x="441" y="4343"/>
                    <a:pt x="250" y="4820"/>
                    <a:pt x="143" y="5284"/>
                  </a:cubicBezTo>
                  <a:cubicBezTo>
                    <a:pt x="0" y="5963"/>
                    <a:pt x="12" y="6677"/>
                    <a:pt x="179" y="7367"/>
                  </a:cubicBezTo>
                  <a:cubicBezTo>
                    <a:pt x="334" y="8022"/>
                    <a:pt x="560" y="8415"/>
                    <a:pt x="1119" y="8808"/>
                  </a:cubicBezTo>
                  <a:cubicBezTo>
                    <a:pt x="1646" y="9163"/>
                    <a:pt x="2447" y="9716"/>
                    <a:pt x="3101" y="9716"/>
                  </a:cubicBezTo>
                  <a:cubicBezTo>
                    <a:pt x="3127" y="9716"/>
                    <a:pt x="3153" y="9715"/>
                    <a:pt x="3179" y="9713"/>
                  </a:cubicBezTo>
                  <a:cubicBezTo>
                    <a:pt x="3882" y="9689"/>
                    <a:pt x="4477" y="9332"/>
                    <a:pt x="4846" y="8737"/>
                  </a:cubicBezTo>
                  <a:cubicBezTo>
                    <a:pt x="5179" y="8177"/>
                    <a:pt x="5525" y="7522"/>
                    <a:pt x="5608" y="6903"/>
                  </a:cubicBezTo>
                  <a:cubicBezTo>
                    <a:pt x="5727" y="6117"/>
                    <a:pt x="5834" y="5320"/>
                    <a:pt x="5953" y="4534"/>
                  </a:cubicBezTo>
                  <a:cubicBezTo>
                    <a:pt x="5989" y="4224"/>
                    <a:pt x="5977" y="3772"/>
                    <a:pt x="6108" y="3498"/>
                  </a:cubicBezTo>
                  <a:cubicBezTo>
                    <a:pt x="6180" y="3379"/>
                    <a:pt x="6311" y="3296"/>
                    <a:pt x="6370" y="3176"/>
                  </a:cubicBezTo>
                  <a:cubicBezTo>
                    <a:pt x="6394" y="3105"/>
                    <a:pt x="6406" y="2879"/>
                    <a:pt x="6453" y="2843"/>
                  </a:cubicBezTo>
                  <a:lnTo>
                    <a:pt x="9049" y="128"/>
                  </a:lnTo>
                  <a:cubicBezTo>
                    <a:pt x="9137" y="39"/>
                    <a:pt x="9163" y="0"/>
                    <a:pt x="91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9" name="Google Shape;2979;p3"/>
            <p:cNvSpPr/>
            <p:nvPr/>
          </p:nvSpPr>
          <p:spPr>
            <a:xfrm>
              <a:off x="4289500" y="2178325"/>
              <a:ext cx="426575" cy="129775"/>
            </a:xfrm>
            <a:custGeom>
              <a:avLst/>
              <a:gdLst/>
              <a:ahLst/>
              <a:cxnLst/>
              <a:rect l="l" t="t" r="r" b="b"/>
              <a:pathLst>
                <a:path w="17063" h="5191" extrusionOk="0">
                  <a:moveTo>
                    <a:pt x="14595" y="0"/>
                  </a:moveTo>
                  <a:cubicBezTo>
                    <a:pt x="13644" y="0"/>
                    <a:pt x="12636" y="151"/>
                    <a:pt x="11360" y="395"/>
                  </a:cubicBezTo>
                  <a:cubicBezTo>
                    <a:pt x="10336" y="610"/>
                    <a:pt x="9216" y="848"/>
                    <a:pt x="7966" y="1145"/>
                  </a:cubicBezTo>
                  <a:lnTo>
                    <a:pt x="7907" y="1157"/>
                  </a:lnTo>
                  <a:cubicBezTo>
                    <a:pt x="7681" y="1217"/>
                    <a:pt x="7383" y="1288"/>
                    <a:pt x="6978" y="1384"/>
                  </a:cubicBezTo>
                  <a:cubicBezTo>
                    <a:pt x="5787" y="1646"/>
                    <a:pt x="5573" y="1693"/>
                    <a:pt x="4752" y="1848"/>
                  </a:cubicBezTo>
                  <a:lnTo>
                    <a:pt x="4109" y="1967"/>
                  </a:lnTo>
                  <a:cubicBezTo>
                    <a:pt x="4025" y="2003"/>
                    <a:pt x="3930" y="2038"/>
                    <a:pt x="3847" y="2086"/>
                  </a:cubicBezTo>
                  <a:cubicBezTo>
                    <a:pt x="3847" y="2062"/>
                    <a:pt x="3823" y="2038"/>
                    <a:pt x="3811" y="2027"/>
                  </a:cubicBezTo>
                  <a:cubicBezTo>
                    <a:pt x="3620" y="2050"/>
                    <a:pt x="3466" y="2086"/>
                    <a:pt x="3323" y="2098"/>
                  </a:cubicBezTo>
                  <a:lnTo>
                    <a:pt x="3311" y="2110"/>
                  </a:lnTo>
                  <a:cubicBezTo>
                    <a:pt x="3132" y="2241"/>
                    <a:pt x="2954" y="2360"/>
                    <a:pt x="2775" y="2503"/>
                  </a:cubicBezTo>
                  <a:cubicBezTo>
                    <a:pt x="2728" y="2527"/>
                    <a:pt x="2716" y="2586"/>
                    <a:pt x="2716" y="2646"/>
                  </a:cubicBezTo>
                  <a:cubicBezTo>
                    <a:pt x="2406" y="2824"/>
                    <a:pt x="2120" y="3039"/>
                    <a:pt x="1846" y="3277"/>
                  </a:cubicBezTo>
                  <a:cubicBezTo>
                    <a:pt x="1430" y="3527"/>
                    <a:pt x="1049" y="3777"/>
                    <a:pt x="775" y="4027"/>
                  </a:cubicBezTo>
                  <a:cubicBezTo>
                    <a:pt x="584" y="4122"/>
                    <a:pt x="394" y="4182"/>
                    <a:pt x="180" y="4241"/>
                  </a:cubicBezTo>
                  <a:cubicBezTo>
                    <a:pt x="84" y="4277"/>
                    <a:pt x="1" y="4372"/>
                    <a:pt x="25" y="4479"/>
                  </a:cubicBezTo>
                  <a:cubicBezTo>
                    <a:pt x="263" y="4622"/>
                    <a:pt x="394" y="4896"/>
                    <a:pt x="346" y="5146"/>
                  </a:cubicBezTo>
                  <a:cubicBezTo>
                    <a:pt x="433" y="5175"/>
                    <a:pt x="495" y="5190"/>
                    <a:pt x="549" y="5190"/>
                  </a:cubicBezTo>
                  <a:cubicBezTo>
                    <a:pt x="628" y="5190"/>
                    <a:pt x="692" y="5157"/>
                    <a:pt x="799" y="5086"/>
                  </a:cubicBezTo>
                  <a:lnTo>
                    <a:pt x="823" y="5063"/>
                  </a:lnTo>
                  <a:cubicBezTo>
                    <a:pt x="836" y="5063"/>
                    <a:pt x="850" y="5063"/>
                    <a:pt x="864" y="5063"/>
                  </a:cubicBezTo>
                  <a:cubicBezTo>
                    <a:pt x="1200" y="5063"/>
                    <a:pt x="1594" y="4928"/>
                    <a:pt x="1823" y="4836"/>
                  </a:cubicBezTo>
                  <a:cubicBezTo>
                    <a:pt x="2180" y="4741"/>
                    <a:pt x="2608" y="4682"/>
                    <a:pt x="3037" y="4622"/>
                  </a:cubicBezTo>
                  <a:cubicBezTo>
                    <a:pt x="3132" y="4503"/>
                    <a:pt x="3228" y="4408"/>
                    <a:pt x="3323" y="4289"/>
                  </a:cubicBezTo>
                  <a:cubicBezTo>
                    <a:pt x="3430" y="4146"/>
                    <a:pt x="3561" y="4086"/>
                    <a:pt x="3692" y="3955"/>
                  </a:cubicBezTo>
                  <a:cubicBezTo>
                    <a:pt x="3966" y="3705"/>
                    <a:pt x="3990" y="3455"/>
                    <a:pt x="4144" y="3348"/>
                  </a:cubicBezTo>
                  <a:lnTo>
                    <a:pt x="4204" y="3300"/>
                  </a:lnTo>
                  <a:cubicBezTo>
                    <a:pt x="4347" y="3217"/>
                    <a:pt x="4513" y="3110"/>
                    <a:pt x="4823" y="2943"/>
                  </a:cubicBezTo>
                  <a:cubicBezTo>
                    <a:pt x="5335" y="2693"/>
                    <a:pt x="5478" y="2646"/>
                    <a:pt x="5776" y="2527"/>
                  </a:cubicBezTo>
                  <a:cubicBezTo>
                    <a:pt x="5895" y="2479"/>
                    <a:pt x="6026" y="2443"/>
                    <a:pt x="6228" y="2360"/>
                  </a:cubicBezTo>
                  <a:cubicBezTo>
                    <a:pt x="6895" y="2110"/>
                    <a:pt x="6954" y="2110"/>
                    <a:pt x="7550" y="1943"/>
                  </a:cubicBezTo>
                  <a:lnTo>
                    <a:pt x="7669" y="1919"/>
                  </a:lnTo>
                  <a:cubicBezTo>
                    <a:pt x="8145" y="1800"/>
                    <a:pt x="8323" y="1765"/>
                    <a:pt x="8573" y="1705"/>
                  </a:cubicBezTo>
                  <a:cubicBezTo>
                    <a:pt x="8728" y="1681"/>
                    <a:pt x="8883" y="1646"/>
                    <a:pt x="9145" y="1586"/>
                  </a:cubicBezTo>
                  <a:cubicBezTo>
                    <a:pt x="9466" y="1515"/>
                    <a:pt x="9645" y="1467"/>
                    <a:pt x="9812" y="1431"/>
                  </a:cubicBezTo>
                  <a:cubicBezTo>
                    <a:pt x="10002" y="1372"/>
                    <a:pt x="10181" y="1312"/>
                    <a:pt x="10586" y="1229"/>
                  </a:cubicBezTo>
                  <a:cubicBezTo>
                    <a:pt x="11014" y="1157"/>
                    <a:pt x="11193" y="1134"/>
                    <a:pt x="11419" y="1098"/>
                  </a:cubicBezTo>
                  <a:cubicBezTo>
                    <a:pt x="11586" y="1074"/>
                    <a:pt x="11764" y="1050"/>
                    <a:pt x="12074" y="991"/>
                  </a:cubicBezTo>
                  <a:cubicBezTo>
                    <a:pt x="12550" y="907"/>
                    <a:pt x="15039" y="574"/>
                    <a:pt x="15039" y="574"/>
                  </a:cubicBezTo>
                  <a:cubicBezTo>
                    <a:pt x="15527" y="514"/>
                    <a:pt x="17063" y="372"/>
                    <a:pt x="17063" y="372"/>
                  </a:cubicBezTo>
                  <a:cubicBezTo>
                    <a:pt x="16944" y="324"/>
                    <a:pt x="16789" y="264"/>
                    <a:pt x="16622" y="217"/>
                  </a:cubicBezTo>
                  <a:lnTo>
                    <a:pt x="16539" y="205"/>
                  </a:lnTo>
                  <a:cubicBezTo>
                    <a:pt x="16324" y="157"/>
                    <a:pt x="16086" y="122"/>
                    <a:pt x="15765" y="74"/>
                  </a:cubicBezTo>
                  <a:cubicBezTo>
                    <a:pt x="15348" y="26"/>
                    <a:pt x="15050" y="2"/>
                    <a:pt x="14800" y="2"/>
                  </a:cubicBezTo>
                  <a:cubicBezTo>
                    <a:pt x="14732" y="1"/>
                    <a:pt x="14663" y="0"/>
                    <a:pt x="145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0" name="Google Shape;2980;p3"/>
            <p:cNvSpPr/>
            <p:nvPr/>
          </p:nvSpPr>
          <p:spPr>
            <a:xfrm>
              <a:off x="4210625" y="2282075"/>
              <a:ext cx="53325" cy="39200"/>
            </a:xfrm>
            <a:custGeom>
              <a:avLst/>
              <a:gdLst/>
              <a:ahLst/>
              <a:cxnLst/>
              <a:rect l="l" t="t" r="r" b="b"/>
              <a:pathLst>
                <a:path w="2133" h="1568" extrusionOk="0">
                  <a:moveTo>
                    <a:pt x="1340" y="0"/>
                  </a:moveTo>
                  <a:cubicBezTo>
                    <a:pt x="1100" y="0"/>
                    <a:pt x="866" y="32"/>
                    <a:pt x="632" y="79"/>
                  </a:cubicBezTo>
                  <a:cubicBezTo>
                    <a:pt x="453" y="103"/>
                    <a:pt x="298" y="210"/>
                    <a:pt x="203" y="341"/>
                  </a:cubicBezTo>
                  <a:cubicBezTo>
                    <a:pt x="227" y="389"/>
                    <a:pt x="227" y="460"/>
                    <a:pt x="203" y="520"/>
                  </a:cubicBezTo>
                  <a:cubicBezTo>
                    <a:pt x="144" y="627"/>
                    <a:pt x="84" y="746"/>
                    <a:pt x="1" y="877"/>
                  </a:cubicBezTo>
                  <a:cubicBezTo>
                    <a:pt x="1" y="972"/>
                    <a:pt x="1" y="1055"/>
                    <a:pt x="25" y="1151"/>
                  </a:cubicBezTo>
                  <a:cubicBezTo>
                    <a:pt x="60" y="1329"/>
                    <a:pt x="156" y="1460"/>
                    <a:pt x="275" y="1567"/>
                  </a:cubicBezTo>
                  <a:cubicBezTo>
                    <a:pt x="882" y="1532"/>
                    <a:pt x="1727" y="1436"/>
                    <a:pt x="2132" y="1163"/>
                  </a:cubicBezTo>
                  <a:cubicBezTo>
                    <a:pt x="1953" y="544"/>
                    <a:pt x="1894" y="222"/>
                    <a:pt x="1906" y="103"/>
                  </a:cubicBezTo>
                  <a:cubicBezTo>
                    <a:pt x="1811" y="43"/>
                    <a:pt x="1668" y="20"/>
                    <a:pt x="1537" y="8"/>
                  </a:cubicBezTo>
                  <a:cubicBezTo>
                    <a:pt x="1471" y="3"/>
                    <a:pt x="1405" y="0"/>
                    <a:pt x="1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1" name="Google Shape;2981;p3"/>
            <p:cNvSpPr/>
            <p:nvPr/>
          </p:nvSpPr>
          <p:spPr>
            <a:xfrm>
              <a:off x="4170275" y="2282475"/>
              <a:ext cx="129375" cy="73325"/>
            </a:xfrm>
            <a:custGeom>
              <a:avLst/>
              <a:gdLst/>
              <a:ahLst/>
              <a:cxnLst/>
              <a:rect l="l" t="t" r="r" b="b"/>
              <a:pathLst>
                <a:path w="5175" h="2933" extrusionOk="0">
                  <a:moveTo>
                    <a:pt x="960" y="2111"/>
                  </a:moveTo>
                  <a:lnTo>
                    <a:pt x="960" y="2194"/>
                  </a:lnTo>
                  <a:cubicBezTo>
                    <a:pt x="948" y="2171"/>
                    <a:pt x="936" y="2147"/>
                    <a:pt x="936" y="2111"/>
                  </a:cubicBezTo>
                  <a:close/>
                  <a:moveTo>
                    <a:pt x="3643" y="0"/>
                  </a:moveTo>
                  <a:cubicBezTo>
                    <a:pt x="3597" y="0"/>
                    <a:pt x="3567" y="22"/>
                    <a:pt x="3556" y="75"/>
                  </a:cubicBezTo>
                  <a:cubicBezTo>
                    <a:pt x="3508" y="206"/>
                    <a:pt x="3579" y="504"/>
                    <a:pt x="3758" y="1135"/>
                  </a:cubicBezTo>
                  <a:cubicBezTo>
                    <a:pt x="3353" y="1397"/>
                    <a:pt x="2508" y="1504"/>
                    <a:pt x="1901" y="1540"/>
                  </a:cubicBezTo>
                  <a:lnTo>
                    <a:pt x="1603" y="1540"/>
                  </a:lnTo>
                  <a:cubicBezTo>
                    <a:pt x="1484" y="1540"/>
                    <a:pt x="1377" y="1563"/>
                    <a:pt x="1293" y="1611"/>
                  </a:cubicBezTo>
                  <a:cubicBezTo>
                    <a:pt x="1365" y="1361"/>
                    <a:pt x="1496" y="1099"/>
                    <a:pt x="1639" y="861"/>
                  </a:cubicBezTo>
                  <a:cubicBezTo>
                    <a:pt x="1710" y="730"/>
                    <a:pt x="1770" y="611"/>
                    <a:pt x="1829" y="504"/>
                  </a:cubicBezTo>
                  <a:cubicBezTo>
                    <a:pt x="1853" y="444"/>
                    <a:pt x="1853" y="373"/>
                    <a:pt x="1829" y="325"/>
                  </a:cubicBezTo>
                  <a:cubicBezTo>
                    <a:pt x="1791" y="241"/>
                    <a:pt x="1708" y="181"/>
                    <a:pt x="1619" y="181"/>
                  </a:cubicBezTo>
                  <a:cubicBezTo>
                    <a:pt x="1570" y="181"/>
                    <a:pt x="1519" y="199"/>
                    <a:pt x="1472" y="242"/>
                  </a:cubicBezTo>
                  <a:cubicBezTo>
                    <a:pt x="1150" y="551"/>
                    <a:pt x="829" y="885"/>
                    <a:pt x="591" y="1266"/>
                  </a:cubicBezTo>
                  <a:cubicBezTo>
                    <a:pt x="353" y="1659"/>
                    <a:pt x="293" y="2099"/>
                    <a:pt x="79" y="2492"/>
                  </a:cubicBezTo>
                  <a:cubicBezTo>
                    <a:pt x="0" y="2659"/>
                    <a:pt x="150" y="2811"/>
                    <a:pt x="291" y="2811"/>
                  </a:cubicBezTo>
                  <a:cubicBezTo>
                    <a:pt x="321" y="2811"/>
                    <a:pt x="350" y="2804"/>
                    <a:pt x="377" y="2790"/>
                  </a:cubicBezTo>
                  <a:cubicBezTo>
                    <a:pt x="484" y="2825"/>
                    <a:pt x="603" y="2861"/>
                    <a:pt x="710" y="2873"/>
                  </a:cubicBezTo>
                  <a:cubicBezTo>
                    <a:pt x="972" y="2933"/>
                    <a:pt x="1258" y="2933"/>
                    <a:pt x="1543" y="2933"/>
                  </a:cubicBezTo>
                  <a:cubicBezTo>
                    <a:pt x="1853" y="2921"/>
                    <a:pt x="2186" y="2873"/>
                    <a:pt x="2460" y="2837"/>
                  </a:cubicBezTo>
                  <a:cubicBezTo>
                    <a:pt x="3210" y="2742"/>
                    <a:pt x="3865" y="2456"/>
                    <a:pt x="4353" y="1873"/>
                  </a:cubicBezTo>
                  <a:cubicBezTo>
                    <a:pt x="4401" y="1825"/>
                    <a:pt x="4413" y="1766"/>
                    <a:pt x="4413" y="1730"/>
                  </a:cubicBezTo>
                  <a:lnTo>
                    <a:pt x="4520" y="1623"/>
                  </a:lnTo>
                  <a:cubicBezTo>
                    <a:pt x="4651" y="1516"/>
                    <a:pt x="4782" y="1397"/>
                    <a:pt x="4937" y="1301"/>
                  </a:cubicBezTo>
                  <a:cubicBezTo>
                    <a:pt x="5056" y="1194"/>
                    <a:pt x="5115" y="1087"/>
                    <a:pt x="5139" y="968"/>
                  </a:cubicBezTo>
                  <a:cubicBezTo>
                    <a:pt x="5175" y="730"/>
                    <a:pt x="5020" y="480"/>
                    <a:pt x="4806" y="313"/>
                  </a:cubicBezTo>
                  <a:cubicBezTo>
                    <a:pt x="4681" y="227"/>
                    <a:pt x="4534" y="187"/>
                    <a:pt x="4388" y="187"/>
                  </a:cubicBezTo>
                  <a:cubicBezTo>
                    <a:pt x="4352" y="187"/>
                    <a:pt x="4317" y="189"/>
                    <a:pt x="4282" y="194"/>
                  </a:cubicBezTo>
                  <a:lnTo>
                    <a:pt x="4151" y="194"/>
                  </a:lnTo>
                  <a:cubicBezTo>
                    <a:pt x="3916" y="97"/>
                    <a:pt x="3742" y="0"/>
                    <a:pt x="36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2" name="Google Shape;2982;p3"/>
            <p:cNvSpPr/>
            <p:nvPr/>
          </p:nvSpPr>
          <p:spPr>
            <a:xfrm>
              <a:off x="4077875" y="2231050"/>
              <a:ext cx="198575" cy="64925"/>
            </a:xfrm>
            <a:custGeom>
              <a:avLst/>
              <a:gdLst/>
              <a:ahLst/>
              <a:cxnLst/>
              <a:rect l="l" t="t" r="r" b="b"/>
              <a:pathLst>
                <a:path w="7943" h="2597" extrusionOk="0">
                  <a:moveTo>
                    <a:pt x="2572" y="1120"/>
                  </a:moveTo>
                  <a:lnTo>
                    <a:pt x="2572" y="1120"/>
                  </a:lnTo>
                  <a:cubicBezTo>
                    <a:pt x="2430" y="1168"/>
                    <a:pt x="2275" y="1227"/>
                    <a:pt x="2132" y="1275"/>
                  </a:cubicBezTo>
                  <a:cubicBezTo>
                    <a:pt x="2215" y="1227"/>
                    <a:pt x="2310" y="1191"/>
                    <a:pt x="2382" y="1156"/>
                  </a:cubicBezTo>
                  <a:cubicBezTo>
                    <a:pt x="2441" y="1132"/>
                    <a:pt x="2513" y="1132"/>
                    <a:pt x="2572" y="1120"/>
                  </a:cubicBezTo>
                  <a:close/>
                  <a:moveTo>
                    <a:pt x="5549" y="1"/>
                  </a:moveTo>
                  <a:cubicBezTo>
                    <a:pt x="5370" y="1"/>
                    <a:pt x="5227" y="1"/>
                    <a:pt x="5073" y="25"/>
                  </a:cubicBezTo>
                  <a:cubicBezTo>
                    <a:pt x="4751" y="37"/>
                    <a:pt x="4442" y="60"/>
                    <a:pt x="3930" y="156"/>
                  </a:cubicBezTo>
                  <a:cubicBezTo>
                    <a:pt x="3382" y="299"/>
                    <a:pt x="2846" y="501"/>
                    <a:pt x="2322" y="715"/>
                  </a:cubicBezTo>
                  <a:cubicBezTo>
                    <a:pt x="2310" y="739"/>
                    <a:pt x="2275" y="739"/>
                    <a:pt x="2263" y="751"/>
                  </a:cubicBezTo>
                  <a:cubicBezTo>
                    <a:pt x="2227" y="751"/>
                    <a:pt x="2203" y="763"/>
                    <a:pt x="2168" y="763"/>
                  </a:cubicBezTo>
                  <a:lnTo>
                    <a:pt x="2144" y="775"/>
                  </a:lnTo>
                  <a:cubicBezTo>
                    <a:pt x="1846" y="941"/>
                    <a:pt x="1537" y="1120"/>
                    <a:pt x="1025" y="1525"/>
                  </a:cubicBezTo>
                  <a:cubicBezTo>
                    <a:pt x="501" y="1953"/>
                    <a:pt x="286" y="2251"/>
                    <a:pt x="60" y="2525"/>
                  </a:cubicBezTo>
                  <a:lnTo>
                    <a:pt x="13" y="2585"/>
                  </a:lnTo>
                  <a:lnTo>
                    <a:pt x="1" y="2596"/>
                  </a:lnTo>
                  <a:cubicBezTo>
                    <a:pt x="334" y="2537"/>
                    <a:pt x="667" y="2465"/>
                    <a:pt x="1001" y="2370"/>
                  </a:cubicBezTo>
                  <a:cubicBezTo>
                    <a:pt x="3013" y="1811"/>
                    <a:pt x="5001" y="1013"/>
                    <a:pt x="6966" y="203"/>
                  </a:cubicBezTo>
                  <a:cubicBezTo>
                    <a:pt x="7299" y="203"/>
                    <a:pt x="7621" y="168"/>
                    <a:pt x="7942" y="120"/>
                  </a:cubicBezTo>
                  <a:cubicBezTo>
                    <a:pt x="7871" y="120"/>
                    <a:pt x="7085" y="60"/>
                    <a:pt x="6561" y="37"/>
                  </a:cubicBezTo>
                  <a:cubicBezTo>
                    <a:pt x="6132" y="13"/>
                    <a:pt x="5823" y="1"/>
                    <a:pt x="55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3" name="Google Shape;2983;p3"/>
            <p:cNvSpPr/>
            <p:nvPr/>
          </p:nvSpPr>
          <p:spPr>
            <a:xfrm>
              <a:off x="3636150" y="2595400"/>
              <a:ext cx="626600" cy="816175"/>
            </a:xfrm>
            <a:custGeom>
              <a:avLst/>
              <a:gdLst/>
              <a:ahLst/>
              <a:cxnLst/>
              <a:rect l="l" t="t" r="r" b="b"/>
              <a:pathLst>
                <a:path w="25064" h="32647" extrusionOk="0">
                  <a:moveTo>
                    <a:pt x="25063" y="0"/>
                  </a:moveTo>
                  <a:cubicBezTo>
                    <a:pt x="23670" y="0"/>
                    <a:pt x="21765" y="3524"/>
                    <a:pt x="20396" y="4084"/>
                  </a:cubicBezTo>
                  <a:lnTo>
                    <a:pt x="20432" y="4120"/>
                  </a:lnTo>
                  <a:cubicBezTo>
                    <a:pt x="21349" y="5108"/>
                    <a:pt x="22777" y="9704"/>
                    <a:pt x="19313" y="13847"/>
                  </a:cubicBezTo>
                  <a:cubicBezTo>
                    <a:pt x="16467" y="17252"/>
                    <a:pt x="16217" y="17443"/>
                    <a:pt x="14729" y="18979"/>
                  </a:cubicBezTo>
                  <a:cubicBezTo>
                    <a:pt x="14086" y="19633"/>
                    <a:pt x="13205" y="20062"/>
                    <a:pt x="12621" y="20776"/>
                  </a:cubicBezTo>
                  <a:cubicBezTo>
                    <a:pt x="12193" y="21300"/>
                    <a:pt x="11419" y="21074"/>
                    <a:pt x="11014" y="21527"/>
                  </a:cubicBezTo>
                  <a:cubicBezTo>
                    <a:pt x="10157" y="22479"/>
                    <a:pt x="9990" y="23217"/>
                    <a:pt x="8811" y="23622"/>
                  </a:cubicBezTo>
                  <a:cubicBezTo>
                    <a:pt x="8454" y="23747"/>
                    <a:pt x="8139" y="23784"/>
                    <a:pt x="7865" y="23784"/>
                  </a:cubicBezTo>
                  <a:cubicBezTo>
                    <a:pt x="7486" y="23784"/>
                    <a:pt x="7187" y="23714"/>
                    <a:pt x="6965" y="23714"/>
                  </a:cubicBezTo>
                  <a:cubicBezTo>
                    <a:pt x="6829" y="23714"/>
                    <a:pt x="6723" y="23740"/>
                    <a:pt x="6644" y="23824"/>
                  </a:cubicBezTo>
                  <a:cubicBezTo>
                    <a:pt x="5204" y="25444"/>
                    <a:pt x="2418" y="29277"/>
                    <a:pt x="1" y="32647"/>
                  </a:cubicBezTo>
                  <a:cubicBezTo>
                    <a:pt x="120" y="32576"/>
                    <a:pt x="275" y="32504"/>
                    <a:pt x="406" y="32433"/>
                  </a:cubicBezTo>
                  <a:cubicBezTo>
                    <a:pt x="715" y="32278"/>
                    <a:pt x="1049" y="32135"/>
                    <a:pt x="1418" y="31968"/>
                  </a:cubicBezTo>
                  <a:lnTo>
                    <a:pt x="1882" y="31778"/>
                  </a:lnTo>
                  <a:cubicBezTo>
                    <a:pt x="2025" y="31718"/>
                    <a:pt x="2180" y="31635"/>
                    <a:pt x="2287" y="31563"/>
                  </a:cubicBezTo>
                  <a:cubicBezTo>
                    <a:pt x="2763" y="31254"/>
                    <a:pt x="3132" y="30944"/>
                    <a:pt x="3477" y="30647"/>
                  </a:cubicBezTo>
                  <a:lnTo>
                    <a:pt x="3573" y="30551"/>
                  </a:lnTo>
                  <a:cubicBezTo>
                    <a:pt x="4085" y="30111"/>
                    <a:pt x="4513" y="29706"/>
                    <a:pt x="4918" y="29313"/>
                  </a:cubicBezTo>
                  <a:cubicBezTo>
                    <a:pt x="5097" y="29158"/>
                    <a:pt x="5263" y="28992"/>
                    <a:pt x="5442" y="28825"/>
                  </a:cubicBezTo>
                  <a:cubicBezTo>
                    <a:pt x="5978" y="28325"/>
                    <a:pt x="6585" y="27765"/>
                    <a:pt x="7359" y="27134"/>
                  </a:cubicBezTo>
                  <a:cubicBezTo>
                    <a:pt x="7859" y="26718"/>
                    <a:pt x="8478" y="26277"/>
                    <a:pt x="9169" y="25777"/>
                  </a:cubicBezTo>
                  <a:cubicBezTo>
                    <a:pt x="9550" y="25515"/>
                    <a:pt x="11121" y="24360"/>
                    <a:pt x="11121" y="24360"/>
                  </a:cubicBezTo>
                  <a:cubicBezTo>
                    <a:pt x="12026" y="23693"/>
                    <a:pt x="12764" y="23170"/>
                    <a:pt x="13395" y="22741"/>
                  </a:cubicBezTo>
                  <a:cubicBezTo>
                    <a:pt x="13610" y="22610"/>
                    <a:pt x="13800" y="22503"/>
                    <a:pt x="14026" y="22384"/>
                  </a:cubicBezTo>
                  <a:cubicBezTo>
                    <a:pt x="14205" y="22277"/>
                    <a:pt x="14372" y="22158"/>
                    <a:pt x="14526" y="22027"/>
                  </a:cubicBezTo>
                  <a:lnTo>
                    <a:pt x="14991" y="21622"/>
                  </a:lnTo>
                  <a:cubicBezTo>
                    <a:pt x="15062" y="21550"/>
                    <a:pt x="15146" y="21491"/>
                    <a:pt x="15229" y="21431"/>
                  </a:cubicBezTo>
                  <a:lnTo>
                    <a:pt x="15288" y="21384"/>
                  </a:lnTo>
                  <a:cubicBezTo>
                    <a:pt x="15360" y="21324"/>
                    <a:pt x="15443" y="21288"/>
                    <a:pt x="15515" y="21253"/>
                  </a:cubicBezTo>
                  <a:lnTo>
                    <a:pt x="15586" y="21241"/>
                  </a:lnTo>
                  <a:lnTo>
                    <a:pt x="15622" y="21253"/>
                  </a:lnTo>
                  <a:cubicBezTo>
                    <a:pt x="16634" y="20276"/>
                    <a:pt x="16931" y="20288"/>
                    <a:pt x="17789" y="18979"/>
                  </a:cubicBezTo>
                  <a:cubicBezTo>
                    <a:pt x="17801" y="18967"/>
                    <a:pt x="17824" y="18931"/>
                    <a:pt x="17836" y="18919"/>
                  </a:cubicBezTo>
                  <a:cubicBezTo>
                    <a:pt x="17943" y="18752"/>
                    <a:pt x="18063" y="18586"/>
                    <a:pt x="18158" y="18455"/>
                  </a:cubicBezTo>
                  <a:cubicBezTo>
                    <a:pt x="18313" y="18264"/>
                    <a:pt x="18479" y="18086"/>
                    <a:pt x="18634" y="17907"/>
                  </a:cubicBezTo>
                  <a:cubicBezTo>
                    <a:pt x="18741" y="17800"/>
                    <a:pt x="18848" y="17681"/>
                    <a:pt x="18956" y="17550"/>
                  </a:cubicBezTo>
                  <a:cubicBezTo>
                    <a:pt x="19170" y="17300"/>
                    <a:pt x="19396" y="17002"/>
                    <a:pt x="19610" y="16681"/>
                  </a:cubicBezTo>
                  <a:cubicBezTo>
                    <a:pt x="20206" y="15812"/>
                    <a:pt x="21099" y="14288"/>
                    <a:pt x="22146" y="12537"/>
                  </a:cubicBezTo>
                  <a:cubicBezTo>
                    <a:pt x="22646" y="11609"/>
                    <a:pt x="23027" y="10763"/>
                    <a:pt x="23325" y="9977"/>
                  </a:cubicBezTo>
                  <a:cubicBezTo>
                    <a:pt x="23516" y="9454"/>
                    <a:pt x="23635" y="9049"/>
                    <a:pt x="23718" y="8692"/>
                  </a:cubicBezTo>
                  <a:cubicBezTo>
                    <a:pt x="23778" y="8394"/>
                    <a:pt x="23813" y="8096"/>
                    <a:pt x="23849" y="7834"/>
                  </a:cubicBezTo>
                  <a:cubicBezTo>
                    <a:pt x="23861" y="7727"/>
                    <a:pt x="23873" y="7608"/>
                    <a:pt x="23897" y="7501"/>
                  </a:cubicBezTo>
                  <a:cubicBezTo>
                    <a:pt x="23980" y="6799"/>
                    <a:pt x="24051" y="6072"/>
                    <a:pt x="24159" y="4977"/>
                  </a:cubicBezTo>
                  <a:lnTo>
                    <a:pt x="24206" y="4477"/>
                  </a:lnTo>
                  <a:cubicBezTo>
                    <a:pt x="24290" y="3584"/>
                    <a:pt x="24397" y="2560"/>
                    <a:pt x="24742" y="1286"/>
                  </a:cubicBezTo>
                  <a:cubicBezTo>
                    <a:pt x="24861" y="822"/>
                    <a:pt x="24968" y="405"/>
                    <a:pt x="2506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4" name="Google Shape;2984;p3"/>
            <p:cNvSpPr/>
            <p:nvPr/>
          </p:nvSpPr>
          <p:spPr>
            <a:xfrm>
              <a:off x="3517100" y="2697175"/>
              <a:ext cx="688200" cy="846575"/>
            </a:xfrm>
            <a:custGeom>
              <a:avLst/>
              <a:gdLst/>
              <a:ahLst/>
              <a:cxnLst/>
              <a:rect l="l" t="t" r="r" b="b"/>
              <a:pathLst>
                <a:path w="27528" h="33863" extrusionOk="0">
                  <a:moveTo>
                    <a:pt x="25073" y="0"/>
                  </a:moveTo>
                  <a:cubicBezTo>
                    <a:pt x="24919" y="0"/>
                    <a:pt x="24812" y="346"/>
                    <a:pt x="24408" y="501"/>
                  </a:cubicBezTo>
                  <a:cubicBezTo>
                    <a:pt x="23956" y="680"/>
                    <a:pt x="23313" y="489"/>
                    <a:pt x="23003" y="858"/>
                  </a:cubicBezTo>
                  <a:cubicBezTo>
                    <a:pt x="20765" y="3501"/>
                    <a:pt x="18741" y="6311"/>
                    <a:pt x="16907" y="9252"/>
                  </a:cubicBezTo>
                  <a:cubicBezTo>
                    <a:pt x="15240" y="11943"/>
                    <a:pt x="13573" y="14753"/>
                    <a:pt x="11466" y="17134"/>
                  </a:cubicBezTo>
                  <a:cubicBezTo>
                    <a:pt x="8335" y="20670"/>
                    <a:pt x="5322" y="26861"/>
                    <a:pt x="2548" y="30219"/>
                  </a:cubicBezTo>
                  <a:cubicBezTo>
                    <a:pt x="1548" y="31422"/>
                    <a:pt x="703" y="32707"/>
                    <a:pt x="0" y="33862"/>
                  </a:cubicBezTo>
                  <a:cubicBezTo>
                    <a:pt x="215" y="33648"/>
                    <a:pt x="3274" y="30207"/>
                    <a:pt x="3274" y="30207"/>
                  </a:cubicBezTo>
                  <a:lnTo>
                    <a:pt x="3310" y="30255"/>
                  </a:lnTo>
                  <a:lnTo>
                    <a:pt x="3608" y="29838"/>
                  </a:lnTo>
                  <a:lnTo>
                    <a:pt x="4620" y="28683"/>
                  </a:lnTo>
                  <a:lnTo>
                    <a:pt x="4644" y="28671"/>
                  </a:lnTo>
                  <a:lnTo>
                    <a:pt x="4739" y="28624"/>
                  </a:lnTo>
                  <a:cubicBezTo>
                    <a:pt x="7144" y="25254"/>
                    <a:pt x="9930" y="21420"/>
                    <a:pt x="11371" y="19801"/>
                  </a:cubicBezTo>
                  <a:cubicBezTo>
                    <a:pt x="11463" y="19698"/>
                    <a:pt x="11588" y="19668"/>
                    <a:pt x="11747" y="19668"/>
                  </a:cubicBezTo>
                  <a:cubicBezTo>
                    <a:pt x="11967" y="19668"/>
                    <a:pt x="12251" y="19726"/>
                    <a:pt x="12602" y="19726"/>
                  </a:cubicBezTo>
                  <a:cubicBezTo>
                    <a:pt x="12880" y="19726"/>
                    <a:pt x="13199" y="19690"/>
                    <a:pt x="13561" y="19563"/>
                  </a:cubicBezTo>
                  <a:cubicBezTo>
                    <a:pt x="14752" y="19158"/>
                    <a:pt x="14907" y="18420"/>
                    <a:pt x="15764" y="17467"/>
                  </a:cubicBezTo>
                  <a:cubicBezTo>
                    <a:pt x="16181" y="17015"/>
                    <a:pt x="16955" y="17229"/>
                    <a:pt x="17371" y="16717"/>
                  </a:cubicBezTo>
                  <a:cubicBezTo>
                    <a:pt x="17967" y="16003"/>
                    <a:pt x="18836" y="15574"/>
                    <a:pt x="19467" y="14920"/>
                  </a:cubicBezTo>
                  <a:cubicBezTo>
                    <a:pt x="20955" y="13384"/>
                    <a:pt x="21193" y="13193"/>
                    <a:pt x="24051" y="9788"/>
                  </a:cubicBezTo>
                  <a:cubicBezTo>
                    <a:pt x="27528" y="5645"/>
                    <a:pt x="26087" y="1037"/>
                    <a:pt x="25182" y="72"/>
                  </a:cubicBezTo>
                  <a:cubicBezTo>
                    <a:pt x="25170" y="37"/>
                    <a:pt x="25158" y="37"/>
                    <a:pt x="25146" y="25"/>
                  </a:cubicBezTo>
                  <a:cubicBezTo>
                    <a:pt x="25120" y="8"/>
                    <a:pt x="25096" y="0"/>
                    <a:pt x="250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5" name="Google Shape;2985;p3"/>
            <p:cNvSpPr/>
            <p:nvPr/>
          </p:nvSpPr>
          <p:spPr>
            <a:xfrm>
              <a:off x="2883975" y="2101575"/>
              <a:ext cx="1440100" cy="1519275"/>
            </a:xfrm>
            <a:custGeom>
              <a:avLst/>
              <a:gdLst/>
              <a:ahLst/>
              <a:cxnLst/>
              <a:rect l="l" t="t" r="r" b="b"/>
              <a:pathLst>
                <a:path w="57604" h="60771" extrusionOk="0">
                  <a:moveTo>
                    <a:pt x="109" y="0"/>
                  </a:moveTo>
                  <a:lnTo>
                    <a:pt x="109" y="0"/>
                  </a:lnTo>
                  <a:cubicBezTo>
                    <a:pt x="108" y="0"/>
                    <a:pt x="108" y="0"/>
                    <a:pt x="108" y="1"/>
                  </a:cubicBezTo>
                  <a:cubicBezTo>
                    <a:pt x="84" y="1"/>
                    <a:pt x="72" y="72"/>
                    <a:pt x="48" y="227"/>
                  </a:cubicBezTo>
                  <a:cubicBezTo>
                    <a:pt x="13" y="382"/>
                    <a:pt x="1" y="596"/>
                    <a:pt x="24" y="917"/>
                  </a:cubicBezTo>
                  <a:cubicBezTo>
                    <a:pt x="72" y="1334"/>
                    <a:pt x="203" y="1822"/>
                    <a:pt x="536" y="2299"/>
                  </a:cubicBezTo>
                  <a:cubicBezTo>
                    <a:pt x="858" y="2775"/>
                    <a:pt x="1370" y="3192"/>
                    <a:pt x="2001" y="3418"/>
                  </a:cubicBezTo>
                  <a:cubicBezTo>
                    <a:pt x="2168" y="3477"/>
                    <a:pt x="2334" y="3513"/>
                    <a:pt x="2501" y="3549"/>
                  </a:cubicBezTo>
                  <a:cubicBezTo>
                    <a:pt x="2572" y="3561"/>
                    <a:pt x="2680" y="3573"/>
                    <a:pt x="2751" y="3573"/>
                  </a:cubicBezTo>
                  <a:cubicBezTo>
                    <a:pt x="2763" y="3573"/>
                    <a:pt x="2787" y="3573"/>
                    <a:pt x="2787" y="3596"/>
                  </a:cubicBezTo>
                  <a:lnTo>
                    <a:pt x="2799" y="3668"/>
                  </a:lnTo>
                  <a:cubicBezTo>
                    <a:pt x="2870" y="4013"/>
                    <a:pt x="3001" y="4346"/>
                    <a:pt x="3168" y="4680"/>
                  </a:cubicBezTo>
                  <a:cubicBezTo>
                    <a:pt x="3513" y="5323"/>
                    <a:pt x="4013" y="5894"/>
                    <a:pt x="4632" y="6299"/>
                  </a:cubicBezTo>
                  <a:cubicBezTo>
                    <a:pt x="4942" y="6501"/>
                    <a:pt x="5275" y="6668"/>
                    <a:pt x="5597" y="6775"/>
                  </a:cubicBezTo>
                  <a:cubicBezTo>
                    <a:pt x="5597" y="6775"/>
                    <a:pt x="5609" y="6775"/>
                    <a:pt x="5609" y="6787"/>
                  </a:cubicBezTo>
                  <a:lnTo>
                    <a:pt x="5609" y="6811"/>
                  </a:lnTo>
                  <a:lnTo>
                    <a:pt x="5620" y="6871"/>
                  </a:lnTo>
                  <a:cubicBezTo>
                    <a:pt x="5644" y="6954"/>
                    <a:pt x="5668" y="7025"/>
                    <a:pt x="5704" y="7109"/>
                  </a:cubicBezTo>
                  <a:cubicBezTo>
                    <a:pt x="5763" y="7252"/>
                    <a:pt x="5847" y="7406"/>
                    <a:pt x="5942" y="7525"/>
                  </a:cubicBezTo>
                  <a:cubicBezTo>
                    <a:pt x="6299" y="8025"/>
                    <a:pt x="6752" y="8323"/>
                    <a:pt x="7133" y="8597"/>
                  </a:cubicBezTo>
                  <a:cubicBezTo>
                    <a:pt x="7871" y="9145"/>
                    <a:pt x="8264" y="9799"/>
                    <a:pt x="8716" y="10419"/>
                  </a:cubicBezTo>
                  <a:cubicBezTo>
                    <a:pt x="9168" y="11050"/>
                    <a:pt x="9633" y="11704"/>
                    <a:pt x="10359" y="12383"/>
                  </a:cubicBezTo>
                  <a:cubicBezTo>
                    <a:pt x="10538" y="12550"/>
                    <a:pt x="10740" y="12716"/>
                    <a:pt x="10966" y="12883"/>
                  </a:cubicBezTo>
                  <a:cubicBezTo>
                    <a:pt x="11193" y="13038"/>
                    <a:pt x="11443" y="13193"/>
                    <a:pt x="11693" y="13336"/>
                  </a:cubicBezTo>
                  <a:cubicBezTo>
                    <a:pt x="11955" y="13490"/>
                    <a:pt x="12205" y="13669"/>
                    <a:pt x="12407" y="13907"/>
                  </a:cubicBezTo>
                  <a:cubicBezTo>
                    <a:pt x="12621" y="14157"/>
                    <a:pt x="12764" y="14491"/>
                    <a:pt x="13062" y="14800"/>
                  </a:cubicBezTo>
                  <a:cubicBezTo>
                    <a:pt x="13217" y="14943"/>
                    <a:pt x="13395" y="15086"/>
                    <a:pt x="13586" y="15157"/>
                  </a:cubicBezTo>
                  <a:cubicBezTo>
                    <a:pt x="13681" y="15181"/>
                    <a:pt x="13764" y="15217"/>
                    <a:pt x="13812" y="15241"/>
                  </a:cubicBezTo>
                  <a:cubicBezTo>
                    <a:pt x="13824" y="15264"/>
                    <a:pt x="13824" y="15264"/>
                    <a:pt x="13836" y="15288"/>
                  </a:cubicBezTo>
                  <a:lnTo>
                    <a:pt x="13883" y="15395"/>
                  </a:lnTo>
                  <a:cubicBezTo>
                    <a:pt x="14014" y="15741"/>
                    <a:pt x="14217" y="16038"/>
                    <a:pt x="14431" y="16253"/>
                  </a:cubicBezTo>
                  <a:cubicBezTo>
                    <a:pt x="14883" y="16729"/>
                    <a:pt x="15384" y="17003"/>
                    <a:pt x="15836" y="17205"/>
                  </a:cubicBezTo>
                  <a:cubicBezTo>
                    <a:pt x="16062" y="17312"/>
                    <a:pt x="16277" y="17408"/>
                    <a:pt x="16491" y="17479"/>
                  </a:cubicBezTo>
                  <a:cubicBezTo>
                    <a:pt x="16574" y="17503"/>
                    <a:pt x="16658" y="17539"/>
                    <a:pt x="16729" y="17562"/>
                  </a:cubicBezTo>
                  <a:lnTo>
                    <a:pt x="16741" y="17646"/>
                  </a:lnTo>
                  <a:cubicBezTo>
                    <a:pt x="16753" y="17705"/>
                    <a:pt x="16777" y="17741"/>
                    <a:pt x="16788" y="17800"/>
                  </a:cubicBezTo>
                  <a:cubicBezTo>
                    <a:pt x="16919" y="18241"/>
                    <a:pt x="17193" y="18574"/>
                    <a:pt x="17491" y="18860"/>
                  </a:cubicBezTo>
                  <a:cubicBezTo>
                    <a:pt x="17789" y="19146"/>
                    <a:pt x="18146" y="19348"/>
                    <a:pt x="18515" y="19563"/>
                  </a:cubicBezTo>
                  <a:cubicBezTo>
                    <a:pt x="18692" y="19669"/>
                    <a:pt x="18893" y="19752"/>
                    <a:pt x="19094" y="19846"/>
                  </a:cubicBezTo>
                  <a:lnTo>
                    <a:pt x="19094" y="19846"/>
                  </a:lnTo>
                  <a:cubicBezTo>
                    <a:pt x="19102" y="19874"/>
                    <a:pt x="19145" y="19990"/>
                    <a:pt x="19182" y="20063"/>
                  </a:cubicBezTo>
                  <a:cubicBezTo>
                    <a:pt x="19229" y="20170"/>
                    <a:pt x="19289" y="20289"/>
                    <a:pt x="19348" y="20396"/>
                  </a:cubicBezTo>
                  <a:cubicBezTo>
                    <a:pt x="19598" y="20837"/>
                    <a:pt x="19967" y="21277"/>
                    <a:pt x="20491" y="21646"/>
                  </a:cubicBezTo>
                  <a:cubicBezTo>
                    <a:pt x="20622" y="21753"/>
                    <a:pt x="20801" y="21813"/>
                    <a:pt x="20896" y="21884"/>
                  </a:cubicBezTo>
                  <a:cubicBezTo>
                    <a:pt x="20968" y="21932"/>
                    <a:pt x="20979" y="22075"/>
                    <a:pt x="21015" y="22253"/>
                  </a:cubicBezTo>
                  <a:cubicBezTo>
                    <a:pt x="21087" y="22646"/>
                    <a:pt x="21277" y="22968"/>
                    <a:pt x="21551" y="23301"/>
                  </a:cubicBezTo>
                  <a:cubicBezTo>
                    <a:pt x="21896" y="23730"/>
                    <a:pt x="22337" y="23992"/>
                    <a:pt x="22694" y="24135"/>
                  </a:cubicBezTo>
                  <a:cubicBezTo>
                    <a:pt x="22873" y="24206"/>
                    <a:pt x="23039" y="24254"/>
                    <a:pt x="23158" y="24277"/>
                  </a:cubicBezTo>
                  <a:cubicBezTo>
                    <a:pt x="23218" y="24289"/>
                    <a:pt x="23277" y="24289"/>
                    <a:pt x="23325" y="24313"/>
                  </a:cubicBezTo>
                  <a:lnTo>
                    <a:pt x="23337" y="24313"/>
                  </a:lnTo>
                  <a:lnTo>
                    <a:pt x="23396" y="24432"/>
                  </a:lnTo>
                  <a:cubicBezTo>
                    <a:pt x="23420" y="24492"/>
                    <a:pt x="23456" y="24551"/>
                    <a:pt x="23504" y="24611"/>
                  </a:cubicBezTo>
                  <a:cubicBezTo>
                    <a:pt x="23575" y="24730"/>
                    <a:pt x="23646" y="24825"/>
                    <a:pt x="23742" y="24932"/>
                  </a:cubicBezTo>
                  <a:cubicBezTo>
                    <a:pt x="23897" y="25147"/>
                    <a:pt x="24075" y="25301"/>
                    <a:pt x="24278" y="25456"/>
                  </a:cubicBezTo>
                  <a:cubicBezTo>
                    <a:pt x="24659" y="25754"/>
                    <a:pt x="25087" y="25861"/>
                    <a:pt x="25444" y="25980"/>
                  </a:cubicBezTo>
                  <a:cubicBezTo>
                    <a:pt x="25540" y="26004"/>
                    <a:pt x="25647" y="26040"/>
                    <a:pt x="25682" y="26063"/>
                  </a:cubicBezTo>
                  <a:cubicBezTo>
                    <a:pt x="25730" y="26099"/>
                    <a:pt x="25778" y="26135"/>
                    <a:pt x="25802" y="26230"/>
                  </a:cubicBezTo>
                  <a:cubicBezTo>
                    <a:pt x="25885" y="26397"/>
                    <a:pt x="26004" y="26575"/>
                    <a:pt x="26123" y="26706"/>
                  </a:cubicBezTo>
                  <a:cubicBezTo>
                    <a:pt x="26361" y="26992"/>
                    <a:pt x="26659" y="27230"/>
                    <a:pt x="26992" y="27385"/>
                  </a:cubicBezTo>
                  <a:cubicBezTo>
                    <a:pt x="27159" y="27468"/>
                    <a:pt x="27337" y="27528"/>
                    <a:pt x="27528" y="27587"/>
                  </a:cubicBezTo>
                  <a:cubicBezTo>
                    <a:pt x="27730" y="27623"/>
                    <a:pt x="27933" y="27623"/>
                    <a:pt x="28052" y="27671"/>
                  </a:cubicBezTo>
                  <a:cubicBezTo>
                    <a:pt x="28171" y="27718"/>
                    <a:pt x="28266" y="27897"/>
                    <a:pt x="28409" y="28076"/>
                  </a:cubicBezTo>
                  <a:cubicBezTo>
                    <a:pt x="28540" y="28242"/>
                    <a:pt x="28707" y="28385"/>
                    <a:pt x="28897" y="28516"/>
                  </a:cubicBezTo>
                  <a:cubicBezTo>
                    <a:pt x="28992" y="28576"/>
                    <a:pt x="29100" y="28659"/>
                    <a:pt x="29219" y="28695"/>
                  </a:cubicBezTo>
                  <a:cubicBezTo>
                    <a:pt x="29278" y="28730"/>
                    <a:pt x="29314" y="28754"/>
                    <a:pt x="29373" y="28778"/>
                  </a:cubicBezTo>
                  <a:lnTo>
                    <a:pt x="29516" y="28814"/>
                  </a:lnTo>
                  <a:cubicBezTo>
                    <a:pt x="29517" y="28812"/>
                    <a:pt x="29518" y="28812"/>
                    <a:pt x="29518" y="28812"/>
                  </a:cubicBezTo>
                  <a:cubicBezTo>
                    <a:pt x="29531" y="28812"/>
                    <a:pt x="29555" y="28987"/>
                    <a:pt x="29600" y="29099"/>
                  </a:cubicBezTo>
                  <a:cubicBezTo>
                    <a:pt x="29647" y="29219"/>
                    <a:pt x="29695" y="29349"/>
                    <a:pt x="29766" y="29469"/>
                  </a:cubicBezTo>
                  <a:cubicBezTo>
                    <a:pt x="29897" y="29730"/>
                    <a:pt x="30123" y="29969"/>
                    <a:pt x="30421" y="30100"/>
                  </a:cubicBezTo>
                  <a:cubicBezTo>
                    <a:pt x="30540" y="30149"/>
                    <a:pt x="30701" y="30174"/>
                    <a:pt x="30833" y="30174"/>
                  </a:cubicBezTo>
                  <a:cubicBezTo>
                    <a:pt x="30860" y="30174"/>
                    <a:pt x="30885" y="30173"/>
                    <a:pt x="30909" y="30171"/>
                  </a:cubicBezTo>
                  <a:cubicBezTo>
                    <a:pt x="30981" y="30171"/>
                    <a:pt x="31016" y="30183"/>
                    <a:pt x="31040" y="30219"/>
                  </a:cubicBezTo>
                  <a:cubicBezTo>
                    <a:pt x="31076" y="30242"/>
                    <a:pt x="31124" y="30302"/>
                    <a:pt x="31147" y="30385"/>
                  </a:cubicBezTo>
                  <a:cubicBezTo>
                    <a:pt x="31421" y="31004"/>
                    <a:pt x="31957" y="31421"/>
                    <a:pt x="32493" y="31576"/>
                  </a:cubicBezTo>
                  <a:cubicBezTo>
                    <a:pt x="32743" y="31647"/>
                    <a:pt x="32981" y="31707"/>
                    <a:pt x="33029" y="31850"/>
                  </a:cubicBezTo>
                  <a:cubicBezTo>
                    <a:pt x="33052" y="31933"/>
                    <a:pt x="33041" y="32052"/>
                    <a:pt x="33064" y="32183"/>
                  </a:cubicBezTo>
                  <a:cubicBezTo>
                    <a:pt x="33100" y="32314"/>
                    <a:pt x="33160" y="32421"/>
                    <a:pt x="33219" y="32528"/>
                  </a:cubicBezTo>
                  <a:cubicBezTo>
                    <a:pt x="33338" y="32719"/>
                    <a:pt x="33469" y="32886"/>
                    <a:pt x="33600" y="33029"/>
                  </a:cubicBezTo>
                  <a:cubicBezTo>
                    <a:pt x="33743" y="33183"/>
                    <a:pt x="33898" y="33314"/>
                    <a:pt x="34100" y="33386"/>
                  </a:cubicBezTo>
                  <a:cubicBezTo>
                    <a:pt x="34181" y="33426"/>
                    <a:pt x="34270" y="33441"/>
                    <a:pt x="34356" y="33441"/>
                  </a:cubicBezTo>
                  <a:cubicBezTo>
                    <a:pt x="34475" y="33441"/>
                    <a:pt x="34589" y="33413"/>
                    <a:pt x="34672" y="33386"/>
                  </a:cubicBezTo>
                  <a:cubicBezTo>
                    <a:pt x="34802" y="33349"/>
                    <a:pt x="34939" y="33319"/>
                    <a:pt x="34982" y="33319"/>
                  </a:cubicBezTo>
                  <a:cubicBezTo>
                    <a:pt x="34994" y="33319"/>
                    <a:pt x="34998" y="33321"/>
                    <a:pt x="34993" y="33326"/>
                  </a:cubicBezTo>
                  <a:cubicBezTo>
                    <a:pt x="35029" y="33398"/>
                    <a:pt x="35112" y="33517"/>
                    <a:pt x="35184" y="33576"/>
                  </a:cubicBezTo>
                  <a:cubicBezTo>
                    <a:pt x="35231" y="33612"/>
                    <a:pt x="35255" y="33636"/>
                    <a:pt x="35303" y="33671"/>
                  </a:cubicBezTo>
                  <a:lnTo>
                    <a:pt x="35362" y="33695"/>
                  </a:lnTo>
                  <a:lnTo>
                    <a:pt x="35374" y="33719"/>
                  </a:lnTo>
                  <a:lnTo>
                    <a:pt x="35386" y="33719"/>
                  </a:lnTo>
                  <a:lnTo>
                    <a:pt x="35386" y="33731"/>
                  </a:lnTo>
                  <a:cubicBezTo>
                    <a:pt x="34695" y="35243"/>
                    <a:pt x="31540" y="42065"/>
                    <a:pt x="31088" y="42923"/>
                  </a:cubicBezTo>
                  <a:cubicBezTo>
                    <a:pt x="31028" y="43030"/>
                    <a:pt x="30981" y="43149"/>
                    <a:pt x="30921" y="43244"/>
                  </a:cubicBezTo>
                  <a:cubicBezTo>
                    <a:pt x="30885" y="43327"/>
                    <a:pt x="30790" y="43446"/>
                    <a:pt x="30743" y="43542"/>
                  </a:cubicBezTo>
                  <a:cubicBezTo>
                    <a:pt x="30647" y="43732"/>
                    <a:pt x="30064" y="44828"/>
                    <a:pt x="29873" y="45173"/>
                  </a:cubicBezTo>
                  <a:cubicBezTo>
                    <a:pt x="29695" y="45518"/>
                    <a:pt x="29516" y="45887"/>
                    <a:pt x="29302" y="46221"/>
                  </a:cubicBezTo>
                  <a:cubicBezTo>
                    <a:pt x="29100" y="46554"/>
                    <a:pt x="28826" y="46911"/>
                    <a:pt x="28540" y="47316"/>
                  </a:cubicBezTo>
                  <a:cubicBezTo>
                    <a:pt x="27980" y="48126"/>
                    <a:pt x="21932" y="56817"/>
                    <a:pt x="21396" y="57662"/>
                  </a:cubicBezTo>
                  <a:cubicBezTo>
                    <a:pt x="21134" y="58079"/>
                    <a:pt x="20860" y="58555"/>
                    <a:pt x="20646" y="59151"/>
                  </a:cubicBezTo>
                  <a:cubicBezTo>
                    <a:pt x="20539" y="59448"/>
                    <a:pt x="20408" y="59758"/>
                    <a:pt x="20432" y="60163"/>
                  </a:cubicBezTo>
                  <a:cubicBezTo>
                    <a:pt x="20432" y="60270"/>
                    <a:pt x="20468" y="60365"/>
                    <a:pt x="20527" y="60472"/>
                  </a:cubicBezTo>
                  <a:cubicBezTo>
                    <a:pt x="20587" y="60580"/>
                    <a:pt x="20670" y="60663"/>
                    <a:pt x="20789" y="60710"/>
                  </a:cubicBezTo>
                  <a:cubicBezTo>
                    <a:pt x="20893" y="60754"/>
                    <a:pt x="20992" y="60770"/>
                    <a:pt x="21089" y="60770"/>
                  </a:cubicBezTo>
                  <a:cubicBezTo>
                    <a:pt x="21204" y="60770"/>
                    <a:pt x="21316" y="60748"/>
                    <a:pt x="21432" y="60722"/>
                  </a:cubicBezTo>
                  <a:cubicBezTo>
                    <a:pt x="22230" y="60532"/>
                    <a:pt x="22849" y="60175"/>
                    <a:pt x="23361" y="59853"/>
                  </a:cubicBezTo>
                  <a:cubicBezTo>
                    <a:pt x="23635" y="59687"/>
                    <a:pt x="23873" y="59532"/>
                    <a:pt x="24099" y="59329"/>
                  </a:cubicBezTo>
                  <a:cubicBezTo>
                    <a:pt x="24289" y="59139"/>
                    <a:pt x="24468" y="58936"/>
                    <a:pt x="24635" y="58758"/>
                  </a:cubicBezTo>
                  <a:cubicBezTo>
                    <a:pt x="25301" y="58043"/>
                    <a:pt x="30052" y="52710"/>
                    <a:pt x="30052" y="52710"/>
                  </a:cubicBezTo>
                  <a:cubicBezTo>
                    <a:pt x="30088" y="52662"/>
                    <a:pt x="30064" y="52686"/>
                    <a:pt x="30123" y="52650"/>
                  </a:cubicBezTo>
                  <a:cubicBezTo>
                    <a:pt x="30266" y="52555"/>
                    <a:pt x="30445" y="52471"/>
                    <a:pt x="30612" y="52376"/>
                  </a:cubicBezTo>
                  <a:cubicBezTo>
                    <a:pt x="30957" y="52198"/>
                    <a:pt x="31302" y="52055"/>
                    <a:pt x="31612" y="51912"/>
                  </a:cubicBezTo>
                  <a:cubicBezTo>
                    <a:pt x="31778" y="51852"/>
                    <a:pt x="31921" y="51793"/>
                    <a:pt x="32076" y="51721"/>
                  </a:cubicBezTo>
                  <a:cubicBezTo>
                    <a:pt x="32231" y="51650"/>
                    <a:pt x="32386" y="51578"/>
                    <a:pt x="32517" y="51483"/>
                  </a:cubicBezTo>
                  <a:cubicBezTo>
                    <a:pt x="33052" y="51138"/>
                    <a:pt x="33457" y="50781"/>
                    <a:pt x="33826" y="50459"/>
                  </a:cubicBezTo>
                  <a:cubicBezTo>
                    <a:pt x="34576" y="49816"/>
                    <a:pt x="35136" y="49269"/>
                    <a:pt x="35719" y="48745"/>
                  </a:cubicBezTo>
                  <a:cubicBezTo>
                    <a:pt x="36303" y="48221"/>
                    <a:pt x="36874" y="47709"/>
                    <a:pt x="37636" y="47090"/>
                  </a:cubicBezTo>
                  <a:cubicBezTo>
                    <a:pt x="38398" y="46483"/>
                    <a:pt x="39375" y="45828"/>
                    <a:pt x="40649" y="44887"/>
                  </a:cubicBezTo>
                  <a:cubicBezTo>
                    <a:pt x="41911" y="43970"/>
                    <a:pt x="42863" y="43268"/>
                    <a:pt x="43661" y="42720"/>
                  </a:cubicBezTo>
                  <a:cubicBezTo>
                    <a:pt x="43875" y="42589"/>
                    <a:pt x="44054" y="42482"/>
                    <a:pt x="44256" y="42363"/>
                  </a:cubicBezTo>
                  <a:cubicBezTo>
                    <a:pt x="44471" y="42244"/>
                    <a:pt x="44649" y="42113"/>
                    <a:pt x="44816" y="41970"/>
                  </a:cubicBezTo>
                  <a:cubicBezTo>
                    <a:pt x="44971" y="41839"/>
                    <a:pt x="45125" y="41708"/>
                    <a:pt x="45268" y="41577"/>
                  </a:cubicBezTo>
                  <a:lnTo>
                    <a:pt x="45494" y="41399"/>
                  </a:lnTo>
                  <a:cubicBezTo>
                    <a:pt x="45590" y="41339"/>
                    <a:pt x="45649" y="41280"/>
                    <a:pt x="45709" y="41256"/>
                  </a:cubicBezTo>
                  <a:cubicBezTo>
                    <a:pt x="45724" y="41253"/>
                    <a:pt x="45735" y="41251"/>
                    <a:pt x="45743" y="41251"/>
                  </a:cubicBezTo>
                  <a:cubicBezTo>
                    <a:pt x="45769" y="41251"/>
                    <a:pt x="45771" y="41265"/>
                    <a:pt x="45780" y="41291"/>
                  </a:cubicBezTo>
                  <a:cubicBezTo>
                    <a:pt x="45792" y="41315"/>
                    <a:pt x="45780" y="41434"/>
                    <a:pt x="45744" y="41530"/>
                  </a:cubicBezTo>
                  <a:cubicBezTo>
                    <a:pt x="45709" y="41720"/>
                    <a:pt x="45661" y="41911"/>
                    <a:pt x="45602" y="42113"/>
                  </a:cubicBezTo>
                  <a:cubicBezTo>
                    <a:pt x="45542" y="42303"/>
                    <a:pt x="45483" y="42506"/>
                    <a:pt x="45387" y="42684"/>
                  </a:cubicBezTo>
                  <a:cubicBezTo>
                    <a:pt x="45304" y="42851"/>
                    <a:pt x="45137" y="43065"/>
                    <a:pt x="44994" y="43244"/>
                  </a:cubicBezTo>
                  <a:cubicBezTo>
                    <a:pt x="44840" y="43423"/>
                    <a:pt x="44673" y="43625"/>
                    <a:pt x="44518" y="43816"/>
                  </a:cubicBezTo>
                  <a:cubicBezTo>
                    <a:pt x="44363" y="43994"/>
                    <a:pt x="44101" y="44077"/>
                    <a:pt x="43804" y="44113"/>
                  </a:cubicBezTo>
                  <a:cubicBezTo>
                    <a:pt x="43649" y="44137"/>
                    <a:pt x="43506" y="44149"/>
                    <a:pt x="43328" y="44161"/>
                  </a:cubicBezTo>
                  <a:cubicBezTo>
                    <a:pt x="43232" y="44173"/>
                    <a:pt x="43161" y="44173"/>
                    <a:pt x="43066" y="44208"/>
                  </a:cubicBezTo>
                  <a:cubicBezTo>
                    <a:pt x="43030" y="44220"/>
                    <a:pt x="42982" y="44220"/>
                    <a:pt x="42923" y="44256"/>
                  </a:cubicBezTo>
                  <a:cubicBezTo>
                    <a:pt x="42887" y="44268"/>
                    <a:pt x="42863" y="44280"/>
                    <a:pt x="42816" y="44328"/>
                  </a:cubicBezTo>
                  <a:cubicBezTo>
                    <a:pt x="42804" y="44351"/>
                    <a:pt x="42780" y="44399"/>
                    <a:pt x="42780" y="44435"/>
                  </a:cubicBezTo>
                  <a:cubicBezTo>
                    <a:pt x="42780" y="44458"/>
                    <a:pt x="42804" y="44506"/>
                    <a:pt x="42839" y="44530"/>
                  </a:cubicBezTo>
                  <a:cubicBezTo>
                    <a:pt x="42935" y="44589"/>
                    <a:pt x="42958" y="44578"/>
                    <a:pt x="43018" y="44589"/>
                  </a:cubicBezTo>
                  <a:cubicBezTo>
                    <a:pt x="43066" y="44613"/>
                    <a:pt x="43113" y="44613"/>
                    <a:pt x="43161" y="44613"/>
                  </a:cubicBezTo>
                  <a:cubicBezTo>
                    <a:pt x="43244" y="44625"/>
                    <a:pt x="43339" y="44625"/>
                    <a:pt x="43435" y="44625"/>
                  </a:cubicBezTo>
                  <a:cubicBezTo>
                    <a:pt x="43637" y="44625"/>
                    <a:pt x="43828" y="44625"/>
                    <a:pt x="44018" y="44613"/>
                  </a:cubicBezTo>
                  <a:cubicBezTo>
                    <a:pt x="44185" y="44589"/>
                    <a:pt x="44363" y="44566"/>
                    <a:pt x="44494" y="44494"/>
                  </a:cubicBezTo>
                  <a:cubicBezTo>
                    <a:pt x="44649" y="44435"/>
                    <a:pt x="44768" y="44351"/>
                    <a:pt x="44899" y="44292"/>
                  </a:cubicBezTo>
                  <a:cubicBezTo>
                    <a:pt x="45018" y="44232"/>
                    <a:pt x="45149" y="44208"/>
                    <a:pt x="45280" y="44149"/>
                  </a:cubicBezTo>
                  <a:cubicBezTo>
                    <a:pt x="45423" y="44101"/>
                    <a:pt x="45566" y="43994"/>
                    <a:pt x="45637" y="43875"/>
                  </a:cubicBezTo>
                  <a:cubicBezTo>
                    <a:pt x="45721" y="43756"/>
                    <a:pt x="45792" y="43685"/>
                    <a:pt x="45875" y="43601"/>
                  </a:cubicBezTo>
                  <a:cubicBezTo>
                    <a:pt x="45971" y="43494"/>
                    <a:pt x="46042" y="43387"/>
                    <a:pt x="46102" y="43256"/>
                  </a:cubicBezTo>
                  <a:cubicBezTo>
                    <a:pt x="46209" y="43018"/>
                    <a:pt x="46233" y="42792"/>
                    <a:pt x="46292" y="42601"/>
                  </a:cubicBezTo>
                  <a:cubicBezTo>
                    <a:pt x="46435" y="42196"/>
                    <a:pt x="46530" y="41791"/>
                    <a:pt x="46649" y="41458"/>
                  </a:cubicBezTo>
                  <a:cubicBezTo>
                    <a:pt x="46685" y="41375"/>
                    <a:pt x="46733" y="41280"/>
                    <a:pt x="46745" y="41256"/>
                  </a:cubicBezTo>
                  <a:cubicBezTo>
                    <a:pt x="46757" y="41244"/>
                    <a:pt x="46828" y="41232"/>
                    <a:pt x="46923" y="41232"/>
                  </a:cubicBezTo>
                  <a:cubicBezTo>
                    <a:pt x="47090" y="41244"/>
                    <a:pt x="47245" y="41256"/>
                    <a:pt x="47399" y="41280"/>
                  </a:cubicBezTo>
                  <a:cubicBezTo>
                    <a:pt x="47402" y="41277"/>
                    <a:pt x="47404" y="41276"/>
                    <a:pt x="47406" y="41276"/>
                  </a:cubicBezTo>
                  <a:cubicBezTo>
                    <a:pt x="47432" y="41276"/>
                    <a:pt x="47410" y="41470"/>
                    <a:pt x="47388" y="41613"/>
                  </a:cubicBezTo>
                  <a:cubicBezTo>
                    <a:pt x="47352" y="41780"/>
                    <a:pt x="47328" y="41958"/>
                    <a:pt x="47328" y="42137"/>
                  </a:cubicBezTo>
                  <a:cubicBezTo>
                    <a:pt x="47328" y="42482"/>
                    <a:pt x="47268" y="42804"/>
                    <a:pt x="47161" y="43149"/>
                  </a:cubicBezTo>
                  <a:cubicBezTo>
                    <a:pt x="47114" y="43327"/>
                    <a:pt x="47054" y="43506"/>
                    <a:pt x="46983" y="43685"/>
                  </a:cubicBezTo>
                  <a:cubicBezTo>
                    <a:pt x="46911" y="43863"/>
                    <a:pt x="46840" y="44042"/>
                    <a:pt x="46721" y="44173"/>
                  </a:cubicBezTo>
                  <a:cubicBezTo>
                    <a:pt x="46578" y="44316"/>
                    <a:pt x="46423" y="44435"/>
                    <a:pt x="46209" y="44518"/>
                  </a:cubicBezTo>
                  <a:cubicBezTo>
                    <a:pt x="46102" y="44566"/>
                    <a:pt x="46018" y="44589"/>
                    <a:pt x="45887" y="44649"/>
                  </a:cubicBezTo>
                  <a:cubicBezTo>
                    <a:pt x="45792" y="44685"/>
                    <a:pt x="45685" y="44756"/>
                    <a:pt x="45625" y="44828"/>
                  </a:cubicBezTo>
                  <a:cubicBezTo>
                    <a:pt x="45566" y="44911"/>
                    <a:pt x="45554" y="44994"/>
                    <a:pt x="45566" y="45090"/>
                  </a:cubicBezTo>
                  <a:cubicBezTo>
                    <a:pt x="45566" y="45101"/>
                    <a:pt x="45566" y="45125"/>
                    <a:pt x="45602" y="45149"/>
                  </a:cubicBezTo>
                  <a:cubicBezTo>
                    <a:pt x="45614" y="45161"/>
                    <a:pt x="45625" y="45185"/>
                    <a:pt x="45661" y="45185"/>
                  </a:cubicBezTo>
                  <a:cubicBezTo>
                    <a:pt x="45685" y="45203"/>
                    <a:pt x="45727" y="45212"/>
                    <a:pt x="45780" y="45212"/>
                  </a:cubicBezTo>
                  <a:cubicBezTo>
                    <a:pt x="45834" y="45212"/>
                    <a:pt x="45899" y="45203"/>
                    <a:pt x="45971" y="45185"/>
                  </a:cubicBezTo>
                  <a:cubicBezTo>
                    <a:pt x="46161" y="45161"/>
                    <a:pt x="46304" y="45161"/>
                    <a:pt x="46554" y="45149"/>
                  </a:cubicBezTo>
                  <a:cubicBezTo>
                    <a:pt x="46816" y="45113"/>
                    <a:pt x="47042" y="44947"/>
                    <a:pt x="47268" y="44768"/>
                  </a:cubicBezTo>
                  <a:cubicBezTo>
                    <a:pt x="47376" y="44685"/>
                    <a:pt x="47495" y="44589"/>
                    <a:pt x="47590" y="44530"/>
                  </a:cubicBezTo>
                  <a:cubicBezTo>
                    <a:pt x="47638" y="44518"/>
                    <a:pt x="47757" y="44447"/>
                    <a:pt x="47804" y="44375"/>
                  </a:cubicBezTo>
                  <a:cubicBezTo>
                    <a:pt x="47864" y="44292"/>
                    <a:pt x="47911" y="44220"/>
                    <a:pt x="47935" y="44137"/>
                  </a:cubicBezTo>
                  <a:cubicBezTo>
                    <a:pt x="48090" y="43744"/>
                    <a:pt x="48150" y="43375"/>
                    <a:pt x="48221" y="43030"/>
                  </a:cubicBezTo>
                  <a:cubicBezTo>
                    <a:pt x="48292" y="42684"/>
                    <a:pt x="48364" y="42375"/>
                    <a:pt x="48423" y="42065"/>
                  </a:cubicBezTo>
                  <a:cubicBezTo>
                    <a:pt x="48483" y="41756"/>
                    <a:pt x="48471" y="41422"/>
                    <a:pt x="48400" y="41160"/>
                  </a:cubicBezTo>
                  <a:cubicBezTo>
                    <a:pt x="48328" y="40875"/>
                    <a:pt x="48209" y="40637"/>
                    <a:pt x="48090" y="40410"/>
                  </a:cubicBezTo>
                  <a:cubicBezTo>
                    <a:pt x="47983" y="40208"/>
                    <a:pt x="47864" y="39982"/>
                    <a:pt x="47816" y="39803"/>
                  </a:cubicBezTo>
                  <a:cubicBezTo>
                    <a:pt x="47769" y="39613"/>
                    <a:pt x="47792" y="39410"/>
                    <a:pt x="47852" y="39232"/>
                  </a:cubicBezTo>
                  <a:cubicBezTo>
                    <a:pt x="47971" y="38863"/>
                    <a:pt x="48185" y="38553"/>
                    <a:pt x="48423" y="38243"/>
                  </a:cubicBezTo>
                  <a:cubicBezTo>
                    <a:pt x="48662" y="37922"/>
                    <a:pt x="48935" y="37660"/>
                    <a:pt x="49197" y="37327"/>
                  </a:cubicBezTo>
                  <a:cubicBezTo>
                    <a:pt x="49471" y="37005"/>
                    <a:pt x="49721" y="36648"/>
                    <a:pt x="50007" y="36231"/>
                  </a:cubicBezTo>
                  <a:cubicBezTo>
                    <a:pt x="50555" y="35410"/>
                    <a:pt x="51198" y="34433"/>
                    <a:pt x="51971" y="33064"/>
                  </a:cubicBezTo>
                  <a:cubicBezTo>
                    <a:pt x="52745" y="31695"/>
                    <a:pt x="53234" y="30600"/>
                    <a:pt x="53579" y="29683"/>
                  </a:cubicBezTo>
                  <a:cubicBezTo>
                    <a:pt x="53662" y="29445"/>
                    <a:pt x="53745" y="29219"/>
                    <a:pt x="53805" y="29016"/>
                  </a:cubicBezTo>
                  <a:cubicBezTo>
                    <a:pt x="53865" y="28790"/>
                    <a:pt x="53924" y="28576"/>
                    <a:pt x="53960" y="28373"/>
                  </a:cubicBezTo>
                  <a:cubicBezTo>
                    <a:pt x="54055" y="27956"/>
                    <a:pt x="54079" y="27564"/>
                    <a:pt x="54138" y="27183"/>
                  </a:cubicBezTo>
                  <a:cubicBezTo>
                    <a:pt x="54246" y="26409"/>
                    <a:pt x="54305" y="25623"/>
                    <a:pt x="54412" y="24635"/>
                  </a:cubicBezTo>
                  <a:cubicBezTo>
                    <a:pt x="54496" y="23658"/>
                    <a:pt x="54591" y="22492"/>
                    <a:pt x="54996" y="20979"/>
                  </a:cubicBezTo>
                  <a:cubicBezTo>
                    <a:pt x="55531" y="18932"/>
                    <a:pt x="55901" y="17586"/>
                    <a:pt x="56198" y="16455"/>
                  </a:cubicBezTo>
                  <a:cubicBezTo>
                    <a:pt x="56567" y="15038"/>
                    <a:pt x="56936" y="13669"/>
                    <a:pt x="57270" y="12431"/>
                  </a:cubicBezTo>
                  <a:cubicBezTo>
                    <a:pt x="57519" y="11478"/>
                    <a:pt x="57604" y="11100"/>
                    <a:pt x="57582" y="11100"/>
                  </a:cubicBezTo>
                  <a:lnTo>
                    <a:pt x="57582" y="11100"/>
                  </a:lnTo>
                  <a:cubicBezTo>
                    <a:pt x="57524" y="11100"/>
                    <a:pt x="56705" y="13796"/>
                    <a:pt x="56246" y="15407"/>
                  </a:cubicBezTo>
                  <a:cubicBezTo>
                    <a:pt x="56031" y="16157"/>
                    <a:pt x="55079" y="19586"/>
                    <a:pt x="54734" y="20956"/>
                  </a:cubicBezTo>
                  <a:cubicBezTo>
                    <a:pt x="54341" y="22492"/>
                    <a:pt x="54257" y="23682"/>
                    <a:pt x="54162" y="24670"/>
                  </a:cubicBezTo>
                  <a:cubicBezTo>
                    <a:pt x="54067" y="25647"/>
                    <a:pt x="53984" y="26421"/>
                    <a:pt x="53888" y="27194"/>
                  </a:cubicBezTo>
                  <a:cubicBezTo>
                    <a:pt x="53722" y="28742"/>
                    <a:pt x="53269" y="30242"/>
                    <a:pt x="51745" y="32981"/>
                  </a:cubicBezTo>
                  <a:cubicBezTo>
                    <a:pt x="50983" y="34350"/>
                    <a:pt x="50328" y="35338"/>
                    <a:pt x="49781" y="36136"/>
                  </a:cubicBezTo>
                  <a:cubicBezTo>
                    <a:pt x="49495" y="36541"/>
                    <a:pt x="49245" y="36898"/>
                    <a:pt x="48995" y="37208"/>
                  </a:cubicBezTo>
                  <a:cubicBezTo>
                    <a:pt x="48745" y="37529"/>
                    <a:pt x="48447" y="37803"/>
                    <a:pt x="48209" y="38124"/>
                  </a:cubicBezTo>
                  <a:cubicBezTo>
                    <a:pt x="47971" y="38434"/>
                    <a:pt x="47709" y="38779"/>
                    <a:pt x="47590" y="39208"/>
                  </a:cubicBezTo>
                  <a:cubicBezTo>
                    <a:pt x="47530" y="39410"/>
                    <a:pt x="47507" y="39672"/>
                    <a:pt x="47578" y="39922"/>
                  </a:cubicBezTo>
                  <a:cubicBezTo>
                    <a:pt x="47649" y="40160"/>
                    <a:pt x="47757" y="40363"/>
                    <a:pt x="47876" y="40577"/>
                  </a:cubicBezTo>
                  <a:cubicBezTo>
                    <a:pt x="48102" y="41006"/>
                    <a:pt x="48292" y="41482"/>
                    <a:pt x="48161" y="42065"/>
                  </a:cubicBezTo>
                  <a:cubicBezTo>
                    <a:pt x="48102" y="42363"/>
                    <a:pt x="48030" y="42673"/>
                    <a:pt x="47947" y="43018"/>
                  </a:cubicBezTo>
                  <a:cubicBezTo>
                    <a:pt x="47876" y="43339"/>
                    <a:pt x="47816" y="43732"/>
                    <a:pt x="47685" y="44054"/>
                  </a:cubicBezTo>
                  <a:cubicBezTo>
                    <a:pt x="47649" y="44113"/>
                    <a:pt x="47626" y="44173"/>
                    <a:pt x="47590" y="44208"/>
                  </a:cubicBezTo>
                  <a:cubicBezTo>
                    <a:pt x="47578" y="44232"/>
                    <a:pt x="47566" y="44232"/>
                    <a:pt x="47554" y="44256"/>
                  </a:cubicBezTo>
                  <a:cubicBezTo>
                    <a:pt x="47519" y="44268"/>
                    <a:pt x="47471" y="44292"/>
                    <a:pt x="47447" y="44316"/>
                  </a:cubicBezTo>
                  <a:cubicBezTo>
                    <a:pt x="47316" y="44399"/>
                    <a:pt x="47209" y="44494"/>
                    <a:pt x="47102" y="44566"/>
                  </a:cubicBezTo>
                  <a:cubicBezTo>
                    <a:pt x="46899" y="44732"/>
                    <a:pt x="46697" y="44851"/>
                    <a:pt x="46542" y="44863"/>
                  </a:cubicBezTo>
                  <a:cubicBezTo>
                    <a:pt x="46340" y="44863"/>
                    <a:pt x="46102" y="44887"/>
                    <a:pt x="46018" y="44887"/>
                  </a:cubicBezTo>
                  <a:cubicBezTo>
                    <a:pt x="46010" y="44887"/>
                    <a:pt x="45992" y="44898"/>
                    <a:pt x="45980" y="44898"/>
                  </a:cubicBezTo>
                  <a:cubicBezTo>
                    <a:pt x="45975" y="44898"/>
                    <a:pt x="45971" y="44895"/>
                    <a:pt x="45971" y="44887"/>
                  </a:cubicBezTo>
                  <a:cubicBezTo>
                    <a:pt x="45971" y="44875"/>
                    <a:pt x="45983" y="44863"/>
                    <a:pt x="46018" y="44851"/>
                  </a:cubicBezTo>
                  <a:cubicBezTo>
                    <a:pt x="46125" y="44804"/>
                    <a:pt x="46245" y="44756"/>
                    <a:pt x="46340" y="44709"/>
                  </a:cubicBezTo>
                  <a:cubicBezTo>
                    <a:pt x="46566" y="44613"/>
                    <a:pt x="46780" y="44494"/>
                    <a:pt x="46935" y="44316"/>
                  </a:cubicBezTo>
                  <a:cubicBezTo>
                    <a:pt x="47102" y="44137"/>
                    <a:pt x="47173" y="43911"/>
                    <a:pt x="47257" y="43732"/>
                  </a:cubicBezTo>
                  <a:cubicBezTo>
                    <a:pt x="47328" y="43542"/>
                    <a:pt x="47388" y="43363"/>
                    <a:pt x="47435" y="43161"/>
                  </a:cubicBezTo>
                  <a:cubicBezTo>
                    <a:pt x="47530" y="42804"/>
                    <a:pt x="47578" y="42434"/>
                    <a:pt x="47590" y="42077"/>
                  </a:cubicBezTo>
                  <a:cubicBezTo>
                    <a:pt x="47590" y="41911"/>
                    <a:pt x="47626" y="41756"/>
                    <a:pt x="47649" y="41589"/>
                  </a:cubicBezTo>
                  <a:cubicBezTo>
                    <a:pt x="47673" y="41494"/>
                    <a:pt x="47685" y="41422"/>
                    <a:pt x="47697" y="41315"/>
                  </a:cubicBezTo>
                  <a:cubicBezTo>
                    <a:pt x="47697" y="41280"/>
                    <a:pt x="47697" y="41196"/>
                    <a:pt x="47673" y="41125"/>
                  </a:cubicBezTo>
                  <a:cubicBezTo>
                    <a:pt x="47638" y="41053"/>
                    <a:pt x="47566" y="41006"/>
                    <a:pt x="47495" y="40994"/>
                  </a:cubicBezTo>
                  <a:cubicBezTo>
                    <a:pt x="47411" y="40982"/>
                    <a:pt x="47388" y="40982"/>
                    <a:pt x="47340" y="40982"/>
                  </a:cubicBezTo>
                  <a:lnTo>
                    <a:pt x="47221" y="40958"/>
                  </a:lnTo>
                  <a:cubicBezTo>
                    <a:pt x="47138" y="40946"/>
                    <a:pt x="47042" y="40934"/>
                    <a:pt x="46959" y="40934"/>
                  </a:cubicBezTo>
                  <a:cubicBezTo>
                    <a:pt x="46864" y="40934"/>
                    <a:pt x="46721" y="40934"/>
                    <a:pt x="46602" y="41053"/>
                  </a:cubicBezTo>
                  <a:cubicBezTo>
                    <a:pt x="46518" y="41172"/>
                    <a:pt x="46495" y="41244"/>
                    <a:pt x="46459" y="41339"/>
                  </a:cubicBezTo>
                  <a:cubicBezTo>
                    <a:pt x="46340" y="41708"/>
                    <a:pt x="46245" y="42077"/>
                    <a:pt x="46102" y="42494"/>
                  </a:cubicBezTo>
                  <a:cubicBezTo>
                    <a:pt x="46042" y="42708"/>
                    <a:pt x="46006" y="42946"/>
                    <a:pt x="45911" y="43137"/>
                  </a:cubicBezTo>
                  <a:cubicBezTo>
                    <a:pt x="45864" y="43220"/>
                    <a:pt x="45804" y="43315"/>
                    <a:pt x="45733" y="43399"/>
                  </a:cubicBezTo>
                  <a:cubicBezTo>
                    <a:pt x="45649" y="43494"/>
                    <a:pt x="45554" y="43613"/>
                    <a:pt x="45494" y="43696"/>
                  </a:cubicBezTo>
                  <a:cubicBezTo>
                    <a:pt x="45375" y="43863"/>
                    <a:pt x="45090" y="43911"/>
                    <a:pt x="44828" y="44030"/>
                  </a:cubicBezTo>
                  <a:cubicBezTo>
                    <a:pt x="44554" y="44161"/>
                    <a:pt x="44316" y="44292"/>
                    <a:pt x="44018" y="44292"/>
                  </a:cubicBezTo>
                  <a:cubicBezTo>
                    <a:pt x="43828" y="44316"/>
                    <a:pt x="43649" y="44316"/>
                    <a:pt x="43458" y="44316"/>
                  </a:cubicBezTo>
                  <a:cubicBezTo>
                    <a:pt x="43413" y="44316"/>
                    <a:pt x="43370" y="44310"/>
                    <a:pt x="43327" y="44304"/>
                  </a:cubicBezTo>
                  <a:lnTo>
                    <a:pt x="43327" y="44304"/>
                  </a:lnTo>
                  <a:cubicBezTo>
                    <a:pt x="43366" y="44297"/>
                    <a:pt x="43406" y="44292"/>
                    <a:pt x="43447" y="44292"/>
                  </a:cubicBezTo>
                  <a:cubicBezTo>
                    <a:pt x="43601" y="44280"/>
                    <a:pt x="43756" y="44268"/>
                    <a:pt x="43923" y="44256"/>
                  </a:cubicBezTo>
                  <a:cubicBezTo>
                    <a:pt x="44232" y="44208"/>
                    <a:pt x="44554" y="44101"/>
                    <a:pt x="44768" y="43851"/>
                  </a:cubicBezTo>
                  <a:cubicBezTo>
                    <a:pt x="44947" y="43625"/>
                    <a:pt x="45113" y="43435"/>
                    <a:pt x="45256" y="43232"/>
                  </a:cubicBezTo>
                  <a:cubicBezTo>
                    <a:pt x="45328" y="43149"/>
                    <a:pt x="45423" y="43042"/>
                    <a:pt x="45483" y="42958"/>
                  </a:cubicBezTo>
                  <a:cubicBezTo>
                    <a:pt x="45554" y="42863"/>
                    <a:pt x="45614" y="42744"/>
                    <a:pt x="45673" y="42637"/>
                  </a:cubicBezTo>
                  <a:cubicBezTo>
                    <a:pt x="45780" y="42423"/>
                    <a:pt x="45840" y="42208"/>
                    <a:pt x="45899" y="42018"/>
                  </a:cubicBezTo>
                  <a:cubicBezTo>
                    <a:pt x="45959" y="41803"/>
                    <a:pt x="46018" y="41613"/>
                    <a:pt x="46042" y="41422"/>
                  </a:cubicBezTo>
                  <a:cubicBezTo>
                    <a:pt x="46066" y="41375"/>
                    <a:pt x="46066" y="41315"/>
                    <a:pt x="46078" y="41256"/>
                  </a:cubicBezTo>
                  <a:cubicBezTo>
                    <a:pt x="46078" y="41196"/>
                    <a:pt x="46078" y="41113"/>
                    <a:pt x="46030" y="41053"/>
                  </a:cubicBezTo>
                  <a:cubicBezTo>
                    <a:pt x="45983" y="40994"/>
                    <a:pt x="45923" y="40934"/>
                    <a:pt x="45840" y="40910"/>
                  </a:cubicBezTo>
                  <a:cubicBezTo>
                    <a:pt x="45822" y="40907"/>
                    <a:pt x="45803" y="40906"/>
                    <a:pt x="45784" y="40906"/>
                  </a:cubicBezTo>
                  <a:cubicBezTo>
                    <a:pt x="45728" y="40906"/>
                    <a:pt x="45670" y="40919"/>
                    <a:pt x="45625" y="40946"/>
                  </a:cubicBezTo>
                  <a:cubicBezTo>
                    <a:pt x="45244" y="41172"/>
                    <a:pt x="44994" y="41446"/>
                    <a:pt x="44661" y="41720"/>
                  </a:cubicBezTo>
                  <a:cubicBezTo>
                    <a:pt x="44518" y="41851"/>
                    <a:pt x="44340" y="41970"/>
                    <a:pt x="44137" y="42077"/>
                  </a:cubicBezTo>
                  <a:cubicBezTo>
                    <a:pt x="43947" y="42184"/>
                    <a:pt x="43720" y="42303"/>
                    <a:pt x="43530" y="42434"/>
                  </a:cubicBezTo>
                  <a:cubicBezTo>
                    <a:pt x="42732" y="42994"/>
                    <a:pt x="41780" y="43685"/>
                    <a:pt x="40494" y="44613"/>
                  </a:cubicBezTo>
                  <a:cubicBezTo>
                    <a:pt x="39232" y="45530"/>
                    <a:pt x="38244" y="46185"/>
                    <a:pt x="37470" y="46804"/>
                  </a:cubicBezTo>
                  <a:cubicBezTo>
                    <a:pt x="36696" y="47423"/>
                    <a:pt x="36124" y="47947"/>
                    <a:pt x="35529" y="48459"/>
                  </a:cubicBezTo>
                  <a:cubicBezTo>
                    <a:pt x="34946" y="48983"/>
                    <a:pt x="34362" y="49519"/>
                    <a:pt x="33624" y="50162"/>
                  </a:cubicBezTo>
                  <a:cubicBezTo>
                    <a:pt x="33243" y="50471"/>
                    <a:pt x="32826" y="50828"/>
                    <a:pt x="32338" y="51138"/>
                  </a:cubicBezTo>
                  <a:cubicBezTo>
                    <a:pt x="32207" y="51221"/>
                    <a:pt x="32088" y="51293"/>
                    <a:pt x="31933" y="51352"/>
                  </a:cubicBezTo>
                  <a:cubicBezTo>
                    <a:pt x="31790" y="51412"/>
                    <a:pt x="31624" y="51471"/>
                    <a:pt x="31457" y="51543"/>
                  </a:cubicBezTo>
                  <a:cubicBezTo>
                    <a:pt x="31136" y="51674"/>
                    <a:pt x="30802" y="51828"/>
                    <a:pt x="30445" y="52007"/>
                  </a:cubicBezTo>
                  <a:cubicBezTo>
                    <a:pt x="30266" y="52090"/>
                    <a:pt x="30112" y="52186"/>
                    <a:pt x="29945" y="52281"/>
                  </a:cubicBezTo>
                  <a:cubicBezTo>
                    <a:pt x="29850" y="52340"/>
                    <a:pt x="29850" y="52376"/>
                    <a:pt x="29814" y="52424"/>
                  </a:cubicBezTo>
                  <a:cubicBezTo>
                    <a:pt x="29814" y="52424"/>
                    <a:pt x="24063" y="58853"/>
                    <a:pt x="23885" y="59044"/>
                  </a:cubicBezTo>
                  <a:cubicBezTo>
                    <a:pt x="23706" y="59222"/>
                    <a:pt x="23456" y="59377"/>
                    <a:pt x="23206" y="59520"/>
                  </a:cubicBezTo>
                  <a:cubicBezTo>
                    <a:pt x="22694" y="59829"/>
                    <a:pt x="22087" y="60210"/>
                    <a:pt x="21360" y="60353"/>
                  </a:cubicBezTo>
                  <a:cubicBezTo>
                    <a:pt x="21287" y="60368"/>
                    <a:pt x="21213" y="60377"/>
                    <a:pt x="21143" y="60377"/>
                  </a:cubicBezTo>
                  <a:cubicBezTo>
                    <a:pt x="21044" y="60377"/>
                    <a:pt x="20954" y="60359"/>
                    <a:pt x="20884" y="60318"/>
                  </a:cubicBezTo>
                  <a:cubicBezTo>
                    <a:pt x="20777" y="60270"/>
                    <a:pt x="20729" y="60139"/>
                    <a:pt x="20718" y="59984"/>
                  </a:cubicBezTo>
                  <a:cubicBezTo>
                    <a:pt x="20718" y="59675"/>
                    <a:pt x="20825" y="59353"/>
                    <a:pt x="20920" y="59091"/>
                  </a:cubicBezTo>
                  <a:cubicBezTo>
                    <a:pt x="21146" y="58520"/>
                    <a:pt x="21396" y="58067"/>
                    <a:pt x="21670" y="57662"/>
                  </a:cubicBezTo>
                  <a:cubicBezTo>
                    <a:pt x="22194" y="56841"/>
                    <a:pt x="22646" y="56198"/>
                    <a:pt x="23099" y="55555"/>
                  </a:cubicBezTo>
                  <a:cubicBezTo>
                    <a:pt x="23992" y="54269"/>
                    <a:pt x="29350" y="46590"/>
                    <a:pt x="29576" y="46233"/>
                  </a:cubicBezTo>
                  <a:cubicBezTo>
                    <a:pt x="29790" y="45852"/>
                    <a:pt x="29957" y="45518"/>
                    <a:pt x="30135" y="45161"/>
                  </a:cubicBezTo>
                  <a:cubicBezTo>
                    <a:pt x="30314" y="44816"/>
                    <a:pt x="30885" y="43708"/>
                    <a:pt x="31005" y="43518"/>
                  </a:cubicBezTo>
                  <a:cubicBezTo>
                    <a:pt x="31100" y="43339"/>
                    <a:pt x="31243" y="43101"/>
                    <a:pt x="31338" y="42899"/>
                  </a:cubicBezTo>
                  <a:cubicBezTo>
                    <a:pt x="31778" y="42006"/>
                    <a:pt x="34946" y="35124"/>
                    <a:pt x="35648" y="33612"/>
                  </a:cubicBezTo>
                  <a:cubicBezTo>
                    <a:pt x="35624" y="33576"/>
                    <a:pt x="35624" y="33552"/>
                    <a:pt x="35612" y="33517"/>
                  </a:cubicBezTo>
                  <a:cubicBezTo>
                    <a:pt x="35600" y="33505"/>
                    <a:pt x="35588" y="33493"/>
                    <a:pt x="35553" y="33445"/>
                  </a:cubicBezTo>
                  <a:cubicBezTo>
                    <a:pt x="35529" y="33433"/>
                    <a:pt x="35493" y="33410"/>
                    <a:pt x="35469" y="33410"/>
                  </a:cubicBezTo>
                  <a:lnTo>
                    <a:pt x="35422" y="33386"/>
                  </a:lnTo>
                  <a:cubicBezTo>
                    <a:pt x="35386" y="33374"/>
                    <a:pt x="35362" y="33338"/>
                    <a:pt x="35327" y="33314"/>
                  </a:cubicBezTo>
                  <a:cubicBezTo>
                    <a:pt x="35267" y="33255"/>
                    <a:pt x="35231" y="33207"/>
                    <a:pt x="35172" y="33088"/>
                  </a:cubicBezTo>
                  <a:cubicBezTo>
                    <a:pt x="35138" y="33014"/>
                    <a:pt x="35067" y="32993"/>
                    <a:pt x="35001" y="32993"/>
                  </a:cubicBezTo>
                  <a:cubicBezTo>
                    <a:pt x="34949" y="32993"/>
                    <a:pt x="34900" y="33006"/>
                    <a:pt x="34874" y="33017"/>
                  </a:cubicBezTo>
                  <a:cubicBezTo>
                    <a:pt x="34779" y="33029"/>
                    <a:pt x="34707" y="33052"/>
                    <a:pt x="34636" y="33076"/>
                  </a:cubicBezTo>
                  <a:cubicBezTo>
                    <a:pt x="34543" y="33096"/>
                    <a:pt x="34461" y="33112"/>
                    <a:pt x="34379" y="33112"/>
                  </a:cubicBezTo>
                  <a:cubicBezTo>
                    <a:pt x="34315" y="33112"/>
                    <a:pt x="34252" y="33102"/>
                    <a:pt x="34184" y="33076"/>
                  </a:cubicBezTo>
                  <a:cubicBezTo>
                    <a:pt x="33886" y="32957"/>
                    <a:pt x="33636" y="32624"/>
                    <a:pt x="33410" y="32302"/>
                  </a:cubicBezTo>
                  <a:cubicBezTo>
                    <a:pt x="33362" y="32207"/>
                    <a:pt x="33326" y="32124"/>
                    <a:pt x="33302" y="32028"/>
                  </a:cubicBezTo>
                  <a:cubicBezTo>
                    <a:pt x="33291" y="31921"/>
                    <a:pt x="33302" y="31802"/>
                    <a:pt x="33243" y="31671"/>
                  </a:cubicBezTo>
                  <a:cubicBezTo>
                    <a:pt x="33100" y="31374"/>
                    <a:pt x="32790" y="31350"/>
                    <a:pt x="32552" y="31266"/>
                  </a:cubicBezTo>
                  <a:cubicBezTo>
                    <a:pt x="32076" y="31112"/>
                    <a:pt x="31600" y="30731"/>
                    <a:pt x="31338" y="30159"/>
                  </a:cubicBezTo>
                  <a:cubicBezTo>
                    <a:pt x="31302" y="30052"/>
                    <a:pt x="31219" y="29921"/>
                    <a:pt x="31076" y="29885"/>
                  </a:cubicBezTo>
                  <a:cubicBezTo>
                    <a:pt x="31030" y="29869"/>
                    <a:pt x="30987" y="29864"/>
                    <a:pt x="30947" y="29864"/>
                  </a:cubicBezTo>
                  <a:cubicBezTo>
                    <a:pt x="30885" y="29864"/>
                    <a:pt x="30829" y="29875"/>
                    <a:pt x="30777" y="29875"/>
                  </a:cubicBezTo>
                  <a:cubicBezTo>
                    <a:pt x="30765" y="29875"/>
                    <a:pt x="30754" y="29875"/>
                    <a:pt x="30743" y="29873"/>
                  </a:cubicBezTo>
                  <a:cubicBezTo>
                    <a:pt x="30564" y="29861"/>
                    <a:pt x="30409" y="29766"/>
                    <a:pt x="30266" y="29659"/>
                  </a:cubicBezTo>
                  <a:cubicBezTo>
                    <a:pt x="30004" y="29445"/>
                    <a:pt x="29873" y="29111"/>
                    <a:pt x="29778" y="28814"/>
                  </a:cubicBezTo>
                  <a:lnTo>
                    <a:pt x="29754" y="28695"/>
                  </a:lnTo>
                  <a:cubicBezTo>
                    <a:pt x="29731" y="28635"/>
                    <a:pt x="29731" y="28552"/>
                    <a:pt x="29659" y="28552"/>
                  </a:cubicBezTo>
                  <a:lnTo>
                    <a:pt x="29576" y="28516"/>
                  </a:lnTo>
                  <a:lnTo>
                    <a:pt x="29516" y="28504"/>
                  </a:lnTo>
                  <a:lnTo>
                    <a:pt x="29409" y="28457"/>
                  </a:lnTo>
                  <a:cubicBezTo>
                    <a:pt x="29278" y="28397"/>
                    <a:pt x="29159" y="28326"/>
                    <a:pt x="29040" y="28254"/>
                  </a:cubicBezTo>
                  <a:cubicBezTo>
                    <a:pt x="28814" y="28087"/>
                    <a:pt x="28623" y="27909"/>
                    <a:pt x="28469" y="27695"/>
                  </a:cubicBezTo>
                  <a:cubicBezTo>
                    <a:pt x="28421" y="27635"/>
                    <a:pt x="28397" y="27575"/>
                    <a:pt x="28338" y="27516"/>
                  </a:cubicBezTo>
                  <a:cubicBezTo>
                    <a:pt x="28242" y="27397"/>
                    <a:pt x="28064" y="27325"/>
                    <a:pt x="27933" y="27314"/>
                  </a:cubicBezTo>
                  <a:cubicBezTo>
                    <a:pt x="27802" y="27302"/>
                    <a:pt x="27683" y="27278"/>
                    <a:pt x="27564" y="27254"/>
                  </a:cubicBezTo>
                  <a:cubicBezTo>
                    <a:pt x="27326" y="27194"/>
                    <a:pt x="27087" y="27099"/>
                    <a:pt x="26873" y="26968"/>
                  </a:cubicBezTo>
                  <a:cubicBezTo>
                    <a:pt x="26671" y="26837"/>
                    <a:pt x="26480" y="26671"/>
                    <a:pt x="26313" y="26480"/>
                  </a:cubicBezTo>
                  <a:cubicBezTo>
                    <a:pt x="26242" y="26385"/>
                    <a:pt x="26159" y="26290"/>
                    <a:pt x="26099" y="26182"/>
                  </a:cubicBezTo>
                  <a:cubicBezTo>
                    <a:pt x="26040" y="26075"/>
                    <a:pt x="26016" y="25944"/>
                    <a:pt x="25885" y="25825"/>
                  </a:cubicBezTo>
                  <a:cubicBezTo>
                    <a:pt x="25742" y="25706"/>
                    <a:pt x="25611" y="25694"/>
                    <a:pt x="25492" y="25647"/>
                  </a:cubicBezTo>
                  <a:lnTo>
                    <a:pt x="25123" y="25528"/>
                  </a:lnTo>
                  <a:cubicBezTo>
                    <a:pt x="24885" y="25456"/>
                    <a:pt x="24647" y="25349"/>
                    <a:pt x="24456" y="25194"/>
                  </a:cubicBezTo>
                  <a:cubicBezTo>
                    <a:pt x="24242" y="25051"/>
                    <a:pt x="24063" y="24873"/>
                    <a:pt x="23920" y="24682"/>
                  </a:cubicBezTo>
                  <a:cubicBezTo>
                    <a:pt x="23837" y="24575"/>
                    <a:pt x="23766" y="24480"/>
                    <a:pt x="23694" y="24361"/>
                  </a:cubicBezTo>
                  <a:cubicBezTo>
                    <a:pt x="23658" y="24301"/>
                    <a:pt x="23635" y="24266"/>
                    <a:pt x="23599" y="24206"/>
                  </a:cubicBezTo>
                  <a:lnTo>
                    <a:pt x="23563" y="24111"/>
                  </a:lnTo>
                  <a:lnTo>
                    <a:pt x="23504" y="23980"/>
                  </a:lnTo>
                  <a:lnTo>
                    <a:pt x="23361" y="23968"/>
                  </a:lnTo>
                  <a:lnTo>
                    <a:pt x="23277" y="23944"/>
                  </a:lnTo>
                  <a:cubicBezTo>
                    <a:pt x="23218" y="23932"/>
                    <a:pt x="23158" y="23920"/>
                    <a:pt x="23111" y="23908"/>
                  </a:cubicBezTo>
                  <a:cubicBezTo>
                    <a:pt x="22992" y="23873"/>
                    <a:pt x="22884" y="23849"/>
                    <a:pt x="22789" y="23801"/>
                  </a:cubicBezTo>
                  <a:cubicBezTo>
                    <a:pt x="22575" y="23706"/>
                    <a:pt x="22373" y="23587"/>
                    <a:pt x="22194" y="23456"/>
                  </a:cubicBezTo>
                  <a:cubicBezTo>
                    <a:pt x="21813" y="23170"/>
                    <a:pt x="21539" y="22801"/>
                    <a:pt x="21360" y="22372"/>
                  </a:cubicBezTo>
                  <a:cubicBezTo>
                    <a:pt x="21241" y="22158"/>
                    <a:pt x="21313" y="21944"/>
                    <a:pt x="21146" y="21670"/>
                  </a:cubicBezTo>
                  <a:cubicBezTo>
                    <a:pt x="21039" y="21551"/>
                    <a:pt x="20920" y="21503"/>
                    <a:pt x="20825" y="21444"/>
                  </a:cubicBezTo>
                  <a:cubicBezTo>
                    <a:pt x="20718" y="21384"/>
                    <a:pt x="20622" y="21325"/>
                    <a:pt x="20539" y="21253"/>
                  </a:cubicBezTo>
                  <a:cubicBezTo>
                    <a:pt x="20170" y="20968"/>
                    <a:pt x="19848" y="20610"/>
                    <a:pt x="19610" y="20217"/>
                  </a:cubicBezTo>
                  <a:cubicBezTo>
                    <a:pt x="19551" y="20110"/>
                    <a:pt x="19491" y="20003"/>
                    <a:pt x="19455" y="19896"/>
                  </a:cubicBezTo>
                  <a:cubicBezTo>
                    <a:pt x="19420" y="19836"/>
                    <a:pt x="19408" y="19801"/>
                    <a:pt x="19372" y="19741"/>
                  </a:cubicBezTo>
                  <a:lnTo>
                    <a:pt x="19348" y="19646"/>
                  </a:lnTo>
                  <a:cubicBezTo>
                    <a:pt x="19313" y="19622"/>
                    <a:pt x="19336" y="19539"/>
                    <a:pt x="19277" y="19527"/>
                  </a:cubicBezTo>
                  <a:cubicBezTo>
                    <a:pt x="19015" y="19408"/>
                    <a:pt x="18824" y="19324"/>
                    <a:pt x="18622" y="19205"/>
                  </a:cubicBezTo>
                  <a:cubicBezTo>
                    <a:pt x="18205" y="18979"/>
                    <a:pt x="17801" y="18705"/>
                    <a:pt x="17503" y="18372"/>
                  </a:cubicBezTo>
                  <a:cubicBezTo>
                    <a:pt x="17348" y="18193"/>
                    <a:pt x="17217" y="17991"/>
                    <a:pt x="17134" y="17789"/>
                  </a:cubicBezTo>
                  <a:cubicBezTo>
                    <a:pt x="17086" y="17681"/>
                    <a:pt x="17050" y="17574"/>
                    <a:pt x="17027" y="17455"/>
                  </a:cubicBezTo>
                  <a:cubicBezTo>
                    <a:pt x="17027" y="17431"/>
                    <a:pt x="17015" y="17396"/>
                    <a:pt x="17015" y="17360"/>
                  </a:cubicBezTo>
                  <a:cubicBezTo>
                    <a:pt x="16991" y="17312"/>
                    <a:pt x="17015" y="17265"/>
                    <a:pt x="16955" y="17253"/>
                  </a:cubicBezTo>
                  <a:lnTo>
                    <a:pt x="16753" y="17181"/>
                  </a:lnTo>
                  <a:cubicBezTo>
                    <a:pt x="16312" y="17015"/>
                    <a:pt x="15860" y="16836"/>
                    <a:pt x="15467" y="16598"/>
                  </a:cubicBezTo>
                  <a:cubicBezTo>
                    <a:pt x="15062" y="16360"/>
                    <a:pt x="14693" y="16062"/>
                    <a:pt x="14419" y="15669"/>
                  </a:cubicBezTo>
                  <a:cubicBezTo>
                    <a:pt x="14288" y="15479"/>
                    <a:pt x="14193" y="15288"/>
                    <a:pt x="14110" y="15050"/>
                  </a:cubicBezTo>
                  <a:cubicBezTo>
                    <a:pt x="14074" y="14979"/>
                    <a:pt x="14002" y="14919"/>
                    <a:pt x="13943" y="14883"/>
                  </a:cubicBezTo>
                  <a:cubicBezTo>
                    <a:pt x="13883" y="14860"/>
                    <a:pt x="13824" y="14836"/>
                    <a:pt x="13764" y="14824"/>
                  </a:cubicBezTo>
                  <a:cubicBezTo>
                    <a:pt x="13657" y="14776"/>
                    <a:pt x="13562" y="14741"/>
                    <a:pt x="13467" y="14681"/>
                  </a:cubicBezTo>
                  <a:cubicBezTo>
                    <a:pt x="13098" y="14407"/>
                    <a:pt x="12931" y="13943"/>
                    <a:pt x="12586" y="13574"/>
                  </a:cubicBezTo>
                  <a:cubicBezTo>
                    <a:pt x="12252" y="13205"/>
                    <a:pt x="11800" y="12990"/>
                    <a:pt x="11395" y="12740"/>
                  </a:cubicBezTo>
                  <a:cubicBezTo>
                    <a:pt x="10597" y="12240"/>
                    <a:pt x="9954" y="11526"/>
                    <a:pt x="9395" y="10764"/>
                  </a:cubicBezTo>
                  <a:cubicBezTo>
                    <a:pt x="9109" y="10371"/>
                    <a:pt x="8835" y="9990"/>
                    <a:pt x="8561" y="9597"/>
                  </a:cubicBezTo>
                  <a:cubicBezTo>
                    <a:pt x="8287" y="9216"/>
                    <a:pt x="7978" y="8811"/>
                    <a:pt x="7585" y="8514"/>
                  </a:cubicBezTo>
                  <a:cubicBezTo>
                    <a:pt x="7549" y="8490"/>
                    <a:pt x="7514" y="8454"/>
                    <a:pt x="7490" y="8430"/>
                  </a:cubicBezTo>
                  <a:cubicBezTo>
                    <a:pt x="7073" y="8085"/>
                    <a:pt x="6549" y="7799"/>
                    <a:pt x="6180" y="7275"/>
                  </a:cubicBezTo>
                  <a:cubicBezTo>
                    <a:pt x="6085" y="7144"/>
                    <a:pt x="6001" y="7002"/>
                    <a:pt x="5954" y="6847"/>
                  </a:cubicBezTo>
                  <a:cubicBezTo>
                    <a:pt x="5942" y="6799"/>
                    <a:pt x="5918" y="6775"/>
                    <a:pt x="5918" y="6728"/>
                  </a:cubicBezTo>
                  <a:lnTo>
                    <a:pt x="5906" y="6668"/>
                  </a:lnTo>
                  <a:lnTo>
                    <a:pt x="5894" y="6561"/>
                  </a:lnTo>
                  <a:cubicBezTo>
                    <a:pt x="5894" y="6549"/>
                    <a:pt x="5894" y="6525"/>
                    <a:pt x="5882" y="6501"/>
                  </a:cubicBezTo>
                  <a:lnTo>
                    <a:pt x="5585" y="6406"/>
                  </a:lnTo>
                  <a:cubicBezTo>
                    <a:pt x="5228" y="6263"/>
                    <a:pt x="4882" y="6073"/>
                    <a:pt x="4537" y="5811"/>
                  </a:cubicBezTo>
                  <a:cubicBezTo>
                    <a:pt x="3918" y="5311"/>
                    <a:pt x="3513" y="4739"/>
                    <a:pt x="3275" y="4168"/>
                  </a:cubicBezTo>
                  <a:cubicBezTo>
                    <a:pt x="3215" y="4037"/>
                    <a:pt x="3168" y="3882"/>
                    <a:pt x="3120" y="3751"/>
                  </a:cubicBezTo>
                  <a:cubicBezTo>
                    <a:pt x="3096" y="3680"/>
                    <a:pt x="3084" y="3620"/>
                    <a:pt x="3061" y="3549"/>
                  </a:cubicBezTo>
                  <a:lnTo>
                    <a:pt x="2965" y="3382"/>
                  </a:lnTo>
                  <a:cubicBezTo>
                    <a:pt x="2942" y="3370"/>
                    <a:pt x="2906" y="3370"/>
                    <a:pt x="2882" y="3370"/>
                  </a:cubicBezTo>
                  <a:cubicBezTo>
                    <a:pt x="2751" y="3346"/>
                    <a:pt x="2703" y="3346"/>
                    <a:pt x="2644" y="3346"/>
                  </a:cubicBezTo>
                  <a:cubicBezTo>
                    <a:pt x="2584" y="3334"/>
                    <a:pt x="2513" y="3334"/>
                    <a:pt x="2453" y="3322"/>
                  </a:cubicBezTo>
                  <a:cubicBezTo>
                    <a:pt x="2334" y="3299"/>
                    <a:pt x="2215" y="3263"/>
                    <a:pt x="2096" y="3215"/>
                  </a:cubicBezTo>
                  <a:cubicBezTo>
                    <a:pt x="1537" y="3025"/>
                    <a:pt x="1025" y="2680"/>
                    <a:pt x="679" y="2203"/>
                  </a:cubicBezTo>
                  <a:cubicBezTo>
                    <a:pt x="346" y="1739"/>
                    <a:pt x="144" y="1179"/>
                    <a:pt x="108" y="620"/>
                  </a:cubicBezTo>
                  <a:cubicBezTo>
                    <a:pt x="73" y="236"/>
                    <a:pt x="117" y="0"/>
                    <a:pt x="1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6" name="Google Shape;2986;p3"/>
            <p:cNvSpPr/>
            <p:nvPr/>
          </p:nvSpPr>
          <p:spPr>
            <a:xfrm>
              <a:off x="2884275" y="2092550"/>
              <a:ext cx="1244275" cy="597600"/>
            </a:xfrm>
            <a:custGeom>
              <a:avLst/>
              <a:gdLst/>
              <a:ahLst/>
              <a:cxnLst/>
              <a:rect l="l" t="t" r="r" b="b"/>
              <a:pathLst>
                <a:path w="49771" h="23904" extrusionOk="0">
                  <a:moveTo>
                    <a:pt x="1118" y="0"/>
                  </a:moveTo>
                  <a:cubicBezTo>
                    <a:pt x="792" y="0"/>
                    <a:pt x="461" y="29"/>
                    <a:pt x="167" y="171"/>
                  </a:cubicBezTo>
                  <a:cubicBezTo>
                    <a:pt x="48" y="243"/>
                    <a:pt x="1" y="326"/>
                    <a:pt x="1" y="326"/>
                  </a:cubicBezTo>
                  <a:cubicBezTo>
                    <a:pt x="3" y="334"/>
                    <a:pt x="9" y="337"/>
                    <a:pt x="19" y="337"/>
                  </a:cubicBezTo>
                  <a:cubicBezTo>
                    <a:pt x="54" y="337"/>
                    <a:pt x="137" y="294"/>
                    <a:pt x="286" y="266"/>
                  </a:cubicBezTo>
                  <a:cubicBezTo>
                    <a:pt x="429" y="227"/>
                    <a:pt x="605" y="211"/>
                    <a:pt x="803" y="211"/>
                  </a:cubicBezTo>
                  <a:cubicBezTo>
                    <a:pt x="1332" y="211"/>
                    <a:pt x="2021" y="330"/>
                    <a:pt x="2679" y="469"/>
                  </a:cubicBezTo>
                  <a:cubicBezTo>
                    <a:pt x="3632" y="683"/>
                    <a:pt x="4108" y="814"/>
                    <a:pt x="4596" y="945"/>
                  </a:cubicBezTo>
                  <a:cubicBezTo>
                    <a:pt x="5096" y="1076"/>
                    <a:pt x="5585" y="1231"/>
                    <a:pt x="6537" y="1540"/>
                  </a:cubicBezTo>
                  <a:cubicBezTo>
                    <a:pt x="8490" y="2183"/>
                    <a:pt x="8490" y="2195"/>
                    <a:pt x="10419" y="2921"/>
                  </a:cubicBezTo>
                  <a:cubicBezTo>
                    <a:pt x="12335" y="3660"/>
                    <a:pt x="12359" y="3636"/>
                    <a:pt x="14264" y="4445"/>
                  </a:cubicBezTo>
                  <a:cubicBezTo>
                    <a:pt x="16169" y="5231"/>
                    <a:pt x="16145" y="5267"/>
                    <a:pt x="18027" y="6112"/>
                  </a:cubicBezTo>
                  <a:cubicBezTo>
                    <a:pt x="19896" y="6958"/>
                    <a:pt x="19896" y="6958"/>
                    <a:pt x="21741" y="7863"/>
                  </a:cubicBezTo>
                  <a:cubicBezTo>
                    <a:pt x="23587" y="8779"/>
                    <a:pt x="23587" y="8779"/>
                    <a:pt x="25420" y="9744"/>
                  </a:cubicBezTo>
                  <a:cubicBezTo>
                    <a:pt x="27242" y="10708"/>
                    <a:pt x="27242" y="10708"/>
                    <a:pt x="29052" y="11696"/>
                  </a:cubicBezTo>
                  <a:cubicBezTo>
                    <a:pt x="30873" y="12673"/>
                    <a:pt x="30873" y="12685"/>
                    <a:pt x="32671" y="13685"/>
                  </a:cubicBezTo>
                  <a:cubicBezTo>
                    <a:pt x="34469" y="14685"/>
                    <a:pt x="34481" y="14649"/>
                    <a:pt x="36279" y="15685"/>
                  </a:cubicBezTo>
                  <a:cubicBezTo>
                    <a:pt x="38065" y="16709"/>
                    <a:pt x="38065" y="16709"/>
                    <a:pt x="39839" y="17769"/>
                  </a:cubicBezTo>
                  <a:cubicBezTo>
                    <a:pt x="41613" y="18804"/>
                    <a:pt x="41625" y="18792"/>
                    <a:pt x="43387" y="19876"/>
                  </a:cubicBezTo>
                  <a:cubicBezTo>
                    <a:pt x="45137" y="20959"/>
                    <a:pt x="45149" y="20936"/>
                    <a:pt x="46864" y="22079"/>
                  </a:cubicBezTo>
                  <a:cubicBezTo>
                    <a:pt x="47447" y="22472"/>
                    <a:pt x="48923" y="23460"/>
                    <a:pt x="49281" y="23686"/>
                  </a:cubicBezTo>
                  <a:cubicBezTo>
                    <a:pt x="49521" y="23841"/>
                    <a:pt x="49639" y="23904"/>
                    <a:pt x="49671" y="23904"/>
                  </a:cubicBezTo>
                  <a:cubicBezTo>
                    <a:pt x="49771" y="23904"/>
                    <a:pt x="49012" y="23277"/>
                    <a:pt x="48542" y="22924"/>
                  </a:cubicBezTo>
                  <a:lnTo>
                    <a:pt x="47923" y="22483"/>
                  </a:lnTo>
                  <a:cubicBezTo>
                    <a:pt x="47673" y="22305"/>
                    <a:pt x="47387" y="22114"/>
                    <a:pt x="46995" y="21852"/>
                  </a:cubicBezTo>
                  <a:cubicBezTo>
                    <a:pt x="45268" y="20709"/>
                    <a:pt x="45256" y="20745"/>
                    <a:pt x="43506" y="19650"/>
                  </a:cubicBezTo>
                  <a:cubicBezTo>
                    <a:pt x="41744" y="18566"/>
                    <a:pt x="41744" y="18578"/>
                    <a:pt x="39958" y="17530"/>
                  </a:cubicBezTo>
                  <a:cubicBezTo>
                    <a:pt x="38184" y="16471"/>
                    <a:pt x="38172" y="16483"/>
                    <a:pt x="36386" y="15459"/>
                  </a:cubicBezTo>
                  <a:cubicBezTo>
                    <a:pt x="34600" y="14435"/>
                    <a:pt x="34588" y="14459"/>
                    <a:pt x="32790" y="13447"/>
                  </a:cubicBezTo>
                  <a:cubicBezTo>
                    <a:pt x="30981" y="12446"/>
                    <a:pt x="31004" y="12411"/>
                    <a:pt x="29195" y="11411"/>
                  </a:cubicBezTo>
                  <a:cubicBezTo>
                    <a:pt x="27385" y="10422"/>
                    <a:pt x="27385" y="10446"/>
                    <a:pt x="25551" y="9470"/>
                  </a:cubicBezTo>
                  <a:cubicBezTo>
                    <a:pt x="23718" y="8506"/>
                    <a:pt x="23742" y="8494"/>
                    <a:pt x="21872" y="7589"/>
                  </a:cubicBezTo>
                  <a:cubicBezTo>
                    <a:pt x="20015" y="6672"/>
                    <a:pt x="20003" y="6708"/>
                    <a:pt x="18122" y="5839"/>
                  </a:cubicBezTo>
                  <a:cubicBezTo>
                    <a:pt x="16253" y="4993"/>
                    <a:pt x="16241" y="5029"/>
                    <a:pt x="14336" y="4219"/>
                  </a:cubicBezTo>
                  <a:cubicBezTo>
                    <a:pt x="13812" y="3993"/>
                    <a:pt x="13086" y="3683"/>
                    <a:pt x="13050" y="3683"/>
                  </a:cubicBezTo>
                  <a:cubicBezTo>
                    <a:pt x="10073" y="2505"/>
                    <a:pt x="7073" y="1362"/>
                    <a:pt x="3989" y="505"/>
                  </a:cubicBezTo>
                  <a:cubicBezTo>
                    <a:pt x="3977" y="505"/>
                    <a:pt x="3953" y="481"/>
                    <a:pt x="3942" y="481"/>
                  </a:cubicBezTo>
                  <a:cubicBezTo>
                    <a:pt x="3596" y="397"/>
                    <a:pt x="3203" y="302"/>
                    <a:pt x="2620" y="183"/>
                  </a:cubicBezTo>
                  <a:cubicBezTo>
                    <a:pt x="2096" y="88"/>
                    <a:pt x="1691" y="28"/>
                    <a:pt x="1370" y="4"/>
                  </a:cubicBezTo>
                  <a:cubicBezTo>
                    <a:pt x="1287" y="2"/>
                    <a:pt x="1203" y="0"/>
                    <a:pt x="11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7" name="Google Shape;2987;p3"/>
            <p:cNvSpPr/>
            <p:nvPr/>
          </p:nvSpPr>
          <p:spPr>
            <a:xfrm>
              <a:off x="3948850" y="2172700"/>
              <a:ext cx="781250" cy="400175"/>
            </a:xfrm>
            <a:custGeom>
              <a:avLst/>
              <a:gdLst/>
              <a:ahLst/>
              <a:cxnLst/>
              <a:rect l="l" t="t" r="r" b="b"/>
              <a:pathLst>
                <a:path w="31250" h="16007" extrusionOk="0">
                  <a:moveTo>
                    <a:pt x="28159" y="0"/>
                  </a:moveTo>
                  <a:cubicBezTo>
                    <a:pt x="28063" y="0"/>
                    <a:pt x="27971" y="1"/>
                    <a:pt x="27879" y="1"/>
                  </a:cubicBezTo>
                  <a:cubicBezTo>
                    <a:pt x="27498" y="13"/>
                    <a:pt x="27129" y="13"/>
                    <a:pt x="26402" y="120"/>
                  </a:cubicBezTo>
                  <a:cubicBezTo>
                    <a:pt x="24914" y="335"/>
                    <a:pt x="24926" y="358"/>
                    <a:pt x="23473" y="692"/>
                  </a:cubicBezTo>
                  <a:cubicBezTo>
                    <a:pt x="22009" y="1001"/>
                    <a:pt x="22021" y="1049"/>
                    <a:pt x="20568" y="1382"/>
                  </a:cubicBezTo>
                  <a:cubicBezTo>
                    <a:pt x="19104" y="1716"/>
                    <a:pt x="19104" y="1716"/>
                    <a:pt x="17651" y="1966"/>
                  </a:cubicBezTo>
                  <a:cubicBezTo>
                    <a:pt x="16925" y="2097"/>
                    <a:pt x="16544" y="2132"/>
                    <a:pt x="16175" y="2180"/>
                  </a:cubicBezTo>
                  <a:cubicBezTo>
                    <a:pt x="15806" y="2216"/>
                    <a:pt x="15437" y="2275"/>
                    <a:pt x="14699" y="2275"/>
                  </a:cubicBezTo>
                  <a:cubicBezTo>
                    <a:pt x="14478" y="2279"/>
                    <a:pt x="14291" y="2281"/>
                    <a:pt x="14126" y="2281"/>
                  </a:cubicBezTo>
                  <a:cubicBezTo>
                    <a:pt x="13189" y="2281"/>
                    <a:pt x="12998" y="2225"/>
                    <a:pt x="11722" y="2144"/>
                  </a:cubicBezTo>
                  <a:cubicBezTo>
                    <a:pt x="11388" y="2123"/>
                    <a:pt x="11124" y="2116"/>
                    <a:pt x="10901" y="2116"/>
                  </a:cubicBezTo>
                  <a:cubicBezTo>
                    <a:pt x="10633" y="2116"/>
                    <a:pt x="10424" y="2126"/>
                    <a:pt x="10222" y="2132"/>
                  </a:cubicBezTo>
                  <a:cubicBezTo>
                    <a:pt x="9853" y="2156"/>
                    <a:pt x="9460" y="2180"/>
                    <a:pt x="8722" y="2335"/>
                  </a:cubicBezTo>
                  <a:cubicBezTo>
                    <a:pt x="7972" y="2502"/>
                    <a:pt x="7638" y="2668"/>
                    <a:pt x="7281" y="2811"/>
                  </a:cubicBezTo>
                  <a:cubicBezTo>
                    <a:pt x="6936" y="2978"/>
                    <a:pt x="6578" y="3133"/>
                    <a:pt x="5983" y="3621"/>
                  </a:cubicBezTo>
                  <a:cubicBezTo>
                    <a:pt x="5388" y="4109"/>
                    <a:pt x="5174" y="4430"/>
                    <a:pt x="4947" y="4728"/>
                  </a:cubicBezTo>
                  <a:cubicBezTo>
                    <a:pt x="4745" y="5049"/>
                    <a:pt x="4519" y="5371"/>
                    <a:pt x="4245" y="6073"/>
                  </a:cubicBezTo>
                  <a:cubicBezTo>
                    <a:pt x="3947" y="6776"/>
                    <a:pt x="3864" y="7145"/>
                    <a:pt x="3781" y="7502"/>
                  </a:cubicBezTo>
                  <a:cubicBezTo>
                    <a:pt x="3685" y="7871"/>
                    <a:pt x="3614" y="8228"/>
                    <a:pt x="3542" y="8990"/>
                  </a:cubicBezTo>
                  <a:cubicBezTo>
                    <a:pt x="3459" y="9729"/>
                    <a:pt x="3483" y="10122"/>
                    <a:pt x="3459" y="10491"/>
                  </a:cubicBezTo>
                  <a:cubicBezTo>
                    <a:pt x="3447" y="10872"/>
                    <a:pt x="3495" y="11241"/>
                    <a:pt x="3364" y="11955"/>
                  </a:cubicBezTo>
                  <a:cubicBezTo>
                    <a:pt x="3197" y="12658"/>
                    <a:pt x="2959" y="12955"/>
                    <a:pt x="2733" y="13229"/>
                  </a:cubicBezTo>
                  <a:cubicBezTo>
                    <a:pt x="2507" y="13515"/>
                    <a:pt x="2257" y="13789"/>
                    <a:pt x="1697" y="14265"/>
                  </a:cubicBezTo>
                  <a:cubicBezTo>
                    <a:pt x="1304" y="14586"/>
                    <a:pt x="1054" y="14801"/>
                    <a:pt x="840" y="14979"/>
                  </a:cubicBezTo>
                  <a:cubicBezTo>
                    <a:pt x="590" y="15217"/>
                    <a:pt x="352" y="15467"/>
                    <a:pt x="173" y="15717"/>
                  </a:cubicBezTo>
                  <a:cubicBezTo>
                    <a:pt x="39" y="15927"/>
                    <a:pt x="0" y="16006"/>
                    <a:pt x="23" y="16006"/>
                  </a:cubicBezTo>
                  <a:cubicBezTo>
                    <a:pt x="79" y="16006"/>
                    <a:pt x="511" y="15518"/>
                    <a:pt x="816" y="15289"/>
                  </a:cubicBezTo>
                  <a:cubicBezTo>
                    <a:pt x="947" y="15170"/>
                    <a:pt x="1102" y="15051"/>
                    <a:pt x="1233" y="14932"/>
                  </a:cubicBezTo>
                  <a:cubicBezTo>
                    <a:pt x="1399" y="14801"/>
                    <a:pt x="1590" y="14634"/>
                    <a:pt x="1840" y="14408"/>
                  </a:cubicBezTo>
                  <a:cubicBezTo>
                    <a:pt x="2423" y="13932"/>
                    <a:pt x="2673" y="13646"/>
                    <a:pt x="2911" y="13348"/>
                  </a:cubicBezTo>
                  <a:cubicBezTo>
                    <a:pt x="3030" y="13205"/>
                    <a:pt x="3138" y="13039"/>
                    <a:pt x="3257" y="12836"/>
                  </a:cubicBezTo>
                  <a:cubicBezTo>
                    <a:pt x="3376" y="12622"/>
                    <a:pt x="3495" y="12360"/>
                    <a:pt x="3566" y="11967"/>
                  </a:cubicBezTo>
                  <a:cubicBezTo>
                    <a:pt x="3721" y="11205"/>
                    <a:pt x="3673" y="10836"/>
                    <a:pt x="3673" y="10467"/>
                  </a:cubicBezTo>
                  <a:cubicBezTo>
                    <a:pt x="3685" y="10098"/>
                    <a:pt x="3673" y="9717"/>
                    <a:pt x="3745" y="8990"/>
                  </a:cubicBezTo>
                  <a:cubicBezTo>
                    <a:pt x="3816" y="8264"/>
                    <a:pt x="3900" y="7895"/>
                    <a:pt x="3971" y="7538"/>
                  </a:cubicBezTo>
                  <a:cubicBezTo>
                    <a:pt x="4042" y="7181"/>
                    <a:pt x="4138" y="6800"/>
                    <a:pt x="4412" y="6133"/>
                  </a:cubicBezTo>
                  <a:cubicBezTo>
                    <a:pt x="4697" y="5454"/>
                    <a:pt x="4924" y="5157"/>
                    <a:pt x="5114" y="4859"/>
                  </a:cubicBezTo>
                  <a:cubicBezTo>
                    <a:pt x="5340" y="4561"/>
                    <a:pt x="5543" y="4240"/>
                    <a:pt x="6114" y="3787"/>
                  </a:cubicBezTo>
                  <a:cubicBezTo>
                    <a:pt x="6674" y="3323"/>
                    <a:pt x="7031" y="3168"/>
                    <a:pt x="7364" y="3025"/>
                  </a:cubicBezTo>
                  <a:cubicBezTo>
                    <a:pt x="7710" y="2871"/>
                    <a:pt x="8043" y="2740"/>
                    <a:pt x="8769" y="2573"/>
                  </a:cubicBezTo>
                  <a:cubicBezTo>
                    <a:pt x="9484" y="2418"/>
                    <a:pt x="9853" y="2394"/>
                    <a:pt x="10222" y="2371"/>
                  </a:cubicBezTo>
                  <a:cubicBezTo>
                    <a:pt x="10406" y="2353"/>
                    <a:pt x="10588" y="2344"/>
                    <a:pt x="10817" y="2344"/>
                  </a:cubicBezTo>
                  <a:cubicBezTo>
                    <a:pt x="11046" y="2344"/>
                    <a:pt x="11323" y="2353"/>
                    <a:pt x="11698" y="2371"/>
                  </a:cubicBezTo>
                  <a:cubicBezTo>
                    <a:pt x="13027" y="2434"/>
                    <a:pt x="13169" y="2517"/>
                    <a:pt x="14253" y="2517"/>
                  </a:cubicBezTo>
                  <a:cubicBezTo>
                    <a:pt x="14383" y="2517"/>
                    <a:pt x="14526" y="2516"/>
                    <a:pt x="14687" y="2513"/>
                  </a:cubicBezTo>
                  <a:cubicBezTo>
                    <a:pt x="15449" y="2502"/>
                    <a:pt x="15818" y="2442"/>
                    <a:pt x="16187" y="2382"/>
                  </a:cubicBezTo>
                  <a:cubicBezTo>
                    <a:pt x="16556" y="2335"/>
                    <a:pt x="16937" y="2299"/>
                    <a:pt x="17663" y="2156"/>
                  </a:cubicBezTo>
                  <a:cubicBezTo>
                    <a:pt x="19140" y="1894"/>
                    <a:pt x="19128" y="1859"/>
                    <a:pt x="20580" y="1537"/>
                  </a:cubicBezTo>
                  <a:cubicBezTo>
                    <a:pt x="20985" y="1442"/>
                    <a:pt x="21545" y="1323"/>
                    <a:pt x="21557" y="1311"/>
                  </a:cubicBezTo>
                  <a:cubicBezTo>
                    <a:pt x="22688" y="1049"/>
                    <a:pt x="23807" y="775"/>
                    <a:pt x="24938" y="549"/>
                  </a:cubicBezTo>
                  <a:cubicBezTo>
                    <a:pt x="25997" y="348"/>
                    <a:pt x="27066" y="189"/>
                    <a:pt x="28145" y="189"/>
                  </a:cubicBezTo>
                  <a:cubicBezTo>
                    <a:pt x="28219" y="189"/>
                    <a:pt x="28293" y="190"/>
                    <a:pt x="28367" y="192"/>
                  </a:cubicBezTo>
                  <a:lnTo>
                    <a:pt x="28391" y="192"/>
                  </a:lnTo>
                  <a:cubicBezTo>
                    <a:pt x="28653" y="192"/>
                    <a:pt x="28950" y="216"/>
                    <a:pt x="29355" y="251"/>
                  </a:cubicBezTo>
                  <a:cubicBezTo>
                    <a:pt x="29736" y="299"/>
                    <a:pt x="30022" y="358"/>
                    <a:pt x="30236" y="418"/>
                  </a:cubicBezTo>
                  <a:cubicBezTo>
                    <a:pt x="30522" y="477"/>
                    <a:pt x="30796" y="549"/>
                    <a:pt x="31058" y="632"/>
                  </a:cubicBezTo>
                  <a:cubicBezTo>
                    <a:pt x="31140" y="660"/>
                    <a:pt x="31195" y="675"/>
                    <a:pt x="31216" y="675"/>
                  </a:cubicBezTo>
                  <a:cubicBezTo>
                    <a:pt x="31250" y="675"/>
                    <a:pt x="31199" y="637"/>
                    <a:pt x="31046" y="549"/>
                  </a:cubicBezTo>
                  <a:cubicBezTo>
                    <a:pt x="30689" y="358"/>
                    <a:pt x="29998" y="132"/>
                    <a:pt x="29319" y="61"/>
                  </a:cubicBezTo>
                  <a:cubicBezTo>
                    <a:pt x="28784" y="7"/>
                    <a:pt x="28449" y="0"/>
                    <a:pt x="28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8" name="Google Shape;2988;p3"/>
            <p:cNvSpPr/>
            <p:nvPr/>
          </p:nvSpPr>
          <p:spPr>
            <a:xfrm>
              <a:off x="4317325" y="2187850"/>
              <a:ext cx="421125" cy="208025"/>
            </a:xfrm>
            <a:custGeom>
              <a:avLst/>
              <a:gdLst/>
              <a:ahLst/>
              <a:cxnLst/>
              <a:rect l="l" t="t" r="r" b="b"/>
              <a:pathLst>
                <a:path w="16845" h="8321" extrusionOk="0">
                  <a:moveTo>
                    <a:pt x="16161" y="1"/>
                  </a:moveTo>
                  <a:cubicBezTo>
                    <a:pt x="16128" y="1"/>
                    <a:pt x="16097" y="1"/>
                    <a:pt x="16069" y="2"/>
                  </a:cubicBezTo>
                  <a:cubicBezTo>
                    <a:pt x="15973" y="2"/>
                    <a:pt x="15878" y="2"/>
                    <a:pt x="15783" y="26"/>
                  </a:cubicBezTo>
                  <a:cubicBezTo>
                    <a:pt x="15676" y="38"/>
                    <a:pt x="15545" y="38"/>
                    <a:pt x="15378" y="50"/>
                  </a:cubicBezTo>
                  <a:cubicBezTo>
                    <a:pt x="14640" y="122"/>
                    <a:pt x="14640" y="122"/>
                    <a:pt x="13890" y="217"/>
                  </a:cubicBezTo>
                  <a:cubicBezTo>
                    <a:pt x="13152" y="300"/>
                    <a:pt x="13152" y="300"/>
                    <a:pt x="12402" y="407"/>
                  </a:cubicBezTo>
                  <a:cubicBezTo>
                    <a:pt x="11663" y="514"/>
                    <a:pt x="11663" y="526"/>
                    <a:pt x="10925" y="645"/>
                  </a:cubicBezTo>
                  <a:cubicBezTo>
                    <a:pt x="10187" y="764"/>
                    <a:pt x="10199" y="776"/>
                    <a:pt x="9461" y="931"/>
                  </a:cubicBezTo>
                  <a:cubicBezTo>
                    <a:pt x="8723" y="1074"/>
                    <a:pt x="8711" y="1038"/>
                    <a:pt x="7984" y="1193"/>
                  </a:cubicBezTo>
                  <a:cubicBezTo>
                    <a:pt x="7258" y="1360"/>
                    <a:pt x="7258" y="1360"/>
                    <a:pt x="6520" y="1550"/>
                  </a:cubicBezTo>
                  <a:cubicBezTo>
                    <a:pt x="5794" y="1753"/>
                    <a:pt x="5794" y="1753"/>
                    <a:pt x="5091" y="2003"/>
                  </a:cubicBezTo>
                  <a:cubicBezTo>
                    <a:pt x="4401" y="2265"/>
                    <a:pt x="4401" y="2277"/>
                    <a:pt x="3722" y="2646"/>
                  </a:cubicBezTo>
                  <a:cubicBezTo>
                    <a:pt x="3400" y="2824"/>
                    <a:pt x="3234" y="2919"/>
                    <a:pt x="3091" y="3027"/>
                  </a:cubicBezTo>
                  <a:cubicBezTo>
                    <a:pt x="2936" y="3134"/>
                    <a:pt x="2769" y="3253"/>
                    <a:pt x="2507" y="3515"/>
                  </a:cubicBezTo>
                  <a:lnTo>
                    <a:pt x="2162" y="3860"/>
                  </a:lnTo>
                  <a:lnTo>
                    <a:pt x="2150" y="3872"/>
                  </a:lnTo>
                  <a:cubicBezTo>
                    <a:pt x="1388" y="4765"/>
                    <a:pt x="829" y="5813"/>
                    <a:pt x="376" y="6884"/>
                  </a:cubicBezTo>
                  <a:lnTo>
                    <a:pt x="376" y="6896"/>
                  </a:lnTo>
                  <a:cubicBezTo>
                    <a:pt x="329" y="7015"/>
                    <a:pt x="293" y="7170"/>
                    <a:pt x="210" y="7360"/>
                  </a:cubicBezTo>
                  <a:cubicBezTo>
                    <a:pt x="150" y="7539"/>
                    <a:pt x="114" y="7682"/>
                    <a:pt x="79" y="7789"/>
                  </a:cubicBezTo>
                  <a:cubicBezTo>
                    <a:pt x="31" y="7944"/>
                    <a:pt x="19" y="8075"/>
                    <a:pt x="7" y="8218"/>
                  </a:cubicBezTo>
                  <a:cubicBezTo>
                    <a:pt x="1" y="8281"/>
                    <a:pt x="1" y="8321"/>
                    <a:pt x="14" y="8321"/>
                  </a:cubicBezTo>
                  <a:cubicBezTo>
                    <a:pt x="25" y="8321"/>
                    <a:pt x="45" y="8290"/>
                    <a:pt x="79" y="8218"/>
                  </a:cubicBezTo>
                  <a:cubicBezTo>
                    <a:pt x="174" y="8039"/>
                    <a:pt x="281" y="7706"/>
                    <a:pt x="400" y="7384"/>
                  </a:cubicBezTo>
                  <a:cubicBezTo>
                    <a:pt x="650" y="6729"/>
                    <a:pt x="626" y="6718"/>
                    <a:pt x="960" y="6063"/>
                  </a:cubicBezTo>
                  <a:cubicBezTo>
                    <a:pt x="1293" y="5396"/>
                    <a:pt x="1293" y="5396"/>
                    <a:pt x="1710" y="4789"/>
                  </a:cubicBezTo>
                  <a:cubicBezTo>
                    <a:pt x="1912" y="4467"/>
                    <a:pt x="2031" y="4336"/>
                    <a:pt x="2138" y="4193"/>
                  </a:cubicBezTo>
                  <a:cubicBezTo>
                    <a:pt x="2257" y="4039"/>
                    <a:pt x="2365" y="3896"/>
                    <a:pt x="2627" y="3634"/>
                  </a:cubicBezTo>
                  <a:cubicBezTo>
                    <a:pt x="2900" y="3384"/>
                    <a:pt x="3043" y="3277"/>
                    <a:pt x="3198" y="3170"/>
                  </a:cubicBezTo>
                  <a:cubicBezTo>
                    <a:pt x="3341" y="3074"/>
                    <a:pt x="3508" y="2979"/>
                    <a:pt x="3829" y="2800"/>
                  </a:cubicBezTo>
                  <a:cubicBezTo>
                    <a:pt x="4484" y="2455"/>
                    <a:pt x="4484" y="2455"/>
                    <a:pt x="5186" y="2205"/>
                  </a:cubicBezTo>
                  <a:cubicBezTo>
                    <a:pt x="5889" y="1955"/>
                    <a:pt x="5889" y="1943"/>
                    <a:pt x="6603" y="1741"/>
                  </a:cubicBezTo>
                  <a:cubicBezTo>
                    <a:pt x="7318" y="1550"/>
                    <a:pt x="7330" y="1562"/>
                    <a:pt x="8056" y="1407"/>
                  </a:cubicBezTo>
                  <a:cubicBezTo>
                    <a:pt x="8782" y="1241"/>
                    <a:pt x="8782" y="1241"/>
                    <a:pt x="9520" y="1110"/>
                  </a:cubicBezTo>
                  <a:cubicBezTo>
                    <a:pt x="10247" y="955"/>
                    <a:pt x="10247" y="943"/>
                    <a:pt x="10973" y="824"/>
                  </a:cubicBezTo>
                  <a:cubicBezTo>
                    <a:pt x="11699" y="705"/>
                    <a:pt x="11723" y="705"/>
                    <a:pt x="12449" y="598"/>
                  </a:cubicBezTo>
                  <a:cubicBezTo>
                    <a:pt x="13187" y="491"/>
                    <a:pt x="13187" y="479"/>
                    <a:pt x="13926" y="395"/>
                  </a:cubicBezTo>
                  <a:cubicBezTo>
                    <a:pt x="14664" y="300"/>
                    <a:pt x="14664" y="300"/>
                    <a:pt x="15414" y="229"/>
                  </a:cubicBezTo>
                  <a:cubicBezTo>
                    <a:pt x="15664" y="217"/>
                    <a:pt x="15831" y="193"/>
                    <a:pt x="15962" y="181"/>
                  </a:cubicBezTo>
                  <a:cubicBezTo>
                    <a:pt x="16140" y="169"/>
                    <a:pt x="16307" y="133"/>
                    <a:pt x="16450" y="110"/>
                  </a:cubicBezTo>
                  <a:cubicBezTo>
                    <a:pt x="16845" y="46"/>
                    <a:pt x="16445" y="1"/>
                    <a:pt x="16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9" name="Google Shape;2989;p3"/>
            <p:cNvSpPr/>
            <p:nvPr/>
          </p:nvSpPr>
          <p:spPr>
            <a:xfrm>
              <a:off x="3855825" y="2708800"/>
              <a:ext cx="208675" cy="116150"/>
            </a:xfrm>
            <a:custGeom>
              <a:avLst/>
              <a:gdLst/>
              <a:ahLst/>
              <a:cxnLst/>
              <a:rect l="l" t="t" r="r" b="b"/>
              <a:pathLst>
                <a:path w="8347" h="4646" extrusionOk="0">
                  <a:moveTo>
                    <a:pt x="7942" y="0"/>
                  </a:moveTo>
                  <a:cubicBezTo>
                    <a:pt x="7894" y="0"/>
                    <a:pt x="7859" y="12"/>
                    <a:pt x="7811" y="12"/>
                  </a:cubicBezTo>
                  <a:cubicBezTo>
                    <a:pt x="7763" y="36"/>
                    <a:pt x="7692" y="36"/>
                    <a:pt x="7621" y="60"/>
                  </a:cubicBezTo>
                  <a:cubicBezTo>
                    <a:pt x="7263" y="131"/>
                    <a:pt x="7263" y="155"/>
                    <a:pt x="6918" y="250"/>
                  </a:cubicBezTo>
                  <a:cubicBezTo>
                    <a:pt x="6573" y="358"/>
                    <a:pt x="6573" y="346"/>
                    <a:pt x="6228" y="465"/>
                  </a:cubicBezTo>
                  <a:cubicBezTo>
                    <a:pt x="5894" y="584"/>
                    <a:pt x="5894" y="584"/>
                    <a:pt x="5561" y="715"/>
                  </a:cubicBezTo>
                  <a:cubicBezTo>
                    <a:pt x="5216" y="846"/>
                    <a:pt x="5239" y="869"/>
                    <a:pt x="4906" y="1012"/>
                  </a:cubicBezTo>
                  <a:cubicBezTo>
                    <a:pt x="4584" y="1167"/>
                    <a:pt x="4561" y="1120"/>
                    <a:pt x="4239" y="1286"/>
                  </a:cubicBezTo>
                  <a:cubicBezTo>
                    <a:pt x="3906" y="1441"/>
                    <a:pt x="3930" y="1465"/>
                    <a:pt x="3608" y="1643"/>
                  </a:cubicBezTo>
                  <a:cubicBezTo>
                    <a:pt x="3299" y="1822"/>
                    <a:pt x="3299" y="1822"/>
                    <a:pt x="3001" y="2012"/>
                  </a:cubicBezTo>
                  <a:cubicBezTo>
                    <a:pt x="2703" y="2203"/>
                    <a:pt x="2703" y="2215"/>
                    <a:pt x="2418" y="2429"/>
                  </a:cubicBezTo>
                  <a:cubicBezTo>
                    <a:pt x="2120" y="2632"/>
                    <a:pt x="2144" y="2655"/>
                    <a:pt x="1858" y="2870"/>
                  </a:cubicBezTo>
                  <a:cubicBezTo>
                    <a:pt x="1787" y="2929"/>
                    <a:pt x="1727" y="2977"/>
                    <a:pt x="1679" y="3013"/>
                  </a:cubicBezTo>
                  <a:lnTo>
                    <a:pt x="1667" y="3025"/>
                  </a:lnTo>
                  <a:cubicBezTo>
                    <a:pt x="1227" y="3382"/>
                    <a:pt x="834" y="3763"/>
                    <a:pt x="429" y="4144"/>
                  </a:cubicBezTo>
                  <a:cubicBezTo>
                    <a:pt x="382" y="4179"/>
                    <a:pt x="155" y="4418"/>
                    <a:pt x="120" y="4465"/>
                  </a:cubicBezTo>
                  <a:cubicBezTo>
                    <a:pt x="72" y="4525"/>
                    <a:pt x="24" y="4584"/>
                    <a:pt x="1" y="4632"/>
                  </a:cubicBezTo>
                  <a:cubicBezTo>
                    <a:pt x="1" y="4639"/>
                    <a:pt x="5" y="4646"/>
                    <a:pt x="22" y="4646"/>
                  </a:cubicBezTo>
                  <a:cubicBezTo>
                    <a:pt x="34" y="4646"/>
                    <a:pt x="54" y="4642"/>
                    <a:pt x="84" y="4632"/>
                  </a:cubicBezTo>
                  <a:cubicBezTo>
                    <a:pt x="179" y="4584"/>
                    <a:pt x="310" y="4489"/>
                    <a:pt x="429" y="4382"/>
                  </a:cubicBezTo>
                  <a:lnTo>
                    <a:pt x="917" y="3894"/>
                  </a:lnTo>
                  <a:cubicBezTo>
                    <a:pt x="1179" y="3632"/>
                    <a:pt x="1179" y="3632"/>
                    <a:pt x="1441" y="3417"/>
                  </a:cubicBezTo>
                  <a:cubicBezTo>
                    <a:pt x="1703" y="3191"/>
                    <a:pt x="1691" y="3155"/>
                    <a:pt x="1977" y="2953"/>
                  </a:cubicBezTo>
                  <a:cubicBezTo>
                    <a:pt x="2263" y="2739"/>
                    <a:pt x="2275" y="2739"/>
                    <a:pt x="2560" y="2548"/>
                  </a:cubicBezTo>
                  <a:cubicBezTo>
                    <a:pt x="2834" y="2334"/>
                    <a:pt x="2858" y="2358"/>
                    <a:pt x="3156" y="2155"/>
                  </a:cubicBezTo>
                  <a:cubicBezTo>
                    <a:pt x="3453" y="1965"/>
                    <a:pt x="3453" y="1965"/>
                    <a:pt x="3751" y="1786"/>
                  </a:cubicBezTo>
                  <a:cubicBezTo>
                    <a:pt x="4061" y="1608"/>
                    <a:pt x="4061" y="1608"/>
                    <a:pt x="4370" y="1465"/>
                  </a:cubicBezTo>
                  <a:cubicBezTo>
                    <a:pt x="4692" y="1298"/>
                    <a:pt x="4692" y="1298"/>
                    <a:pt x="5013" y="1167"/>
                  </a:cubicBezTo>
                  <a:cubicBezTo>
                    <a:pt x="5346" y="1012"/>
                    <a:pt x="5323" y="1000"/>
                    <a:pt x="5656" y="869"/>
                  </a:cubicBezTo>
                  <a:cubicBezTo>
                    <a:pt x="5978" y="727"/>
                    <a:pt x="5989" y="750"/>
                    <a:pt x="6323" y="631"/>
                  </a:cubicBezTo>
                  <a:cubicBezTo>
                    <a:pt x="6668" y="512"/>
                    <a:pt x="6644" y="512"/>
                    <a:pt x="6990" y="405"/>
                  </a:cubicBezTo>
                  <a:cubicBezTo>
                    <a:pt x="7335" y="298"/>
                    <a:pt x="7335" y="310"/>
                    <a:pt x="7680" y="227"/>
                  </a:cubicBezTo>
                  <a:cubicBezTo>
                    <a:pt x="7799" y="191"/>
                    <a:pt x="7871" y="179"/>
                    <a:pt x="7930" y="179"/>
                  </a:cubicBezTo>
                  <a:cubicBezTo>
                    <a:pt x="8002" y="155"/>
                    <a:pt x="8073" y="131"/>
                    <a:pt x="8156" y="108"/>
                  </a:cubicBezTo>
                  <a:cubicBezTo>
                    <a:pt x="8347" y="12"/>
                    <a:pt x="8073" y="0"/>
                    <a:pt x="79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0" name="Google Shape;2990;p3"/>
            <p:cNvSpPr/>
            <p:nvPr/>
          </p:nvSpPr>
          <p:spPr>
            <a:xfrm>
              <a:off x="3805050" y="2740425"/>
              <a:ext cx="162950" cy="189825"/>
            </a:xfrm>
            <a:custGeom>
              <a:avLst/>
              <a:gdLst/>
              <a:ahLst/>
              <a:cxnLst/>
              <a:rect l="l" t="t" r="r" b="b"/>
              <a:pathLst>
                <a:path w="6518" h="7593" extrusionOk="0">
                  <a:moveTo>
                    <a:pt x="6472" y="0"/>
                  </a:moveTo>
                  <a:cubicBezTo>
                    <a:pt x="6415" y="0"/>
                    <a:pt x="6288" y="50"/>
                    <a:pt x="6211" y="93"/>
                  </a:cubicBezTo>
                  <a:cubicBezTo>
                    <a:pt x="6163" y="128"/>
                    <a:pt x="6127" y="152"/>
                    <a:pt x="6080" y="164"/>
                  </a:cubicBezTo>
                  <a:cubicBezTo>
                    <a:pt x="6032" y="200"/>
                    <a:pt x="5973" y="247"/>
                    <a:pt x="5913" y="307"/>
                  </a:cubicBezTo>
                  <a:cubicBezTo>
                    <a:pt x="5615" y="569"/>
                    <a:pt x="5615" y="569"/>
                    <a:pt x="5365" y="878"/>
                  </a:cubicBezTo>
                  <a:cubicBezTo>
                    <a:pt x="5115" y="1200"/>
                    <a:pt x="5115" y="1200"/>
                    <a:pt x="4901" y="1521"/>
                  </a:cubicBezTo>
                  <a:cubicBezTo>
                    <a:pt x="4699" y="1855"/>
                    <a:pt x="4699" y="1867"/>
                    <a:pt x="4520" y="2200"/>
                  </a:cubicBezTo>
                  <a:cubicBezTo>
                    <a:pt x="4341" y="2545"/>
                    <a:pt x="4353" y="2557"/>
                    <a:pt x="4187" y="2914"/>
                  </a:cubicBezTo>
                  <a:cubicBezTo>
                    <a:pt x="4020" y="3272"/>
                    <a:pt x="3996" y="3260"/>
                    <a:pt x="3829" y="3617"/>
                  </a:cubicBezTo>
                  <a:cubicBezTo>
                    <a:pt x="3663" y="3974"/>
                    <a:pt x="3687" y="3974"/>
                    <a:pt x="3520" y="4331"/>
                  </a:cubicBezTo>
                  <a:cubicBezTo>
                    <a:pt x="3353" y="4688"/>
                    <a:pt x="3353" y="4688"/>
                    <a:pt x="3175" y="5034"/>
                  </a:cubicBezTo>
                  <a:cubicBezTo>
                    <a:pt x="2996" y="5379"/>
                    <a:pt x="3008" y="5391"/>
                    <a:pt x="2805" y="5724"/>
                  </a:cubicBezTo>
                  <a:cubicBezTo>
                    <a:pt x="2591" y="6046"/>
                    <a:pt x="2591" y="6046"/>
                    <a:pt x="2353" y="6343"/>
                  </a:cubicBezTo>
                  <a:cubicBezTo>
                    <a:pt x="2282" y="6439"/>
                    <a:pt x="2234" y="6474"/>
                    <a:pt x="2174" y="6522"/>
                  </a:cubicBezTo>
                  <a:lnTo>
                    <a:pt x="2163" y="6534"/>
                  </a:lnTo>
                  <a:cubicBezTo>
                    <a:pt x="1758" y="6951"/>
                    <a:pt x="1270" y="7403"/>
                    <a:pt x="674" y="7403"/>
                  </a:cubicBezTo>
                  <a:lnTo>
                    <a:pt x="662" y="7403"/>
                  </a:lnTo>
                  <a:cubicBezTo>
                    <a:pt x="623" y="7403"/>
                    <a:pt x="578" y="7408"/>
                    <a:pt x="520" y="7408"/>
                  </a:cubicBezTo>
                  <a:cubicBezTo>
                    <a:pt x="492" y="7408"/>
                    <a:pt x="460" y="7407"/>
                    <a:pt x="424" y="7403"/>
                  </a:cubicBezTo>
                  <a:cubicBezTo>
                    <a:pt x="329" y="7391"/>
                    <a:pt x="269" y="7355"/>
                    <a:pt x="234" y="7332"/>
                  </a:cubicBezTo>
                  <a:cubicBezTo>
                    <a:pt x="174" y="7296"/>
                    <a:pt x="115" y="7248"/>
                    <a:pt x="67" y="7213"/>
                  </a:cubicBezTo>
                  <a:cubicBezTo>
                    <a:pt x="41" y="7192"/>
                    <a:pt x="25" y="7180"/>
                    <a:pt x="15" y="7180"/>
                  </a:cubicBezTo>
                  <a:cubicBezTo>
                    <a:pt x="2" y="7180"/>
                    <a:pt x="1" y="7201"/>
                    <a:pt x="8" y="7248"/>
                  </a:cubicBezTo>
                  <a:cubicBezTo>
                    <a:pt x="31" y="7355"/>
                    <a:pt x="186" y="7546"/>
                    <a:pt x="389" y="7582"/>
                  </a:cubicBezTo>
                  <a:cubicBezTo>
                    <a:pt x="460" y="7590"/>
                    <a:pt x="517" y="7592"/>
                    <a:pt x="565" y="7592"/>
                  </a:cubicBezTo>
                  <a:cubicBezTo>
                    <a:pt x="661" y="7592"/>
                    <a:pt x="722" y="7582"/>
                    <a:pt x="793" y="7582"/>
                  </a:cubicBezTo>
                  <a:cubicBezTo>
                    <a:pt x="900" y="7570"/>
                    <a:pt x="1008" y="7546"/>
                    <a:pt x="1198" y="7475"/>
                  </a:cubicBezTo>
                  <a:cubicBezTo>
                    <a:pt x="1389" y="7403"/>
                    <a:pt x="1484" y="7344"/>
                    <a:pt x="1555" y="7284"/>
                  </a:cubicBezTo>
                  <a:cubicBezTo>
                    <a:pt x="1639" y="7224"/>
                    <a:pt x="1722" y="7165"/>
                    <a:pt x="1877" y="7046"/>
                  </a:cubicBezTo>
                  <a:cubicBezTo>
                    <a:pt x="2174" y="6772"/>
                    <a:pt x="2174" y="6772"/>
                    <a:pt x="2436" y="6462"/>
                  </a:cubicBezTo>
                  <a:cubicBezTo>
                    <a:pt x="2686" y="6165"/>
                    <a:pt x="2698" y="6165"/>
                    <a:pt x="2925" y="5843"/>
                  </a:cubicBezTo>
                  <a:cubicBezTo>
                    <a:pt x="3151" y="5510"/>
                    <a:pt x="3151" y="5510"/>
                    <a:pt x="3329" y="5153"/>
                  </a:cubicBezTo>
                  <a:cubicBezTo>
                    <a:pt x="3520" y="4808"/>
                    <a:pt x="3508" y="4796"/>
                    <a:pt x="3663" y="4438"/>
                  </a:cubicBezTo>
                  <a:lnTo>
                    <a:pt x="4318" y="3010"/>
                  </a:lnTo>
                  <a:cubicBezTo>
                    <a:pt x="4484" y="2652"/>
                    <a:pt x="4460" y="2641"/>
                    <a:pt x="4651" y="2295"/>
                  </a:cubicBezTo>
                  <a:cubicBezTo>
                    <a:pt x="4830" y="1950"/>
                    <a:pt x="4841" y="1950"/>
                    <a:pt x="5056" y="1629"/>
                  </a:cubicBezTo>
                  <a:cubicBezTo>
                    <a:pt x="5258" y="1295"/>
                    <a:pt x="5246" y="1283"/>
                    <a:pt x="5496" y="998"/>
                  </a:cubicBezTo>
                  <a:cubicBezTo>
                    <a:pt x="5746" y="700"/>
                    <a:pt x="5746" y="700"/>
                    <a:pt x="6032" y="450"/>
                  </a:cubicBezTo>
                  <a:cubicBezTo>
                    <a:pt x="6127" y="366"/>
                    <a:pt x="6199" y="319"/>
                    <a:pt x="6258" y="271"/>
                  </a:cubicBezTo>
                  <a:cubicBezTo>
                    <a:pt x="6318" y="212"/>
                    <a:pt x="6389" y="152"/>
                    <a:pt x="6449" y="93"/>
                  </a:cubicBezTo>
                  <a:cubicBezTo>
                    <a:pt x="6517" y="24"/>
                    <a:pt x="6511" y="0"/>
                    <a:pt x="64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1" name="Google Shape;2991;p3"/>
            <p:cNvSpPr/>
            <p:nvPr/>
          </p:nvSpPr>
          <p:spPr>
            <a:xfrm>
              <a:off x="3758800" y="2922100"/>
              <a:ext cx="48525" cy="18900"/>
            </a:xfrm>
            <a:custGeom>
              <a:avLst/>
              <a:gdLst/>
              <a:ahLst/>
              <a:cxnLst/>
              <a:rect l="l" t="t" r="r" b="b"/>
              <a:pathLst>
                <a:path w="1941" h="756" extrusionOk="0">
                  <a:moveTo>
                    <a:pt x="1865" y="0"/>
                  </a:moveTo>
                  <a:cubicBezTo>
                    <a:pt x="1839" y="0"/>
                    <a:pt x="1815" y="5"/>
                    <a:pt x="1810" y="5"/>
                  </a:cubicBezTo>
                  <a:cubicBezTo>
                    <a:pt x="1798" y="5"/>
                    <a:pt x="1798" y="17"/>
                    <a:pt x="1786" y="17"/>
                  </a:cubicBezTo>
                  <a:cubicBezTo>
                    <a:pt x="1786" y="29"/>
                    <a:pt x="1762" y="29"/>
                    <a:pt x="1750" y="41"/>
                  </a:cubicBezTo>
                  <a:cubicBezTo>
                    <a:pt x="1703" y="100"/>
                    <a:pt x="1703" y="100"/>
                    <a:pt x="1667" y="148"/>
                  </a:cubicBezTo>
                  <a:lnTo>
                    <a:pt x="1548" y="243"/>
                  </a:lnTo>
                  <a:cubicBezTo>
                    <a:pt x="1488" y="279"/>
                    <a:pt x="1488" y="279"/>
                    <a:pt x="1405" y="315"/>
                  </a:cubicBezTo>
                  <a:cubicBezTo>
                    <a:pt x="1334" y="338"/>
                    <a:pt x="1346" y="362"/>
                    <a:pt x="1274" y="386"/>
                  </a:cubicBezTo>
                  <a:cubicBezTo>
                    <a:pt x="1249" y="399"/>
                    <a:pt x="1231" y="402"/>
                    <a:pt x="1215" y="402"/>
                  </a:cubicBezTo>
                  <a:cubicBezTo>
                    <a:pt x="1192" y="402"/>
                    <a:pt x="1173" y="395"/>
                    <a:pt x="1142" y="395"/>
                  </a:cubicBezTo>
                  <a:cubicBezTo>
                    <a:pt x="1132" y="395"/>
                    <a:pt x="1120" y="396"/>
                    <a:pt x="1107" y="398"/>
                  </a:cubicBezTo>
                  <a:cubicBezTo>
                    <a:pt x="1036" y="434"/>
                    <a:pt x="1036" y="446"/>
                    <a:pt x="965" y="458"/>
                  </a:cubicBezTo>
                  <a:lnTo>
                    <a:pt x="810" y="493"/>
                  </a:lnTo>
                  <a:cubicBezTo>
                    <a:pt x="738" y="505"/>
                    <a:pt x="738" y="517"/>
                    <a:pt x="667" y="517"/>
                  </a:cubicBezTo>
                  <a:cubicBezTo>
                    <a:pt x="619" y="517"/>
                    <a:pt x="603" y="528"/>
                    <a:pt x="573" y="528"/>
                  </a:cubicBezTo>
                  <a:cubicBezTo>
                    <a:pt x="558" y="528"/>
                    <a:pt x="540" y="525"/>
                    <a:pt x="512" y="517"/>
                  </a:cubicBezTo>
                  <a:cubicBezTo>
                    <a:pt x="500" y="517"/>
                    <a:pt x="488" y="505"/>
                    <a:pt x="476" y="505"/>
                  </a:cubicBezTo>
                  <a:cubicBezTo>
                    <a:pt x="369" y="481"/>
                    <a:pt x="238" y="446"/>
                    <a:pt x="191" y="338"/>
                  </a:cubicBezTo>
                  <a:cubicBezTo>
                    <a:pt x="179" y="338"/>
                    <a:pt x="179" y="327"/>
                    <a:pt x="155" y="315"/>
                  </a:cubicBezTo>
                  <a:cubicBezTo>
                    <a:pt x="143" y="303"/>
                    <a:pt x="143" y="279"/>
                    <a:pt x="131" y="279"/>
                  </a:cubicBezTo>
                  <a:cubicBezTo>
                    <a:pt x="119" y="279"/>
                    <a:pt x="95" y="267"/>
                    <a:pt x="83" y="267"/>
                  </a:cubicBezTo>
                  <a:cubicBezTo>
                    <a:pt x="72" y="315"/>
                    <a:pt x="36" y="315"/>
                    <a:pt x="24" y="338"/>
                  </a:cubicBezTo>
                  <a:cubicBezTo>
                    <a:pt x="0" y="386"/>
                    <a:pt x="12" y="434"/>
                    <a:pt x="24" y="481"/>
                  </a:cubicBezTo>
                  <a:cubicBezTo>
                    <a:pt x="83" y="553"/>
                    <a:pt x="83" y="553"/>
                    <a:pt x="155" y="612"/>
                  </a:cubicBezTo>
                  <a:cubicBezTo>
                    <a:pt x="238" y="672"/>
                    <a:pt x="238" y="648"/>
                    <a:pt x="322" y="696"/>
                  </a:cubicBezTo>
                  <a:cubicBezTo>
                    <a:pt x="417" y="731"/>
                    <a:pt x="417" y="719"/>
                    <a:pt x="500" y="731"/>
                  </a:cubicBezTo>
                  <a:cubicBezTo>
                    <a:pt x="595" y="743"/>
                    <a:pt x="595" y="755"/>
                    <a:pt x="679" y="755"/>
                  </a:cubicBezTo>
                  <a:cubicBezTo>
                    <a:pt x="774" y="755"/>
                    <a:pt x="774" y="755"/>
                    <a:pt x="857" y="743"/>
                  </a:cubicBezTo>
                  <a:cubicBezTo>
                    <a:pt x="953" y="731"/>
                    <a:pt x="953" y="719"/>
                    <a:pt x="1024" y="696"/>
                  </a:cubicBezTo>
                  <a:cubicBezTo>
                    <a:pt x="1107" y="684"/>
                    <a:pt x="1107" y="684"/>
                    <a:pt x="1191" y="660"/>
                  </a:cubicBezTo>
                  <a:cubicBezTo>
                    <a:pt x="1262" y="624"/>
                    <a:pt x="1262" y="624"/>
                    <a:pt x="1346" y="600"/>
                  </a:cubicBezTo>
                  <a:cubicBezTo>
                    <a:pt x="1429" y="565"/>
                    <a:pt x="1429" y="541"/>
                    <a:pt x="1500" y="505"/>
                  </a:cubicBezTo>
                  <a:cubicBezTo>
                    <a:pt x="1572" y="458"/>
                    <a:pt x="1584" y="481"/>
                    <a:pt x="1643" y="434"/>
                  </a:cubicBezTo>
                  <a:cubicBezTo>
                    <a:pt x="1727" y="386"/>
                    <a:pt x="1727" y="374"/>
                    <a:pt x="1786" y="315"/>
                  </a:cubicBezTo>
                  <a:cubicBezTo>
                    <a:pt x="1858" y="255"/>
                    <a:pt x="1846" y="255"/>
                    <a:pt x="1905" y="184"/>
                  </a:cubicBezTo>
                  <a:cubicBezTo>
                    <a:pt x="1917" y="160"/>
                    <a:pt x="1929" y="148"/>
                    <a:pt x="1941" y="124"/>
                  </a:cubicBezTo>
                  <a:lnTo>
                    <a:pt x="1941" y="41"/>
                  </a:lnTo>
                  <a:cubicBezTo>
                    <a:pt x="1934" y="8"/>
                    <a:pt x="1898" y="0"/>
                    <a:pt x="18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2" name="Google Shape;2992;p3"/>
            <p:cNvSpPr/>
            <p:nvPr/>
          </p:nvSpPr>
          <p:spPr>
            <a:xfrm>
              <a:off x="2955425" y="2169725"/>
              <a:ext cx="738050" cy="274650"/>
            </a:xfrm>
            <a:custGeom>
              <a:avLst/>
              <a:gdLst/>
              <a:ahLst/>
              <a:cxnLst/>
              <a:rect l="l" t="t" r="r" b="b"/>
              <a:pathLst>
                <a:path w="29522" h="10986" extrusionOk="0">
                  <a:moveTo>
                    <a:pt x="1519" y="0"/>
                  </a:moveTo>
                  <a:cubicBezTo>
                    <a:pt x="1351" y="0"/>
                    <a:pt x="1152" y="7"/>
                    <a:pt x="893" y="61"/>
                  </a:cubicBezTo>
                  <a:cubicBezTo>
                    <a:pt x="595" y="132"/>
                    <a:pt x="357" y="227"/>
                    <a:pt x="226" y="382"/>
                  </a:cubicBezTo>
                  <a:cubicBezTo>
                    <a:pt x="48" y="561"/>
                    <a:pt x="0" y="882"/>
                    <a:pt x="131" y="1073"/>
                  </a:cubicBezTo>
                  <a:cubicBezTo>
                    <a:pt x="179" y="1144"/>
                    <a:pt x="226" y="1168"/>
                    <a:pt x="226" y="1168"/>
                  </a:cubicBezTo>
                  <a:cubicBezTo>
                    <a:pt x="250" y="1108"/>
                    <a:pt x="203" y="1061"/>
                    <a:pt x="179" y="954"/>
                  </a:cubicBezTo>
                  <a:cubicBezTo>
                    <a:pt x="131" y="811"/>
                    <a:pt x="143" y="585"/>
                    <a:pt x="322" y="418"/>
                  </a:cubicBezTo>
                  <a:cubicBezTo>
                    <a:pt x="417" y="346"/>
                    <a:pt x="524" y="275"/>
                    <a:pt x="643" y="239"/>
                  </a:cubicBezTo>
                  <a:cubicBezTo>
                    <a:pt x="762" y="192"/>
                    <a:pt x="893" y="156"/>
                    <a:pt x="1012" y="132"/>
                  </a:cubicBezTo>
                  <a:cubicBezTo>
                    <a:pt x="1227" y="94"/>
                    <a:pt x="1403" y="81"/>
                    <a:pt x="1555" y="81"/>
                  </a:cubicBezTo>
                  <a:cubicBezTo>
                    <a:pt x="1784" y="81"/>
                    <a:pt x="1960" y="111"/>
                    <a:pt x="2131" y="132"/>
                  </a:cubicBezTo>
                  <a:cubicBezTo>
                    <a:pt x="2405" y="180"/>
                    <a:pt x="2703" y="239"/>
                    <a:pt x="3262" y="418"/>
                  </a:cubicBezTo>
                  <a:cubicBezTo>
                    <a:pt x="4394" y="787"/>
                    <a:pt x="4394" y="811"/>
                    <a:pt x="5525" y="1192"/>
                  </a:cubicBezTo>
                  <a:cubicBezTo>
                    <a:pt x="6656" y="1597"/>
                    <a:pt x="6656" y="1585"/>
                    <a:pt x="7787" y="1978"/>
                  </a:cubicBezTo>
                  <a:cubicBezTo>
                    <a:pt x="8918" y="2371"/>
                    <a:pt x="8894" y="2406"/>
                    <a:pt x="10013" y="2847"/>
                  </a:cubicBezTo>
                  <a:cubicBezTo>
                    <a:pt x="11133" y="3275"/>
                    <a:pt x="13347" y="4156"/>
                    <a:pt x="14466" y="4597"/>
                  </a:cubicBezTo>
                  <a:cubicBezTo>
                    <a:pt x="15585" y="5038"/>
                    <a:pt x="15585" y="5049"/>
                    <a:pt x="16681" y="5478"/>
                  </a:cubicBezTo>
                  <a:cubicBezTo>
                    <a:pt x="17800" y="5930"/>
                    <a:pt x="21967" y="7562"/>
                    <a:pt x="22253" y="7669"/>
                  </a:cubicBezTo>
                  <a:cubicBezTo>
                    <a:pt x="22515" y="7800"/>
                    <a:pt x="24420" y="8681"/>
                    <a:pt x="25503" y="9181"/>
                  </a:cubicBezTo>
                  <a:lnTo>
                    <a:pt x="27682" y="10193"/>
                  </a:lnTo>
                  <a:cubicBezTo>
                    <a:pt x="28039" y="10360"/>
                    <a:pt x="28289" y="10479"/>
                    <a:pt x="28480" y="10586"/>
                  </a:cubicBezTo>
                  <a:cubicBezTo>
                    <a:pt x="28742" y="10705"/>
                    <a:pt x="28980" y="10812"/>
                    <a:pt x="29218" y="10895"/>
                  </a:cubicBezTo>
                  <a:cubicBezTo>
                    <a:pt x="29366" y="10960"/>
                    <a:pt x="29439" y="10986"/>
                    <a:pt x="29458" y="10986"/>
                  </a:cubicBezTo>
                  <a:cubicBezTo>
                    <a:pt x="29522" y="10986"/>
                    <a:pt x="29016" y="10705"/>
                    <a:pt x="28706" y="10550"/>
                  </a:cubicBezTo>
                  <a:cubicBezTo>
                    <a:pt x="28575" y="10491"/>
                    <a:pt x="28444" y="10419"/>
                    <a:pt x="28301" y="10360"/>
                  </a:cubicBezTo>
                  <a:cubicBezTo>
                    <a:pt x="28147" y="10288"/>
                    <a:pt x="26634" y="9586"/>
                    <a:pt x="25551" y="9086"/>
                  </a:cubicBezTo>
                  <a:lnTo>
                    <a:pt x="23384" y="8062"/>
                  </a:lnTo>
                  <a:cubicBezTo>
                    <a:pt x="22848" y="7812"/>
                    <a:pt x="22563" y="7693"/>
                    <a:pt x="22289" y="7562"/>
                  </a:cubicBezTo>
                  <a:cubicBezTo>
                    <a:pt x="22015" y="7454"/>
                    <a:pt x="11156" y="3168"/>
                    <a:pt x="10049" y="2740"/>
                  </a:cubicBezTo>
                  <a:cubicBezTo>
                    <a:pt x="8930" y="2311"/>
                    <a:pt x="8930" y="2299"/>
                    <a:pt x="7799" y="1906"/>
                  </a:cubicBezTo>
                  <a:cubicBezTo>
                    <a:pt x="7489" y="1799"/>
                    <a:pt x="4405" y="716"/>
                    <a:pt x="4405" y="716"/>
                  </a:cubicBezTo>
                  <a:cubicBezTo>
                    <a:pt x="3524" y="430"/>
                    <a:pt x="2643" y="73"/>
                    <a:pt x="1715" y="1"/>
                  </a:cubicBezTo>
                  <a:lnTo>
                    <a:pt x="1679" y="1"/>
                  </a:lnTo>
                  <a:cubicBezTo>
                    <a:pt x="1628" y="1"/>
                    <a:pt x="1576" y="0"/>
                    <a:pt x="15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3" name="Google Shape;2993;p3"/>
            <p:cNvSpPr/>
            <p:nvPr/>
          </p:nvSpPr>
          <p:spPr>
            <a:xfrm>
              <a:off x="3026850" y="2242025"/>
              <a:ext cx="666950" cy="222825"/>
            </a:xfrm>
            <a:custGeom>
              <a:avLst/>
              <a:gdLst/>
              <a:ahLst/>
              <a:cxnLst/>
              <a:rect l="l" t="t" r="r" b="b"/>
              <a:pathLst>
                <a:path w="26678" h="8913" extrusionOk="0">
                  <a:moveTo>
                    <a:pt x="1932" y="1"/>
                  </a:moveTo>
                  <a:cubicBezTo>
                    <a:pt x="1756" y="1"/>
                    <a:pt x="1581" y="9"/>
                    <a:pt x="1406" y="26"/>
                  </a:cubicBezTo>
                  <a:lnTo>
                    <a:pt x="1382" y="26"/>
                  </a:lnTo>
                  <a:cubicBezTo>
                    <a:pt x="1203" y="38"/>
                    <a:pt x="977" y="86"/>
                    <a:pt x="679" y="193"/>
                  </a:cubicBezTo>
                  <a:cubicBezTo>
                    <a:pt x="548" y="252"/>
                    <a:pt x="429" y="276"/>
                    <a:pt x="334" y="336"/>
                  </a:cubicBezTo>
                  <a:cubicBezTo>
                    <a:pt x="239" y="383"/>
                    <a:pt x="155" y="455"/>
                    <a:pt x="96" y="538"/>
                  </a:cubicBezTo>
                  <a:cubicBezTo>
                    <a:pt x="60" y="598"/>
                    <a:pt x="24" y="657"/>
                    <a:pt x="24" y="729"/>
                  </a:cubicBezTo>
                  <a:cubicBezTo>
                    <a:pt x="1" y="872"/>
                    <a:pt x="13" y="1038"/>
                    <a:pt x="60" y="1157"/>
                  </a:cubicBezTo>
                  <a:cubicBezTo>
                    <a:pt x="81" y="1220"/>
                    <a:pt x="111" y="1255"/>
                    <a:pt x="126" y="1255"/>
                  </a:cubicBezTo>
                  <a:cubicBezTo>
                    <a:pt x="128" y="1255"/>
                    <a:pt x="130" y="1254"/>
                    <a:pt x="132" y="1253"/>
                  </a:cubicBezTo>
                  <a:cubicBezTo>
                    <a:pt x="167" y="1253"/>
                    <a:pt x="144" y="1205"/>
                    <a:pt x="132" y="1098"/>
                  </a:cubicBezTo>
                  <a:cubicBezTo>
                    <a:pt x="120" y="1003"/>
                    <a:pt x="120" y="872"/>
                    <a:pt x="144" y="741"/>
                  </a:cubicBezTo>
                  <a:cubicBezTo>
                    <a:pt x="179" y="633"/>
                    <a:pt x="263" y="514"/>
                    <a:pt x="382" y="455"/>
                  </a:cubicBezTo>
                  <a:cubicBezTo>
                    <a:pt x="501" y="383"/>
                    <a:pt x="667" y="360"/>
                    <a:pt x="798" y="300"/>
                  </a:cubicBezTo>
                  <a:cubicBezTo>
                    <a:pt x="1275" y="157"/>
                    <a:pt x="1548" y="145"/>
                    <a:pt x="1799" y="145"/>
                  </a:cubicBezTo>
                  <a:cubicBezTo>
                    <a:pt x="1861" y="145"/>
                    <a:pt x="1925" y="145"/>
                    <a:pt x="1994" y="145"/>
                  </a:cubicBezTo>
                  <a:cubicBezTo>
                    <a:pt x="2201" y="145"/>
                    <a:pt x="2453" y="151"/>
                    <a:pt x="2846" y="205"/>
                  </a:cubicBezTo>
                  <a:cubicBezTo>
                    <a:pt x="3358" y="276"/>
                    <a:pt x="3632" y="336"/>
                    <a:pt x="3882" y="395"/>
                  </a:cubicBezTo>
                  <a:cubicBezTo>
                    <a:pt x="4132" y="455"/>
                    <a:pt x="4406" y="514"/>
                    <a:pt x="4906" y="693"/>
                  </a:cubicBezTo>
                  <a:cubicBezTo>
                    <a:pt x="5918" y="1038"/>
                    <a:pt x="5906" y="1074"/>
                    <a:pt x="6906" y="1467"/>
                  </a:cubicBezTo>
                  <a:cubicBezTo>
                    <a:pt x="7906" y="1872"/>
                    <a:pt x="7906" y="1884"/>
                    <a:pt x="8895" y="2265"/>
                  </a:cubicBezTo>
                  <a:cubicBezTo>
                    <a:pt x="9907" y="2634"/>
                    <a:pt x="11931" y="3336"/>
                    <a:pt x="12943" y="3693"/>
                  </a:cubicBezTo>
                  <a:cubicBezTo>
                    <a:pt x="13955" y="4051"/>
                    <a:pt x="13955" y="4051"/>
                    <a:pt x="14955" y="4432"/>
                  </a:cubicBezTo>
                  <a:cubicBezTo>
                    <a:pt x="15955" y="4824"/>
                    <a:pt x="15955" y="4824"/>
                    <a:pt x="16955" y="5241"/>
                  </a:cubicBezTo>
                  <a:cubicBezTo>
                    <a:pt x="17931" y="5658"/>
                    <a:pt x="17943" y="5658"/>
                    <a:pt x="18944" y="6039"/>
                  </a:cubicBezTo>
                  <a:cubicBezTo>
                    <a:pt x="19944" y="6444"/>
                    <a:pt x="21956" y="7206"/>
                    <a:pt x="22968" y="7575"/>
                  </a:cubicBezTo>
                  <a:cubicBezTo>
                    <a:pt x="23968" y="7944"/>
                    <a:pt x="23968" y="7944"/>
                    <a:pt x="24968" y="8337"/>
                  </a:cubicBezTo>
                  <a:cubicBezTo>
                    <a:pt x="25313" y="8468"/>
                    <a:pt x="25540" y="8551"/>
                    <a:pt x="25718" y="8611"/>
                  </a:cubicBezTo>
                  <a:cubicBezTo>
                    <a:pt x="25944" y="8706"/>
                    <a:pt x="26183" y="8777"/>
                    <a:pt x="26385" y="8849"/>
                  </a:cubicBezTo>
                  <a:cubicBezTo>
                    <a:pt x="26515" y="8894"/>
                    <a:pt x="26581" y="8912"/>
                    <a:pt x="26603" y="8912"/>
                  </a:cubicBezTo>
                  <a:cubicBezTo>
                    <a:pt x="26678" y="8912"/>
                    <a:pt x="26198" y="8686"/>
                    <a:pt x="25921" y="8575"/>
                  </a:cubicBezTo>
                  <a:lnTo>
                    <a:pt x="25551" y="8420"/>
                  </a:lnTo>
                  <a:cubicBezTo>
                    <a:pt x="25409" y="8361"/>
                    <a:pt x="19991" y="6325"/>
                    <a:pt x="18991" y="5920"/>
                  </a:cubicBezTo>
                  <a:cubicBezTo>
                    <a:pt x="17991" y="5539"/>
                    <a:pt x="17991" y="5539"/>
                    <a:pt x="16991" y="5122"/>
                  </a:cubicBezTo>
                  <a:cubicBezTo>
                    <a:pt x="16015" y="4705"/>
                    <a:pt x="16015" y="4670"/>
                    <a:pt x="15014" y="4289"/>
                  </a:cubicBezTo>
                  <a:cubicBezTo>
                    <a:pt x="14002" y="3896"/>
                    <a:pt x="14002" y="3908"/>
                    <a:pt x="12990" y="3550"/>
                  </a:cubicBezTo>
                  <a:lnTo>
                    <a:pt x="10966" y="2836"/>
                  </a:lnTo>
                  <a:cubicBezTo>
                    <a:pt x="9954" y="2479"/>
                    <a:pt x="9942" y="2503"/>
                    <a:pt x="8942" y="2122"/>
                  </a:cubicBezTo>
                  <a:cubicBezTo>
                    <a:pt x="7930" y="1753"/>
                    <a:pt x="7930" y="1753"/>
                    <a:pt x="6930" y="1348"/>
                  </a:cubicBezTo>
                  <a:cubicBezTo>
                    <a:pt x="6668" y="1253"/>
                    <a:pt x="6466" y="1157"/>
                    <a:pt x="6311" y="1086"/>
                  </a:cubicBezTo>
                  <a:cubicBezTo>
                    <a:pt x="6287" y="1086"/>
                    <a:pt x="6287" y="1074"/>
                    <a:pt x="6275" y="1074"/>
                  </a:cubicBezTo>
                  <a:cubicBezTo>
                    <a:pt x="5501" y="741"/>
                    <a:pt x="4716" y="455"/>
                    <a:pt x="3894" y="264"/>
                  </a:cubicBezTo>
                  <a:cubicBezTo>
                    <a:pt x="3245" y="114"/>
                    <a:pt x="2589" y="1"/>
                    <a:pt x="19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4" name="Google Shape;2994;p3"/>
            <p:cNvSpPr/>
            <p:nvPr/>
          </p:nvSpPr>
          <p:spPr>
            <a:xfrm>
              <a:off x="3077450" y="2296050"/>
              <a:ext cx="644425" cy="198175"/>
            </a:xfrm>
            <a:custGeom>
              <a:avLst/>
              <a:gdLst/>
              <a:ahLst/>
              <a:cxnLst/>
              <a:rect l="l" t="t" r="r" b="b"/>
              <a:pathLst>
                <a:path w="25777" h="7927" extrusionOk="0">
                  <a:moveTo>
                    <a:pt x="2036" y="1"/>
                  </a:moveTo>
                  <a:cubicBezTo>
                    <a:pt x="1790" y="1"/>
                    <a:pt x="1544" y="20"/>
                    <a:pt x="1299" y="68"/>
                  </a:cubicBezTo>
                  <a:lnTo>
                    <a:pt x="1275" y="68"/>
                  </a:lnTo>
                  <a:cubicBezTo>
                    <a:pt x="1096" y="92"/>
                    <a:pt x="906" y="163"/>
                    <a:pt x="620" y="258"/>
                  </a:cubicBezTo>
                  <a:cubicBezTo>
                    <a:pt x="382" y="366"/>
                    <a:pt x="179" y="461"/>
                    <a:pt x="84" y="616"/>
                  </a:cubicBezTo>
                  <a:cubicBezTo>
                    <a:pt x="60" y="663"/>
                    <a:pt x="25" y="723"/>
                    <a:pt x="25" y="782"/>
                  </a:cubicBezTo>
                  <a:cubicBezTo>
                    <a:pt x="1" y="925"/>
                    <a:pt x="13" y="1092"/>
                    <a:pt x="60" y="1223"/>
                  </a:cubicBezTo>
                  <a:cubicBezTo>
                    <a:pt x="84" y="1282"/>
                    <a:pt x="120" y="1318"/>
                    <a:pt x="120" y="1318"/>
                  </a:cubicBezTo>
                  <a:cubicBezTo>
                    <a:pt x="167" y="1306"/>
                    <a:pt x="144" y="1258"/>
                    <a:pt x="132" y="1175"/>
                  </a:cubicBezTo>
                  <a:cubicBezTo>
                    <a:pt x="120" y="1080"/>
                    <a:pt x="120" y="949"/>
                    <a:pt x="144" y="818"/>
                  </a:cubicBezTo>
                  <a:cubicBezTo>
                    <a:pt x="191" y="592"/>
                    <a:pt x="489" y="473"/>
                    <a:pt x="763" y="366"/>
                  </a:cubicBezTo>
                  <a:cubicBezTo>
                    <a:pt x="1203" y="199"/>
                    <a:pt x="1453" y="175"/>
                    <a:pt x="1691" y="139"/>
                  </a:cubicBezTo>
                  <a:cubicBezTo>
                    <a:pt x="1793" y="130"/>
                    <a:pt x="1893" y="124"/>
                    <a:pt x="2005" y="124"/>
                  </a:cubicBezTo>
                  <a:cubicBezTo>
                    <a:pt x="2183" y="124"/>
                    <a:pt x="2393" y="139"/>
                    <a:pt x="2692" y="175"/>
                  </a:cubicBezTo>
                  <a:cubicBezTo>
                    <a:pt x="3204" y="235"/>
                    <a:pt x="3454" y="282"/>
                    <a:pt x="3704" y="318"/>
                  </a:cubicBezTo>
                  <a:cubicBezTo>
                    <a:pt x="3954" y="366"/>
                    <a:pt x="4216" y="425"/>
                    <a:pt x="4704" y="544"/>
                  </a:cubicBezTo>
                  <a:cubicBezTo>
                    <a:pt x="5704" y="818"/>
                    <a:pt x="5704" y="818"/>
                    <a:pt x="6668" y="1139"/>
                  </a:cubicBezTo>
                  <a:cubicBezTo>
                    <a:pt x="7633" y="1485"/>
                    <a:pt x="7633" y="1497"/>
                    <a:pt x="8597" y="1866"/>
                  </a:cubicBezTo>
                  <a:lnTo>
                    <a:pt x="10538" y="2580"/>
                  </a:lnTo>
                  <a:lnTo>
                    <a:pt x="14407" y="4009"/>
                  </a:lnTo>
                  <a:cubicBezTo>
                    <a:pt x="15372" y="4366"/>
                    <a:pt x="15372" y="4366"/>
                    <a:pt x="16336" y="4711"/>
                  </a:cubicBezTo>
                  <a:cubicBezTo>
                    <a:pt x="17312" y="5057"/>
                    <a:pt x="17324" y="5045"/>
                    <a:pt x="18289" y="5366"/>
                  </a:cubicBezTo>
                  <a:cubicBezTo>
                    <a:pt x="19277" y="5688"/>
                    <a:pt x="21218" y="6354"/>
                    <a:pt x="22194" y="6688"/>
                  </a:cubicBezTo>
                  <a:cubicBezTo>
                    <a:pt x="23170" y="7021"/>
                    <a:pt x="23170" y="7021"/>
                    <a:pt x="24135" y="7378"/>
                  </a:cubicBezTo>
                  <a:cubicBezTo>
                    <a:pt x="24468" y="7497"/>
                    <a:pt x="24670" y="7581"/>
                    <a:pt x="24849" y="7640"/>
                  </a:cubicBezTo>
                  <a:cubicBezTo>
                    <a:pt x="25075" y="7724"/>
                    <a:pt x="25290" y="7795"/>
                    <a:pt x="25492" y="7866"/>
                  </a:cubicBezTo>
                  <a:cubicBezTo>
                    <a:pt x="25620" y="7909"/>
                    <a:pt x="25685" y="7927"/>
                    <a:pt x="25706" y="7927"/>
                  </a:cubicBezTo>
                  <a:cubicBezTo>
                    <a:pt x="25777" y="7927"/>
                    <a:pt x="25310" y="7715"/>
                    <a:pt x="25051" y="7604"/>
                  </a:cubicBezTo>
                  <a:lnTo>
                    <a:pt x="24694" y="7450"/>
                  </a:lnTo>
                  <a:cubicBezTo>
                    <a:pt x="24551" y="7390"/>
                    <a:pt x="24373" y="7331"/>
                    <a:pt x="24170" y="7259"/>
                  </a:cubicBezTo>
                  <a:cubicBezTo>
                    <a:pt x="23206" y="6902"/>
                    <a:pt x="23206" y="6902"/>
                    <a:pt x="22218" y="6569"/>
                  </a:cubicBezTo>
                  <a:cubicBezTo>
                    <a:pt x="21253" y="6223"/>
                    <a:pt x="21241" y="6247"/>
                    <a:pt x="20265" y="5902"/>
                  </a:cubicBezTo>
                  <a:cubicBezTo>
                    <a:pt x="19289" y="5569"/>
                    <a:pt x="17336" y="4914"/>
                    <a:pt x="16360" y="4592"/>
                  </a:cubicBezTo>
                  <a:cubicBezTo>
                    <a:pt x="15384" y="4247"/>
                    <a:pt x="15384" y="4223"/>
                    <a:pt x="14419" y="3866"/>
                  </a:cubicBezTo>
                  <a:cubicBezTo>
                    <a:pt x="13455" y="3509"/>
                    <a:pt x="6025" y="806"/>
                    <a:pt x="6013" y="806"/>
                  </a:cubicBezTo>
                  <a:cubicBezTo>
                    <a:pt x="5251" y="568"/>
                    <a:pt x="4477" y="330"/>
                    <a:pt x="3692" y="199"/>
                  </a:cubicBezTo>
                  <a:cubicBezTo>
                    <a:pt x="3147" y="100"/>
                    <a:pt x="2591" y="1"/>
                    <a:pt x="2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5" name="Google Shape;2995;p3"/>
            <p:cNvSpPr/>
            <p:nvPr/>
          </p:nvSpPr>
          <p:spPr>
            <a:xfrm>
              <a:off x="2882800" y="2097125"/>
              <a:ext cx="81875" cy="35125"/>
            </a:xfrm>
            <a:custGeom>
              <a:avLst/>
              <a:gdLst/>
              <a:ahLst/>
              <a:cxnLst/>
              <a:rect l="l" t="t" r="r" b="b"/>
              <a:pathLst>
                <a:path w="3275" h="1405" extrusionOk="0">
                  <a:moveTo>
                    <a:pt x="810" y="0"/>
                  </a:moveTo>
                  <a:cubicBezTo>
                    <a:pt x="643" y="24"/>
                    <a:pt x="643" y="36"/>
                    <a:pt x="476" y="83"/>
                  </a:cubicBezTo>
                  <a:cubicBezTo>
                    <a:pt x="322" y="155"/>
                    <a:pt x="322" y="167"/>
                    <a:pt x="214" y="286"/>
                  </a:cubicBezTo>
                  <a:cubicBezTo>
                    <a:pt x="179" y="310"/>
                    <a:pt x="167" y="345"/>
                    <a:pt x="131" y="381"/>
                  </a:cubicBezTo>
                  <a:cubicBezTo>
                    <a:pt x="0" y="595"/>
                    <a:pt x="0" y="869"/>
                    <a:pt x="24" y="1119"/>
                  </a:cubicBezTo>
                  <a:cubicBezTo>
                    <a:pt x="24" y="1143"/>
                    <a:pt x="60" y="1298"/>
                    <a:pt x="71" y="1310"/>
                  </a:cubicBezTo>
                  <a:lnTo>
                    <a:pt x="119" y="1405"/>
                  </a:lnTo>
                  <a:cubicBezTo>
                    <a:pt x="119" y="1405"/>
                    <a:pt x="131" y="1405"/>
                    <a:pt x="155" y="1369"/>
                  </a:cubicBezTo>
                  <a:cubicBezTo>
                    <a:pt x="179" y="1334"/>
                    <a:pt x="167" y="1250"/>
                    <a:pt x="167" y="1179"/>
                  </a:cubicBezTo>
                  <a:cubicBezTo>
                    <a:pt x="131" y="1048"/>
                    <a:pt x="155" y="1036"/>
                    <a:pt x="131" y="893"/>
                  </a:cubicBezTo>
                  <a:cubicBezTo>
                    <a:pt x="131" y="750"/>
                    <a:pt x="131" y="750"/>
                    <a:pt x="167" y="619"/>
                  </a:cubicBezTo>
                  <a:cubicBezTo>
                    <a:pt x="214" y="476"/>
                    <a:pt x="191" y="476"/>
                    <a:pt x="286" y="357"/>
                  </a:cubicBezTo>
                  <a:cubicBezTo>
                    <a:pt x="369" y="262"/>
                    <a:pt x="393" y="274"/>
                    <a:pt x="512" y="214"/>
                  </a:cubicBezTo>
                  <a:cubicBezTo>
                    <a:pt x="643" y="167"/>
                    <a:pt x="643" y="167"/>
                    <a:pt x="786" y="167"/>
                  </a:cubicBezTo>
                  <a:cubicBezTo>
                    <a:pt x="941" y="155"/>
                    <a:pt x="941" y="155"/>
                    <a:pt x="1107" y="155"/>
                  </a:cubicBezTo>
                  <a:cubicBezTo>
                    <a:pt x="1250" y="155"/>
                    <a:pt x="1560" y="167"/>
                    <a:pt x="1726" y="167"/>
                  </a:cubicBezTo>
                  <a:cubicBezTo>
                    <a:pt x="1830" y="167"/>
                    <a:pt x="1864" y="161"/>
                    <a:pt x="1921" y="161"/>
                  </a:cubicBezTo>
                  <a:cubicBezTo>
                    <a:pt x="1950" y="161"/>
                    <a:pt x="1984" y="163"/>
                    <a:pt x="2036" y="167"/>
                  </a:cubicBezTo>
                  <a:cubicBezTo>
                    <a:pt x="2191" y="179"/>
                    <a:pt x="2191" y="179"/>
                    <a:pt x="2357" y="202"/>
                  </a:cubicBezTo>
                  <a:cubicBezTo>
                    <a:pt x="2500" y="214"/>
                    <a:pt x="2500" y="202"/>
                    <a:pt x="2667" y="226"/>
                  </a:cubicBezTo>
                  <a:cubicBezTo>
                    <a:pt x="2810" y="238"/>
                    <a:pt x="2810" y="238"/>
                    <a:pt x="2965" y="274"/>
                  </a:cubicBezTo>
                  <a:cubicBezTo>
                    <a:pt x="3012" y="286"/>
                    <a:pt x="3048" y="286"/>
                    <a:pt x="3084" y="298"/>
                  </a:cubicBezTo>
                  <a:lnTo>
                    <a:pt x="3191" y="298"/>
                  </a:lnTo>
                  <a:cubicBezTo>
                    <a:pt x="3274" y="286"/>
                    <a:pt x="3191" y="214"/>
                    <a:pt x="3143" y="179"/>
                  </a:cubicBezTo>
                  <a:cubicBezTo>
                    <a:pt x="3131" y="167"/>
                    <a:pt x="3108" y="167"/>
                    <a:pt x="3084" y="155"/>
                  </a:cubicBezTo>
                  <a:cubicBezTo>
                    <a:pt x="3048" y="155"/>
                    <a:pt x="3036" y="143"/>
                    <a:pt x="2989" y="143"/>
                  </a:cubicBezTo>
                  <a:cubicBezTo>
                    <a:pt x="2846" y="107"/>
                    <a:pt x="2834" y="107"/>
                    <a:pt x="2679" y="95"/>
                  </a:cubicBezTo>
                  <a:cubicBezTo>
                    <a:pt x="2536" y="83"/>
                    <a:pt x="2512" y="83"/>
                    <a:pt x="2369" y="60"/>
                  </a:cubicBezTo>
                  <a:cubicBezTo>
                    <a:pt x="2203" y="48"/>
                    <a:pt x="2203" y="48"/>
                    <a:pt x="2060" y="48"/>
                  </a:cubicBezTo>
                  <a:cubicBezTo>
                    <a:pt x="2004" y="44"/>
                    <a:pt x="1967" y="42"/>
                    <a:pt x="1937" y="42"/>
                  </a:cubicBezTo>
                  <a:cubicBezTo>
                    <a:pt x="1876" y="42"/>
                    <a:pt x="1842" y="48"/>
                    <a:pt x="1738" y="48"/>
                  </a:cubicBezTo>
                  <a:cubicBezTo>
                    <a:pt x="1584" y="48"/>
                    <a:pt x="1595" y="24"/>
                    <a:pt x="14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6" name="Google Shape;2996;p3"/>
            <p:cNvSpPr/>
            <p:nvPr/>
          </p:nvSpPr>
          <p:spPr>
            <a:xfrm>
              <a:off x="3803725" y="2693925"/>
              <a:ext cx="192625" cy="233225"/>
            </a:xfrm>
            <a:custGeom>
              <a:avLst/>
              <a:gdLst/>
              <a:ahLst/>
              <a:cxnLst/>
              <a:rect l="l" t="t" r="r" b="b"/>
              <a:pathLst>
                <a:path w="7705" h="9329" extrusionOk="0">
                  <a:moveTo>
                    <a:pt x="7621" y="0"/>
                  </a:moveTo>
                  <a:cubicBezTo>
                    <a:pt x="7490" y="0"/>
                    <a:pt x="7264" y="24"/>
                    <a:pt x="7038" y="83"/>
                  </a:cubicBezTo>
                  <a:cubicBezTo>
                    <a:pt x="6597" y="179"/>
                    <a:pt x="6573" y="202"/>
                    <a:pt x="6133" y="357"/>
                  </a:cubicBezTo>
                  <a:cubicBezTo>
                    <a:pt x="5668" y="536"/>
                    <a:pt x="5668" y="536"/>
                    <a:pt x="5240" y="762"/>
                  </a:cubicBezTo>
                  <a:cubicBezTo>
                    <a:pt x="4811" y="988"/>
                    <a:pt x="4811" y="1000"/>
                    <a:pt x="4406" y="1286"/>
                  </a:cubicBezTo>
                  <a:cubicBezTo>
                    <a:pt x="4001" y="1548"/>
                    <a:pt x="3990" y="1548"/>
                    <a:pt x="3620" y="1857"/>
                  </a:cubicBezTo>
                  <a:cubicBezTo>
                    <a:pt x="3239" y="2179"/>
                    <a:pt x="3239" y="2179"/>
                    <a:pt x="2906" y="2536"/>
                  </a:cubicBezTo>
                  <a:cubicBezTo>
                    <a:pt x="2561" y="2893"/>
                    <a:pt x="2573" y="2893"/>
                    <a:pt x="2275" y="3274"/>
                  </a:cubicBezTo>
                  <a:cubicBezTo>
                    <a:pt x="1977" y="3667"/>
                    <a:pt x="1977" y="3667"/>
                    <a:pt x="1715" y="4060"/>
                  </a:cubicBezTo>
                  <a:cubicBezTo>
                    <a:pt x="1442" y="4477"/>
                    <a:pt x="1442" y="4477"/>
                    <a:pt x="1215" y="4917"/>
                  </a:cubicBezTo>
                  <a:cubicBezTo>
                    <a:pt x="1001" y="5346"/>
                    <a:pt x="1013" y="5358"/>
                    <a:pt x="823" y="5810"/>
                  </a:cubicBezTo>
                  <a:cubicBezTo>
                    <a:pt x="620" y="6251"/>
                    <a:pt x="620" y="6251"/>
                    <a:pt x="465" y="6715"/>
                  </a:cubicBezTo>
                  <a:cubicBezTo>
                    <a:pt x="311" y="7179"/>
                    <a:pt x="322" y="7179"/>
                    <a:pt x="191" y="7656"/>
                  </a:cubicBezTo>
                  <a:cubicBezTo>
                    <a:pt x="132" y="7894"/>
                    <a:pt x="108" y="8013"/>
                    <a:pt x="84" y="8132"/>
                  </a:cubicBezTo>
                  <a:cubicBezTo>
                    <a:pt x="61" y="8251"/>
                    <a:pt x="25" y="8370"/>
                    <a:pt x="13" y="8620"/>
                  </a:cubicBezTo>
                  <a:cubicBezTo>
                    <a:pt x="1" y="8787"/>
                    <a:pt x="25" y="8906"/>
                    <a:pt x="49" y="8989"/>
                  </a:cubicBezTo>
                  <a:cubicBezTo>
                    <a:pt x="72" y="9108"/>
                    <a:pt x="144" y="9215"/>
                    <a:pt x="227" y="9275"/>
                  </a:cubicBezTo>
                  <a:cubicBezTo>
                    <a:pt x="281" y="9313"/>
                    <a:pt x="309" y="9329"/>
                    <a:pt x="319" y="9329"/>
                  </a:cubicBezTo>
                  <a:cubicBezTo>
                    <a:pt x="355" y="9329"/>
                    <a:pt x="189" y="9145"/>
                    <a:pt x="180" y="9025"/>
                  </a:cubicBezTo>
                  <a:cubicBezTo>
                    <a:pt x="168" y="8965"/>
                    <a:pt x="144" y="8918"/>
                    <a:pt x="144" y="8858"/>
                  </a:cubicBezTo>
                  <a:cubicBezTo>
                    <a:pt x="132" y="8799"/>
                    <a:pt x="132" y="8703"/>
                    <a:pt x="132" y="8608"/>
                  </a:cubicBezTo>
                  <a:cubicBezTo>
                    <a:pt x="144" y="8370"/>
                    <a:pt x="180" y="8263"/>
                    <a:pt x="203" y="8144"/>
                  </a:cubicBezTo>
                  <a:cubicBezTo>
                    <a:pt x="239" y="8025"/>
                    <a:pt x="251" y="7906"/>
                    <a:pt x="311" y="7680"/>
                  </a:cubicBezTo>
                  <a:cubicBezTo>
                    <a:pt x="430" y="7215"/>
                    <a:pt x="430" y="7215"/>
                    <a:pt x="584" y="6763"/>
                  </a:cubicBezTo>
                  <a:cubicBezTo>
                    <a:pt x="727" y="6298"/>
                    <a:pt x="727" y="6298"/>
                    <a:pt x="918" y="5846"/>
                  </a:cubicBezTo>
                  <a:cubicBezTo>
                    <a:pt x="1120" y="5405"/>
                    <a:pt x="1096" y="5405"/>
                    <a:pt x="1323" y="4977"/>
                  </a:cubicBezTo>
                  <a:cubicBezTo>
                    <a:pt x="1549" y="4536"/>
                    <a:pt x="1561" y="4560"/>
                    <a:pt x="1835" y="4155"/>
                  </a:cubicBezTo>
                  <a:cubicBezTo>
                    <a:pt x="2085" y="3750"/>
                    <a:pt x="2085" y="3739"/>
                    <a:pt x="2382" y="3369"/>
                  </a:cubicBezTo>
                  <a:cubicBezTo>
                    <a:pt x="2680" y="2988"/>
                    <a:pt x="2680" y="2988"/>
                    <a:pt x="3001" y="2631"/>
                  </a:cubicBezTo>
                  <a:cubicBezTo>
                    <a:pt x="3335" y="2298"/>
                    <a:pt x="3335" y="2274"/>
                    <a:pt x="3692" y="1965"/>
                  </a:cubicBezTo>
                  <a:cubicBezTo>
                    <a:pt x="4061" y="1655"/>
                    <a:pt x="4049" y="1655"/>
                    <a:pt x="4454" y="1369"/>
                  </a:cubicBezTo>
                  <a:cubicBezTo>
                    <a:pt x="4549" y="1298"/>
                    <a:pt x="4644" y="1250"/>
                    <a:pt x="4704" y="1203"/>
                  </a:cubicBezTo>
                  <a:lnTo>
                    <a:pt x="4716" y="1191"/>
                  </a:lnTo>
                  <a:cubicBezTo>
                    <a:pt x="5347" y="786"/>
                    <a:pt x="6026" y="464"/>
                    <a:pt x="6740" y="274"/>
                  </a:cubicBezTo>
                  <a:lnTo>
                    <a:pt x="6752" y="274"/>
                  </a:lnTo>
                  <a:cubicBezTo>
                    <a:pt x="6835" y="238"/>
                    <a:pt x="6919" y="214"/>
                    <a:pt x="7049" y="179"/>
                  </a:cubicBezTo>
                  <a:cubicBezTo>
                    <a:pt x="7169" y="155"/>
                    <a:pt x="7264" y="119"/>
                    <a:pt x="7335" y="119"/>
                  </a:cubicBezTo>
                  <a:cubicBezTo>
                    <a:pt x="7430" y="95"/>
                    <a:pt x="7514" y="71"/>
                    <a:pt x="7609" y="48"/>
                  </a:cubicBezTo>
                  <a:cubicBezTo>
                    <a:pt x="7704" y="36"/>
                    <a:pt x="7704" y="0"/>
                    <a:pt x="76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7" name="Google Shape;2997;p3"/>
            <p:cNvSpPr/>
            <p:nvPr/>
          </p:nvSpPr>
          <p:spPr>
            <a:xfrm>
              <a:off x="3760275" y="2686375"/>
              <a:ext cx="192775" cy="253750"/>
            </a:xfrm>
            <a:custGeom>
              <a:avLst/>
              <a:gdLst/>
              <a:ahLst/>
              <a:cxnLst/>
              <a:rect l="l" t="t" r="r" b="b"/>
              <a:pathLst>
                <a:path w="7711" h="10150" extrusionOk="0">
                  <a:moveTo>
                    <a:pt x="7670" y="0"/>
                  </a:moveTo>
                  <a:cubicBezTo>
                    <a:pt x="7658" y="0"/>
                    <a:pt x="7642" y="2"/>
                    <a:pt x="7621" y="4"/>
                  </a:cubicBezTo>
                  <a:cubicBezTo>
                    <a:pt x="7478" y="40"/>
                    <a:pt x="7263" y="123"/>
                    <a:pt x="7049" y="219"/>
                  </a:cubicBezTo>
                  <a:cubicBezTo>
                    <a:pt x="6621" y="445"/>
                    <a:pt x="6609" y="421"/>
                    <a:pt x="6168" y="683"/>
                  </a:cubicBezTo>
                  <a:cubicBezTo>
                    <a:pt x="5739" y="933"/>
                    <a:pt x="5739" y="933"/>
                    <a:pt x="5323" y="1231"/>
                  </a:cubicBezTo>
                  <a:cubicBezTo>
                    <a:pt x="4906" y="1528"/>
                    <a:pt x="4918" y="1528"/>
                    <a:pt x="4525" y="1850"/>
                  </a:cubicBezTo>
                  <a:cubicBezTo>
                    <a:pt x="4132" y="2171"/>
                    <a:pt x="4132" y="2183"/>
                    <a:pt x="3751" y="2505"/>
                  </a:cubicBezTo>
                  <a:cubicBezTo>
                    <a:pt x="3394" y="2874"/>
                    <a:pt x="3370" y="2850"/>
                    <a:pt x="3049" y="3231"/>
                  </a:cubicBezTo>
                  <a:cubicBezTo>
                    <a:pt x="2703" y="3624"/>
                    <a:pt x="2715" y="3624"/>
                    <a:pt x="2406" y="4029"/>
                  </a:cubicBezTo>
                  <a:cubicBezTo>
                    <a:pt x="2096" y="4422"/>
                    <a:pt x="2108" y="4422"/>
                    <a:pt x="1810" y="4838"/>
                  </a:cubicBezTo>
                  <a:cubicBezTo>
                    <a:pt x="1560" y="5279"/>
                    <a:pt x="1525" y="5255"/>
                    <a:pt x="1287" y="5707"/>
                  </a:cubicBezTo>
                  <a:cubicBezTo>
                    <a:pt x="1048" y="6148"/>
                    <a:pt x="1072" y="6172"/>
                    <a:pt x="858" y="6624"/>
                  </a:cubicBezTo>
                  <a:cubicBezTo>
                    <a:pt x="656" y="7089"/>
                    <a:pt x="667" y="7089"/>
                    <a:pt x="477" y="7565"/>
                  </a:cubicBezTo>
                  <a:cubicBezTo>
                    <a:pt x="322" y="8053"/>
                    <a:pt x="310" y="8041"/>
                    <a:pt x="191" y="8529"/>
                  </a:cubicBezTo>
                  <a:cubicBezTo>
                    <a:pt x="132" y="8791"/>
                    <a:pt x="96" y="8910"/>
                    <a:pt x="72" y="9029"/>
                  </a:cubicBezTo>
                  <a:cubicBezTo>
                    <a:pt x="36" y="9148"/>
                    <a:pt x="1" y="9279"/>
                    <a:pt x="13" y="9541"/>
                  </a:cubicBezTo>
                  <a:cubicBezTo>
                    <a:pt x="13" y="9720"/>
                    <a:pt x="72" y="9839"/>
                    <a:pt x="132" y="9934"/>
                  </a:cubicBezTo>
                  <a:cubicBezTo>
                    <a:pt x="203" y="10041"/>
                    <a:pt x="310" y="10113"/>
                    <a:pt x="429" y="10137"/>
                  </a:cubicBezTo>
                  <a:cubicBezTo>
                    <a:pt x="472" y="10146"/>
                    <a:pt x="502" y="10149"/>
                    <a:pt x="520" y="10149"/>
                  </a:cubicBezTo>
                  <a:cubicBezTo>
                    <a:pt x="575" y="10149"/>
                    <a:pt x="542" y="10119"/>
                    <a:pt x="489" y="10101"/>
                  </a:cubicBezTo>
                  <a:cubicBezTo>
                    <a:pt x="417" y="10065"/>
                    <a:pt x="322" y="9994"/>
                    <a:pt x="275" y="9922"/>
                  </a:cubicBezTo>
                  <a:cubicBezTo>
                    <a:pt x="251" y="9875"/>
                    <a:pt x="215" y="9827"/>
                    <a:pt x="203" y="9767"/>
                  </a:cubicBezTo>
                  <a:cubicBezTo>
                    <a:pt x="179" y="9708"/>
                    <a:pt x="155" y="9637"/>
                    <a:pt x="155" y="9529"/>
                  </a:cubicBezTo>
                  <a:cubicBezTo>
                    <a:pt x="155" y="9291"/>
                    <a:pt x="191" y="9172"/>
                    <a:pt x="215" y="9053"/>
                  </a:cubicBezTo>
                  <a:cubicBezTo>
                    <a:pt x="251" y="8934"/>
                    <a:pt x="275" y="8815"/>
                    <a:pt x="334" y="8565"/>
                  </a:cubicBezTo>
                  <a:cubicBezTo>
                    <a:pt x="453" y="8077"/>
                    <a:pt x="477" y="8089"/>
                    <a:pt x="620" y="7612"/>
                  </a:cubicBezTo>
                  <a:cubicBezTo>
                    <a:pt x="810" y="7148"/>
                    <a:pt x="786" y="7136"/>
                    <a:pt x="989" y="6672"/>
                  </a:cubicBezTo>
                  <a:cubicBezTo>
                    <a:pt x="1203" y="6208"/>
                    <a:pt x="1179" y="6208"/>
                    <a:pt x="1429" y="5767"/>
                  </a:cubicBezTo>
                  <a:cubicBezTo>
                    <a:pt x="1668" y="5315"/>
                    <a:pt x="1703" y="5350"/>
                    <a:pt x="1965" y="4922"/>
                  </a:cubicBezTo>
                  <a:cubicBezTo>
                    <a:pt x="2263" y="4517"/>
                    <a:pt x="2227" y="4481"/>
                    <a:pt x="2537" y="4100"/>
                  </a:cubicBezTo>
                  <a:cubicBezTo>
                    <a:pt x="2858" y="3695"/>
                    <a:pt x="2858" y="3707"/>
                    <a:pt x="3180" y="3326"/>
                  </a:cubicBezTo>
                  <a:cubicBezTo>
                    <a:pt x="3513" y="2957"/>
                    <a:pt x="3525" y="2957"/>
                    <a:pt x="3858" y="2600"/>
                  </a:cubicBezTo>
                  <a:cubicBezTo>
                    <a:pt x="4239" y="2267"/>
                    <a:pt x="4215" y="2243"/>
                    <a:pt x="4608" y="1921"/>
                  </a:cubicBezTo>
                  <a:cubicBezTo>
                    <a:pt x="4716" y="1838"/>
                    <a:pt x="4870" y="1719"/>
                    <a:pt x="4870" y="1719"/>
                  </a:cubicBezTo>
                  <a:cubicBezTo>
                    <a:pt x="5501" y="1243"/>
                    <a:pt x="6144" y="790"/>
                    <a:pt x="6835" y="469"/>
                  </a:cubicBezTo>
                  <a:lnTo>
                    <a:pt x="6859" y="469"/>
                  </a:lnTo>
                  <a:cubicBezTo>
                    <a:pt x="6930" y="421"/>
                    <a:pt x="7025" y="373"/>
                    <a:pt x="7156" y="314"/>
                  </a:cubicBezTo>
                  <a:cubicBezTo>
                    <a:pt x="7275" y="254"/>
                    <a:pt x="7359" y="231"/>
                    <a:pt x="7430" y="195"/>
                  </a:cubicBezTo>
                  <a:cubicBezTo>
                    <a:pt x="7525" y="159"/>
                    <a:pt x="7597" y="112"/>
                    <a:pt x="7692" y="64"/>
                  </a:cubicBezTo>
                  <a:cubicBezTo>
                    <a:pt x="7701" y="18"/>
                    <a:pt x="7711" y="0"/>
                    <a:pt x="76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8" name="Google Shape;2998;p3"/>
            <p:cNvSpPr/>
            <p:nvPr/>
          </p:nvSpPr>
          <p:spPr>
            <a:xfrm>
              <a:off x="3716225" y="2676400"/>
              <a:ext cx="208425" cy="257825"/>
            </a:xfrm>
            <a:custGeom>
              <a:avLst/>
              <a:gdLst/>
              <a:ahLst/>
              <a:cxnLst/>
              <a:rect l="l" t="t" r="r" b="b"/>
              <a:pathLst>
                <a:path w="8337" h="10313" extrusionOk="0">
                  <a:moveTo>
                    <a:pt x="8301" y="1"/>
                  </a:moveTo>
                  <a:cubicBezTo>
                    <a:pt x="8286" y="1"/>
                    <a:pt x="8263" y="3"/>
                    <a:pt x="8228" y="10"/>
                  </a:cubicBezTo>
                  <a:cubicBezTo>
                    <a:pt x="8085" y="34"/>
                    <a:pt x="7811" y="106"/>
                    <a:pt x="7573" y="189"/>
                  </a:cubicBezTo>
                  <a:cubicBezTo>
                    <a:pt x="7085" y="391"/>
                    <a:pt x="7073" y="391"/>
                    <a:pt x="6561" y="642"/>
                  </a:cubicBezTo>
                  <a:cubicBezTo>
                    <a:pt x="6311" y="761"/>
                    <a:pt x="6180" y="844"/>
                    <a:pt x="6061" y="915"/>
                  </a:cubicBezTo>
                  <a:cubicBezTo>
                    <a:pt x="5942" y="987"/>
                    <a:pt x="5811" y="1046"/>
                    <a:pt x="5573" y="1213"/>
                  </a:cubicBezTo>
                  <a:cubicBezTo>
                    <a:pt x="5096" y="1523"/>
                    <a:pt x="5096" y="1523"/>
                    <a:pt x="4632" y="1868"/>
                  </a:cubicBezTo>
                  <a:cubicBezTo>
                    <a:pt x="4168" y="2213"/>
                    <a:pt x="4168" y="2213"/>
                    <a:pt x="3739" y="2582"/>
                  </a:cubicBezTo>
                  <a:cubicBezTo>
                    <a:pt x="3310" y="2963"/>
                    <a:pt x="3322" y="2963"/>
                    <a:pt x="2918" y="3368"/>
                  </a:cubicBezTo>
                  <a:cubicBezTo>
                    <a:pt x="2548" y="3797"/>
                    <a:pt x="2537" y="3797"/>
                    <a:pt x="2191" y="4249"/>
                  </a:cubicBezTo>
                  <a:cubicBezTo>
                    <a:pt x="1834" y="4690"/>
                    <a:pt x="1834" y="4690"/>
                    <a:pt x="1525" y="5166"/>
                  </a:cubicBezTo>
                  <a:cubicBezTo>
                    <a:pt x="1203" y="5642"/>
                    <a:pt x="1203" y="5642"/>
                    <a:pt x="941" y="6154"/>
                  </a:cubicBezTo>
                  <a:cubicBezTo>
                    <a:pt x="810" y="6404"/>
                    <a:pt x="751" y="6535"/>
                    <a:pt x="691" y="6678"/>
                  </a:cubicBezTo>
                  <a:cubicBezTo>
                    <a:pt x="632" y="6809"/>
                    <a:pt x="572" y="6928"/>
                    <a:pt x="465" y="7190"/>
                  </a:cubicBezTo>
                  <a:cubicBezTo>
                    <a:pt x="251" y="7726"/>
                    <a:pt x="215" y="7714"/>
                    <a:pt x="72" y="8285"/>
                  </a:cubicBezTo>
                  <a:cubicBezTo>
                    <a:pt x="1" y="8559"/>
                    <a:pt x="1" y="8714"/>
                    <a:pt x="1" y="8857"/>
                  </a:cubicBezTo>
                  <a:cubicBezTo>
                    <a:pt x="1" y="9012"/>
                    <a:pt x="1" y="9154"/>
                    <a:pt x="96" y="9440"/>
                  </a:cubicBezTo>
                  <a:cubicBezTo>
                    <a:pt x="179" y="9726"/>
                    <a:pt x="286" y="9845"/>
                    <a:pt x="393" y="9940"/>
                  </a:cubicBezTo>
                  <a:cubicBezTo>
                    <a:pt x="489" y="10047"/>
                    <a:pt x="596" y="10166"/>
                    <a:pt x="894" y="10262"/>
                  </a:cubicBezTo>
                  <a:cubicBezTo>
                    <a:pt x="1010" y="10298"/>
                    <a:pt x="1109" y="10312"/>
                    <a:pt x="1195" y="10312"/>
                  </a:cubicBezTo>
                  <a:cubicBezTo>
                    <a:pt x="1250" y="10312"/>
                    <a:pt x="1300" y="10307"/>
                    <a:pt x="1346" y="10297"/>
                  </a:cubicBezTo>
                  <a:cubicBezTo>
                    <a:pt x="1477" y="10286"/>
                    <a:pt x="1608" y="10226"/>
                    <a:pt x="1703" y="10155"/>
                  </a:cubicBezTo>
                  <a:cubicBezTo>
                    <a:pt x="1780" y="10078"/>
                    <a:pt x="1796" y="10052"/>
                    <a:pt x="1776" y="10052"/>
                  </a:cubicBezTo>
                  <a:cubicBezTo>
                    <a:pt x="1735" y="10052"/>
                    <a:pt x="1535" y="10166"/>
                    <a:pt x="1405" y="10166"/>
                  </a:cubicBezTo>
                  <a:cubicBezTo>
                    <a:pt x="1346" y="10178"/>
                    <a:pt x="1263" y="10178"/>
                    <a:pt x="1203" y="10178"/>
                  </a:cubicBezTo>
                  <a:cubicBezTo>
                    <a:pt x="1132" y="10178"/>
                    <a:pt x="1048" y="10166"/>
                    <a:pt x="929" y="10143"/>
                  </a:cubicBezTo>
                  <a:cubicBezTo>
                    <a:pt x="667" y="10071"/>
                    <a:pt x="584" y="9952"/>
                    <a:pt x="477" y="9857"/>
                  </a:cubicBezTo>
                  <a:cubicBezTo>
                    <a:pt x="393" y="9750"/>
                    <a:pt x="298" y="9655"/>
                    <a:pt x="215" y="9393"/>
                  </a:cubicBezTo>
                  <a:cubicBezTo>
                    <a:pt x="120" y="9143"/>
                    <a:pt x="132" y="8988"/>
                    <a:pt x="132" y="8857"/>
                  </a:cubicBezTo>
                  <a:cubicBezTo>
                    <a:pt x="132" y="8726"/>
                    <a:pt x="132" y="8583"/>
                    <a:pt x="215" y="8309"/>
                  </a:cubicBezTo>
                  <a:cubicBezTo>
                    <a:pt x="346" y="7773"/>
                    <a:pt x="370" y="7773"/>
                    <a:pt x="584" y="7249"/>
                  </a:cubicBezTo>
                  <a:cubicBezTo>
                    <a:pt x="691" y="6988"/>
                    <a:pt x="751" y="6868"/>
                    <a:pt x="810" y="6726"/>
                  </a:cubicBezTo>
                  <a:cubicBezTo>
                    <a:pt x="870" y="6595"/>
                    <a:pt x="905" y="6464"/>
                    <a:pt x="1060" y="6226"/>
                  </a:cubicBezTo>
                  <a:cubicBezTo>
                    <a:pt x="1322" y="5737"/>
                    <a:pt x="1346" y="5737"/>
                    <a:pt x="1656" y="5261"/>
                  </a:cubicBezTo>
                  <a:cubicBezTo>
                    <a:pt x="1965" y="4785"/>
                    <a:pt x="1953" y="4785"/>
                    <a:pt x="2310" y="4332"/>
                  </a:cubicBezTo>
                  <a:cubicBezTo>
                    <a:pt x="2656" y="3892"/>
                    <a:pt x="2668" y="3904"/>
                    <a:pt x="3037" y="3475"/>
                  </a:cubicBezTo>
                  <a:cubicBezTo>
                    <a:pt x="3441" y="3070"/>
                    <a:pt x="3430" y="3058"/>
                    <a:pt x="3846" y="2666"/>
                  </a:cubicBezTo>
                  <a:cubicBezTo>
                    <a:pt x="4263" y="2296"/>
                    <a:pt x="4263" y="2296"/>
                    <a:pt x="4704" y="1939"/>
                  </a:cubicBezTo>
                  <a:cubicBezTo>
                    <a:pt x="4834" y="1844"/>
                    <a:pt x="5013" y="1713"/>
                    <a:pt x="5013" y="1713"/>
                  </a:cubicBezTo>
                  <a:cubicBezTo>
                    <a:pt x="5727" y="1213"/>
                    <a:pt x="6501" y="761"/>
                    <a:pt x="7311" y="439"/>
                  </a:cubicBezTo>
                  <a:cubicBezTo>
                    <a:pt x="7311" y="439"/>
                    <a:pt x="7513" y="344"/>
                    <a:pt x="7668" y="284"/>
                  </a:cubicBezTo>
                  <a:cubicBezTo>
                    <a:pt x="7799" y="237"/>
                    <a:pt x="7906" y="201"/>
                    <a:pt x="7990" y="165"/>
                  </a:cubicBezTo>
                  <a:cubicBezTo>
                    <a:pt x="8097" y="118"/>
                    <a:pt x="8192" y="82"/>
                    <a:pt x="8287" y="34"/>
                  </a:cubicBezTo>
                  <a:cubicBezTo>
                    <a:pt x="8321" y="17"/>
                    <a:pt x="8337" y="1"/>
                    <a:pt x="83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9" name="Google Shape;2999;p3"/>
            <p:cNvSpPr/>
            <p:nvPr/>
          </p:nvSpPr>
          <p:spPr>
            <a:xfrm>
              <a:off x="3671275" y="2669800"/>
              <a:ext cx="202425" cy="212425"/>
            </a:xfrm>
            <a:custGeom>
              <a:avLst/>
              <a:gdLst/>
              <a:ahLst/>
              <a:cxnLst/>
              <a:rect l="l" t="t" r="r" b="b"/>
              <a:pathLst>
                <a:path w="8097" h="8497" extrusionOk="0">
                  <a:moveTo>
                    <a:pt x="8002" y="1"/>
                  </a:moveTo>
                  <a:cubicBezTo>
                    <a:pt x="7871" y="1"/>
                    <a:pt x="7645" y="36"/>
                    <a:pt x="7442" y="72"/>
                  </a:cubicBezTo>
                  <a:cubicBezTo>
                    <a:pt x="7013" y="215"/>
                    <a:pt x="6990" y="191"/>
                    <a:pt x="6561" y="370"/>
                  </a:cubicBezTo>
                  <a:cubicBezTo>
                    <a:pt x="6132" y="548"/>
                    <a:pt x="6132" y="548"/>
                    <a:pt x="5716" y="786"/>
                  </a:cubicBezTo>
                  <a:cubicBezTo>
                    <a:pt x="5299" y="1013"/>
                    <a:pt x="5311" y="1025"/>
                    <a:pt x="4906" y="1298"/>
                  </a:cubicBezTo>
                  <a:cubicBezTo>
                    <a:pt x="4525" y="1560"/>
                    <a:pt x="4513" y="1548"/>
                    <a:pt x="4156" y="1858"/>
                  </a:cubicBezTo>
                  <a:cubicBezTo>
                    <a:pt x="3799" y="2156"/>
                    <a:pt x="3775" y="2156"/>
                    <a:pt x="3454" y="2489"/>
                  </a:cubicBezTo>
                  <a:cubicBezTo>
                    <a:pt x="3108" y="2810"/>
                    <a:pt x="3120" y="2834"/>
                    <a:pt x="2811" y="3168"/>
                  </a:cubicBezTo>
                  <a:cubicBezTo>
                    <a:pt x="2501" y="3525"/>
                    <a:pt x="2501" y="3525"/>
                    <a:pt x="2203" y="3882"/>
                  </a:cubicBezTo>
                  <a:cubicBezTo>
                    <a:pt x="1906" y="4263"/>
                    <a:pt x="1906" y="4263"/>
                    <a:pt x="1632" y="4632"/>
                  </a:cubicBezTo>
                  <a:cubicBezTo>
                    <a:pt x="1358" y="5013"/>
                    <a:pt x="1382" y="5013"/>
                    <a:pt x="1120" y="5418"/>
                  </a:cubicBezTo>
                  <a:cubicBezTo>
                    <a:pt x="846" y="5811"/>
                    <a:pt x="846" y="5811"/>
                    <a:pt x="596" y="6204"/>
                  </a:cubicBezTo>
                  <a:cubicBezTo>
                    <a:pt x="346" y="6609"/>
                    <a:pt x="346" y="6597"/>
                    <a:pt x="132" y="7037"/>
                  </a:cubicBezTo>
                  <a:cubicBezTo>
                    <a:pt x="48" y="7263"/>
                    <a:pt x="25" y="7382"/>
                    <a:pt x="13" y="7513"/>
                  </a:cubicBezTo>
                  <a:cubicBezTo>
                    <a:pt x="1" y="7633"/>
                    <a:pt x="1" y="7775"/>
                    <a:pt x="84" y="8002"/>
                  </a:cubicBezTo>
                  <a:cubicBezTo>
                    <a:pt x="144" y="8168"/>
                    <a:pt x="227" y="8264"/>
                    <a:pt x="286" y="8323"/>
                  </a:cubicBezTo>
                  <a:cubicBezTo>
                    <a:pt x="370" y="8406"/>
                    <a:pt x="477" y="8454"/>
                    <a:pt x="560" y="8490"/>
                  </a:cubicBezTo>
                  <a:cubicBezTo>
                    <a:pt x="595" y="8494"/>
                    <a:pt x="621" y="8496"/>
                    <a:pt x="639" y="8496"/>
                  </a:cubicBezTo>
                  <a:cubicBezTo>
                    <a:pt x="765" y="8496"/>
                    <a:pt x="491" y="8392"/>
                    <a:pt x="417" y="8287"/>
                  </a:cubicBezTo>
                  <a:cubicBezTo>
                    <a:pt x="370" y="8252"/>
                    <a:pt x="346" y="8216"/>
                    <a:pt x="310" y="8168"/>
                  </a:cubicBezTo>
                  <a:cubicBezTo>
                    <a:pt x="275" y="8133"/>
                    <a:pt x="239" y="8049"/>
                    <a:pt x="203" y="7966"/>
                  </a:cubicBezTo>
                  <a:cubicBezTo>
                    <a:pt x="132" y="7752"/>
                    <a:pt x="132" y="7633"/>
                    <a:pt x="144" y="7537"/>
                  </a:cubicBezTo>
                  <a:cubicBezTo>
                    <a:pt x="167" y="7430"/>
                    <a:pt x="179" y="7311"/>
                    <a:pt x="251" y="7097"/>
                  </a:cubicBezTo>
                  <a:cubicBezTo>
                    <a:pt x="441" y="6680"/>
                    <a:pt x="465" y="6680"/>
                    <a:pt x="715" y="6299"/>
                  </a:cubicBezTo>
                  <a:cubicBezTo>
                    <a:pt x="965" y="5894"/>
                    <a:pt x="953" y="5894"/>
                    <a:pt x="1215" y="5513"/>
                  </a:cubicBezTo>
                  <a:cubicBezTo>
                    <a:pt x="1477" y="5120"/>
                    <a:pt x="1477" y="5108"/>
                    <a:pt x="1739" y="4739"/>
                  </a:cubicBezTo>
                  <a:cubicBezTo>
                    <a:pt x="2013" y="4346"/>
                    <a:pt x="2037" y="4382"/>
                    <a:pt x="2322" y="4001"/>
                  </a:cubicBezTo>
                  <a:cubicBezTo>
                    <a:pt x="2620" y="3632"/>
                    <a:pt x="2608" y="3632"/>
                    <a:pt x="2918" y="3287"/>
                  </a:cubicBezTo>
                  <a:cubicBezTo>
                    <a:pt x="3227" y="2953"/>
                    <a:pt x="3227" y="2953"/>
                    <a:pt x="3549" y="2620"/>
                  </a:cubicBezTo>
                  <a:cubicBezTo>
                    <a:pt x="3882" y="2299"/>
                    <a:pt x="3882" y="2275"/>
                    <a:pt x="4239" y="1977"/>
                  </a:cubicBezTo>
                  <a:cubicBezTo>
                    <a:pt x="4597" y="1679"/>
                    <a:pt x="4597" y="1668"/>
                    <a:pt x="4989" y="1417"/>
                  </a:cubicBezTo>
                  <a:cubicBezTo>
                    <a:pt x="5085" y="1346"/>
                    <a:pt x="5168" y="1298"/>
                    <a:pt x="5239" y="1251"/>
                  </a:cubicBezTo>
                  <a:lnTo>
                    <a:pt x="5251" y="1239"/>
                  </a:lnTo>
                  <a:cubicBezTo>
                    <a:pt x="5859" y="834"/>
                    <a:pt x="6513" y="513"/>
                    <a:pt x="7204" y="298"/>
                  </a:cubicBezTo>
                  <a:lnTo>
                    <a:pt x="7216" y="298"/>
                  </a:lnTo>
                  <a:cubicBezTo>
                    <a:pt x="7287" y="274"/>
                    <a:pt x="7383" y="239"/>
                    <a:pt x="7514" y="215"/>
                  </a:cubicBezTo>
                  <a:cubicBezTo>
                    <a:pt x="7633" y="179"/>
                    <a:pt x="7728" y="167"/>
                    <a:pt x="7787" y="132"/>
                  </a:cubicBezTo>
                  <a:cubicBezTo>
                    <a:pt x="7871" y="108"/>
                    <a:pt x="7942" y="96"/>
                    <a:pt x="8037" y="60"/>
                  </a:cubicBezTo>
                  <a:cubicBezTo>
                    <a:pt x="8097" y="13"/>
                    <a:pt x="8097" y="1"/>
                    <a:pt x="80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0" name="Google Shape;3000;p3"/>
            <p:cNvSpPr/>
            <p:nvPr/>
          </p:nvSpPr>
          <p:spPr>
            <a:xfrm>
              <a:off x="3624850" y="2649600"/>
              <a:ext cx="225650" cy="204175"/>
            </a:xfrm>
            <a:custGeom>
              <a:avLst/>
              <a:gdLst/>
              <a:ahLst/>
              <a:cxnLst/>
              <a:rect l="l" t="t" r="r" b="b"/>
              <a:pathLst>
                <a:path w="9026" h="8167" extrusionOk="0">
                  <a:moveTo>
                    <a:pt x="8770" y="1"/>
                  </a:moveTo>
                  <a:cubicBezTo>
                    <a:pt x="8634" y="1"/>
                    <a:pt x="8467" y="15"/>
                    <a:pt x="8311" y="23"/>
                  </a:cubicBezTo>
                  <a:cubicBezTo>
                    <a:pt x="7835" y="94"/>
                    <a:pt x="7823" y="94"/>
                    <a:pt x="7335" y="213"/>
                  </a:cubicBezTo>
                  <a:cubicBezTo>
                    <a:pt x="6823" y="344"/>
                    <a:pt x="6823" y="344"/>
                    <a:pt x="6346" y="523"/>
                  </a:cubicBezTo>
                  <a:cubicBezTo>
                    <a:pt x="5858" y="701"/>
                    <a:pt x="5870" y="725"/>
                    <a:pt x="5394" y="940"/>
                  </a:cubicBezTo>
                  <a:cubicBezTo>
                    <a:pt x="4941" y="1166"/>
                    <a:pt x="4918" y="1154"/>
                    <a:pt x="4489" y="1440"/>
                  </a:cubicBezTo>
                  <a:cubicBezTo>
                    <a:pt x="4048" y="1702"/>
                    <a:pt x="4048" y="1702"/>
                    <a:pt x="3632" y="2011"/>
                  </a:cubicBezTo>
                  <a:cubicBezTo>
                    <a:pt x="3215" y="2333"/>
                    <a:pt x="3215" y="2333"/>
                    <a:pt x="2834" y="2666"/>
                  </a:cubicBezTo>
                  <a:cubicBezTo>
                    <a:pt x="2453" y="3011"/>
                    <a:pt x="2453" y="3011"/>
                    <a:pt x="2096" y="3380"/>
                  </a:cubicBezTo>
                  <a:cubicBezTo>
                    <a:pt x="1739" y="3761"/>
                    <a:pt x="1739" y="3761"/>
                    <a:pt x="1405" y="4154"/>
                  </a:cubicBezTo>
                  <a:cubicBezTo>
                    <a:pt x="1084" y="4559"/>
                    <a:pt x="1096" y="4571"/>
                    <a:pt x="798" y="4988"/>
                  </a:cubicBezTo>
                  <a:cubicBezTo>
                    <a:pt x="500" y="5428"/>
                    <a:pt x="488" y="5404"/>
                    <a:pt x="250" y="5869"/>
                  </a:cubicBezTo>
                  <a:cubicBezTo>
                    <a:pt x="119" y="6095"/>
                    <a:pt x="84" y="6226"/>
                    <a:pt x="60" y="6357"/>
                  </a:cubicBezTo>
                  <a:cubicBezTo>
                    <a:pt x="24" y="6500"/>
                    <a:pt x="0" y="6631"/>
                    <a:pt x="24" y="6893"/>
                  </a:cubicBezTo>
                  <a:cubicBezTo>
                    <a:pt x="60" y="7167"/>
                    <a:pt x="131" y="7286"/>
                    <a:pt x="203" y="7405"/>
                  </a:cubicBezTo>
                  <a:cubicBezTo>
                    <a:pt x="262" y="7524"/>
                    <a:pt x="369" y="7631"/>
                    <a:pt x="548" y="7809"/>
                  </a:cubicBezTo>
                  <a:cubicBezTo>
                    <a:pt x="667" y="7929"/>
                    <a:pt x="750" y="8012"/>
                    <a:pt x="846" y="8071"/>
                  </a:cubicBezTo>
                  <a:cubicBezTo>
                    <a:pt x="953" y="8143"/>
                    <a:pt x="1084" y="8167"/>
                    <a:pt x="1203" y="8167"/>
                  </a:cubicBezTo>
                  <a:cubicBezTo>
                    <a:pt x="1501" y="8107"/>
                    <a:pt x="1108" y="8119"/>
                    <a:pt x="977" y="8012"/>
                  </a:cubicBezTo>
                  <a:cubicBezTo>
                    <a:pt x="929" y="7988"/>
                    <a:pt x="893" y="7952"/>
                    <a:pt x="834" y="7905"/>
                  </a:cubicBezTo>
                  <a:cubicBezTo>
                    <a:pt x="774" y="7869"/>
                    <a:pt x="715" y="7809"/>
                    <a:pt x="631" y="7726"/>
                  </a:cubicBezTo>
                  <a:cubicBezTo>
                    <a:pt x="453" y="7536"/>
                    <a:pt x="381" y="7464"/>
                    <a:pt x="322" y="7357"/>
                  </a:cubicBezTo>
                  <a:cubicBezTo>
                    <a:pt x="262" y="7250"/>
                    <a:pt x="203" y="7155"/>
                    <a:pt x="155" y="6893"/>
                  </a:cubicBezTo>
                  <a:cubicBezTo>
                    <a:pt x="131" y="6655"/>
                    <a:pt x="155" y="6524"/>
                    <a:pt x="191" y="6416"/>
                  </a:cubicBezTo>
                  <a:cubicBezTo>
                    <a:pt x="215" y="6297"/>
                    <a:pt x="250" y="6178"/>
                    <a:pt x="381" y="5952"/>
                  </a:cubicBezTo>
                  <a:cubicBezTo>
                    <a:pt x="631" y="5512"/>
                    <a:pt x="631" y="5512"/>
                    <a:pt x="917" y="5095"/>
                  </a:cubicBezTo>
                  <a:cubicBezTo>
                    <a:pt x="1203" y="4678"/>
                    <a:pt x="1203" y="4666"/>
                    <a:pt x="1512" y="4261"/>
                  </a:cubicBezTo>
                  <a:cubicBezTo>
                    <a:pt x="1846" y="3857"/>
                    <a:pt x="1858" y="3869"/>
                    <a:pt x="2215" y="3499"/>
                  </a:cubicBezTo>
                  <a:cubicBezTo>
                    <a:pt x="2572" y="3130"/>
                    <a:pt x="2560" y="3130"/>
                    <a:pt x="2941" y="2785"/>
                  </a:cubicBezTo>
                  <a:cubicBezTo>
                    <a:pt x="3334" y="2440"/>
                    <a:pt x="3334" y="2440"/>
                    <a:pt x="3727" y="2142"/>
                  </a:cubicBezTo>
                  <a:cubicBezTo>
                    <a:pt x="4132" y="1844"/>
                    <a:pt x="4132" y="1833"/>
                    <a:pt x="4560" y="1571"/>
                  </a:cubicBezTo>
                  <a:cubicBezTo>
                    <a:pt x="5001" y="1297"/>
                    <a:pt x="5001" y="1297"/>
                    <a:pt x="5453" y="1059"/>
                  </a:cubicBezTo>
                  <a:cubicBezTo>
                    <a:pt x="5572" y="999"/>
                    <a:pt x="5680" y="952"/>
                    <a:pt x="5751" y="928"/>
                  </a:cubicBezTo>
                  <a:lnTo>
                    <a:pt x="5775" y="916"/>
                  </a:lnTo>
                  <a:cubicBezTo>
                    <a:pt x="6501" y="582"/>
                    <a:pt x="7263" y="332"/>
                    <a:pt x="8037" y="213"/>
                  </a:cubicBezTo>
                  <a:cubicBezTo>
                    <a:pt x="8037" y="213"/>
                    <a:pt x="8228" y="166"/>
                    <a:pt x="8370" y="154"/>
                  </a:cubicBezTo>
                  <a:cubicBezTo>
                    <a:pt x="8513" y="142"/>
                    <a:pt x="8597" y="130"/>
                    <a:pt x="8692" y="106"/>
                  </a:cubicBezTo>
                  <a:cubicBezTo>
                    <a:pt x="8775" y="94"/>
                    <a:pt x="8882" y="82"/>
                    <a:pt x="8966" y="59"/>
                  </a:cubicBezTo>
                  <a:cubicBezTo>
                    <a:pt x="9013" y="35"/>
                    <a:pt x="9025" y="23"/>
                    <a:pt x="8930" y="11"/>
                  </a:cubicBezTo>
                  <a:cubicBezTo>
                    <a:pt x="8886" y="4"/>
                    <a:pt x="8831" y="1"/>
                    <a:pt x="87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1" name="Google Shape;3001;p3"/>
            <p:cNvSpPr/>
            <p:nvPr/>
          </p:nvSpPr>
          <p:spPr>
            <a:xfrm>
              <a:off x="3593125" y="2628425"/>
              <a:ext cx="220750" cy="166600"/>
            </a:xfrm>
            <a:custGeom>
              <a:avLst/>
              <a:gdLst/>
              <a:ahLst/>
              <a:cxnLst/>
              <a:rect l="l" t="t" r="r" b="b"/>
              <a:pathLst>
                <a:path w="8830" h="6664" extrusionOk="0">
                  <a:moveTo>
                    <a:pt x="8746" y="1"/>
                  </a:moveTo>
                  <a:cubicBezTo>
                    <a:pt x="8627" y="1"/>
                    <a:pt x="8437" y="48"/>
                    <a:pt x="8246" y="84"/>
                  </a:cubicBezTo>
                  <a:cubicBezTo>
                    <a:pt x="7853" y="179"/>
                    <a:pt x="7853" y="203"/>
                    <a:pt x="7461" y="322"/>
                  </a:cubicBezTo>
                  <a:cubicBezTo>
                    <a:pt x="7056" y="465"/>
                    <a:pt x="7056" y="453"/>
                    <a:pt x="6663" y="632"/>
                  </a:cubicBezTo>
                  <a:cubicBezTo>
                    <a:pt x="6282" y="798"/>
                    <a:pt x="6282" y="810"/>
                    <a:pt x="5913" y="1001"/>
                  </a:cubicBezTo>
                  <a:cubicBezTo>
                    <a:pt x="5532" y="1191"/>
                    <a:pt x="5520" y="1179"/>
                    <a:pt x="5151" y="1394"/>
                  </a:cubicBezTo>
                  <a:cubicBezTo>
                    <a:pt x="4782" y="1596"/>
                    <a:pt x="4782" y="1596"/>
                    <a:pt x="4424" y="1834"/>
                  </a:cubicBezTo>
                  <a:cubicBezTo>
                    <a:pt x="4067" y="2060"/>
                    <a:pt x="4079" y="2072"/>
                    <a:pt x="3734" y="2322"/>
                  </a:cubicBezTo>
                  <a:cubicBezTo>
                    <a:pt x="3389" y="2584"/>
                    <a:pt x="3389" y="2584"/>
                    <a:pt x="3067" y="2846"/>
                  </a:cubicBezTo>
                  <a:cubicBezTo>
                    <a:pt x="2734" y="3132"/>
                    <a:pt x="2734" y="3120"/>
                    <a:pt x="2436" y="3418"/>
                  </a:cubicBezTo>
                  <a:cubicBezTo>
                    <a:pt x="2138" y="3715"/>
                    <a:pt x="2138" y="3727"/>
                    <a:pt x="1865" y="4025"/>
                  </a:cubicBezTo>
                  <a:cubicBezTo>
                    <a:pt x="1579" y="4335"/>
                    <a:pt x="1579" y="4335"/>
                    <a:pt x="1293" y="4668"/>
                  </a:cubicBezTo>
                  <a:cubicBezTo>
                    <a:pt x="1031" y="4989"/>
                    <a:pt x="1043" y="5001"/>
                    <a:pt x="793" y="5347"/>
                  </a:cubicBezTo>
                  <a:cubicBezTo>
                    <a:pt x="531" y="5692"/>
                    <a:pt x="555" y="5692"/>
                    <a:pt x="317" y="6049"/>
                  </a:cubicBezTo>
                  <a:cubicBezTo>
                    <a:pt x="233" y="6168"/>
                    <a:pt x="198" y="6251"/>
                    <a:pt x="150" y="6311"/>
                  </a:cubicBezTo>
                  <a:cubicBezTo>
                    <a:pt x="103" y="6406"/>
                    <a:pt x="55" y="6490"/>
                    <a:pt x="31" y="6573"/>
                  </a:cubicBezTo>
                  <a:cubicBezTo>
                    <a:pt x="2" y="6638"/>
                    <a:pt x="1" y="6664"/>
                    <a:pt x="15" y="6664"/>
                  </a:cubicBezTo>
                  <a:cubicBezTo>
                    <a:pt x="48" y="6664"/>
                    <a:pt x="164" y="6529"/>
                    <a:pt x="222" y="6430"/>
                  </a:cubicBezTo>
                  <a:lnTo>
                    <a:pt x="317" y="6299"/>
                  </a:lnTo>
                  <a:cubicBezTo>
                    <a:pt x="341" y="6240"/>
                    <a:pt x="376" y="6180"/>
                    <a:pt x="436" y="6109"/>
                  </a:cubicBezTo>
                  <a:cubicBezTo>
                    <a:pt x="650" y="5751"/>
                    <a:pt x="650" y="5751"/>
                    <a:pt x="888" y="5406"/>
                  </a:cubicBezTo>
                  <a:cubicBezTo>
                    <a:pt x="1150" y="5061"/>
                    <a:pt x="1126" y="5061"/>
                    <a:pt x="1400" y="4739"/>
                  </a:cubicBezTo>
                  <a:cubicBezTo>
                    <a:pt x="1662" y="4406"/>
                    <a:pt x="1662" y="4406"/>
                    <a:pt x="1948" y="4096"/>
                  </a:cubicBezTo>
                  <a:cubicBezTo>
                    <a:pt x="2234" y="3787"/>
                    <a:pt x="2234" y="3787"/>
                    <a:pt x="2531" y="3489"/>
                  </a:cubicBezTo>
                  <a:cubicBezTo>
                    <a:pt x="2829" y="3192"/>
                    <a:pt x="2853" y="3215"/>
                    <a:pt x="3174" y="2942"/>
                  </a:cubicBezTo>
                  <a:cubicBezTo>
                    <a:pt x="3484" y="2668"/>
                    <a:pt x="3484" y="2656"/>
                    <a:pt x="3829" y="2406"/>
                  </a:cubicBezTo>
                  <a:cubicBezTo>
                    <a:pt x="4163" y="2144"/>
                    <a:pt x="4151" y="2144"/>
                    <a:pt x="4508" y="1929"/>
                  </a:cubicBezTo>
                  <a:cubicBezTo>
                    <a:pt x="4865" y="1703"/>
                    <a:pt x="4853" y="1691"/>
                    <a:pt x="5222" y="1477"/>
                  </a:cubicBezTo>
                  <a:cubicBezTo>
                    <a:pt x="5579" y="1275"/>
                    <a:pt x="5579" y="1251"/>
                    <a:pt x="5948" y="1072"/>
                  </a:cubicBezTo>
                  <a:cubicBezTo>
                    <a:pt x="6056" y="1037"/>
                    <a:pt x="6127" y="989"/>
                    <a:pt x="6187" y="953"/>
                  </a:cubicBezTo>
                  <a:lnTo>
                    <a:pt x="6210" y="953"/>
                  </a:lnTo>
                  <a:cubicBezTo>
                    <a:pt x="6806" y="691"/>
                    <a:pt x="7401" y="417"/>
                    <a:pt x="8020" y="263"/>
                  </a:cubicBezTo>
                  <a:lnTo>
                    <a:pt x="8032" y="263"/>
                  </a:lnTo>
                  <a:cubicBezTo>
                    <a:pt x="8092" y="227"/>
                    <a:pt x="8187" y="215"/>
                    <a:pt x="8306" y="179"/>
                  </a:cubicBezTo>
                  <a:cubicBezTo>
                    <a:pt x="8413" y="155"/>
                    <a:pt x="8485" y="144"/>
                    <a:pt x="8556" y="120"/>
                  </a:cubicBezTo>
                  <a:cubicBezTo>
                    <a:pt x="8627" y="96"/>
                    <a:pt x="8711" y="60"/>
                    <a:pt x="8782" y="48"/>
                  </a:cubicBezTo>
                  <a:cubicBezTo>
                    <a:pt x="8830" y="36"/>
                    <a:pt x="8830" y="1"/>
                    <a:pt x="87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2" name="Google Shape;3002;p3"/>
            <p:cNvSpPr/>
            <p:nvPr/>
          </p:nvSpPr>
          <p:spPr>
            <a:xfrm>
              <a:off x="3106325" y="2346475"/>
              <a:ext cx="603500" cy="163350"/>
            </a:xfrm>
            <a:custGeom>
              <a:avLst/>
              <a:gdLst/>
              <a:ahLst/>
              <a:cxnLst/>
              <a:rect l="l" t="t" r="r" b="b"/>
              <a:pathLst>
                <a:path w="24140" h="6534" extrusionOk="0">
                  <a:moveTo>
                    <a:pt x="2152" y="1"/>
                  </a:moveTo>
                  <a:cubicBezTo>
                    <a:pt x="1863" y="1"/>
                    <a:pt x="1574" y="11"/>
                    <a:pt x="1287" y="15"/>
                  </a:cubicBezTo>
                  <a:lnTo>
                    <a:pt x="1275" y="15"/>
                  </a:lnTo>
                  <a:cubicBezTo>
                    <a:pt x="1108" y="27"/>
                    <a:pt x="917" y="27"/>
                    <a:pt x="644" y="87"/>
                  </a:cubicBezTo>
                  <a:cubicBezTo>
                    <a:pt x="405" y="134"/>
                    <a:pt x="215" y="230"/>
                    <a:pt x="108" y="373"/>
                  </a:cubicBezTo>
                  <a:cubicBezTo>
                    <a:pt x="1" y="575"/>
                    <a:pt x="120" y="789"/>
                    <a:pt x="215" y="920"/>
                  </a:cubicBezTo>
                  <a:cubicBezTo>
                    <a:pt x="247" y="963"/>
                    <a:pt x="267" y="988"/>
                    <a:pt x="273" y="988"/>
                  </a:cubicBezTo>
                  <a:cubicBezTo>
                    <a:pt x="280" y="988"/>
                    <a:pt x="267" y="948"/>
                    <a:pt x="227" y="849"/>
                  </a:cubicBezTo>
                  <a:cubicBezTo>
                    <a:pt x="179" y="742"/>
                    <a:pt x="96" y="551"/>
                    <a:pt x="203" y="420"/>
                  </a:cubicBezTo>
                  <a:cubicBezTo>
                    <a:pt x="286" y="289"/>
                    <a:pt x="513" y="206"/>
                    <a:pt x="715" y="182"/>
                  </a:cubicBezTo>
                  <a:cubicBezTo>
                    <a:pt x="1144" y="111"/>
                    <a:pt x="1394" y="111"/>
                    <a:pt x="1608" y="111"/>
                  </a:cubicBezTo>
                  <a:lnTo>
                    <a:pt x="2549" y="111"/>
                  </a:lnTo>
                  <a:cubicBezTo>
                    <a:pt x="3013" y="134"/>
                    <a:pt x="3227" y="182"/>
                    <a:pt x="3477" y="242"/>
                  </a:cubicBezTo>
                  <a:cubicBezTo>
                    <a:pt x="3692" y="301"/>
                    <a:pt x="3930" y="349"/>
                    <a:pt x="4394" y="468"/>
                  </a:cubicBezTo>
                  <a:cubicBezTo>
                    <a:pt x="5323" y="718"/>
                    <a:pt x="5323" y="706"/>
                    <a:pt x="6228" y="956"/>
                  </a:cubicBezTo>
                  <a:cubicBezTo>
                    <a:pt x="7132" y="1218"/>
                    <a:pt x="7132" y="1242"/>
                    <a:pt x="8037" y="1504"/>
                  </a:cubicBezTo>
                  <a:cubicBezTo>
                    <a:pt x="8954" y="1777"/>
                    <a:pt x="12597" y="2909"/>
                    <a:pt x="13502" y="3182"/>
                  </a:cubicBezTo>
                  <a:cubicBezTo>
                    <a:pt x="14407" y="3468"/>
                    <a:pt x="14407" y="3480"/>
                    <a:pt x="15324" y="3766"/>
                  </a:cubicBezTo>
                  <a:cubicBezTo>
                    <a:pt x="16229" y="4052"/>
                    <a:pt x="23658" y="6445"/>
                    <a:pt x="23849" y="6492"/>
                  </a:cubicBezTo>
                  <a:cubicBezTo>
                    <a:pt x="23959" y="6522"/>
                    <a:pt x="24019" y="6534"/>
                    <a:pt x="24044" y="6534"/>
                  </a:cubicBezTo>
                  <a:cubicBezTo>
                    <a:pt x="24139" y="6534"/>
                    <a:pt x="23688" y="6349"/>
                    <a:pt x="23432" y="6254"/>
                  </a:cubicBezTo>
                  <a:lnTo>
                    <a:pt x="23087" y="6135"/>
                  </a:lnTo>
                  <a:cubicBezTo>
                    <a:pt x="22956" y="6088"/>
                    <a:pt x="16253" y="3933"/>
                    <a:pt x="15348" y="3647"/>
                  </a:cubicBezTo>
                  <a:cubicBezTo>
                    <a:pt x="14443" y="3361"/>
                    <a:pt x="14455" y="3337"/>
                    <a:pt x="13550" y="3051"/>
                  </a:cubicBezTo>
                  <a:cubicBezTo>
                    <a:pt x="12645" y="2766"/>
                    <a:pt x="5644" y="682"/>
                    <a:pt x="5644" y="682"/>
                  </a:cubicBezTo>
                  <a:cubicBezTo>
                    <a:pt x="4930" y="492"/>
                    <a:pt x="4215" y="313"/>
                    <a:pt x="3501" y="134"/>
                  </a:cubicBezTo>
                  <a:cubicBezTo>
                    <a:pt x="3058" y="25"/>
                    <a:pt x="2605" y="1"/>
                    <a:pt x="21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3" name="Google Shape;3003;p3"/>
            <p:cNvSpPr/>
            <p:nvPr/>
          </p:nvSpPr>
          <p:spPr>
            <a:xfrm>
              <a:off x="3152175" y="2388400"/>
              <a:ext cx="574550" cy="139975"/>
            </a:xfrm>
            <a:custGeom>
              <a:avLst/>
              <a:gdLst/>
              <a:ahLst/>
              <a:cxnLst/>
              <a:rect l="l" t="t" r="r" b="b"/>
              <a:pathLst>
                <a:path w="22982" h="5599" extrusionOk="0">
                  <a:moveTo>
                    <a:pt x="1117" y="0"/>
                  </a:moveTo>
                  <a:cubicBezTo>
                    <a:pt x="1063" y="0"/>
                    <a:pt x="1008" y="2"/>
                    <a:pt x="953" y="5"/>
                  </a:cubicBezTo>
                  <a:cubicBezTo>
                    <a:pt x="762" y="5"/>
                    <a:pt x="584" y="77"/>
                    <a:pt x="417" y="172"/>
                  </a:cubicBezTo>
                  <a:lnTo>
                    <a:pt x="405" y="184"/>
                  </a:lnTo>
                  <a:cubicBezTo>
                    <a:pt x="334" y="231"/>
                    <a:pt x="250" y="279"/>
                    <a:pt x="191" y="362"/>
                  </a:cubicBezTo>
                  <a:cubicBezTo>
                    <a:pt x="119" y="434"/>
                    <a:pt x="36" y="541"/>
                    <a:pt x="12" y="684"/>
                  </a:cubicBezTo>
                  <a:cubicBezTo>
                    <a:pt x="0" y="970"/>
                    <a:pt x="131" y="1124"/>
                    <a:pt x="226" y="1243"/>
                  </a:cubicBezTo>
                  <a:cubicBezTo>
                    <a:pt x="345" y="1374"/>
                    <a:pt x="488" y="1494"/>
                    <a:pt x="584" y="1624"/>
                  </a:cubicBezTo>
                  <a:cubicBezTo>
                    <a:pt x="594" y="1650"/>
                    <a:pt x="606" y="1669"/>
                    <a:pt x="611" y="1669"/>
                  </a:cubicBezTo>
                  <a:cubicBezTo>
                    <a:pt x="618" y="1669"/>
                    <a:pt x="612" y="1636"/>
                    <a:pt x="572" y="1541"/>
                  </a:cubicBezTo>
                  <a:cubicBezTo>
                    <a:pt x="512" y="1422"/>
                    <a:pt x="393" y="1303"/>
                    <a:pt x="274" y="1148"/>
                  </a:cubicBezTo>
                  <a:cubicBezTo>
                    <a:pt x="155" y="1005"/>
                    <a:pt x="48" y="803"/>
                    <a:pt x="107" y="636"/>
                  </a:cubicBezTo>
                  <a:cubicBezTo>
                    <a:pt x="167" y="458"/>
                    <a:pt x="310" y="351"/>
                    <a:pt x="417" y="291"/>
                  </a:cubicBezTo>
                  <a:cubicBezTo>
                    <a:pt x="524" y="208"/>
                    <a:pt x="631" y="172"/>
                    <a:pt x="726" y="136"/>
                  </a:cubicBezTo>
                  <a:cubicBezTo>
                    <a:pt x="822" y="108"/>
                    <a:pt x="928" y="96"/>
                    <a:pt x="1060" y="96"/>
                  </a:cubicBezTo>
                  <a:cubicBezTo>
                    <a:pt x="1208" y="96"/>
                    <a:pt x="1387" y="111"/>
                    <a:pt x="1619" y="136"/>
                  </a:cubicBezTo>
                  <a:cubicBezTo>
                    <a:pt x="2548" y="231"/>
                    <a:pt x="2536" y="255"/>
                    <a:pt x="3441" y="470"/>
                  </a:cubicBezTo>
                  <a:cubicBezTo>
                    <a:pt x="4346" y="672"/>
                    <a:pt x="4346" y="660"/>
                    <a:pt x="5251" y="898"/>
                  </a:cubicBezTo>
                  <a:cubicBezTo>
                    <a:pt x="6168" y="1124"/>
                    <a:pt x="6144" y="1136"/>
                    <a:pt x="7061" y="1374"/>
                  </a:cubicBezTo>
                  <a:cubicBezTo>
                    <a:pt x="7954" y="1613"/>
                    <a:pt x="22503" y="5530"/>
                    <a:pt x="22682" y="5565"/>
                  </a:cubicBezTo>
                  <a:cubicBezTo>
                    <a:pt x="22783" y="5588"/>
                    <a:pt x="22841" y="5598"/>
                    <a:pt x="22868" y="5598"/>
                  </a:cubicBezTo>
                  <a:cubicBezTo>
                    <a:pt x="22982" y="5598"/>
                    <a:pt x="22534" y="5428"/>
                    <a:pt x="22265" y="5351"/>
                  </a:cubicBezTo>
                  <a:lnTo>
                    <a:pt x="21943" y="5244"/>
                  </a:lnTo>
                  <a:cubicBezTo>
                    <a:pt x="21801" y="5208"/>
                    <a:pt x="18764" y="4363"/>
                    <a:pt x="17871" y="4125"/>
                  </a:cubicBezTo>
                  <a:cubicBezTo>
                    <a:pt x="16979" y="3887"/>
                    <a:pt x="15181" y="3399"/>
                    <a:pt x="14288" y="3160"/>
                  </a:cubicBezTo>
                  <a:cubicBezTo>
                    <a:pt x="13395" y="2922"/>
                    <a:pt x="13395" y="2887"/>
                    <a:pt x="12502" y="2648"/>
                  </a:cubicBezTo>
                  <a:cubicBezTo>
                    <a:pt x="11609" y="2410"/>
                    <a:pt x="3286" y="303"/>
                    <a:pt x="2572" y="172"/>
                  </a:cubicBezTo>
                  <a:cubicBezTo>
                    <a:pt x="2215" y="89"/>
                    <a:pt x="1858" y="53"/>
                    <a:pt x="1500" y="17"/>
                  </a:cubicBezTo>
                  <a:cubicBezTo>
                    <a:pt x="1374" y="9"/>
                    <a:pt x="1248" y="0"/>
                    <a:pt x="11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4" name="Google Shape;3004;p3"/>
            <p:cNvSpPr/>
            <p:nvPr/>
          </p:nvSpPr>
          <p:spPr>
            <a:xfrm>
              <a:off x="3199500" y="2426925"/>
              <a:ext cx="537125" cy="120000"/>
            </a:xfrm>
            <a:custGeom>
              <a:avLst/>
              <a:gdLst/>
              <a:ahLst/>
              <a:cxnLst/>
              <a:rect l="l" t="t" r="r" b="b"/>
              <a:pathLst>
                <a:path w="21485" h="4800" extrusionOk="0">
                  <a:moveTo>
                    <a:pt x="417" y="0"/>
                  </a:moveTo>
                  <a:cubicBezTo>
                    <a:pt x="381" y="0"/>
                    <a:pt x="346" y="12"/>
                    <a:pt x="310" y="36"/>
                  </a:cubicBezTo>
                  <a:cubicBezTo>
                    <a:pt x="298" y="72"/>
                    <a:pt x="274" y="83"/>
                    <a:pt x="250" y="119"/>
                  </a:cubicBezTo>
                  <a:cubicBezTo>
                    <a:pt x="119" y="298"/>
                    <a:pt x="60" y="453"/>
                    <a:pt x="24" y="607"/>
                  </a:cubicBezTo>
                  <a:cubicBezTo>
                    <a:pt x="0" y="786"/>
                    <a:pt x="24" y="965"/>
                    <a:pt x="131" y="1096"/>
                  </a:cubicBezTo>
                  <a:cubicBezTo>
                    <a:pt x="165" y="1152"/>
                    <a:pt x="189" y="1182"/>
                    <a:pt x="197" y="1182"/>
                  </a:cubicBezTo>
                  <a:cubicBezTo>
                    <a:pt x="206" y="1182"/>
                    <a:pt x="198" y="1146"/>
                    <a:pt x="167" y="1072"/>
                  </a:cubicBezTo>
                  <a:cubicBezTo>
                    <a:pt x="131" y="965"/>
                    <a:pt x="107" y="822"/>
                    <a:pt x="143" y="655"/>
                  </a:cubicBezTo>
                  <a:cubicBezTo>
                    <a:pt x="179" y="488"/>
                    <a:pt x="262" y="322"/>
                    <a:pt x="381" y="179"/>
                  </a:cubicBezTo>
                  <a:cubicBezTo>
                    <a:pt x="395" y="146"/>
                    <a:pt x="426" y="138"/>
                    <a:pt x="464" y="138"/>
                  </a:cubicBezTo>
                  <a:cubicBezTo>
                    <a:pt x="494" y="138"/>
                    <a:pt x="528" y="143"/>
                    <a:pt x="560" y="143"/>
                  </a:cubicBezTo>
                  <a:cubicBezTo>
                    <a:pt x="643" y="143"/>
                    <a:pt x="715" y="167"/>
                    <a:pt x="774" y="167"/>
                  </a:cubicBezTo>
                  <a:cubicBezTo>
                    <a:pt x="893" y="179"/>
                    <a:pt x="1000" y="191"/>
                    <a:pt x="1096" y="203"/>
                  </a:cubicBezTo>
                  <a:cubicBezTo>
                    <a:pt x="1310" y="238"/>
                    <a:pt x="1512" y="286"/>
                    <a:pt x="1917" y="357"/>
                  </a:cubicBezTo>
                  <a:cubicBezTo>
                    <a:pt x="2751" y="500"/>
                    <a:pt x="2751" y="524"/>
                    <a:pt x="3572" y="679"/>
                  </a:cubicBezTo>
                  <a:cubicBezTo>
                    <a:pt x="4406" y="857"/>
                    <a:pt x="4406" y="845"/>
                    <a:pt x="5227" y="1024"/>
                  </a:cubicBezTo>
                  <a:cubicBezTo>
                    <a:pt x="6037" y="1203"/>
                    <a:pt x="21027" y="4751"/>
                    <a:pt x="21205" y="4775"/>
                  </a:cubicBezTo>
                  <a:cubicBezTo>
                    <a:pt x="21293" y="4792"/>
                    <a:pt x="21345" y="4799"/>
                    <a:pt x="21371" y="4799"/>
                  </a:cubicBezTo>
                  <a:cubicBezTo>
                    <a:pt x="21485" y="4799"/>
                    <a:pt x="21067" y="4652"/>
                    <a:pt x="20824" y="4584"/>
                  </a:cubicBezTo>
                  <a:lnTo>
                    <a:pt x="20503" y="4489"/>
                  </a:lnTo>
                  <a:cubicBezTo>
                    <a:pt x="20384" y="4465"/>
                    <a:pt x="14300" y="3001"/>
                    <a:pt x="13478" y="2810"/>
                  </a:cubicBezTo>
                  <a:cubicBezTo>
                    <a:pt x="12669" y="2620"/>
                    <a:pt x="12669" y="2584"/>
                    <a:pt x="11847" y="2393"/>
                  </a:cubicBezTo>
                  <a:cubicBezTo>
                    <a:pt x="11025" y="2203"/>
                    <a:pt x="4691" y="774"/>
                    <a:pt x="4691" y="774"/>
                  </a:cubicBezTo>
                  <a:cubicBezTo>
                    <a:pt x="3405" y="500"/>
                    <a:pt x="2108" y="226"/>
                    <a:pt x="822" y="12"/>
                  </a:cubicBezTo>
                  <a:lnTo>
                    <a:pt x="798" y="12"/>
                  </a:lnTo>
                  <a:cubicBezTo>
                    <a:pt x="727" y="12"/>
                    <a:pt x="655" y="0"/>
                    <a:pt x="5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5" name="Google Shape;3005;p3"/>
            <p:cNvSpPr/>
            <p:nvPr/>
          </p:nvSpPr>
          <p:spPr>
            <a:xfrm>
              <a:off x="3533175" y="2608425"/>
              <a:ext cx="256400" cy="161700"/>
            </a:xfrm>
            <a:custGeom>
              <a:avLst/>
              <a:gdLst/>
              <a:ahLst/>
              <a:cxnLst/>
              <a:rect l="l" t="t" r="r" b="b"/>
              <a:pathLst>
                <a:path w="10256" h="6468" extrusionOk="0">
                  <a:moveTo>
                    <a:pt x="10210" y="1"/>
                  </a:moveTo>
                  <a:cubicBezTo>
                    <a:pt x="10147" y="1"/>
                    <a:pt x="9992" y="40"/>
                    <a:pt x="9894" y="74"/>
                  </a:cubicBezTo>
                  <a:cubicBezTo>
                    <a:pt x="9835" y="86"/>
                    <a:pt x="9775" y="122"/>
                    <a:pt x="9728" y="134"/>
                  </a:cubicBezTo>
                  <a:cubicBezTo>
                    <a:pt x="9668" y="170"/>
                    <a:pt x="6430" y="1610"/>
                    <a:pt x="6001" y="1801"/>
                  </a:cubicBezTo>
                  <a:cubicBezTo>
                    <a:pt x="5560" y="1991"/>
                    <a:pt x="5549" y="1967"/>
                    <a:pt x="5120" y="2170"/>
                  </a:cubicBezTo>
                  <a:cubicBezTo>
                    <a:pt x="4691" y="2384"/>
                    <a:pt x="3822" y="2789"/>
                    <a:pt x="3393" y="2991"/>
                  </a:cubicBezTo>
                  <a:cubicBezTo>
                    <a:pt x="2965" y="3206"/>
                    <a:pt x="2965" y="3218"/>
                    <a:pt x="2548" y="3420"/>
                  </a:cubicBezTo>
                  <a:cubicBezTo>
                    <a:pt x="2131" y="3634"/>
                    <a:pt x="2131" y="3646"/>
                    <a:pt x="1691" y="3872"/>
                  </a:cubicBezTo>
                  <a:cubicBezTo>
                    <a:pt x="1572" y="3932"/>
                    <a:pt x="1417" y="4015"/>
                    <a:pt x="1417" y="4015"/>
                  </a:cubicBezTo>
                  <a:cubicBezTo>
                    <a:pt x="1084" y="4194"/>
                    <a:pt x="762" y="4373"/>
                    <a:pt x="465" y="4599"/>
                  </a:cubicBezTo>
                  <a:cubicBezTo>
                    <a:pt x="310" y="4706"/>
                    <a:pt x="143" y="4801"/>
                    <a:pt x="48" y="5004"/>
                  </a:cubicBezTo>
                  <a:cubicBezTo>
                    <a:pt x="0" y="5194"/>
                    <a:pt x="0" y="5373"/>
                    <a:pt x="12" y="5563"/>
                  </a:cubicBezTo>
                  <a:lnTo>
                    <a:pt x="12" y="5587"/>
                  </a:lnTo>
                  <a:cubicBezTo>
                    <a:pt x="24" y="5658"/>
                    <a:pt x="24" y="5766"/>
                    <a:pt x="72" y="5897"/>
                  </a:cubicBezTo>
                  <a:cubicBezTo>
                    <a:pt x="107" y="6016"/>
                    <a:pt x="131" y="6099"/>
                    <a:pt x="167" y="6182"/>
                  </a:cubicBezTo>
                  <a:cubicBezTo>
                    <a:pt x="203" y="6266"/>
                    <a:pt x="262" y="6337"/>
                    <a:pt x="322" y="6420"/>
                  </a:cubicBezTo>
                  <a:cubicBezTo>
                    <a:pt x="332" y="6452"/>
                    <a:pt x="340" y="6467"/>
                    <a:pt x="342" y="6467"/>
                  </a:cubicBezTo>
                  <a:cubicBezTo>
                    <a:pt x="344" y="6467"/>
                    <a:pt x="336" y="6443"/>
                    <a:pt x="310" y="6397"/>
                  </a:cubicBezTo>
                  <a:cubicBezTo>
                    <a:pt x="250" y="6278"/>
                    <a:pt x="179" y="6087"/>
                    <a:pt x="155" y="5885"/>
                  </a:cubicBezTo>
                  <a:cubicBezTo>
                    <a:pt x="107" y="5670"/>
                    <a:pt x="107" y="5551"/>
                    <a:pt x="107" y="5432"/>
                  </a:cubicBezTo>
                  <a:lnTo>
                    <a:pt x="107" y="5242"/>
                  </a:lnTo>
                  <a:cubicBezTo>
                    <a:pt x="107" y="5170"/>
                    <a:pt x="107" y="5075"/>
                    <a:pt x="167" y="5015"/>
                  </a:cubicBezTo>
                  <a:cubicBezTo>
                    <a:pt x="310" y="4849"/>
                    <a:pt x="417" y="4789"/>
                    <a:pt x="512" y="4718"/>
                  </a:cubicBezTo>
                  <a:cubicBezTo>
                    <a:pt x="596" y="4646"/>
                    <a:pt x="703" y="4587"/>
                    <a:pt x="905" y="4468"/>
                  </a:cubicBezTo>
                  <a:cubicBezTo>
                    <a:pt x="1310" y="4230"/>
                    <a:pt x="1310" y="4218"/>
                    <a:pt x="1727" y="3992"/>
                  </a:cubicBezTo>
                  <a:cubicBezTo>
                    <a:pt x="2143" y="3765"/>
                    <a:pt x="2155" y="3777"/>
                    <a:pt x="2572" y="3563"/>
                  </a:cubicBezTo>
                  <a:cubicBezTo>
                    <a:pt x="3012" y="3349"/>
                    <a:pt x="4739" y="2515"/>
                    <a:pt x="5168" y="2325"/>
                  </a:cubicBezTo>
                  <a:cubicBezTo>
                    <a:pt x="5596" y="2134"/>
                    <a:pt x="5596" y="2134"/>
                    <a:pt x="6049" y="1920"/>
                  </a:cubicBezTo>
                  <a:cubicBezTo>
                    <a:pt x="6477" y="1729"/>
                    <a:pt x="6477" y="1717"/>
                    <a:pt x="6906" y="1515"/>
                  </a:cubicBezTo>
                  <a:cubicBezTo>
                    <a:pt x="7334" y="1325"/>
                    <a:pt x="9775" y="253"/>
                    <a:pt x="9870" y="229"/>
                  </a:cubicBezTo>
                  <a:cubicBezTo>
                    <a:pt x="9978" y="182"/>
                    <a:pt x="10061" y="122"/>
                    <a:pt x="10156" y="74"/>
                  </a:cubicBezTo>
                  <a:cubicBezTo>
                    <a:pt x="10255" y="20"/>
                    <a:pt x="10255" y="1"/>
                    <a:pt x="102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6" name="Google Shape;3006;p3"/>
            <p:cNvSpPr/>
            <p:nvPr/>
          </p:nvSpPr>
          <p:spPr>
            <a:xfrm>
              <a:off x="3469475" y="2599700"/>
              <a:ext cx="300100" cy="115550"/>
            </a:xfrm>
            <a:custGeom>
              <a:avLst/>
              <a:gdLst/>
              <a:ahLst/>
              <a:cxnLst/>
              <a:rect l="l" t="t" r="r" b="b"/>
              <a:pathLst>
                <a:path w="12004" h="4622" extrusionOk="0">
                  <a:moveTo>
                    <a:pt x="11929" y="0"/>
                  </a:moveTo>
                  <a:cubicBezTo>
                    <a:pt x="11854" y="0"/>
                    <a:pt x="11705" y="23"/>
                    <a:pt x="11609" y="42"/>
                  </a:cubicBezTo>
                  <a:lnTo>
                    <a:pt x="11430" y="78"/>
                  </a:lnTo>
                  <a:cubicBezTo>
                    <a:pt x="11359" y="102"/>
                    <a:pt x="7799" y="1114"/>
                    <a:pt x="7323" y="1257"/>
                  </a:cubicBezTo>
                  <a:cubicBezTo>
                    <a:pt x="6846" y="1388"/>
                    <a:pt x="6834" y="1364"/>
                    <a:pt x="6358" y="1495"/>
                  </a:cubicBezTo>
                  <a:cubicBezTo>
                    <a:pt x="5882" y="1626"/>
                    <a:pt x="715" y="3162"/>
                    <a:pt x="524" y="3221"/>
                  </a:cubicBezTo>
                  <a:cubicBezTo>
                    <a:pt x="310" y="3281"/>
                    <a:pt x="191" y="3471"/>
                    <a:pt x="107" y="3650"/>
                  </a:cubicBezTo>
                  <a:lnTo>
                    <a:pt x="107" y="3674"/>
                  </a:lnTo>
                  <a:cubicBezTo>
                    <a:pt x="72" y="3757"/>
                    <a:pt x="48" y="3852"/>
                    <a:pt x="12" y="3995"/>
                  </a:cubicBezTo>
                  <a:cubicBezTo>
                    <a:pt x="0" y="4126"/>
                    <a:pt x="0" y="4233"/>
                    <a:pt x="12" y="4305"/>
                  </a:cubicBezTo>
                  <a:cubicBezTo>
                    <a:pt x="36" y="4412"/>
                    <a:pt x="72" y="4507"/>
                    <a:pt x="119" y="4591"/>
                  </a:cubicBezTo>
                  <a:cubicBezTo>
                    <a:pt x="139" y="4610"/>
                    <a:pt x="157" y="4622"/>
                    <a:pt x="168" y="4622"/>
                  </a:cubicBezTo>
                  <a:cubicBezTo>
                    <a:pt x="184" y="4622"/>
                    <a:pt x="188" y="4599"/>
                    <a:pt x="167" y="4543"/>
                  </a:cubicBezTo>
                  <a:cubicBezTo>
                    <a:pt x="143" y="4412"/>
                    <a:pt x="107" y="4186"/>
                    <a:pt x="155" y="3983"/>
                  </a:cubicBezTo>
                  <a:cubicBezTo>
                    <a:pt x="203" y="3757"/>
                    <a:pt x="238" y="3650"/>
                    <a:pt x="298" y="3567"/>
                  </a:cubicBezTo>
                  <a:cubicBezTo>
                    <a:pt x="357" y="3471"/>
                    <a:pt x="417" y="3364"/>
                    <a:pt x="643" y="3317"/>
                  </a:cubicBezTo>
                  <a:lnTo>
                    <a:pt x="1596" y="3019"/>
                  </a:lnTo>
                  <a:lnTo>
                    <a:pt x="2548" y="2721"/>
                  </a:lnTo>
                  <a:cubicBezTo>
                    <a:pt x="3024" y="2578"/>
                    <a:pt x="11478" y="197"/>
                    <a:pt x="11573" y="173"/>
                  </a:cubicBezTo>
                  <a:cubicBezTo>
                    <a:pt x="11668" y="138"/>
                    <a:pt x="11787" y="90"/>
                    <a:pt x="11883" y="66"/>
                  </a:cubicBezTo>
                  <a:cubicBezTo>
                    <a:pt x="12003" y="17"/>
                    <a:pt x="11993" y="0"/>
                    <a:pt x="119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7" name="Google Shape;3007;p3"/>
            <p:cNvSpPr/>
            <p:nvPr/>
          </p:nvSpPr>
          <p:spPr>
            <a:xfrm>
              <a:off x="3412325" y="2584325"/>
              <a:ext cx="339425" cy="76975"/>
            </a:xfrm>
            <a:custGeom>
              <a:avLst/>
              <a:gdLst/>
              <a:ahLst/>
              <a:cxnLst/>
              <a:rect l="l" t="t" r="r" b="b"/>
              <a:pathLst>
                <a:path w="13577" h="3079" extrusionOk="0">
                  <a:moveTo>
                    <a:pt x="13337" y="1"/>
                  </a:moveTo>
                  <a:cubicBezTo>
                    <a:pt x="13260" y="1"/>
                    <a:pt x="13168" y="6"/>
                    <a:pt x="13097" y="14"/>
                  </a:cubicBezTo>
                  <a:cubicBezTo>
                    <a:pt x="13026" y="14"/>
                    <a:pt x="12966" y="26"/>
                    <a:pt x="12907" y="26"/>
                  </a:cubicBezTo>
                  <a:cubicBezTo>
                    <a:pt x="12823" y="38"/>
                    <a:pt x="8942" y="610"/>
                    <a:pt x="8418" y="681"/>
                  </a:cubicBezTo>
                  <a:cubicBezTo>
                    <a:pt x="7906" y="753"/>
                    <a:pt x="7882" y="729"/>
                    <a:pt x="7370" y="812"/>
                  </a:cubicBezTo>
                  <a:cubicBezTo>
                    <a:pt x="6846" y="884"/>
                    <a:pt x="6846" y="907"/>
                    <a:pt x="6322" y="979"/>
                  </a:cubicBezTo>
                  <a:cubicBezTo>
                    <a:pt x="5799" y="1050"/>
                    <a:pt x="5799" y="1050"/>
                    <a:pt x="5287" y="1146"/>
                  </a:cubicBezTo>
                  <a:cubicBezTo>
                    <a:pt x="4763" y="1229"/>
                    <a:pt x="1012" y="1884"/>
                    <a:pt x="1012" y="1884"/>
                  </a:cubicBezTo>
                  <a:cubicBezTo>
                    <a:pt x="905" y="1919"/>
                    <a:pt x="798" y="1931"/>
                    <a:pt x="715" y="1967"/>
                  </a:cubicBezTo>
                  <a:cubicBezTo>
                    <a:pt x="667" y="1979"/>
                    <a:pt x="596" y="1991"/>
                    <a:pt x="548" y="2039"/>
                  </a:cubicBezTo>
                  <a:lnTo>
                    <a:pt x="429" y="2146"/>
                  </a:lnTo>
                  <a:cubicBezTo>
                    <a:pt x="369" y="2193"/>
                    <a:pt x="286" y="2277"/>
                    <a:pt x="191" y="2408"/>
                  </a:cubicBezTo>
                  <a:cubicBezTo>
                    <a:pt x="107" y="2527"/>
                    <a:pt x="60" y="2622"/>
                    <a:pt x="24" y="2705"/>
                  </a:cubicBezTo>
                  <a:cubicBezTo>
                    <a:pt x="0" y="2812"/>
                    <a:pt x="0" y="2931"/>
                    <a:pt x="24" y="3039"/>
                  </a:cubicBezTo>
                  <a:cubicBezTo>
                    <a:pt x="34" y="3064"/>
                    <a:pt x="42" y="3079"/>
                    <a:pt x="48" y="3079"/>
                  </a:cubicBezTo>
                  <a:cubicBezTo>
                    <a:pt x="56" y="3079"/>
                    <a:pt x="60" y="3052"/>
                    <a:pt x="60" y="2991"/>
                  </a:cubicBezTo>
                  <a:cubicBezTo>
                    <a:pt x="72" y="2860"/>
                    <a:pt x="131" y="2622"/>
                    <a:pt x="298" y="2455"/>
                  </a:cubicBezTo>
                  <a:cubicBezTo>
                    <a:pt x="441" y="2277"/>
                    <a:pt x="548" y="2181"/>
                    <a:pt x="655" y="2110"/>
                  </a:cubicBezTo>
                  <a:cubicBezTo>
                    <a:pt x="727" y="2086"/>
                    <a:pt x="881" y="2039"/>
                    <a:pt x="1131" y="1991"/>
                  </a:cubicBezTo>
                  <a:cubicBezTo>
                    <a:pt x="1655" y="1884"/>
                    <a:pt x="1655" y="1884"/>
                    <a:pt x="2167" y="1800"/>
                  </a:cubicBezTo>
                  <a:cubicBezTo>
                    <a:pt x="2691" y="1705"/>
                    <a:pt x="2691" y="1693"/>
                    <a:pt x="3215" y="1598"/>
                  </a:cubicBezTo>
                  <a:cubicBezTo>
                    <a:pt x="3739" y="1515"/>
                    <a:pt x="12942" y="157"/>
                    <a:pt x="13038" y="145"/>
                  </a:cubicBezTo>
                  <a:cubicBezTo>
                    <a:pt x="13157" y="134"/>
                    <a:pt x="13276" y="98"/>
                    <a:pt x="13383" y="74"/>
                  </a:cubicBezTo>
                  <a:cubicBezTo>
                    <a:pt x="13577" y="20"/>
                    <a:pt x="13483" y="1"/>
                    <a:pt x="133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8" name="Google Shape;3008;p3"/>
            <p:cNvSpPr/>
            <p:nvPr/>
          </p:nvSpPr>
          <p:spPr>
            <a:xfrm>
              <a:off x="3366775" y="2565550"/>
              <a:ext cx="371200" cy="39800"/>
            </a:xfrm>
            <a:custGeom>
              <a:avLst/>
              <a:gdLst/>
              <a:ahLst/>
              <a:cxnLst/>
              <a:rect l="l" t="t" r="r" b="b"/>
              <a:pathLst>
                <a:path w="14848" h="1592" extrusionOk="0">
                  <a:moveTo>
                    <a:pt x="8303" y="0"/>
                  </a:moveTo>
                  <a:cubicBezTo>
                    <a:pt x="8224" y="0"/>
                    <a:pt x="8130" y="1"/>
                    <a:pt x="8014" y="3"/>
                  </a:cubicBezTo>
                  <a:cubicBezTo>
                    <a:pt x="7442" y="3"/>
                    <a:pt x="6299" y="39"/>
                    <a:pt x="5739" y="39"/>
                  </a:cubicBezTo>
                  <a:cubicBezTo>
                    <a:pt x="5168" y="51"/>
                    <a:pt x="5168" y="63"/>
                    <a:pt x="4585" y="75"/>
                  </a:cubicBezTo>
                  <a:cubicBezTo>
                    <a:pt x="4025" y="99"/>
                    <a:pt x="4025" y="111"/>
                    <a:pt x="3442" y="123"/>
                  </a:cubicBezTo>
                  <a:cubicBezTo>
                    <a:pt x="3299" y="123"/>
                    <a:pt x="3061" y="134"/>
                    <a:pt x="3061" y="134"/>
                  </a:cubicBezTo>
                  <a:cubicBezTo>
                    <a:pt x="2608" y="170"/>
                    <a:pt x="2179" y="194"/>
                    <a:pt x="1727" y="277"/>
                  </a:cubicBezTo>
                  <a:cubicBezTo>
                    <a:pt x="1513" y="301"/>
                    <a:pt x="1298" y="396"/>
                    <a:pt x="1096" y="456"/>
                  </a:cubicBezTo>
                  <a:cubicBezTo>
                    <a:pt x="882" y="515"/>
                    <a:pt x="655" y="575"/>
                    <a:pt x="453" y="634"/>
                  </a:cubicBezTo>
                  <a:lnTo>
                    <a:pt x="441" y="634"/>
                  </a:lnTo>
                  <a:cubicBezTo>
                    <a:pt x="346" y="670"/>
                    <a:pt x="227" y="706"/>
                    <a:pt x="108" y="837"/>
                  </a:cubicBezTo>
                  <a:cubicBezTo>
                    <a:pt x="1" y="968"/>
                    <a:pt x="24" y="1123"/>
                    <a:pt x="24" y="1206"/>
                  </a:cubicBezTo>
                  <a:cubicBezTo>
                    <a:pt x="36" y="1325"/>
                    <a:pt x="84" y="1432"/>
                    <a:pt x="120" y="1527"/>
                  </a:cubicBezTo>
                  <a:cubicBezTo>
                    <a:pt x="149" y="1568"/>
                    <a:pt x="169" y="1592"/>
                    <a:pt x="180" y="1592"/>
                  </a:cubicBezTo>
                  <a:cubicBezTo>
                    <a:pt x="191" y="1592"/>
                    <a:pt x="191" y="1565"/>
                    <a:pt x="179" y="1504"/>
                  </a:cubicBezTo>
                  <a:cubicBezTo>
                    <a:pt x="167" y="1373"/>
                    <a:pt x="60" y="1063"/>
                    <a:pt x="239" y="908"/>
                  </a:cubicBezTo>
                  <a:cubicBezTo>
                    <a:pt x="417" y="765"/>
                    <a:pt x="584" y="754"/>
                    <a:pt x="703" y="694"/>
                  </a:cubicBezTo>
                  <a:cubicBezTo>
                    <a:pt x="834" y="646"/>
                    <a:pt x="1477" y="468"/>
                    <a:pt x="1572" y="432"/>
                  </a:cubicBezTo>
                  <a:cubicBezTo>
                    <a:pt x="1656" y="420"/>
                    <a:pt x="1715" y="408"/>
                    <a:pt x="1787" y="396"/>
                  </a:cubicBezTo>
                  <a:cubicBezTo>
                    <a:pt x="1929" y="361"/>
                    <a:pt x="2072" y="349"/>
                    <a:pt x="2346" y="313"/>
                  </a:cubicBezTo>
                  <a:cubicBezTo>
                    <a:pt x="2906" y="253"/>
                    <a:pt x="2906" y="253"/>
                    <a:pt x="3477" y="242"/>
                  </a:cubicBezTo>
                  <a:cubicBezTo>
                    <a:pt x="4037" y="218"/>
                    <a:pt x="4037" y="230"/>
                    <a:pt x="4608" y="218"/>
                  </a:cubicBezTo>
                  <a:cubicBezTo>
                    <a:pt x="5168" y="194"/>
                    <a:pt x="14395" y="134"/>
                    <a:pt x="14514" y="123"/>
                  </a:cubicBezTo>
                  <a:cubicBezTo>
                    <a:pt x="14848" y="99"/>
                    <a:pt x="14443" y="39"/>
                    <a:pt x="14229" y="15"/>
                  </a:cubicBezTo>
                  <a:cubicBezTo>
                    <a:pt x="14157" y="15"/>
                    <a:pt x="14086" y="3"/>
                    <a:pt x="14026" y="3"/>
                  </a:cubicBezTo>
                  <a:cubicBezTo>
                    <a:pt x="13931" y="3"/>
                    <a:pt x="9728" y="3"/>
                    <a:pt x="9157" y="15"/>
                  </a:cubicBezTo>
                  <a:cubicBezTo>
                    <a:pt x="8709" y="15"/>
                    <a:pt x="8619" y="0"/>
                    <a:pt x="83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9" name="Google Shape;3009;p3"/>
            <p:cNvSpPr/>
            <p:nvPr/>
          </p:nvSpPr>
          <p:spPr>
            <a:xfrm>
              <a:off x="3305450" y="2524600"/>
              <a:ext cx="411100" cy="41450"/>
            </a:xfrm>
            <a:custGeom>
              <a:avLst/>
              <a:gdLst/>
              <a:ahLst/>
              <a:cxnLst/>
              <a:rect l="l" t="t" r="r" b="b"/>
              <a:pathLst>
                <a:path w="16444" h="1658" extrusionOk="0">
                  <a:moveTo>
                    <a:pt x="1821" y="0"/>
                  </a:moveTo>
                  <a:cubicBezTo>
                    <a:pt x="1659" y="0"/>
                    <a:pt x="1497" y="3"/>
                    <a:pt x="1334" y="10"/>
                  </a:cubicBezTo>
                  <a:cubicBezTo>
                    <a:pt x="1084" y="10"/>
                    <a:pt x="822" y="22"/>
                    <a:pt x="561" y="46"/>
                  </a:cubicBezTo>
                  <a:cubicBezTo>
                    <a:pt x="430" y="70"/>
                    <a:pt x="310" y="82"/>
                    <a:pt x="180" y="129"/>
                  </a:cubicBezTo>
                  <a:cubicBezTo>
                    <a:pt x="144" y="141"/>
                    <a:pt x="120" y="153"/>
                    <a:pt x="72" y="189"/>
                  </a:cubicBezTo>
                  <a:cubicBezTo>
                    <a:pt x="49" y="201"/>
                    <a:pt x="13" y="272"/>
                    <a:pt x="13" y="308"/>
                  </a:cubicBezTo>
                  <a:cubicBezTo>
                    <a:pt x="13" y="367"/>
                    <a:pt x="1" y="439"/>
                    <a:pt x="13" y="498"/>
                  </a:cubicBezTo>
                  <a:lnTo>
                    <a:pt x="13" y="510"/>
                  </a:lnTo>
                  <a:cubicBezTo>
                    <a:pt x="13" y="629"/>
                    <a:pt x="49" y="760"/>
                    <a:pt x="84" y="939"/>
                  </a:cubicBezTo>
                  <a:cubicBezTo>
                    <a:pt x="144" y="1106"/>
                    <a:pt x="203" y="1225"/>
                    <a:pt x="251" y="1320"/>
                  </a:cubicBezTo>
                  <a:cubicBezTo>
                    <a:pt x="322" y="1439"/>
                    <a:pt x="406" y="1522"/>
                    <a:pt x="489" y="1618"/>
                  </a:cubicBezTo>
                  <a:cubicBezTo>
                    <a:pt x="535" y="1643"/>
                    <a:pt x="563" y="1658"/>
                    <a:pt x="575" y="1658"/>
                  </a:cubicBezTo>
                  <a:cubicBezTo>
                    <a:pt x="591" y="1658"/>
                    <a:pt x="578" y="1631"/>
                    <a:pt x="537" y="1570"/>
                  </a:cubicBezTo>
                  <a:cubicBezTo>
                    <a:pt x="453" y="1415"/>
                    <a:pt x="287" y="1153"/>
                    <a:pt x="215" y="868"/>
                  </a:cubicBezTo>
                  <a:cubicBezTo>
                    <a:pt x="132" y="582"/>
                    <a:pt x="156" y="403"/>
                    <a:pt x="156" y="272"/>
                  </a:cubicBezTo>
                  <a:cubicBezTo>
                    <a:pt x="156" y="272"/>
                    <a:pt x="227" y="213"/>
                    <a:pt x="310" y="201"/>
                  </a:cubicBezTo>
                  <a:cubicBezTo>
                    <a:pt x="406" y="165"/>
                    <a:pt x="525" y="153"/>
                    <a:pt x="691" y="141"/>
                  </a:cubicBezTo>
                  <a:cubicBezTo>
                    <a:pt x="1159" y="99"/>
                    <a:pt x="1293" y="93"/>
                    <a:pt x="1570" y="93"/>
                  </a:cubicBezTo>
                  <a:cubicBezTo>
                    <a:pt x="1680" y="93"/>
                    <a:pt x="1814" y="94"/>
                    <a:pt x="2001" y="94"/>
                  </a:cubicBezTo>
                  <a:cubicBezTo>
                    <a:pt x="2656" y="94"/>
                    <a:pt x="2656" y="94"/>
                    <a:pt x="3323" y="129"/>
                  </a:cubicBezTo>
                  <a:cubicBezTo>
                    <a:pt x="3978" y="153"/>
                    <a:pt x="3978" y="165"/>
                    <a:pt x="4644" y="201"/>
                  </a:cubicBezTo>
                  <a:cubicBezTo>
                    <a:pt x="5299" y="248"/>
                    <a:pt x="7930" y="427"/>
                    <a:pt x="8609" y="487"/>
                  </a:cubicBezTo>
                  <a:cubicBezTo>
                    <a:pt x="9252" y="546"/>
                    <a:pt x="13217" y="879"/>
                    <a:pt x="13872" y="939"/>
                  </a:cubicBezTo>
                  <a:cubicBezTo>
                    <a:pt x="14527" y="999"/>
                    <a:pt x="14527" y="999"/>
                    <a:pt x="15181" y="1082"/>
                  </a:cubicBezTo>
                  <a:cubicBezTo>
                    <a:pt x="15408" y="1106"/>
                    <a:pt x="15550" y="1118"/>
                    <a:pt x="15670" y="1141"/>
                  </a:cubicBezTo>
                  <a:cubicBezTo>
                    <a:pt x="15824" y="1153"/>
                    <a:pt x="15967" y="1153"/>
                    <a:pt x="16098" y="1165"/>
                  </a:cubicBezTo>
                  <a:cubicBezTo>
                    <a:pt x="16119" y="1166"/>
                    <a:pt x="16137" y="1166"/>
                    <a:pt x="16153" y="1166"/>
                  </a:cubicBezTo>
                  <a:cubicBezTo>
                    <a:pt x="16443" y="1166"/>
                    <a:pt x="16014" y="1068"/>
                    <a:pt x="15789" y="1034"/>
                  </a:cubicBezTo>
                  <a:cubicBezTo>
                    <a:pt x="15705" y="1010"/>
                    <a:pt x="15622" y="999"/>
                    <a:pt x="15550" y="999"/>
                  </a:cubicBezTo>
                  <a:cubicBezTo>
                    <a:pt x="15467" y="987"/>
                    <a:pt x="10597" y="546"/>
                    <a:pt x="9931" y="498"/>
                  </a:cubicBezTo>
                  <a:cubicBezTo>
                    <a:pt x="9276" y="439"/>
                    <a:pt x="9276" y="403"/>
                    <a:pt x="8621" y="367"/>
                  </a:cubicBezTo>
                  <a:cubicBezTo>
                    <a:pt x="7966" y="320"/>
                    <a:pt x="6633" y="213"/>
                    <a:pt x="5978" y="165"/>
                  </a:cubicBezTo>
                  <a:cubicBezTo>
                    <a:pt x="5323" y="129"/>
                    <a:pt x="5323" y="141"/>
                    <a:pt x="4656" y="94"/>
                  </a:cubicBezTo>
                  <a:cubicBezTo>
                    <a:pt x="4001" y="46"/>
                    <a:pt x="4001" y="70"/>
                    <a:pt x="3335" y="34"/>
                  </a:cubicBezTo>
                  <a:cubicBezTo>
                    <a:pt x="3156" y="22"/>
                    <a:pt x="2882" y="22"/>
                    <a:pt x="2882" y="22"/>
                  </a:cubicBezTo>
                  <a:cubicBezTo>
                    <a:pt x="2537" y="14"/>
                    <a:pt x="2181" y="0"/>
                    <a:pt x="18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0" name="Google Shape;3010;p3"/>
            <p:cNvSpPr/>
            <p:nvPr/>
          </p:nvSpPr>
          <p:spPr>
            <a:xfrm>
              <a:off x="3235800" y="2468150"/>
              <a:ext cx="378425" cy="63725"/>
            </a:xfrm>
            <a:custGeom>
              <a:avLst/>
              <a:gdLst/>
              <a:ahLst/>
              <a:cxnLst/>
              <a:rect l="l" t="t" r="r" b="b"/>
              <a:pathLst>
                <a:path w="15137" h="2549" extrusionOk="0">
                  <a:moveTo>
                    <a:pt x="1011" y="0"/>
                  </a:moveTo>
                  <a:cubicBezTo>
                    <a:pt x="873" y="0"/>
                    <a:pt x="735" y="9"/>
                    <a:pt x="596" y="30"/>
                  </a:cubicBezTo>
                  <a:lnTo>
                    <a:pt x="584" y="30"/>
                  </a:lnTo>
                  <a:cubicBezTo>
                    <a:pt x="477" y="66"/>
                    <a:pt x="358" y="66"/>
                    <a:pt x="191" y="161"/>
                  </a:cubicBezTo>
                  <a:cubicBezTo>
                    <a:pt x="48" y="256"/>
                    <a:pt x="1" y="423"/>
                    <a:pt x="13" y="506"/>
                  </a:cubicBezTo>
                  <a:cubicBezTo>
                    <a:pt x="37" y="637"/>
                    <a:pt x="72" y="744"/>
                    <a:pt x="120" y="840"/>
                  </a:cubicBezTo>
                  <a:cubicBezTo>
                    <a:pt x="141" y="871"/>
                    <a:pt x="155" y="888"/>
                    <a:pt x="163" y="888"/>
                  </a:cubicBezTo>
                  <a:cubicBezTo>
                    <a:pt x="173" y="888"/>
                    <a:pt x="174" y="859"/>
                    <a:pt x="168" y="792"/>
                  </a:cubicBezTo>
                  <a:cubicBezTo>
                    <a:pt x="132" y="661"/>
                    <a:pt x="48" y="328"/>
                    <a:pt x="287" y="244"/>
                  </a:cubicBezTo>
                  <a:cubicBezTo>
                    <a:pt x="513" y="137"/>
                    <a:pt x="680" y="137"/>
                    <a:pt x="810" y="125"/>
                  </a:cubicBezTo>
                  <a:cubicBezTo>
                    <a:pt x="882" y="112"/>
                    <a:pt x="965" y="103"/>
                    <a:pt x="1068" y="103"/>
                  </a:cubicBezTo>
                  <a:cubicBezTo>
                    <a:pt x="1153" y="103"/>
                    <a:pt x="1252" y="109"/>
                    <a:pt x="1370" y="125"/>
                  </a:cubicBezTo>
                  <a:cubicBezTo>
                    <a:pt x="1953" y="185"/>
                    <a:pt x="1953" y="197"/>
                    <a:pt x="2537" y="280"/>
                  </a:cubicBezTo>
                  <a:cubicBezTo>
                    <a:pt x="3108" y="375"/>
                    <a:pt x="3108" y="363"/>
                    <a:pt x="3692" y="459"/>
                  </a:cubicBezTo>
                  <a:cubicBezTo>
                    <a:pt x="4275" y="566"/>
                    <a:pt x="7740" y="1209"/>
                    <a:pt x="8311" y="1316"/>
                  </a:cubicBezTo>
                  <a:cubicBezTo>
                    <a:pt x="8883" y="1411"/>
                    <a:pt x="8883" y="1435"/>
                    <a:pt x="9454" y="1530"/>
                  </a:cubicBezTo>
                  <a:cubicBezTo>
                    <a:pt x="10014" y="1637"/>
                    <a:pt x="10038" y="1625"/>
                    <a:pt x="10609" y="1744"/>
                  </a:cubicBezTo>
                  <a:cubicBezTo>
                    <a:pt x="11193" y="1852"/>
                    <a:pt x="14765" y="2530"/>
                    <a:pt x="14884" y="2542"/>
                  </a:cubicBezTo>
                  <a:cubicBezTo>
                    <a:pt x="14924" y="2546"/>
                    <a:pt x="14954" y="2548"/>
                    <a:pt x="14976" y="2548"/>
                  </a:cubicBezTo>
                  <a:cubicBezTo>
                    <a:pt x="15137" y="2548"/>
                    <a:pt x="14800" y="2441"/>
                    <a:pt x="14622" y="2399"/>
                  </a:cubicBezTo>
                  <a:cubicBezTo>
                    <a:pt x="14538" y="2375"/>
                    <a:pt x="14467" y="2352"/>
                    <a:pt x="14407" y="2340"/>
                  </a:cubicBezTo>
                  <a:cubicBezTo>
                    <a:pt x="14324" y="2328"/>
                    <a:pt x="13514" y="2173"/>
                    <a:pt x="12955" y="2054"/>
                  </a:cubicBezTo>
                  <a:cubicBezTo>
                    <a:pt x="12371" y="1947"/>
                    <a:pt x="12371" y="1947"/>
                    <a:pt x="11800" y="1828"/>
                  </a:cubicBezTo>
                  <a:cubicBezTo>
                    <a:pt x="11228" y="1733"/>
                    <a:pt x="10062" y="1518"/>
                    <a:pt x="9502" y="1411"/>
                  </a:cubicBezTo>
                  <a:cubicBezTo>
                    <a:pt x="8919" y="1316"/>
                    <a:pt x="8931" y="1280"/>
                    <a:pt x="8347" y="1173"/>
                  </a:cubicBezTo>
                  <a:lnTo>
                    <a:pt x="7192" y="971"/>
                  </a:lnTo>
                  <a:lnTo>
                    <a:pt x="6037" y="756"/>
                  </a:lnTo>
                  <a:cubicBezTo>
                    <a:pt x="5454" y="661"/>
                    <a:pt x="2430" y="149"/>
                    <a:pt x="1965" y="89"/>
                  </a:cubicBezTo>
                  <a:cubicBezTo>
                    <a:pt x="1656" y="48"/>
                    <a:pt x="1335" y="0"/>
                    <a:pt x="10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1" name="Google Shape;3011;p3"/>
            <p:cNvSpPr/>
            <p:nvPr/>
          </p:nvSpPr>
          <p:spPr>
            <a:xfrm>
              <a:off x="4166875" y="2227375"/>
              <a:ext cx="217100" cy="125700"/>
            </a:xfrm>
            <a:custGeom>
              <a:avLst/>
              <a:gdLst/>
              <a:ahLst/>
              <a:cxnLst/>
              <a:rect l="l" t="t" r="r" b="b"/>
              <a:pathLst>
                <a:path w="8684" h="5028" extrusionOk="0">
                  <a:moveTo>
                    <a:pt x="8455" y="1"/>
                  </a:moveTo>
                  <a:cubicBezTo>
                    <a:pt x="8399" y="1"/>
                    <a:pt x="8337" y="6"/>
                    <a:pt x="8287" y="17"/>
                  </a:cubicBezTo>
                  <a:cubicBezTo>
                    <a:pt x="8240" y="29"/>
                    <a:pt x="8180" y="41"/>
                    <a:pt x="8133" y="65"/>
                  </a:cubicBezTo>
                  <a:cubicBezTo>
                    <a:pt x="8073" y="88"/>
                    <a:pt x="8014" y="100"/>
                    <a:pt x="7930" y="148"/>
                  </a:cubicBezTo>
                  <a:cubicBezTo>
                    <a:pt x="7561" y="338"/>
                    <a:pt x="7561" y="362"/>
                    <a:pt x="7228" y="612"/>
                  </a:cubicBezTo>
                  <a:cubicBezTo>
                    <a:pt x="6906" y="862"/>
                    <a:pt x="6918" y="874"/>
                    <a:pt x="6609" y="1160"/>
                  </a:cubicBezTo>
                  <a:cubicBezTo>
                    <a:pt x="6311" y="1446"/>
                    <a:pt x="6323" y="1458"/>
                    <a:pt x="6013" y="1731"/>
                  </a:cubicBezTo>
                  <a:cubicBezTo>
                    <a:pt x="5692" y="1993"/>
                    <a:pt x="5716" y="2005"/>
                    <a:pt x="5370" y="2220"/>
                  </a:cubicBezTo>
                  <a:cubicBezTo>
                    <a:pt x="5192" y="2315"/>
                    <a:pt x="5085" y="2327"/>
                    <a:pt x="5001" y="2339"/>
                  </a:cubicBezTo>
                  <a:cubicBezTo>
                    <a:pt x="4954" y="2339"/>
                    <a:pt x="4903" y="2342"/>
                    <a:pt x="4842" y="2342"/>
                  </a:cubicBezTo>
                  <a:cubicBezTo>
                    <a:pt x="4781" y="2342"/>
                    <a:pt x="4710" y="2339"/>
                    <a:pt x="4620" y="2327"/>
                  </a:cubicBezTo>
                  <a:cubicBezTo>
                    <a:pt x="4251" y="2231"/>
                    <a:pt x="4251" y="2220"/>
                    <a:pt x="3870" y="2065"/>
                  </a:cubicBezTo>
                  <a:cubicBezTo>
                    <a:pt x="3668" y="1993"/>
                    <a:pt x="3572" y="1970"/>
                    <a:pt x="3453" y="1946"/>
                  </a:cubicBezTo>
                  <a:cubicBezTo>
                    <a:pt x="3346" y="1934"/>
                    <a:pt x="3239" y="1910"/>
                    <a:pt x="3013" y="1886"/>
                  </a:cubicBezTo>
                  <a:cubicBezTo>
                    <a:pt x="2584" y="1886"/>
                    <a:pt x="2584" y="1922"/>
                    <a:pt x="2179" y="2029"/>
                  </a:cubicBezTo>
                  <a:cubicBezTo>
                    <a:pt x="1977" y="2089"/>
                    <a:pt x="1882" y="2148"/>
                    <a:pt x="1798" y="2184"/>
                  </a:cubicBezTo>
                  <a:cubicBezTo>
                    <a:pt x="1703" y="2231"/>
                    <a:pt x="1608" y="2291"/>
                    <a:pt x="1441" y="2410"/>
                  </a:cubicBezTo>
                  <a:cubicBezTo>
                    <a:pt x="1346" y="2481"/>
                    <a:pt x="1286" y="2529"/>
                    <a:pt x="1227" y="2577"/>
                  </a:cubicBezTo>
                  <a:lnTo>
                    <a:pt x="1215" y="2589"/>
                  </a:lnTo>
                  <a:cubicBezTo>
                    <a:pt x="977" y="2815"/>
                    <a:pt x="786" y="3101"/>
                    <a:pt x="655" y="3398"/>
                  </a:cubicBezTo>
                  <a:cubicBezTo>
                    <a:pt x="513" y="3696"/>
                    <a:pt x="441" y="4005"/>
                    <a:pt x="322" y="4303"/>
                  </a:cubicBezTo>
                  <a:lnTo>
                    <a:pt x="322" y="4315"/>
                  </a:lnTo>
                  <a:cubicBezTo>
                    <a:pt x="310" y="4375"/>
                    <a:pt x="274" y="4470"/>
                    <a:pt x="239" y="4553"/>
                  </a:cubicBezTo>
                  <a:cubicBezTo>
                    <a:pt x="191" y="4648"/>
                    <a:pt x="155" y="4720"/>
                    <a:pt x="120" y="4767"/>
                  </a:cubicBezTo>
                  <a:cubicBezTo>
                    <a:pt x="84" y="4839"/>
                    <a:pt x="36" y="4898"/>
                    <a:pt x="1" y="4958"/>
                  </a:cubicBezTo>
                  <a:cubicBezTo>
                    <a:pt x="17" y="4998"/>
                    <a:pt x="22" y="5028"/>
                    <a:pt x="53" y="5028"/>
                  </a:cubicBezTo>
                  <a:cubicBezTo>
                    <a:pt x="68" y="5028"/>
                    <a:pt x="89" y="5021"/>
                    <a:pt x="120" y="5006"/>
                  </a:cubicBezTo>
                  <a:cubicBezTo>
                    <a:pt x="227" y="4958"/>
                    <a:pt x="358" y="4791"/>
                    <a:pt x="441" y="4613"/>
                  </a:cubicBezTo>
                  <a:cubicBezTo>
                    <a:pt x="596" y="4244"/>
                    <a:pt x="596" y="4232"/>
                    <a:pt x="715" y="3839"/>
                  </a:cubicBezTo>
                  <a:cubicBezTo>
                    <a:pt x="846" y="3458"/>
                    <a:pt x="834" y="3458"/>
                    <a:pt x="1036" y="3124"/>
                  </a:cubicBezTo>
                  <a:cubicBezTo>
                    <a:pt x="1144" y="2958"/>
                    <a:pt x="1215" y="2886"/>
                    <a:pt x="1275" y="2815"/>
                  </a:cubicBezTo>
                  <a:cubicBezTo>
                    <a:pt x="1334" y="2743"/>
                    <a:pt x="1417" y="2660"/>
                    <a:pt x="1560" y="2541"/>
                  </a:cubicBezTo>
                  <a:cubicBezTo>
                    <a:pt x="1894" y="2327"/>
                    <a:pt x="1906" y="2339"/>
                    <a:pt x="2275" y="2208"/>
                  </a:cubicBezTo>
                  <a:cubicBezTo>
                    <a:pt x="2668" y="2112"/>
                    <a:pt x="2668" y="2112"/>
                    <a:pt x="3049" y="2112"/>
                  </a:cubicBezTo>
                  <a:cubicBezTo>
                    <a:pt x="3239" y="2124"/>
                    <a:pt x="3346" y="2148"/>
                    <a:pt x="3442" y="2160"/>
                  </a:cubicBezTo>
                  <a:cubicBezTo>
                    <a:pt x="3537" y="2172"/>
                    <a:pt x="3632" y="2208"/>
                    <a:pt x="3823" y="2267"/>
                  </a:cubicBezTo>
                  <a:cubicBezTo>
                    <a:pt x="4204" y="2410"/>
                    <a:pt x="4192" y="2458"/>
                    <a:pt x="4608" y="2541"/>
                  </a:cubicBezTo>
                  <a:cubicBezTo>
                    <a:pt x="4710" y="2557"/>
                    <a:pt x="4791" y="2564"/>
                    <a:pt x="4858" y="2564"/>
                  </a:cubicBezTo>
                  <a:cubicBezTo>
                    <a:pt x="4940" y="2564"/>
                    <a:pt x="5002" y="2554"/>
                    <a:pt x="5061" y="2541"/>
                  </a:cubicBezTo>
                  <a:cubicBezTo>
                    <a:pt x="5156" y="2529"/>
                    <a:pt x="5275" y="2505"/>
                    <a:pt x="5477" y="2398"/>
                  </a:cubicBezTo>
                  <a:cubicBezTo>
                    <a:pt x="5847" y="2172"/>
                    <a:pt x="5835" y="2160"/>
                    <a:pt x="6144" y="1874"/>
                  </a:cubicBezTo>
                  <a:cubicBezTo>
                    <a:pt x="6454" y="1612"/>
                    <a:pt x="6454" y="1589"/>
                    <a:pt x="6751" y="1315"/>
                  </a:cubicBezTo>
                  <a:cubicBezTo>
                    <a:pt x="7049" y="1029"/>
                    <a:pt x="7037" y="1017"/>
                    <a:pt x="7347" y="755"/>
                  </a:cubicBezTo>
                  <a:cubicBezTo>
                    <a:pt x="7656" y="505"/>
                    <a:pt x="7656" y="505"/>
                    <a:pt x="8014" y="315"/>
                  </a:cubicBezTo>
                  <a:cubicBezTo>
                    <a:pt x="8133" y="255"/>
                    <a:pt x="8228" y="219"/>
                    <a:pt x="8287" y="195"/>
                  </a:cubicBezTo>
                  <a:cubicBezTo>
                    <a:pt x="8359" y="160"/>
                    <a:pt x="8430" y="124"/>
                    <a:pt x="8525" y="88"/>
                  </a:cubicBezTo>
                  <a:cubicBezTo>
                    <a:pt x="8684" y="30"/>
                    <a:pt x="8585" y="1"/>
                    <a:pt x="84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2" name="Google Shape;3012;p3"/>
            <p:cNvSpPr/>
            <p:nvPr/>
          </p:nvSpPr>
          <p:spPr>
            <a:xfrm>
              <a:off x="4169250" y="2282975"/>
              <a:ext cx="207600" cy="77775"/>
            </a:xfrm>
            <a:custGeom>
              <a:avLst/>
              <a:gdLst/>
              <a:ahLst/>
              <a:cxnLst/>
              <a:rect l="l" t="t" r="r" b="b"/>
              <a:pathLst>
                <a:path w="8304" h="3111" extrusionOk="0">
                  <a:moveTo>
                    <a:pt x="8269" y="1"/>
                  </a:moveTo>
                  <a:cubicBezTo>
                    <a:pt x="8220" y="1"/>
                    <a:pt x="8105" y="70"/>
                    <a:pt x="8038" y="115"/>
                  </a:cubicBezTo>
                  <a:cubicBezTo>
                    <a:pt x="8014" y="150"/>
                    <a:pt x="7966" y="162"/>
                    <a:pt x="7942" y="174"/>
                  </a:cubicBezTo>
                  <a:cubicBezTo>
                    <a:pt x="7907" y="210"/>
                    <a:pt x="7847" y="234"/>
                    <a:pt x="7788" y="281"/>
                  </a:cubicBezTo>
                  <a:cubicBezTo>
                    <a:pt x="7502" y="424"/>
                    <a:pt x="7502" y="424"/>
                    <a:pt x="7180" y="519"/>
                  </a:cubicBezTo>
                  <a:cubicBezTo>
                    <a:pt x="6847" y="591"/>
                    <a:pt x="6847" y="603"/>
                    <a:pt x="6525" y="650"/>
                  </a:cubicBezTo>
                  <a:cubicBezTo>
                    <a:pt x="6180" y="710"/>
                    <a:pt x="6180" y="698"/>
                    <a:pt x="5847" y="769"/>
                  </a:cubicBezTo>
                  <a:cubicBezTo>
                    <a:pt x="5502" y="865"/>
                    <a:pt x="5502" y="889"/>
                    <a:pt x="5204" y="1067"/>
                  </a:cubicBezTo>
                  <a:cubicBezTo>
                    <a:pt x="4918" y="1281"/>
                    <a:pt x="4894" y="1258"/>
                    <a:pt x="4656" y="1520"/>
                  </a:cubicBezTo>
                  <a:cubicBezTo>
                    <a:pt x="4418" y="1770"/>
                    <a:pt x="4442" y="1781"/>
                    <a:pt x="4204" y="2020"/>
                  </a:cubicBezTo>
                  <a:cubicBezTo>
                    <a:pt x="3966" y="2258"/>
                    <a:pt x="3966" y="2258"/>
                    <a:pt x="3692" y="2436"/>
                  </a:cubicBezTo>
                  <a:cubicBezTo>
                    <a:pt x="3418" y="2603"/>
                    <a:pt x="3418" y="2615"/>
                    <a:pt x="3096" y="2734"/>
                  </a:cubicBezTo>
                  <a:cubicBezTo>
                    <a:pt x="2787" y="2829"/>
                    <a:pt x="2787" y="2841"/>
                    <a:pt x="2442" y="2889"/>
                  </a:cubicBezTo>
                  <a:cubicBezTo>
                    <a:pt x="2358" y="2901"/>
                    <a:pt x="2287" y="2901"/>
                    <a:pt x="2239" y="2901"/>
                  </a:cubicBezTo>
                  <a:lnTo>
                    <a:pt x="2227" y="2901"/>
                  </a:lnTo>
                  <a:cubicBezTo>
                    <a:pt x="2125" y="2905"/>
                    <a:pt x="2021" y="2908"/>
                    <a:pt x="1918" y="2908"/>
                  </a:cubicBezTo>
                  <a:cubicBezTo>
                    <a:pt x="1494" y="2908"/>
                    <a:pt x="1067" y="2868"/>
                    <a:pt x="656" y="2782"/>
                  </a:cubicBezTo>
                  <a:cubicBezTo>
                    <a:pt x="596" y="2770"/>
                    <a:pt x="537" y="2770"/>
                    <a:pt x="441" y="2746"/>
                  </a:cubicBezTo>
                  <a:cubicBezTo>
                    <a:pt x="346" y="2734"/>
                    <a:pt x="287" y="2722"/>
                    <a:pt x="227" y="2710"/>
                  </a:cubicBezTo>
                  <a:cubicBezTo>
                    <a:pt x="168" y="2710"/>
                    <a:pt x="96" y="2686"/>
                    <a:pt x="37" y="2686"/>
                  </a:cubicBezTo>
                  <a:cubicBezTo>
                    <a:pt x="25" y="2734"/>
                    <a:pt x="1" y="2746"/>
                    <a:pt x="72" y="2794"/>
                  </a:cubicBezTo>
                  <a:cubicBezTo>
                    <a:pt x="144" y="2853"/>
                    <a:pt x="299" y="2901"/>
                    <a:pt x="453" y="2948"/>
                  </a:cubicBezTo>
                  <a:cubicBezTo>
                    <a:pt x="787" y="3008"/>
                    <a:pt x="787" y="3008"/>
                    <a:pt x="1108" y="3044"/>
                  </a:cubicBezTo>
                  <a:cubicBezTo>
                    <a:pt x="1453" y="3091"/>
                    <a:pt x="1453" y="3091"/>
                    <a:pt x="1811" y="3103"/>
                  </a:cubicBezTo>
                  <a:cubicBezTo>
                    <a:pt x="1891" y="3109"/>
                    <a:pt x="1952" y="3111"/>
                    <a:pt x="2004" y="3111"/>
                  </a:cubicBezTo>
                  <a:cubicBezTo>
                    <a:pt x="2175" y="3111"/>
                    <a:pt x="2239" y="3086"/>
                    <a:pt x="2513" y="3067"/>
                  </a:cubicBezTo>
                  <a:cubicBezTo>
                    <a:pt x="2846" y="3008"/>
                    <a:pt x="2870" y="3032"/>
                    <a:pt x="3192" y="2924"/>
                  </a:cubicBezTo>
                  <a:cubicBezTo>
                    <a:pt x="3525" y="2805"/>
                    <a:pt x="3537" y="2805"/>
                    <a:pt x="3835" y="2627"/>
                  </a:cubicBezTo>
                  <a:cubicBezTo>
                    <a:pt x="4132" y="2424"/>
                    <a:pt x="4132" y="2424"/>
                    <a:pt x="4370" y="2174"/>
                  </a:cubicBezTo>
                  <a:cubicBezTo>
                    <a:pt x="4609" y="1924"/>
                    <a:pt x="4609" y="1912"/>
                    <a:pt x="4823" y="1662"/>
                  </a:cubicBezTo>
                  <a:cubicBezTo>
                    <a:pt x="5049" y="1424"/>
                    <a:pt x="5061" y="1424"/>
                    <a:pt x="5323" y="1234"/>
                  </a:cubicBezTo>
                  <a:cubicBezTo>
                    <a:pt x="5585" y="1067"/>
                    <a:pt x="5585" y="1043"/>
                    <a:pt x="5894" y="948"/>
                  </a:cubicBezTo>
                  <a:cubicBezTo>
                    <a:pt x="6228" y="877"/>
                    <a:pt x="6228" y="900"/>
                    <a:pt x="6573" y="841"/>
                  </a:cubicBezTo>
                  <a:cubicBezTo>
                    <a:pt x="6906" y="781"/>
                    <a:pt x="6906" y="769"/>
                    <a:pt x="7240" y="698"/>
                  </a:cubicBezTo>
                  <a:cubicBezTo>
                    <a:pt x="7561" y="591"/>
                    <a:pt x="7585" y="603"/>
                    <a:pt x="7895" y="424"/>
                  </a:cubicBezTo>
                  <a:cubicBezTo>
                    <a:pt x="8002" y="365"/>
                    <a:pt x="8061" y="305"/>
                    <a:pt x="8121" y="281"/>
                  </a:cubicBezTo>
                  <a:cubicBezTo>
                    <a:pt x="8180" y="222"/>
                    <a:pt x="8228" y="162"/>
                    <a:pt x="8264" y="91"/>
                  </a:cubicBezTo>
                  <a:cubicBezTo>
                    <a:pt x="8303" y="25"/>
                    <a:pt x="8297" y="1"/>
                    <a:pt x="82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3" name="Google Shape;3013;p3"/>
            <p:cNvSpPr/>
            <p:nvPr/>
          </p:nvSpPr>
          <p:spPr>
            <a:xfrm>
              <a:off x="4268675" y="2283750"/>
              <a:ext cx="34550" cy="48800"/>
            </a:xfrm>
            <a:custGeom>
              <a:avLst/>
              <a:gdLst/>
              <a:ahLst/>
              <a:cxnLst/>
              <a:rect l="l" t="t" r="r" b="b"/>
              <a:pathLst>
                <a:path w="1382" h="1952" extrusionOk="0">
                  <a:moveTo>
                    <a:pt x="155" y="0"/>
                  </a:moveTo>
                  <a:cubicBezTo>
                    <a:pt x="120" y="0"/>
                    <a:pt x="96" y="12"/>
                    <a:pt x="84" y="24"/>
                  </a:cubicBezTo>
                  <a:cubicBezTo>
                    <a:pt x="1" y="72"/>
                    <a:pt x="96" y="143"/>
                    <a:pt x="120" y="155"/>
                  </a:cubicBezTo>
                  <a:cubicBezTo>
                    <a:pt x="143" y="179"/>
                    <a:pt x="155" y="179"/>
                    <a:pt x="167" y="179"/>
                  </a:cubicBezTo>
                  <a:cubicBezTo>
                    <a:pt x="179" y="179"/>
                    <a:pt x="203" y="179"/>
                    <a:pt x="227" y="191"/>
                  </a:cubicBezTo>
                  <a:cubicBezTo>
                    <a:pt x="334" y="203"/>
                    <a:pt x="334" y="203"/>
                    <a:pt x="453" y="215"/>
                  </a:cubicBezTo>
                  <a:lnTo>
                    <a:pt x="655" y="274"/>
                  </a:lnTo>
                  <a:cubicBezTo>
                    <a:pt x="763" y="310"/>
                    <a:pt x="763" y="310"/>
                    <a:pt x="870" y="357"/>
                  </a:cubicBezTo>
                  <a:cubicBezTo>
                    <a:pt x="977" y="393"/>
                    <a:pt x="977" y="381"/>
                    <a:pt x="1060" y="441"/>
                  </a:cubicBezTo>
                  <a:cubicBezTo>
                    <a:pt x="1132" y="500"/>
                    <a:pt x="1120" y="536"/>
                    <a:pt x="1155" y="596"/>
                  </a:cubicBezTo>
                  <a:cubicBezTo>
                    <a:pt x="1179" y="667"/>
                    <a:pt x="1179" y="667"/>
                    <a:pt x="1179" y="750"/>
                  </a:cubicBezTo>
                  <a:cubicBezTo>
                    <a:pt x="1167" y="846"/>
                    <a:pt x="1167" y="858"/>
                    <a:pt x="1132" y="953"/>
                  </a:cubicBezTo>
                  <a:cubicBezTo>
                    <a:pt x="1096" y="1036"/>
                    <a:pt x="1120" y="1048"/>
                    <a:pt x="1060" y="1143"/>
                  </a:cubicBezTo>
                  <a:cubicBezTo>
                    <a:pt x="1001" y="1227"/>
                    <a:pt x="1013" y="1250"/>
                    <a:pt x="941" y="1322"/>
                  </a:cubicBezTo>
                  <a:cubicBezTo>
                    <a:pt x="929" y="1346"/>
                    <a:pt x="917" y="1346"/>
                    <a:pt x="882" y="1369"/>
                  </a:cubicBezTo>
                  <a:cubicBezTo>
                    <a:pt x="763" y="1489"/>
                    <a:pt x="643" y="1620"/>
                    <a:pt x="477" y="1703"/>
                  </a:cubicBezTo>
                  <a:cubicBezTo>
                    <a:pt x="465" y="1727"/>
                    <a:pt x="453" y="1739"/>
                    <a:pt x="417" y="1750"/>
                  </a:cubicBezTo>
                  <a:cubicBezTo>
                    <a:pt x="393" y="1762"/>
                    <a:pt x="382" y="1786"/>
                    <a:pt x="358" y="1798"/>
                  </a:cubicBezTo>
                  <a:cubicBezTo>
                    <a:pt x="346" y="1810"/>
                    <a:pt x="334" y="1846"/>
                    <a:pt x="334" y="1858"/>
                  </a:cubicBezTo>
                  <a:cubicBezTo>
                    <a:pt x="334" y="1905"/>
                    <a:pt x="346" y="1929"/>
                    <a:pt x="393" y="1941"/>
                  </a:cubicBezTo>
                  <a:cubicBezTo>
                    <a:pt x="408" y="1948"/>
                    <a:pt x="424" y="1951"/>
                    <a:pt x="440" y="1951"/>
                  </a:cubicBezTo>
                  <a:cubicBezTo>
                    <a:pt x="476" y="1951"/>
                    <a:pt x="512" y="1937"/>
                    <a:pt x="536" y="1929"/>
                  </a:cubicBezTo>
                  <a:cubicBezTo>
                    <a:pt x="632" y="1870"/>
                    <a:pt x="632" y="1870"/>
                    <a:pt x="715" y="1798"/>
                  </a:cubicBezTo>
                  <a:lnTo>
                    <a:pt x="894" y="1643"/>
                  </a:lnTo>
                  <a:cubicBezTo>
                    <a:pt x="989" y="1560"/>
                    <a:pt x="977" y="1560"/>
                    <a:pt x="1048" y="1465"/>
                  </a:cubicBezTo>
                  <a:cubicBezTo>
                    <a:pt x="1120" y="1381"/>
                    <a:pt x="1132" y="1393"/>
                    <a:pt x="1215" y="1286"/>
                  </a:cubicBezTo>
                  <a:cubicBezTo>
                    <a:pt x="1275" y="1191"/>
                    <a:pt x="1275" y="1191"/>
                    <a:pt x="1334" y="1072"/>
                  </a:cubicBezTo>
                  <a:cubicBezTo>
                    <a:pt x="1370" y="953"/>
                    <a:pt x="1358" y="953"/>
                    <a:pt x="1370" y="810"/>
                  </a:cubicBezTo>
                  <a:cubicBezTo>
                    <a:pt x="1370" y="679"/>
                    <a:pt x="1382" y="679"/>
                    <a:pt x="1346" y="536"/>
                  </a:cubicBezTo>
                  <a:cubicBezTo>
                    <a:pt x="1275" y="393"/>
                    <a:pt x="1275" y="393"/>
                    <a:pt x="1167" y="322"/>
                  </a:cubicBezTo>
                  <a:cubicBezTo>
                    <a:pt x="1060" y="250"/>
                    <a:pt x="1048" y="274"/>
                    <a:pt x="941" y="215"/>
                  </a:cubicBezTo>
                  <a:cubicBezTo>
                    <a:pt x="834" y="179"/>
                    <a:pt x="834" y="155"/>
                    <a:pt x="715" y="119"/>
                  </a:cubicBezTo>
                  <a:cubicBezTo>
                    <a:pt x="596" y="72"/>
                    <a:pt x="596" y="84"/>
                    <a:pt x="477" y="60"/>
                  </a:cubicBezTo>
                  <a:cubicBezTo>
                    <a:pt x="358" y="24"/>
                    <a:pt x="358" y="36"/>
                    <a:pt x="239" y="12"/>
                  </a:cubicBezTo>
                  <a:cubicBezTo>
                    <a:pt x="203" y="12"/>
                    <a:pt x="179"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4" name="Google Shape;3014;p3"/>
            <p:cNvSpPr/>
            <p:nvPr/>
          </p:nvSpPr>
          <p:spPr>
            <a:xfrm>
              <a:off x="4201700" y="2277150"/>
              <a:ext cx="68200" cy="63150"/>
            </a:xfrm>
            <a:custGeom>
              <a:avLst/>
              <a:gdLst/>
              <a:ahLst/>
              <a:cxnLst/>
              <a:rect l="l" t="t" r="r" b="b"/>
              <a:pathLst>
                <a:path w="2728" h="2526" extrusionOk="0">
                  <a:moveTo>
                    <a:pt x="1518" y="222"/>
                  </a:moveTo>
                  <a:cubicBezTo>
                    <a:pt x="1635" y="222"/>
                    <a:pt x="1696" y="235"/>
                    <a:pt x="1894" y="276"/>
                  </a:cubicBezTo>
                  <a:cubicBezTo>
                    <a:pt x="2025" y="324"/>
                    <a:pt x="2084" y="348"/>
                    <a:pt x="2144" y="395"/>
                  </a:cubicBezTo>
                  <a:cubicBezTo>
                    <a:pt x="2203" y="443"/>
                    <a:pt x="2263" y="467"/>
                    <a:pt x="2358" y="586"/>
                  </a:cubicBezTo>
                  <a:cubicBezTo>
                    <a:pt x="2441" y="693"/>
                    <a:pt x="2465" y="764"/>
                    <a:pt x="2489" y="824"/>
                  </a:cubicBezTo>
                  <a:cubicBezTo>
                    <a:pt x="2525" y="883"/>
                    <a:pt x="2537" y="955"/>
                    <a:pt x="2537" y="1110"/>
                  </a:cubicBezTo>
                  <a:cubicBezTo>
                    <a:pt x="2537" y="1252"/>
                    <a:pt x="2525" y="1312"/>
                    <a:pt x="2501" y="1395"/>
                  </a:cubicBezTo>
                  <a:cubicBezTo>
                    <a:pt x="2489" y="1467"/>
                    <a:pt x="2465" y="1526"/>
                    <a:pt x="2382" y="1645"/>
                  </a:cubicBezTo>
                  <a:cubicBezTo>
                    <a:pt x="2191" y="1872"/>
                    <a:pt x="2168" y="1836"/>
                    <a:pt x="1929" y="2003"/>
                  </a:cubicBezTo>
                  <a:cubicBezTo>
                    <a:pt x="1656" y="2134"/>
                    <a:pt x="1656" y="2145"/>
                    <a:pt x="1394" y="2253"/>
                  </a:cubicBezTo>
                  <a:cubicBezTo>
                    <a:pt x="1213" y="2298"/>
                    <a:pt x="1146" y="2314"/>
                    <a:pt x="1049" y="2314"/>
                  </a:cubicBezTo>
                  <a:cubicBezTo>
                    <a:pt x="993" y="2314"/>
                    <a:pt x="927" y="2309"/>
                    <a:pt x="822" y="2300"/>
                  </a:cubicBezTo>
                  <a:cubicBezTo>
                    <a:pt x="691" y="2265"/>
                    <a:pt x="620" y="2253"/>
                    <a:pt x="560" y="2229"/>
                  </a:cubicBezTo>
                  <a:cubicBezTo>
                    <a:pt x="501" y="2193"/>
                    <a:pt x="417" y="2169"/>
                    <a:pt x="346" y="2050"/>
                  </a:cubicBezTo>
                  <a:cubicBezTo>
                    <a:pt x="263" y="1931"/>
                    <a:pt x="239" y="1872"/>
                    <a:pt x="227" y="1788"/>
                  </a:cubicBezTo>
                  <a:cubicBezTo>
                    <a:pt x="215" y="1717"/>
                    <a:pt x="179" y="1657"/>
                    <a:pt x="179" y="1491"/>
                  </a:cubicBezTo>
                  <a:cubicBezTo>
                    <a:pt x="179" y="1407"/>
                    <a:pt x="203" y="1360"/>
                    <a:pt x="203" y="1300"/>
                  </a:cubicBezTo>
                  <a:lnTo>
                    <a:pt x="203" y="1288"/>
                  </a:lnTo>
                  <a:cubicBezTo>
                    <a:pt x="227" y="1062"/>
                    <a:pt x="298" y="824"/>
                    <a:pt x="441" y="645"/>
                  </a:cubicBezTo>
                  <a:cubicBezTo>
                    <a:pt x="560" y="483"/>
                    <a:pt x="729" y="350"/>
                    <a:pt x="929" y="264"/>
                  </a:cubicBezTo>
                  <a:lnTo>
                    <a:pt x="929" y="264"/>
                  </a:lnTo>
                  <a:cubicBezTo>
                    <a:pt x="942" y="265"/>
                    <a:pt x="955" y="265"/>
                    <a:pt x="968" y="265"/>
                  </a:cubicBezTo>
                  <a:cubicBezTo>
                    <a:pt x="993" y="265"/>
                    <a:pt x="1017" y="264"/>
                    <a:pt x="1036" y="264"/>
                  </a:cubicBezTo>
                  <a:cubicBezTo>
                    <a:pt x="1072" y="264"/>
                    <a:pt x="1108" y="264"/>
                    <a:pt x="1156" y="240"/>
                  </a:cubicBezTo>
                  <a:cubicBezTo>
                    <a:pt x="1191" y="240"/>
                    <a:pt x="1239" y="229"/>
                    <a:pt x="1310" y="229"/>
                  </a:cubicBezTo>
                  <a:cubicBezTo>
                    <a:pt x="1402" y="225"/>
                    <a:pt x="1466" y="222"/>
                    <a:pt x="1518" y="222"/>
                  </a:cubicBezTo>
                  <a:close/>
                  <a:moveTo>
                    <a:pt x="1276" y="1"/>
                  </a:moveTo>
                  <a:cubicBezTo>
                    <a:pt x="1213" y="1"/>
                    <a:pt x="1144" y="10"/>
                    <a:pt x="1072" y="26"/>
                  </a:cubicBezTo>
                  <a:cubicBezTo>
                    <a:pt x="929" y="62"/>
                    <a:pt x="858" y="98"/>
                    <a:pt x="775" y="145"/>
                  </a:cubicBezTo>
                  <a:cubicBezTo>
                    <a:pt x="703" y="169"/>
                    <a:pt x="632" y="217"/>
                    <a:pt x="489" y="324"/>
                  </a:cubicBezTo>
                  <a:cubicBezTo>
                    <a:pt x="358" y="419"/>
                    <a:pt x="310" y="490"/>
                    <a:pt x="274" y="562"/>
                  </a:cubicBezTo>
                  <a:cubicBezTo>
                    <a:pt x="227" y="633"/>
                    <a:pt x="167" y="693"/>
                    <a:pt x="108" y="860"/>
                  </a:cubicBezTo>
                  <a:cubicBezTo>
                    <a:pt x="1" y="1169"/>
                    <a:pt x="24" y="1181"/>
                    <a:pt x="1" y="1514"/>
                  </a:cubicBezTo>
                  <a:cubicBezTo>
                    <a:pt x="1" y="1669"/>
                    <a:pt x="13" y="1764"/>
                    <a:pt x="36" y="1836"/>
                  </a:cubicBezTo>
                  <a:cubicBezTo>
                    <a:pt x="48" y="1931"/>
                    <a:pt x="60" y="2014"/>
                    <a:pt x="167" y="2145"/>
                  </a:cubicBezTo>
                  <a:cubicBezTo>
                    <a:pt x="274" y="2300"/>
                    <a:pt x="358" y="2348"/>
                    <a:pt x="441" y="2384"/>
                  </a:cubicBezTo>
                  <a:cubicBezTo>
                    <a:pt x="513" y="2431"/>
                    <a:pt x="596" y="2479"/>
                    <a:pt x="763" y="2503"/>
                  </a:cubicBezTo>
                  <a:cubicBezTo>
                    <a:pt x="838" y="2519"/>
                    <a:pt x="896" y="2525"/>
                    <a:pt x="946" y="2525"/>
                  </a:cubicBezTo>
                  <a:cubicBezTo>
                    <a:pt x="1007" y="2525"/>
                    <a:pt x="1056" y="2516"/>
                    <a:pt x="1108" y="2503"/>
                  </a:cubicBezTo>
                  <a:cubicBezTo>
                    <a:pt x="1191" y="2491"/>
                    <a:pt x="1275" y="2491"/>
                    <a:pt x="1429" y="2431"/>
                  </a:cubicBezTo>
                  <a:cubicBezTo>
                    <a:pt x="1751" y="2324"/>
                    <a:pt x="1751" y="2324"/>
                    <a:pt x="2025" y="2181"/>
                  </a:cubicBezTo>
                  <a:cubicBezTo>
                    <a:pt x="2299" y="2003"/>
                    <a:pt x="2310" y="2014"/>
                    <a:pt x="2537" y="1753"/>
                  </a:cubicBezTo>
                  <a:cubicBezTo>
                    <a:pt x="2644" y="1610"/>
                    <a:pt x="2656" y="1526"/>
                    <a:pt x="2680" y="1431"/>
                  </a:cubicBezTo>
                  <a:cubicBezTo>
                    <a:pt x="2703" y="1348"/>
                    <a:pt x="2727" y="1276"/>
                    <a:pt x="2727" y="1098"/>
                  </a:cubicBezTo>
                  <a:cubicBezTo>
                    <a:pt x="2727" y="931"/>
                    <a:pt x="2703" y="836"/>
                    <a:pt x="2668" y="764"/>
                  </a:cubicBezTo>
                  <a:cubicBezTo>
                    <a:pt x="2644" y="693"/>
                    <a:pt x="2620" y="598"/>
                    <a:pt x="2501" y="467"/>
                  </a:cubicBezTo>
                  <a:cubicBezTo>
                    <a:pt x="2406" y="336"/>
                    <a:pt x="2322" y="288"/>
                    <a:pt x="2251" y="240"/>
                  </a:cubicBezTo>
                  <a:cubicBezTo>
                    <a:pt x="2179" y="205"/>
                    <a:pt x="2108" y="157"/>
                    <a:pt x="1941" y="109"/>
                  </a:cubicBezTo>
                  <a:cubicBezTo>
                    <a:pt x="1705" y="59"/>
                    <a:pt x="1636" y="44"/>
                    <a:pt x="1501" y="44"/>
                  </a:cubicBezTo>
                  <a:cubicBezTo>
                    <a:pt x="1494" y="44"/>
                    <a:pt x="1486" y="44"/>
                    <a:pt x="1479" y="44"/>
                  </a:cubicBezTo>
                  <a:lnTo>
                    <a:pt x="1479" y="44"/>
                  </a:lnTo>
                  <a:cubicBezTo>
                    <a:pt x="1475" y="42"/>
                    <a:pt x="1470" y="40"/>
                    <a:pt x="1465" y="38"/>
                  </a:cubicBezTo>
                  <a:cubicBezTo>
                    <a:pt x="1414" y="13"/>
                    <a:pt x="1349" y="1"/>
                    <a:pt x="1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5" name="Google Shape;3015;p3"/>
            <p:cNvSpPr/>
            <p:nvPr/>
          </p:nvSpPr>
          <p:spPr>
            <a:xfrm>
              <a:off x="4210625" y="2277950"/>
              <a:ext cx="51225" cy="42325"/>
            </a:xfrm>
            <a:custGeom>
              <a:avLst/>
              <a:gdLst/>
              <a:ahLst/>
              <a:cxnLst/>
              <a:rect l="l" t="t" r="r" b="b"/>
              <a:pathLst>
                <a:path w="2049" h="1693" extrusionOk="0">
                  <a:moveTo>
                    <a:pt x="1066" y="153"/>
                  </a:moveTo>
                  <a:cubicBezTo>
                    <a:pt x="1100" y="153"/>
                    <a:pt x="1134" y="156"/>
                    <a:pt x="1168" y="161"/>
                  </a:cubicBezTo>
                  <a:cubicBezTo>
                    <a:pt x="1180" y="161"/>
                    <a:pt x="1198" y="161"/>
                    <a:pt x="1221" y="164"/>
                  </a:cubicBezTo>
                  <a:lnTo>
                    <a:pt x="1221" y="164"/>
                  </a:lnTo>
                  <a:cubicBezTo>
                    <a:pt x="1241" y="177"/>
                    <a:pt x="1261" y="188"/>
                    <a:pt x="1275" y="197"/>
                  </a:cubicBezTo>
                  <a:cubicBezTo>
                    <a:pt x="1299" y="208"/>
                    <a:pt x="1311" y="220"/>
                    <a:pt x="1346" y="220"/>
                  </a:cubicBezTo>
                  <a:cubicBezTo>
                    <a:pt x="1370" y="244"/>
                    <a:pt x="1406" y="244"/>
                    <a:pt x="1453" y="256"/>
                  </a:cubicBezTo>
                  <a:cubicBezTo>
                    <a:pt x="1632" y="328"/>
                    <a:pt x="1632" y="316"/>
                    <a:pt x="1763" y="447"/>
                  </a:cubicBezTo>
                  <a:cubicBezTo>
                    <a:pt x="1846" y="601"/>
                    <a:pt x="1846" y="601"/>
                    <a:pt x="1870" y="780"/>
                  </a:cubicBezTo>
                  <a:cubicBezTo>
                    <a:pt x="1834" y="959"/>
                    <a:pt x="1834" y="959"/>
                    <a:pt x="1751" y="1113"/>
                  </a:cubicBezTo>
                  <a:cubicBezTo>
                    <a:pt x="1632" y="1256"/>
                    <a:pt x="1632" y="1268"/>
                    <a:pt x="1453" y="1375"/>
                  </a:cubicBezTo>
                  <a:cubicBezTo>
                    <a:pt x="1275" y="1447"/>
                    <a:pt x="1251" y="1411"/>
                    <a:pt x="1060" y="1447"/>
                  </a:cubicBezTo>
                  <a:cubicBezTo>
                    <a:pt x="870" y="1459"/>
                    <a:pt x="858" y="1471"/>
                    <a:pt x="656" y="1471"/>
                  </a:cubicBezTo>
                  <a:cubicBezTo>
                    <a:pt x="477" y="1447"/>
                    <a:pt x="465" y="1447"/>
                    <a:pt x="334" y="1340"/>
                  </a:cubicBezTo>
                  <a:cubicBezTo>
                    <a:pt x="239" y="1209"/>
                    <a:pt x="215" y="1209"/>
                    <a:pt x="215" y="1018"/>
                  </a:cubicBezTo>
                  <a:cubicBezTo>
                    <a:pt x="227" y="816"/>
                    <a:pt x="227" y="816"/>
                    <a:pt x="298" y="637"/>
                  </a:cubicBezTo>
                  <a:cubicBezTo>
                    <a:pt x="334" y="601"/>
                    <a:pt x="346" y="566"/>
                    <a:pt x="382" y="542"/>
                  </a:cubicBezTo>
                  <a:cubicBezTo>
                    <a:pt x="520" y="319"/>
                    <a:pt x="790" y="153"/>
                    <a:pt x="1066" y="153"/>
                  </a:cubicBezTo>
                  <a:close/>
                  <a:moveTo>
                    <a:pt x="1071" y="0"/>
                  </a:moveTo>
                  <a:cubicBezTo>
                    <a:pt x="1013" y="0"/>
                    <a:pt x="953" y="6"/>
                    <a:pt x="834" y="18"/>
                  </a:cubicBezTo>
                  <a:cubicBezTo>
                    <a:pt x="620" y="89"/>
                    <a:pt x="620" y="89"/>
                    <a:pt x="418" y="232"/>
                  </a:cubicBezTo>
                  <a:cubicBezTo>
                    <a:pt x="239" y="387"/>
                    <a:pt x="263" y="411"/>
                    <a:pt x="144" y="601"/>
                  </a:cubicBezTo>
                  <a:cubicBezTo>
                    <a:pt x="48" y="804"/>
                    <a:pt x="25" y="804"/>
                    <a:pt x="1" y="1042"/>
                  </a:cubicBezTo>
                  <a:cubicBezTo>
                    <a:pt x="1" y="1161"/>
                    <a:pt x="25" y="1220"/>
                    <a:pt x="37" y="1280"/>
                  </a:cubicBezTo>
                  <a:cubicBezTo>
                    <a:pt x="48" y="1340"/>
                    <a:pt x="84" y="1423"/>
                    <a:pt x="168" y="1506"/>
                  </a:cubicBezTo>
                  <a:cubicBezTo>
                    <a:pt x="275" y="1601"/>
                    <a:pt x="334" y="1625"/>
                    <a:pt x="394" y="1637"/>
                  </a:cubicBezTo>
                  <a:cubicBezTo>
                    <a:pt x="453" y="1661"/>
                    <a:pt x="513" y="1673"/>
                    <a:pt x="632" y="1685"/>
                  </a:cubicBezTo>
                  <a:cubicBezTo>
                    <a:pt x="726" y="1690"/>
                    <a:pt x="780" y="1693"/>
                    <a:pt x="828" y="1693"/>
                  </a:cubicBezTo>
                  <a:cubicBezTo>
                    <a:pt x="895" y="1693"/>
                    <a:pt x="947" y="1687"/>
                    <a:pt x="1072" y="1673"/>
                  </a:cubicBezTo>
                  <a:cubicBezTo>
                    <a:pt x="1299" y="1625"/>
                    <a:pt x="1299" y="1637"/>
                    <a:pt x="1525" y="1554"/>
                  </a:cubicBezTo>
                  <a:cubicBezTo>
                    <a:pt x="1727" y="1435"/>
                    <a:pt x="1715" y="1423"/>
                    <a:pt x="1870" y="1232"/>
                  </a:cubicBezTo>
                  <a:cubicBezTo>
                    <a:pt x="2001" y="1042"/>
                    <a:pt x="2013" y="1042"/>
                    <a:pt x="2049" y="804"/>
                  </a:cubicBezTo>
                  <a:cubicBezTo>
                    <a:pt x="2049" y="685"/>
                    <a:pt x="2025" y="625"/>
                    <a:pt x="2013" y="566"/>
                  </a:cubicBezTo>
                  <a:cubicBezTo>
                    <a:pt x="2001" y="506"/>
                    <a:pt x="1965" y="447"/>
                    <a:pt x="1894" y="339"/>
                  </a:cubicBezTo>
                  <a:cubicBezTo>
                    <a:pt x="1727" y="161"/>
                    <a:pt x="1715" y="185"/>
                    <a:pt x="1513" y="89"/>
                  </a:cubicBezTo>
                  <a:cubicBezTo>
                    <a:pt x="1440" y="69"/>
                    <a:pt x="1404" y="48"/>
                    <a:pt x="1364" y="43"/>
                  </a:cubicBezTo>
                  <a:lnTo>
                    <a:pt x="1364" y="43"/>
                  </a:lnTo>
                  <a:cubicBezTo>
                    <a:pt x="1343" y="34"/>
                    <a:pt x="1321" y="25"/>
                    <a:pt x="1299" y="18"/>
                  </a:cubicBezTo>
                  <a:cubicBezTo>
                    <a:pt x="1185" y="6"/>
                    <a:pt x="1129" y="0"/>
                    <a:pt x="1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6" name="Google Shape;3016;p3"/>
            <p:cNvSpPr/>
            <p:nvPr/>
          </p:nvSpPr>
          <p:spPr>
            <a:xfrm>
              <a:off x="4207050" y="2296475"/>
              <a:ext cx="57475" cy="37000"/>
            </a:xfrm>
            <a:custGeom>
              <a:avLst/>
              <a:gdLst/>
              <a:ahLst/>
              <a:cxnLst/>
              <a:rect l="l" t="t" r="r" b="b"/>
              <a:pathLst>
                <a:path w="2299" h="1480" extrusionOk="0">
                  <a:moveTo>
                    <a:pt x="290" y="1"/>
                  </a:moveTo>
                  <a:cubicBezTo>
                    <a:pt x="285" y="1"/>
                    <a:pt x="280" y="2"/>
                    <a:pt x="275" y="3"/>
                  </a:cubicBezTo>
                  <a:cubicBezTo>
                    <a:pt x="215" y="27"/>
                    <a:pt x="168" y="87"/>
                    <a:pt x="132" y="146"/>
                  </a:cubicBezTo>
                  <a:cubicBezTo>
                    <a:pt x="72" y="277"/>
                    <a:pt x="60" y="277"/>
                    <a:pt x="25" y="444"/>
                  </a:cubicBezTo>
                  <a:cubicBezTo>
                    <a:pt x="1" y="599"/>
                    <a:pt x="1" y="599"/>
                    <a:pt x="1" y="753"/>
                  </a:cubicBezTo>
                  <a:cubicBezTo>
                    <a:pt x="13" y="920"/>
                    <a:pt x="13" y="920"/>
                    <a:pt x="72" y="1075"/>
                  </a:cubicBezTo>
                  <a:cubicBezTo>
                    <a:pt x="144" y="1230"/>
                    <a:pt x="120" y="1253"/>
                    <a:pt x="263" y="1372"/>
                  </a:cubicBezTo>
                  <a:cubicBezTo>
                    <a:pt x="430" y="1468"/>
                    <a:pt x="430" y="1468"/>
                    <a:pt x="608" y="1480"/>
                  </a:cubicBezTo>
                  <a:cubicBezTo>
                    <a:pt x="775" y="1480"/>
                    <a:pt x="775" y="1468"/>
                    <a:pt x="918" y="1456"/>
                  </a:cubicBezTo>
                  <a:cubicBezTo>
                    <a:pt x="1073" y="1432"/>
                    <a:pt x="1073" y="1432"/>
                    <a:pt x="1227" y="1396"/>
                  </a:cubicBezTo>
                  <a:cubicBezTo>
                    <a:pt x="1382" y="1349"/>
                    <a:pt x="1382" y="1361"/>
                    <a:pt x="1525" y="1289"/>
                  </a:cubicBezTo>
                  <a:cubicBezTo>
                    <a:pt x="1680" y="1230"/>
                    <a:pt x="1668" y="1194"/>
                    <a:pt x="1799" y="1111"/>
                  </a:cubicBezTo>
                  <a:cubicBezTo>
                    <a:pt x="1918" y="1003"/>
                    <a:pt x="1930" y="1015"/>
                    <a:pt x="2037" y="896"/>
                  </a:cubicBezTo>
                  <a:cubicBezTo>
                    <a:pt x="2144" y="765"/>
                    <a:pt x="2120" y="765"/>
                    <a:pt x="2204" y="622"/>
                  </a:cubicBezTo>
                  <a:cubicBezTo>
                    <a:pt x="2263" y="468"/>
                    <a:pt x="2263" y="468"/>
                    <a:pt x="2287" y="301"/>
                  </a:cubicBezTo>
                  <a:cubicBezTo>
                    <a:pt x="2287" y="241"/>
                    <a:pt x="2299" y="218"/>
                    <a:pt x="2299" y="182"/>
                  </a:cubicBezTo>
                  <a:cubicBezTo>
                    <a:pt x="2287" y="146"/>
                    <a:pt x="2287" y="110"/>
                    <a:pt x="2263" y="87"/>
                  </a:cubicBezTo>
                  <a:cubicBezTo>
                    <a:pt x="2248" y="66"/>
                    <a:pt x="2234" y="58"/>
                    <a:pt x="2220" y="58"/>
                  </a:cubicBezTo>
                  <a:cubicBezTo>
                    <a:pt x="2176" y="58"/>
                    <a:pt x="2138" y="134"/>
                    <a:pt x="2120" y="170"/>
                  </a:cubicBezTo>
                  <a:cubicBezTo>
                    <a:pt x="2120" y="182"/>
                    <a:pt x="2108" y="206"/>
                    <a:pt x="2108" y="218"/>
                  </a:cubicBezTo>
                  <a:cubicBezTo>
                    <a:pt x="2108" y="229"/>
                    <a:pt x="2108" y="265"/>
                    <a:pt x="2096" y="289"/>
                  </a:cubicBezTo>
                  <a:cubicBezTo>
                    <a:pt x="2085" y="420"/>
                    <a:pt x="2085" y="420"/>
                    <a:pt x="2025" y="539"/>
                  </a:cubicBezTo>
                  <a:cubicBezTo>
                    <a:pt x="1965" y="658"/>
                    <a:pt x="1965" y="658"/>
                    <a:pt x="1870" y="765"/>
                  </a:cubicBezTo>
                  <a:cubicBezTo>
                    <a:pt x="1787" y="872"/>
                    <a:pt x="1787" y="872"/>
                    <a:pt x="1680" y="956"/>
                  </a:cubicBezTo>
                  <a:cubicBezTo>
                    <a:pt x="1561" y="1039"/>
                    <a:pt x="1573" y="1051"/>
                    <a:pt x="1442" y="1111"/>
                  </a:cubicBezTo>
                  <a:cubicBezTo>
                    <a:pt x="1311" y="1170"/>
                    <a:pt x="1287" y="1122"/>
                    <a:pt x="1156" y="1170"/>
                  </a:cubicBezTo>
                  <a:cubicBezTo>
                    <a:pt x="1025" y="1194"/>
                    <a:pt x="1025" y="1218"/>
                    <a:pt x="870" y="1241"/>
                  </a:cubicBezTo>
                  <a:cubicBezTo>
                    <a:pt x="727" y="1253"/>
                    <a:pt x="727" y="1253"/>
                    <a:pt x="596" y="1253"/>
                  </a:cubicBezTo>
                  <a:cubicBezTo>
                    <a:pt x="572" y="1251"/>
                    <a:pt x="553" y="1251"/>
                    <a:pt x="536" y="1251"/>
                  </a:cubicBezTo>
                  <a:cubicBezTo>
                    <a:pt x="502" y="1251"/>
                    <a:pt x="479" y="1253"/>
                    <a:pt x="459" y="1253"/>
                  </a:cubicBezTo>
                  <a:cubicBezTo>
                    <a:pt x="430" y="1253"/>
                    <a:pt x="406" y="1247"/>
                    <a:pt x="358" y="1218"/>
                  </a:cubicBezTo>
                  <a:cubicBezTo>
                    <a:pt x="263" y="1134"/>
                    <a:pt x="251" y="1134"/>
                    <a:pt x="203" y="1015"/>
                  </a:cubicBezTo>
                  <a:cubicBezTo>
                    <a:pt x="191" y="991"/>
                    <a:pt x="191" y="956"/>
                    <a:pt x="191" y="932"/>
                  </a:cubicBezTo>
                  <a:cubicBezTo>
                    <a:pt x="144" y="718"/>
                    <a:pt x="156" y="479"/>
                    <a:pt x="263" y="289"/>
                  </a:cubicBezTo>
                  <a:cubicBezTo>
                    <a:pt x="263" y="265"/>
                    <a:pt x="275" y="229"/>
                    <a:pt x="299" y="206"/>
                  </a:cubicBezTo>
                  <a:cubicBezTo>
                    <a:pt x="311" y="170"/>
                    <a:pt x="322" y="146"/>
                    <a:pt x="334" y="122"/>
                  </a:cubicBezTo>
                  <a:cubicBezTo>
                    <a:pt x="334" y="98"/>
                    <a:pt x="358" y="63"/>
                    <a:pt x="358" y="39"/>
                  </a:cubicBezTo>
                  <a:cubicBezTo>
                    <a:pt x="348" y="29"/>
                    <a:pt x="320" y="1"/>
                    <a:pt x="2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7" name="Google Shape;3017;p3"/>
            <p:cNvSpPr/>
            <p:nvPr/>
          </p:nvSpPr>
          <p:spPr>
            <a:xfrm>
              <a:off x="4203775" y="2289850"/>
              <a:ext cx="61475" cy="43150"/>
            </a:xfrm>
            <a:custGeom>
              <a:avLst/>
              <a:gdLst/>
              <a:ahLst/>
              <a:cxnLst/>
              <a:rect l="l" t="t" r="r" b="b"/>
              <a:pathLst>
                <a:path w="2459" h="1726" extrusionOk="0">
                  <a:moveTo>
                    <a:pt x="382" y="1"/>
                  </a:moveTo>
                  <a:cubicBezTo>
                    <a:pt x="374" y="1"/>
                    <a:pt x="366" y="2"/>
                    <a:pt x="358" y="6"/>
                  </a:cubicBezTo>
                  <a:cubicBezTo>
                    <a:pt x="299" y="18"/>
                    <a:pt x="251" y="78"/>
                    <a:pt x="203" y="137"/>
                  </a:cubicBezTo>
                  <a:cubicBezTo>
                    <a:pt x="144" y="268"/>
                    <a:pt x="132" y="268"/>
                    <a:pt x="84" y="411"/>
                  </a:cubicBezTo>
                  <a:cubicBezTo>
                    <a:pt x="25" y="554"/>
                    <a:pt x="37" y="554"/>
                    <a:pt x="13" y="721"/>
                  </a:cubicBezTo>
                  <a:cubicBezTo>
                    <a:pt x="1" y="887"/>
                    <a:pt x="13" y="887"/>
                    <a:pt x="37" y="1042"/>
                  </a:cubicBezTo>
                  <a:cubicBezTo>
                    <a:pt x="84" y="1209"/>
                    <a:pt x="61" y="1209"/>
                    <a:pt x="144" y="1364"/>
                  </a:cubicBezTo>
                  <a:cubicBezTo>
                    <a:pt x="251" y="1495"/>
                    <a:pt x="251" y="1506"/>
                    <a:pt x="394" y="1602"/>
                  </a:cubicBezTo>
                  <a:cubicBezTo>
                    <a:pt x="549" y="1673"/>
                    <a:pt x="561" y="1661"/>
                    <a:pt x="715" y="1697"/>
                  </a:cubicBezTo>
                  <a:cubicBezTo>
                    <a:pt x="829" y="1714"/>
                    <a:pt x="859" y="1725"/>
                    <a:pt x="933" y="1725"/>
                  </a:cubicBezTo>
                  <a:cubicBezTo>
                    <a:pt x="959" y="1725"/>
                    <a:pt x="992" y="1724"/>
                    <a:pt x="1037" y="1721"/>
                  </a:cubicBezTo>
                  <a:cubicBezTo>
                    <a:pt x="1204" y="1685"/>
                    <a:pt x="1204" y="1685"/>
                    <a:pt x="1346" y="1637"/>
                  </a:cubicBezTo>
                  <a:cubicBezTo>
                    <a:pt x="1501" y="1578"/>
                    <a:pt x="1489" y="1566"/>
                    <a:pt x="1620" y="1483"/>
                  </a:cubicBezTo>
                  <a:cubicBezTo>
                    <a:pt x="1751" y="1399"/>
                    <a:pt x="1751" y="1399"/>
                    <a:pt x="1882" y="1316"/>
                  </a:cubicBezTo>
                  <a:cubicBezTo>
                    <a:pt x="2001" y="1221"/>
                    <a:pt x="2001" y="1221"/>
                    <a:pt x="2120" y="1125"/>
                  </a:cubicBezTo>
                  <a:cubicBezTo>
                    <a:pt x="2239" y="1030"/>
                    <a:pt x="2239" y="1030"/>
                    <a:pt x="2347" y="911"/>
                  </a:cubicBezTo>
                  <a:cubicBezTo>
                    <a:pt x="2382" y="864"/>
                    <a:pt x="2406" y="852"/>
                    <a:pt x="2418" y="828"/>
                  </a:cubicBezTo>
                  <a:cubicBezTo>
                    <a:pt x="2430" y="792"/>
                    <a:pt x="2454" y="744"/>
                    <a:pt x="2454" y="721"/>
                  </a:cubicBezTo>
                  <a:cubicBezTo>
                    <a:pt x="2459" y="675"/>
                    <a:pt x="2440" y="660"/>
                    <a:pt x="2414" y="660"/>
                  </a:cubicBezTo>
                  <a:cubicBezTo>
                    <a:pt x="2377" y="660"/>
                    <a:pt x="2326" y="688"/>
                    <a:pt x="2299" y="709"/>
                  </a:cubicBezTo>
                  <a:cubicBezTo>
                    <a:pt x="2287" y="721"/>
                    <a:pt x="2275" y="721"/>
                    <a:pt x="2263" y="733"/>
                  </a:cubicBezTo>
                  <a:cubicBezTo>
                    <a:pt x="2239" y="744"/>
                    <a:pt x="2227" y="756"/>
                    <a:pt x="2216" y="792"/>
                  </a:cubicBezTo>
                  <a:cubicBezTo>
                    <a:pt x="2120" y="899"/>
                    <a:pt x="2120" y="899"/>
                    <a:pt x="2001" y="983"/>
                  </a:cubicBezTo>
                  <a:lnTo>
                    <a:pt x="1763" y="1161"/>
                  </a:lnTo>
                  <a:cubicBezTo>
                    <a:pt x="1644" y="1256"/>
                    <a:pt x="1644" y="1256"/>
                    <a:pt x="1525" y="1328"/>
                  </a:cubicBezTo>
                  <a:cubicBezTo>
                    <a:pt x="1406" y="1399"/>
                    <a:pt x="1406" y="1423"/>
                    <a:pt x="1275" y="1459"/>
                  </a:cubicBezTo>
                  <a:cubicBezTo>
                    <a:pt x="1209" y="1483"/>
                    <a:pt x="1174" y="1486"/>
                    <a:pt x="1137" y="1486"/>
                  </a:cubicBezTo>
                  <a:cubicBezTo>
                    <a:pt x="1124" y="1486"/>
                    <a:pt x="1112" y="1485"/>
                    <a:pt x="1098" y="1485"/>
                  </a:cubicBezTo>
                  <a:cubicBezTo>
                    <a:pt x="1070" y="1485"/>
                    <a:pt x="1037" y="1487"/>
                    <a:pt x="989" y="1495"/>
                  </a:cubicBezTo>
                  <a:cubicBezTo>
                    <a:pt x="914" y="1501"/>
                    <a:pt x="882" y="1508"/>
                    <a:pt x="843" y="1508"/>
                  </a:cubicBezTo>
                  <a:cubicBezTo>
                    <a:pt x="815" y="1508"/>
                    <a:pt x="783" y="1505"/>
                    <a:pt x="727" y="1495"/>
                  </a:cubicBezTo>
                  <a:cubicBezTo>
                    <a:pt x="596" y="1459"/>
                    <a:pt x="596" y="1459"/>
                    <a:pt x="477" y="1399"/>
                  </a:cubicBezTo>
                  <a:cubicBezTo>
                    <a:pt x="370" y="1328"/>
                    <a:pt x="358" y="1340"/>
                    <a:pt x="275" y="1233"/>
                  </a:cubicBezTo>
                  <a:cubicBezTo>
                    <a:pt x="215" y="1114"/>
                    <a:pt x="203" y="1114"/>
                    <a:pt x="180" y="983"/>
                  </a:cubicBezTo>
                  <a:lnTo>
                    <a:pt x="180" y="899"/>
                  </a:lnTo>
                  <a:cubicBezTo>
                    <a:pt x="156" y="685"/>
                    <a:pt x="203" y="447"/>
                    <a:pt x="322" y="256"/>
                  </a:cubicBezTo>
                  <a:cubicBezTo>
                    <a:pt x="334" y="221"/>
                    <a:pt x="334" y="197"/>
                    <a:pt x="370" y="161"/>
                  </a:cubicBezTo>
                  <a:cubicBezTo>
                    <a:pt x="382" y="137"/>
                    <a:pt x="394" y="102"/>
                    <a:pt x="406" y="90"/>
                  </a:cubicBezTo>
                  <a:cubicBezTo>
                    <a:pt x="406" y="66"/>
                    <a:pt x="430" y="30"/>
                    <a:pt x="430" y="6"/>
                  </a:cubicBezTo>
                  <a:cubicBezTo>
                    <a:pt x="414" y="6"/>
                    <a:pt x="398" y="1"/>
                    <a:pt x="3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8" name="Google Shape;3018;p3"/>
            <p:cNvSpPr/>
            <p:nvPr/>
          </p:nvSpPr>
          <p:spPr>
            <a:xfrm>
              <a:off x="4212425" y="2289600"/>
              <a:ext cx="54200" cy="46400"/>
            </a:xfrm>
            <a:custGeom>
              <a:avLst/>
              <a:gdLst/>
              <a:ahLst/>
              <a:cxnLst/>
              <a:rect l="l" t="t" r="r" b="b"/>
              <a:pathLst>
                <a:path w="2168" h="1856" extrusionOk="0">
                  <a:moveTo>
                    <a:pt x="112" y="1"/>
                  </a:moveTo>
                  <a:cubicBezTo>
                    <a:pt x="73" y="1"/>
                    <a:pt x="33" y="56"/>
                    <a:pt x="24" y="100"/>
                  </a:cubicBezTo>
                  <a:cubicBezTo>
                    <a:pt x="24" y="123"/>
                    <a:pt x="0" y="135"/>
                    <a:pt x="0" y="159"/>
                  </a:cubicBezTo>
                  <a:lnTo>
                    <a:pt x="0" y="243"/>
                  </a:lnTo>
                  <a:cubicBezTo>
                    <a:pt x="0" y="373"/>
                    <a:pt x="0" y="373"/>
                    <a:pt x="24" y="516"/>
                  </a:cubicBezTo>
                  <a:lnTo>
                    <a:pt x="24" y="802"/>
                  </a:lnTo>
                  <a:cubicBezTo>
                    <a:pt x="24" y="933"/>
                    <a:pt x="24" y="933"/>
                    <a:pt x="36" y="1088"/>
                  </a:cubicBezTo>
                  <a:cubicBezTo>
                    <a:pt x="36" y="1219"/>
                    <a:pt x="48" y="1219"/>
                    <a:pt x="60" y="1362"/>
                  </a:cubicBezTo>
                  <a:cubicBezTo>
                    <a:pt x="96" y="1516"/>
                    <a:pt x="36" y="1528"/>
                    <a:pt x="143" y="1695"/>
                  </a:cubicBezTo>
                  <a:cubicBezTo>
                    <a:pt x="274" y="1826"/>
                    <a:pt x="298" y="1802"/>
                    <a:pt x="453" y="1838"/>
                  </a:cubicBezTo>
                  <a:cubicBezTo>
                    <a:pt x="536" y="1850"/>
                    <a:pt x="572" y="1856"/>
                    <a:pt x="606" y="1856"/>
                  </a:cubicBezTo>
                  <a:cubicBezTo>
                    <a:pt x="640" y="1856"/>
                    <a:pt x="673" y="1850"/>
                    <a:pt x="750" y="1838"/>
                  </a:cubicBezTo>
                  <a:cubicBezTo>
                    <a:pt x="893" y="1826"/>
                    <a:pt x="893" y="1814"/>
                    <a:pt x="1036" y="1778"/>
                  </a:cubicBezTo>
                  <a:cubicBezTo>
                    <a:pt x="1167" y="1755"/>
                    <a:pt x="1167" y="1743"/>
                    <a:pt x="1298" y="1695"/>
                  </a:cubicBezTo>
                  <a:cubicBezTo>
                    <a:pt x="1334" y="1683"/>
                    <a:pt x="1358" y="1683"/>
                    <a:pt x="1393" y="1659"/>
                  </a:cubicBezTo>
                  <a:cubicBezTo>
                    <a:pt x="1596" y="1576"/>
                    <a:pt x="1774" y="1445"/>
                    <a:pt x="1965" y="1338"/>
                  </a:cubicBezTo>
                  <a:cubicBezTo>
                    <a:pt x="1989" y="1326"/>
                    <a:pt x="2012" y="1290"/>
                    <a:pt x="2048" y="1278"/>
                  </a:cubicBezTo>
                  <a:cubicBezTo>
                    <a:pt x="2072" y="1243"/>
                    <a:pt x="2084" y="1231"/>
                    <a:pt x="2120" y="1219"/>
                  </a:cubicBezTo>
                  <a:cubicBezTo>
                    <a:pt x="2131" y="1183"/>
                    <a:pt x="2143" y="1171"/>
                    <a:pt x="2167" y="1147"/>
                  </a:cubicBezTo>
                  <a:cubicBezTo>
                    <a:pt x="2131" y="1088"/>
                    <a:pt x="2120" y="1076"/>
                    <a:pt x="2072" y="1076"/>
                  </a:cubicBezTo>
                  <a:cubicBezTo>
                    <a:pt x="2012" y="1076"/>
                    <a:pt x="1953" y="1100"/>
                    <a:pt x="1917" y="1135"/>
                  </a:cubicBezTo>
                  <a:lnTo>
                    <a:pt x="1703" y="1278"/>
                  </a:lnTo>
                  <a:cubicBezTo>
                    <a:pt x="1596" y="1350"/>
                    <a:pt x="1596" y="1350"/>
                    <a:pt x="1477" y="1409"/>
                  </a:cubicBezTo>
                  <a:cubicBezTo>
                    <a:pt x="1358" y="1469"/>
                    <a:pt x="1358" y="1481"/>
                    <a:pt x="1239" y="1528"/>
                  </a:cubicBezTo>
                  <a:cubicBezTo>
                    <a:pt x="1108" y="1576"/>
                    <a:pt x="1108" y="1564"/>
                    <a:pt x="977" y="1588"/>
                  </a:cubicBezTo>
                  <a:cubicBezTo>
                    <a:pt x="846" y="1624"/>
                    <a:pt x="846" y="1612"/>
                    <a:pt x="703" y="1624"/>
                  </a:cubicBezTo>
                  <a:cubicBezTo>
                    <a:pt x="598" y="1624"/>
                    <a:pt x="577" y="1639"/>
                    <a:pt x="512" y="1639"/>
                  </a:cubicBezTo>
                  <a:cubicBezTo>
                    <a:pt x="496" y="1639"/>
                    <a:pt x="477" y="1638"/>
                    <a:pt x="453" y="1636"/>
                  </a:cubicBezTo>
                  <a:cubicBezTo>
                    <a:pt x="346" y="1612"/>
                    <a:pt x="334" y="1612"/>
                    <a:pt x="274" y="1540"/>
                  </a:cubicBezTo>
                  <a:cubicBezTo>
                    <a:pt x="215" y="1469"/>
                    <a:pt x="226" y="1457"/>
                    <a:pt x="215" y="1338"/>
                  </a:cubicBezTo>
                  <a:cubicBezTo>
                    <a:pt x="203" y="1219"/>
                    <a:pt x="179" y="1207"/>
                    <a:pt x="179" y="1064"/>
                  </a:cubicBezTo>
                  <a:cubicBezTo>
                    <a:pt x="179" y="933"/>
                    <a:pt x="203" y="933"/>
                    <a:pt x="203" y="790"/>
                  </a:cubicBezTo>
                  <a:cubicBezTo>
                    <a:pt x="203" y="659"/>
                    <a:pt x="179" y="659"/>
                    <a:pt x="179" y="504"/>
                  </a:cubicBezTo>
                  <a:lnTo>
                    <a:pt x="179" y="219"/>
                  </a:lnTo>
                  <a:lnTo>
                    <a:pt x="179" y="123"/>
                  </a:lnTo>
                  <a:cubicBezTo>
                    <a:pt x="167" y="88"/>
                    <a:pt x="167" y="64"/>
                    <a:pt x="155" y="28"/>
                  </a:cubicBezTo>
                  <a:cubicBezTo>
                    <a:pt x="142" y="9"/>
                    <a:pt x="127" y="1"/>
                    <a:pt x="1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9" name="Google Shape;3019;p3"/>
            <p:cNvSpPr/>
            <p:nvPr/>
          </p:nvSpPr>
          <p:spPr>
            <a:xfrm>
              <a:off x="4229675" y="2300250"/>
              <a:ext cx="38425" cy="31750"/>
            </a:xfrm>
            <a:custGeom>
              <a:avLst/>
              <a:gdLst/>
              <a:ahLst/>
              <a:cxnLst/>
              <a:rect l="l" t="t" r="r" b="b"/>
              <a:pathLst>
                <a:path w="1537" h="1270" extrusionOk="0">
                  <a:moveTo>
                    <a:pt x="1448" y="0"/>
                  </a:moveTo>
                  <a:cubicBezTo>
                    <a:pt x="1430" y="0"/>
                    <a:pt x="1414" y="3"/>
                    <a:pt x="1406" y="7"/>
                  </a:cubicBezTo>
                  <a:cubicBezTo>
                    <a:pt x="1382" y="7"/>
                    <a:pt x="1382" y="7"/>
                    <a:pt x="1370" y="19"/>
                  </a:cubicBezTo>
                  <a:cubicBezTo>
                    <a:pt x="1370" y="31"/>
                    <a:pt x="1358" y="31"/>
                    <a:pt x="1346" y="43"/>
                  </a:cubicBezTo>
                  <a:cubicBezTo>
                    <a:pt x="1299" y="102"/>
                    <a:pt x="1311" y="102"/>
                    <a:pt x="1251" y="150"/>
                  </a:cubicBezTo>
                  <a:cubicBezTo>
                    <a:pt x="1203" y="209"/>
                    <a:pt x="1203" y="209"/>
                    <a:pt x="1168" y="257"/>
                  </a:cubicBezTo>
                  <a:lnTo>
                    <a:pt x="1072" y="376"/>
                  </a:lnTo>
                  <a:cubicBezTo>
                    <a:pt x="1025" y="436"/>
                    <a:pt x="1049" y="448"/>
                    <a:pt x="1001" y="507"/>
                  </a:cubicBezTo>
                  <a:cubicBezTo>
                    <a:pt x="953" y="567"/>
                    <a:pt x="930" y="555"/>
                    <a:pt x="882" y="602"/>
                  </a:cubicBezTo>
                  <a:cubicBezTo>
                    <a:pt x="834" y="662"/>
                    <a:pt x="846" y="662"/>
                    <a:pt x="810" y="698"/>
                  </a:cubicBezTo>
                  <a:cubicBezTo>
                    <a:pt x="763" y="745"/>
                    <a:pt x="763" y="745"/>
                    <a:pt x="703" y="793"/>
                  </a:cubicBezTo>
                  <a:cubicBezTo>
                    <a:pt x="656" y="840"/>
                    <a:pt x="656" y="852"/>
                    <a:pt x="596" y="888"/>
                  </a:cubicBezTo>
                  <a:cubicBezTo>
                    <a:pt x="537" y="912"/>
                    <a:pt x="537" y="924"/>
                    <a:pt x="477" y="960"/>
                  </a:cubicBezTo>
                  <a:cubicBezTo>
                    <a:pt x="465" y="971"/>
                    <a:pt x="453" y="971"/>
                    <a:pt x="429" y="971"/>
                  </a:cubicBezTo>
                  <a:cubicBezTo>
                    <a:pt x="352" y="1010"/>
                    <a:pt x="266" y="1049"/>
                    <a:pt x="179" y="1049"/>
                  </a:cubicBezTo>
                  <a:cubicBezTo>
                    <a:pt x="159" y="1049"/>
                    <a:pt x="140" y="1047"/>
                    <a:pt x="120" y="1043"/>
                  </a:cubicBezTo>
                  <a:cubicBezTo>
                    <a:pt x="108" y="1043"/>
                    <a:pt x="96" y="1067"/>
                    <a:pt x="72" y="1067"/>
                  </a:cubicBezTo>
                  <a:lnTo>
                    <a:pt x="37" y="1067"/>
                  </a:lnTo>
                  <a:cubicBezTo>
                    <a:pt x="13" y="1079"/>
                    <a:pt x="1" y="1079"/>
                    <a:pt x="1" y="1090"/>
                  </a:cubicBezTo>
                  <a:cubicBezTo>
                    <a:pt x="1" y="1150"/>
                    <a:pt x="1" y="1186"/>
                    <a:pt x="13" y="1210"/>
                  </a:cubicBezTo>
                  <a:cubicBezTo>
                    <a:pt x="48" y="1257"/>
                    <a:pt x="72" y="1269"/>
                    <a:pt x="120" y="1269"/>
                  </a:cubicBezTo>
                  <a:cubicBezTo>
                    <a:pt x="156" y="1263"/>
                    <a:pt x="173" y="1263"/>
                    <a:pt x="193" y="1263"/>
                  </a:cubicBezTo>
                  <a:cubicBezTo>
                    <a:pt x="212" y="1263"/>
                    <a:pt x="233" y="1263"/>
                    <a:pt x="275" y="1257"/>
                  </a:cubicBezTo>
                  <a:cubicBezTo>
                    <a:pt x="346" y="1233"/>
                    <a:pt x="346" y="1233"/>
                    <a:pt x="418" y="1210"/>
                  </a:cubicBezTo>
                  <a:cubicBezTo>
                    <a:pt x="489" y="1186"/>
                    <a:pt x="489" y="1162"/>
                    <a:pt x="549" y="1138"/>
                  </a:cubicBezTo>
                  <a:cubicBezTo>
                    <a:pt x="632" y="1102"/>
                    <a:pt x="632" y="1114"/>
                    <a:pt x="703" y="1079"/>
                  </a:cubicBezTo>
                  <a:cubicBezTo>
                    <a:pt x="775" y="1031"/>
                    <a:pt x="775" y="1043"/>
                    <a:pt x="834" y="983"/>
                  </a:cubicBezTo>
                  <a:cubicBezTo>
                    <a:pt x="894" y="936"/>
                    <a:pt x="894" y="924"/>
                    <a:pt x="953" y="864"/>
                  </a:cubicBezTo>
                  <a:cubicBezTo>
                    <a:pt x="1013" y="805"/>
                    <a:pt x="1013" y="805"/>
                    <a:pt x="1060" y="745"/>
                  </a:cubicBezTo>
                  <a:lnTo>
                    <a:pt x="1144" y="626"/>
                  </a:lnTo>
                  <a:cubicBezTo>
                    <a:pt x="1191" y="567"/>
                    <a:pt x="1168" y="555"/>
                    <a:pt x="1203" y="495"/>
                  </a:cubicBezTo>
                  <a:cubicBezTo>
                    <a:pt x="1251" y="436"/>
                    <a:pt x="1263" y="448"/>
                    <a:pt x="1311" y="388"/>
                  </a:cubicBezTo>
                  <a:lnTo>
                    <a:pt x="1406" y="269"/>
                  </a:lnTo>
                  <a:lnTo>
                    <a:pt x="1489" y="150"/>
                  </a:lnTo>
                  <a:lnTo>
                    <a:pt x="1537" y="102"/>
                  </a:lnTo>
                  <a:lnTo>
                    <a:pt x="1537" y="43"/>
                  </a:lnTo>
                  <a:cubicBezTo>
                    <a:pt x="1529" y="11"/>
                    <a:pt x="1484" y="0"/>
                    <a:pt x="14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0" name="Google Shape;3020;p3"/>
            <p:cNvSpPr/>
            <p:nvPr/>
          </p:nvSpPr>
          <p:spPr>
            <a:xfrm>
              <a:off x="4224625" y="2317075"/>
              <a:ext cx="38125" cy="13550"/>
            </a:xfrm>
            <a:custGeom>
              <a:avLst/>
              <a:gdLst/>
              <a:ahLst/>
              <a:cxnLst/>
              <a:rect l="l" t="t" r="r" b="b"/>
              <a:pathLst>
                <a:path w="1525" h="542" extrusionOk="0">
                  <a:moveTo>
                    <a:pt x="1405" y="1"/>
                  </a:moveTo>
                  <a:cubicBezTo>
                    <a:pt x="1393" y="1"/>
                    <a:pt x="1393" y="13"/>
                    <a:pt x="1382" y="13"/>
                  </a:cubicBezTo>
                  <a:lnTo>
                    <a:pt x="1286" y="72"/>
                  </a:lnTo>
                  <a:cubicBezTo>
                    <a:pt x="1239" y="108"/>
                    <a:pt x="1239" y="108"/>
                    <a:pt x="1179" y="120"/>
                  </a:cubicBezTo>
                  <a:cubicBezTo>
                    <a:pt x="1143" y="132"/>
                    <a:pt x="1143" y="156"/>
                    <a:pt x="1084" y="167"/>
                  </a:cubicBezTo>
                  <a:cubicBezTo>
                    <a:pt x="1036" y="179"/>
                    <a:pt x="1036" y="191"/>
                    <a:pt x="977" y="227"/>
                  </a:cubicBezTo>
                  <a:cubicBezTo>
                    <a:pt x="964" y="229"/>
                    <a:pt x="954" y="230"/>
                    <a:pt x="946" y="230"/>
                  </a:cubicBezTo>
                  <a:cubicBezTo>
                    <a:pt x="923" y="230"/>
                    <a:pt x="911" y="224"/>
                    <a:pt x="889" y="224"/>
                  </a:cubicBezTo>
                  <a:cubicBezTo>
                    <a:pt x="880" y="224"/>
                    <a:pt x="870" y="224"/>
                    <a:pt x="858" y="227"/>
                  </a:cubicBezTo>
                  <a:cubicBezTo>
                    <a:pt x="798" y="239"/>
                    <a:pt x="810" y="251"/>
                    <a:pt x="751" y="275"/>
                  </a:cubicBezTo>
                  <a:cubicBezTo>
                    <a:pt x="691" y="287"/>
                    <a:pt x="691" y="287"/>
                    <a:pt x="643" y="298"/>
                  </a:cubicBezTo>
                  <a:cubicBezTo>
                    <a:pt x="584" y="310"/>
                    <a:pt x="608" y="334"/>
                    <a:pt x="548" y="346"/>
                  </a:cubicBezTo>
                  <a:cubicBezTo>
                    <a:pt x="489" y="358"/>
                    <a:pt x="489" y="358"/>
                    <a:pt x="441" y="370"/>
                  </a:cubicBezTo>
                  <a:lnTo>
                    <a:pt x="405" y="370"/>
                  </a:lnTo>
                  <a:cubicBezTo>
                    <a:pt x="346" y="387"/>
                    <a:pt x="281" y="404"/>
                    <a:pt x="219" y="404"/>
                  </a:cubicBezTo>
                  <a:cubicBezTo>
                    <a:pt x="193" y="404"/>
                    <a:pt x="168" y="401"/>
                    <a:pt x="143" y="394"/>
                  </a:cubicBezTo>
                  <a:lnTo>
                    <a:pt x="72" y="394"/>
                  </a:lnTo>
                  <a:cubicBezTo>
                    <a:pt x="48" y="394"/>
                    <a:pt x="48" y="406"/>
                    <a:pt x="36" y="417"/>
                  </a:cubicBezTo>
                  <a:cubicBezTo>
                    <a:pt x="30" y="415"/>
                    <a:pt x="25" y="414"/>
                    <a:pt x="20" y="414"/>
                  </a:cubicBezTo>
                  <a:cubicBezTo>
                    <a:pt x="1" y="414"/>
                    <a:pt x="3" y="436"/>
                    <a:pt x="12" y="465"/>
                  </a:cubicBezTo>
                  <a:cubicBezTo>
                    <a:pt x="24" y="513"/>
                    <a:pt x="60" y="525"/>
                    <a:pt x="84" y="537"/>
                  </a:cubicBezTo>
                  <a:cubicBezTo>
                    <a:pt x="123" y="537"/>
                    <a:pt x="137" y="542"/>
                    <a:pt x="159" y="542"/>
                  </a:cubicBezTo>
                  <a:cubicBezTo>
                    <a:pt x="170" y="542"/>
                    <a:pt x="183" y="541"/>
                    <a:pt x="203" y="537"/>
                  </a:cubicBezTo>
                  <a:cubicBezTo>
                    <a:pt x="262" y="537"/>
                    <a:pt x="262" y="537"/>
                    <a:pt x="322" y="525"/>
                  </a:cubicBezTo>
                  <a:cubicBezTo>
                    <a:pt x="381" y="525"/>
                    <a:pt x="381" y="513"/>
                    <a:pt x="441" y="489"/>
                  </a:cubicBezTo>
                  <a:cubicBezTo>
                    <a:pt x="450" y="487"/>
                    <a:pt x="458" y="486"/>
                    <a:pt x="464" y="486"/>
                  </a:cubicBezTo>
                  <a:cubicBezTo>
                    <a:pt x="490" y="486"/>
                    <a:pt x="502" y="497"/>
                    <a:pt x="523" y="497"/>
                  </a:cubicBezTo>
                  <a:cubicBezTo>
                    <a:pt x="533" y="497"/>
                    <a:pt x="544" y="495"/>
                    <a:pt x="560" y="489"/>
                  </a:cubicBezTo>
                  <a:cubicBezTo>
                    <a:pt x="590" y="483"/>
                    <a:pt x="605" y="483"/>
                    <a:pt x="620" y="483"/>
                  </a:cubicBezTo>
                  <a:cubicBezTo>
                    <a:pt x="634" y="483"/>
                    <a:pt x="649" y="483"/>
                    <a:pt x="679" y="477"/>
                  </a:cubicBezTo>
                  <a:cubicBezTo>
                    <a:pt x="739" y="465"/>
                    <a:pt x="739" y="453"/>
                    <a:pt x="798" y="429"/>
                  </a:cubicBezTo>
                  <a:lnTo>
                    <a:pt x="917" y="406"/>
                  </a:lnTo>
                  <a:lnTo>
                    <a:pt x="1036" y="370"/>
                  </a:lnTo>
                  <a:cubicBezTo>
                    <a:pt x="1096" y="358"/>
                    <a:pt x="1084" y="334"/>
                    <a:pt x="1143" y="310"/>
                  </a:cubicBezTo>
                  <a:lnTo>
                    <a:pt x="1262" y="287"/>
                  </a:lnTo>
                  <a:cubicBezTo>
                    <a:pt x="1322" y="251"/>
                    <a:pt x="1298" y="251"/>
                    <a:pt x="1358" y="227"/>
                  </a:cubicBezTo>
                  <a:cubicBezTo>
                    <a:pt x="1417" y="191"/>
                    <a:pt x="1405" y="191"/>
                    <a:pt x="1465" y="167"/>
                  </a:cubicBezTo>
                  <a:cubicBezTo>
                    <a:pt x="1477" y="156"/>
                    <a:pt x="1501" y="156"/>
                    <a:pt x="1513" y="156"/>
                  </a:cubicBezTo>
                  <a:cubicBezTo>
                    <a:pt x="1524" y="132"/>
                    <a:pt x="1524" y="120"/>
                    <a:pt x="1524" y="108"/>
                  </a:cubicBezTo>
                  <a:cubicBezTo>
                    <a:pt x="1524" y="48"/>
                    <a:pt x="1453" y="1"/>
                    <a:pt x="14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1" name="Google Shape;3021;p3"/>
            <p:cNvSpPr/>
            <p:nvPr/>
          </p:nvSpPr>
          <p:spPr>
            <a:xfrm>
              <a:off x="4214500" y="2314400"/>
              <a:ext cx="42000" cy="11350"/>
            </a:xfrm>
            <a:custGeom>
              <a:avLst/>
              <a:gdLst/>
              <a:ahLst/>
              <a:cxnLst/>
              <a:rect l="l" t="t" r="r" b="b"/>
              <a:pathLst>
                <a:path w="1680" h="454" extrusionOk="0">
                  <a:moveTo>
                    <a:pt x="1548" y="1"/>
                  </a:moveTo>
                  <a:cubicBezTo>
                    <a:pt x="1537" y="1"/>
                    <a:pt x="1537" y="1"/>
                    <a:pt x="1513" y="24"/>
                  </a:cubicBezTo>
                  <a:cubicBezTo>
                    <a:pt x="1453" y="48"/>
                    <a:pt x="1477" y="48"/>
                    <a:pt x="1417" y="84"/>
                  </a:cubicBezTo>
                  <a:cubicBezTo>
                    <a:pt x="1358" y="108"/>
                    <a:pt x="1358" y="108"/>
                    <a:pt x="1298" y="120"/>
                  </a:cubicBezTo>
                  <a:cubicBezTo>
                    <a:pt x="1239" y="143"/>
                    <a:pt x="1239" y="155"/>
                    <a:pt x="1179" y="167"/>
                  </a:cubicBezTo>
                  <a:cubicBezTo>
                    <a:pt x="1120" y="179"/>
                    <a:pt x="1120" y="203"/>
                    <a:pt x="1060" y="215"/>
                  </a:cubicBezTo>
                  <a:cubicBezTo>
                    <a:pt x="1053" y="216"/>
                    <a:pt x="1047" y="217"/>
                    <a:pt x="1041" y="217"/>
                  </a:cubicBezTo>
                  <a:cubicBezTo>
                    <a:pt x="1006" y="217"/>
                    <a:pt x="984" y="196"/>
                    <a:pt x="962" y="196"/>
                  </a:cubicBezTo>
                  <a:cubicBezTo>
                    <a:pt x="955" y="196"/>
                    <a:pt x="949" y="198"/>
                    <a:pt x="941" y="203"/>
                  </a:cubicBezTo>
                  <a:cubicBezTo>
                    <a:pt x="882" y="215"/>
                    <a:pt x="882" y="227"/>
                    <a:pt x="822" y="227"/>
                  </a:cubicBezTo>
                  <a:cubicBezTo>
                    <a:pt x="792" y="233"/>
                    <a:pt x="777" y="233"/>
                    <a:pt x="763" y="233"/>
                  </a:cubicBezTo>
                  <a:cubicBezTo>
                    <a:pt x="748" y="233"/>
                    <a:pt x="733" y="233"/>
                    <a:pt x="703" y="239"/>
                  </a:cubicBezTo>
                  <a:cubicBezTo>
                    <a:pt x="644" y="239"/>
                    <a:pt x="644" y="274"/>
                    <a:pt x="584" y="274"/>
                  </a:cubicBezTo>
                  <a:cubicBezTo>
                    <a:pt x="524" y="274"/>
                    <a:pt x="524" y="286"/>
                    <a:pt x="465" y="286"/>
                  </a:cubicBezTo>
                  <a:cubicBezTo>
                    <a:pt x="441" y="286"/>
                    <a:pt x="429" y="286"/>
                    <a:pt x="429" y="274"/>
                  </a:cubicBezTo>
                  <a:cubicBezTo>
                    <a:pt x="346" y="263"/>
                    <a:pt x="251" y="263"/>
                    <a:pt x="191" y="167"/>
                  </a:cubicBezTo>
                  <a:cubicBezTo>
                    <a:pt x="179" y="167"/>
                    <a:pt x="179" y="155"/>
                    <a:pt x="167" y="155"/>
                  </a:cubicBezTo>
                  <a:cubicBezTo>
                    <a:pt x="143" y="143"/>
                    <a:pt x="143" y="143"/>
                    <a:pt x="143" y="120"/>
                  </a:cubicBezTo>
                  <a:lnTo>
                    <a:pt x="108" y="120"/>
                  </a:lnTo>
                  <a:cubicBezTo>
                    <a:pt x="95" y="111"/>
                    <a:pt x="84" y="107"/>
                    <a:pt x="74" y="107"/>
                  </a:cubicBezTo>
                  <a:cubicBezTo>
                    <a:pt x="55" y="107"/>
                    <a:pt x="40" y="120"/>
                    <a:pt x="24" y="143"/>
                  </a:cubicBezTo>
                  <a:cubicBezTo>
                    <a:pt x="1" y="179"/>
                    <a:pt x="13" y="215"/>
                    <a:pt x="24" y="263"/>
                  </a:cubicBezTo>
                  <a:cubicBezTo>
                    <a:pt x="84" y="298"/>
                    <a:pt x="84" y="322"/>
                    <a:pt x="143" y="346"/>
                  </a:cubicBezTo>
                  <a:cubicBezTo>
                    <a:pt x="227" y="382"/>
                    <a:pt x="227" y="382"/>
                    <a:pt x="286" y="405"/>
                  </a:cubicBezTo>
                  <a:cubicBezTo>
                    <a:pt x="322" y="411"/>
                    <a:pt x="340" y="411"/>
                    <a:pt x="358" y="411"/>
                  </a:cubicBezTo>
                  <a:cubicBezTo>
                    <a:pt x="376" y="411"/>
                    <a:pt x="394" y="411"/>
                    <a:pt x="429" y="417"/>
                  </a:cubicBezTo>
                  <a:cubicBezTo>
                    <a:pt x="501" y="417"/>
                    <a:pt x="501" y="453"/>
                    <a:pt x="560" y="453"/>
                  </a:cubicBezTo>
                  <a:lnTo>
                    <a:pt x="703" y="453"/>
                  </a:lnTo>
                  <a:cubicBezTo>
                    <a:pt x="763" y="453"/>
                    <a:pt x="763" y="441"/>
                    <a:pt x="834" y="417"/>
                  </a:cubicBezTo>
                  <a:cubicBezTo>
                    <a:pt x="864" y="411"/>
                    <a:pt x="879" y="411"/>
                    <a:pt x="895" y="411"/>
                  </a:cubicBezTo>
                  <a:cubicBezTo>
                    <a:pt x="911" y="411"/>
                    <a:pt x="929" y="411"/>
                    <a:pt x="965" y="405"/>
                  </a:cubicBezTo>
                  <a:cubicBezTo>
                    <a:pt x="1025" y="394"/>
                    <a:pt x="1025" y="394"/>
                    <a:pt x="1096" y="382"/>
                  </a:cubicBezTo>
                  <a:cubicBezTo>
                    <a:pt x="1156" y="358"/>
                    <a:pt x="1156" y="334"/>
                    <a:pt x="1215" y="322"/>
                  </a:cubicBezTo>
                  <a:cubicBezTo>
                    <a:pt x="1275" y="298"/>
                    <a:pt x="1275" y="298"/>
                    <a:pt x="1358" y="286"/>
                  </a:cubicBezTo>
                  <a:cubicBezTo>
                    <a:pt x="1417" y="274"/>
                    <a:pt x="1417" y="263"/>
                    <a:pt x="1477" y="227"/>
                  </a:cubicBezTo>
                  <a:lnTo>
                    <a:pt x="1596" y="167"/>
                  </a:lnTo>
                  <a:cubicBezTo>
                    <a:pt x="1608" y="155"/>
                    <a:pt x="1620" y="155"/>
                    <a:pt x="1632" y="155"/>
                  </a:cubicBezTo>
                  <a:cubicBezTo>
                    <a:pt x="1656" y="143"/>
                    <a:pt x="1656" y="120"/>
                    <a:pt x="1667" y="108"/>
                  </a:cubicBezTo>
                  <a:cubicBezTo>
                    <a:pt x="1679" y="48"/>
                    <a:pt x="1608" y="1"/>
                    <a:pt x="15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2" name="Google Shape;3022;p3"/>
            <p:cNvSpPr/>
            <p:nvPr/>
          </p:nvSpPr>
          <p:spPr>
            <a:xfrm>
              <a:off x="4213025" y="2314400"/>
              <a:ext cx="30375" cy="12525"/>
            </a:xfrm>
            <a:custGeom>
              <a:avLst/>
              <a:gdLst/>
              <a:ahLst/>
              <a:cxnLst/>
              <a:rect l="l" t="t" r="r" b="b"/>
              <a:pathLst>
                <a:path w="1215" h="501" extrusionOk="0">
                  <a:moveTo>
                    <a:pt x="72" y="1"/>
                  </a:moveTo>
                  <a:cubicBezTo>
                    <a:pt x="24" y="24"/>
                    <a:pt x="0" y="96"/>
                    <a:pt x="0" y="120"/>
                  </a:cubicBezTo>
                  <a:lnTo>
                    <a:pt x="0" y="155"/>
                  </a:lnTo>
                  <a:lnTo>
                    <a:pt x="12" y="167"/>
                  </a:lnTo>
                  <a:lnTo>
                    <a:pt x="107" y="227"/>
                  </a:lnTo>
                  <a:lnTo>
                    <a:pt x="191" y="286"/>
                  </a:lnTo>
                  <a:cubicBezTo>
                    <a:pt x="238" y="322"/>
                    <a:pt x="238" y="298"/>
                    <a:pt x="286" y="334"/>
                  </a:cubicBezTo>
                  <a:cubicBezTo>
                    <a:pt x="322" y="358"/>
                    <a:pt x="345" y="346"/>
                    <a:pt x="381" y="358"/>
                  </a:cubicBezTo>
                  <a:cubicBezTo>
                    <a:pt x="429" y="382"/>
                    <a:pt x="417" y="417"/>
                    <a:pt x="464" y="441"/>
                  </a:cubicBezTo>
                  <a:cubicBezTo>
                    <a:pt x="482" y="447"/>
                    <a:pt x="497" y="447"/>
                    <a:pt x="512" y="447"/>
                  </a:cubicBezTo>
                  <a:cubicBezTo>
                    <a:pt x="527" y="447"/>
                    <a:pt x="542" y="447"/>
                    <a:pt x="560" y="453"/>
                  </a:cubicBezTo>
                  <a:cubicBezTo>
                    <a:pt x="607" y="465"/>
                    <a:pt x="607" y="465"/>
                    <a:pt x="667" y="477"/>
                  </a:cubicBezTo>
                  <a:cubicBezTo>
                    <a:pt x="679" y="483"/>
                    <a:pt x="689" y="485"/>
                    <a:pt x="698" y="485"/>
                  </a:cubicBezTo>
                  <a:cubicBezTo>
                    <a:pt x="718" y="485"/>
                    <a:pt x="732" y="474"/>
                    <a:pt x="755" y="474"/>
                  </a:cubicBezTo>
                  <a:cubicBezTo>
                    <a:pt x="760" y="474"/>
                    <a:pt x="767" y="475"/>
                    <a:pt x="774" y="477"/>
                  </a:cubicBezTo>
                  <a:lnTo>
                    <a:pt x="881" y="477"/>
                  </a:lnTo>
                  <a:cubicBezTo>
                    <a:pt x="893" y="477"/>
                    <a:pt x="905" y="477"/>
                    <a:pt x="905" y="501"/>
                  </a:cubicBezTo>
                  <a:cubicBezTo>
                    <a:pt x="953" y="501"/>
                    <a:pt x="1005" y="485"/>
                    <a:pt x="1060" y="485"/>
                  </a:cubicBezTo>
                  <a:cubicBezTo>
                    <a:pt x="1088" y="485"/>
                    <a:pt x="1115" y="489"/>
                    <a:pt x="1143" y="501"/>
                  </a:cubicBezTo>
                  <a:cubicBezTo>
                    <a:pt x="1155" y="501"/>
                    <a:pt x="1155" y="501"/>
                    <a:pt x="1179" y="477"/>
                  </a:cubicBezTo>
                  <a:lnTo>
                    <a:pt x="1203" y="477"/>
                  </a:lnTo>
                  <a:cubicBezTo>
                    <a:pt x="1215" y="465"/>
                    <a:pt x="1215" y="465"/>
                    <a:pt x="1215" y="453"/>
                  </a:cubicBezTo>
                  <a:cubicBezTo>
                    <a:pt x="1215" y="453"/>
                    <a:pt x="1215" y="417"/>
                    <a:pt x="1203" y="394"/>
                  </a:cubicBezTo>
                  <a:cubicBezTo>
                    <a:pt x="1191" y="346"/>
                    <a:pt x="1155" y="334"/>
                    <a:pt x="1131" y="334"/>
                  </a:cubicBezTo>
                  <a:lnTo>
                    <a:pt x="953" y="334"/>
                  </a:lnTo>
                  <a:cubicBezTo>
                    <a:pt x="905" y="334"/>
                    <a:pt x="905" y="346"/>
                    <a:pt x="857" y="346"/>
                  </a:cubicBezTo>
                  <a:cubicBezTo>
                    <a:pt x="822" y="346"/>
                    <a:pt x="822" y="322"/>
                    <a:pt x="774" y="322"/>
                  </a:cubicBezTo>
                  <a:cubicBezTo>
                    <a:pt x="726" y="322"/>
                    <a:pt x="726" y="298"/>
                    <a:pt x="679" y="298"/>
                  </a:cubicBezTo>
                  <a:cubicBezTo>
                    <a:pt x="661" y="292"/>
                    <a:pt x="652" y="292"/>
                    <a:pt x="642" y="292"/>
                  </a:cubicBezTo>
                  <a:cubicBezTo>
                    <a:pt x="631" y="292"/>
                    <a:pt x="619" y="292"/>
                    <a:pt x="595" y="286"/>
                  </a:cubicBezTo>
                  <a:cubicBezTo>
                    <a:pt x="548" y="274"/>
                    <a:pt x="548" y="274"/>
                    <a:pt x="524" y="263"/>
                  </a:cubicBezTo>
                  <a:cubicBezTo>
                    <a:pt x="476" y="239"/>
                    <a:pt x="476" y="239"/>
                    <a:pt x="441" y="215"/>
                  </a:cubicBezTo>
                  <a:cubicBezTo>
                    <a:pt x="423" y="209"/>
                    <a:pt x="414" y="209"/>
                    <a:pt x="403" y="209"/>
                  </a:cubicBezTo>
                  <a:cubicBezTo>
                    <a:pt x="393" y="209"/>
                    <a:pt x="381" y="209"/>
                    <a:pt x="357" y="203"/>
                  </a:cubicBezTo>
                  <a:cubicBezTo>
                    <a:pt x="310" y="179"/>
                    <a:pt x="322" y="167"/>
                    <a:pt x="286" y="143"/>
                  </a:cubicBezTo>
                  <a:cubicBezTo>
                    <a:pt x="250" y="108"/>
                    <a:pt x="238" y="120"/>
                    <a:pt x="202" y="96"/>
                  </a:cubicBezTo>
                  <a:cubicBezTo>
                    <a:pt x="179" y="60"/>
                    <a:pt x="179" y="60"/>
                    <a:pt x="131" y="36"/>
                  </a:cubicBezTo>
                  <a:cubicBezTo>
                    <a:pt x="119" y="24"/>
                    <a:pt x="119" y="24"/>
                    <a:pt x="1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3" name="Google Shape;3023;p3"/>
            <p:cNvSpPr/>
            <p:nvPr/>
          </p:nvSpPr>
          <p:spPr>
            <a:xfrm>
              <a:off x="4214200" y="2322725"/>
              <a:ext cx="20275" cy="7475"/>
            </a:xfrm>
            <a:custGeom>
              <a:avLst/>
              <a:gdLst/>
              <a:ahLst/>
              <a:cxnLst/>
              <a:rect l="l" t="t" r="r" b="b"/>
              <a:pathLst>
                <a:path w="811" h="299" extrusionOk="0">
                  <a:moveTo>
                    <a:pt x="36" y="1"/>
                  </a:moveTo>
                  <a:cubicBezTo>
                    <a:pt x="25" y="1"/>
                    <a:pt x="25" y="1"/>
                    <a:pt x="13" y="13"/>
                  </a:cubicBezTo>
                  <a:cubicBezTo>
                    <a:pt x="36" y="13"/>
                    <a:pt x="25" y="25"/>
                    <a:pt x="13" y="61"/>
                  </a:cubicBezTo>
                  <a:cubicBezTo>
                    <a:pt x="1" y="108"/>
                    <a:pt x="1" y="120"/>
                    <a:pt x="1" y="144"/>
                  </a:cubicBezTo>
                  <a:cubicBezTo>
                    <a:pt x="25" y="168"/>
                    <a:pt x="25" y="180"/>
                    <a:pt x="60" y="191"/>
                  </a:cubicBezTo>
                  <a:lnTo>
                    <a:pt x="120" y="227"/>
                  </a:lnTo>
                  <a:cubicBezTo>
                    <a:pt x="132" y="233"/>
                    <a:pt x="141" y="233"/>
                    <a:pt x="151" y="233"/>
                  </a:cubicBezTo>
                  <a:cubicBezTo>
                    <a:pt x="161" y="233"/>
                    <a:pt x="173" y="233"/>
                    <a:pt x="191" y="239"/>
                  </a:cubicBezTo>
                  <a:cubicBezTo>
                    <a:pt x="215" y="251"/>
                    <a:pt x="215" y="263"/>
                    <a:pt x="251" y="287"/>
                  </a:cubicBezTo>
                  <a:cubicBezTo>
                    <a:pt x="275" y="299"/>
                    <a:pt x="275" y="299"/>
                    <a:pt x="322" y="299"/>
                  </a:cubicBezTo>
                  <a:lnTo>
                    <a:pt x="513" y="299"/>
                  </a:lnTo>
                  <a:cubicBezTo>
                    <a:pt x="548" y="299"/>
                    <a:pt x="548" y="263"/>
                    <a:pt x="572" y="263"/>
                  </a:cubicBezTo>
                  <a:cubicBezTo>
                    <a:pt x="608" y="263"/>
                    <a:pt x="608" y="287"/>
                    <a:pt x="632" y="287"/>
                  </a:cubicBezTo>
                  <a:cubicBezTo>
                    <a:pt x="667" y="287"/>
                    <a:pt x="667" y="263"/>
                    <a:pt x="691" y="263"/>
                  </a:cubicBezTo>
                  <a:lnTo>
                    <a:pt x="787" y="263"/>
                  </a:lnTo>
                  <a:cubicBezTo>
                    <a:pt x="787" y="251"/>
                    <a:pt x="798" y="251"/>
                    <a:pt x="798" y="239"/>
                  </a:cubicBezTo>
                  <a:cubicBezTo>
                    <a:pt x="810" y="191"/>
                    <a:pt x="787" y="120"/>
                    <a:pt x="775" y="108"/>
                  </a:cubicBezTo>
                  <a:lnTo>
                    <a:pt x="751" y="84"/>
                  </a:lnTo>
                  <a:lnTo>
                    <a:pt x="739" y="84"/>
                  </a:lnTo>
                  <a:cubicBezTo>
                    <a:pt x="715" y="84"/>
                    <a:pt x="715" y="108"/>
                    <a:pt x="679" y="108"/>
                  </a:cubicBezTo>
                  <a:lnTo>
                    <a:pt x="620" y="108"/>
                  </a:lnTo>
                  <a:cubicBezTo>
                    <a:pt x="596" y="108"/>
                    <a:pt x="596" y="120"/>
                    <a:pt x="560" y="120"/>
                  </a:cubicBezTo>
                  <a:cubicBezTo>
                    <a:pt x="536" y="120"/>
                    <a:pt x="536" y="132"/>
                    <a:pt x="501" y="132"/>
                  </a:cubicBezTo>
                  <a:cubicBezTo>
                    <a:pt x="477" y="132"/>
                    <a:pt x="477" y="84"/>
                    <a:pt x="441" y="84"/>
                  </a:cubicBezTo>
                  <a:cubicBezTo>
                    <a:pt x="417" y="84"/>
                    <a:pt x="417" y="108"/>
                    <a:pt x="382" y="108"/>
                  </a:cubicBezTo>
                  <a:cubicBezTo>
                    <a:pt x="358" y="108"/>
                    <a:pt x="358" y="108"/>
                    <a:pt x="322" y="84"/>
                  </a:cubicBezTo>
                  <a:cubicBezTo>
                    <a:pt x="298" y="84"/>
                    <a:pt x="298" y="108"/>
                    <a:pt x="263" y="108"/>
                  </a:cubicBezTo>
                  <a:lnTo>
                    <a:pt x="203" y="108"/>
                  </a:lnTo>
                  <a:cubicBezTo>
                    <a:pt x="191" y="108"/>
                    <a:pt x="191" y="84"/>
                    <a:pt x="191" y="84"/>
                  </a:cubicBezTo>
                  <a:cubicBezTo>
                    <a:pt x="144" y="72"/>
                    <a:pt x="96" y="72"/>
                    <a:pt x="72" y="25"/>
                  </a:cubicBezTo>
                  <a:cubicBezTo>
                    <a:pt x="72" y="25"/>
                    <a:pt x="60" y="25"/>
                    <a:pt x="60" y="13"/>
                  </a:cubicBezTo>
                  <a:lnTo>
                    <a:pt x="3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4" name="Google Shape;3024;p3"/>
            <p:cNvSpPr/>
            <p:nvPr/>
          </p:nvSpPr>
          <p:spPr>
            <a:xfrm>
              <a:off x="4211525" y="2315400"/>
              <a:ext cx="16700" cy="14800"/>
            </a:xfrm>
            <a:custGeom>
              <a:avLst/>
              <a:gdLst/>
              <a:ahLst/>
              <a:cxnLst/>
              <a:rect l="l" t="t" r="r" b="b"/>
              <a:pathLst>
                <a:path w="668" h="592" extrusionOk="0">
                  <a:moveTo>
                    <a:pt x="97" y="0"/>
                  </a:moveTo>
                  <a:cubicBezTo>
                    <a:pt x="82" y="0"/>
                    <a:pt x="70" y="3"/>
                    <a:pt x="60" y="8"/>
                  </a:cubicBezTo>
                  <a:cubicBezTo>
                    <a:pt x="12" y="20"/>
                    <a:pt x="12" y="56"/>
                    <a:pt x="1" y="68"/>
                  </a:cubicBezTo>
                  <a:cubicBezTo>
                    <a:pt x="12" y="103"/>
                    <a:pt x="1" y="103"/>
                    <a:pt x="12" y="127"/>
                  </a:cubicBezTo>
                  <a:lnTo>
                    <a:pt x="36" y="187"/>
                  </a:lnTo>
                  <a:cubicBezTo>
                    <a:pt x="60" y="211"/>
                    <a:pt x="72" y="199"/>
                    <a:pt x="84" y="234"/>
                  </a:cubicBezTo>
                  <a:cubicBezTo>
                    <a:pt x="96" y="258"/>
                    <a:pt x="84" y="282"/>
                    <a:pt x="120" y="294"/>
                  </a:cubicBezTo>
                  <a:cubicBezTo>
                    <a:pt x="132" y="318"/>
                    <a:pt x="132" y="318"/>
                    <a:pt x="155" y="354"/>
                  </a:cubicBezTo>
                  <a:cubicBezTo>
                    <a:pt x="191" y="377"/>
                    <a:pt x="191" y="365"/>
                    <a:pt x="215" y="389"/>
                  </a:cubicBezTo>
                  <a:cubicBezTo>
                    <a:pt x="251" y="413"/>
                    <a:pt x="239" y="425"/>
                    <a:pt x="262" y="437"/>
                  </a:cubicBezTo>
                  <a:cubicBezTo>
                    <a:pt x="298" y="449"/>
                    <a:pt x="298" y="473"/>
                    <a:pt x="322" y="484"/>
                  </a:cubicBezTo>
                  <a:cubicBezTo>
                    <a:pt x="340" y="490"/>
                    <a:pt x="352" y="490"/>
                    <a:pt x="362" y="490"/>
                  </a:cubicBezTo>
                  <a:cubicBezTo>
                    <a:pt x="373" y="490"/>
                    <a:pt x="382" y="490"/>
                    <a:pt x="393" y="496"/>
                  </a:cubicBezTo>
                  <a:cubicBezTo>
                    <a:pt x="429" y="520"/>
                    <a:pt x="429" y="532"/>
                    <a:pt x="465" y="544"/>
                  </a:cubicBezTo>
                  <a:cubicBezTo>
                    <a:pt x="477" y="550"/>
                    <a:pt x="483" y="550"/>
                    <a:pt x="490" y="550"/>
                  </a:cubicBezTo>
                  <a:cubicBezTo>
                    <a:pt x="498" y="550"/>
                    <a:pt x="507" y="550"/>
                    <a:pt x="524" y="556"/>
                  </a:cubicBezTo>
                  <a:cubicBezTo>
                    <a:pt x="536" y="568"/>
                    <a:pt x="542" y="568"/>
                    <a:pt x="550" y="568"/>
                  </a:cubicBezTo>
                  <a:cubicBezTo>
                    <a:pt x="557" y="568"/>
                    <a:pt x="566" y="568"/>
                    <a:pt x="584" y="580"/>
                  </a:cubicBezTo>
                  <a:cubicBezTo>
                    <a:pt x="596" y="580"/>
                    <a:pt x="596" y="580"/>
                    <a:pt x="608" y="592"/>
                  </a:cubicBezTo>
                  <a:cubicBezTo>
                    <a:pt x="620" y="592"/>
                    <a:pt x="620" y="580"/>
                    <a:pt x="643" y="556"/>
                  </a:cubicBezTo>
                  <a:cubicBezTo>
                    <a:pt x="667" y="520"/>
                    <a:pt x="655" y="437"/>
                    <a:pt x="655" y="425"/>
                  </a:cubicBezTo>
                  <a:lnTo>
                    <a:pt x="655" y="413"/>
                  </a:lnTo>
                  <a:lnTo>
                    <a:pt x="643" y="413"/>
                  </a:lnTo>
                  <a:cubicBezTo>
                    <a:pt x="608" y="413"/>
                    <a:pt x="608" y="413"/>
                    <a:pt x="596" y="401"/>
                  </a:cubicBezTo>
                  <a:cubicBezTo>
                    <a:pt x="578" y="389"/>
                    <a:pt x="569" y="389"/>
                    <a:pt x="563" y="389"/>
                  </a:cubicBezTo>
                  <a:cubicBezTo>
                    <a:pt x="557" y="389"/>
                    <a:pt x="554" y="389"/>
                    <a:pt x="548" y="377"/>
                  </a:cubicBezTo>
                  <a:cubicBezTo>
                    <a:pt x="536" y="371"/>
                    <a:pt x="530" y="371"/>
                    <a:pt x="524" y="371"/>
                  </a:cubicBezTo>
                  <a:cubicBezTo>
                    <a:pt x="518" y="371"/>
                    <a:pt x="513" y="371"/>
                    <a:pt x="501" y="365"/>
                  </a:cubicBezTo>
                  <a:cubicBezTo>
                    <a:pt x="489" y="359"/>
                    <a:pt x="483" y="359"/>
                    <a:pt x="475" y="359"/>
                  </a:cubicBezTo>
                  <a:cubicBezTo>
                    <a:pt x="468" y="359"/>
                    <a:pt x="459" y="359"/>
                    <a:pt x="441" y="354"/>
                  </a:cubicBezTo>
                  <a:cubicBezTo>
                    <a:pt x="417" y="330"/>
                    <a:pt x="441" y="306"/>
                    <a:pt x="429" y="294"/>
                  </a:cubicBezTo>
                  <a:cubicBezTo>
                    <a:pt x="417" y="282"/>
                    <a:pt x="405" y="294"/>
                    <a:pt x="382" y="258"/>
                  </a:cubicBezTo>
                  <a:lnTo>
                    <a:pt x="358" y="234"/>
                  </a:lnTo>
                  <a:cubicBezTo>
                    <a:pt x="346" y="223"/>
                    <a:pt x="322" y="234"/>
                    <a:pt x="310" y="199"/>
                  </a:cubicBezTo>
                  <a:cubicBezTo>
                    <a:pt x="298" y="187"/>
                    <a:pt x="286" y="187"/>
                    <a:pt x="262" y="175"/>
                  </a:cubicBezTo>
                  <a:lnTo>
                    <a:pt x="262" y="163"/>
                  </a:lnTo>
                  <a:cubicBezTo>
                    <a:pt x="251" y="127"/>
                    <a:pt x="203" y="103"/>
                    <a:pt x="227" y="56"/>
                  </a:cubicBezTo>
                  <a:cubicBezTo>
                    <a:pt x="227" y="56"/>
                    <a:pt x="227" y="44"/>
                    <a:pt x="203" y="44"/>
                  </a:cubicBezTo>
                  <a:lnTo>
                    <a:pt x="203" y="20"/>
                  </a:lnTo>
                  <a:lnTo>
                    <a:pt x="179" y="20"/>
                  </a:lnTo>
                  <a:cubicBezTo>
                    <a:pt x="144" y="6"/>
                    <a:pt x="118" y="0"/>
                    <a:pt x="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5" name="Google Shape;3025;p3"/>
            <p:cNvSpPr/>
            <p:nvPr/>
          </p:nvSpPr>
          <p:spPr>
            <a:xfrm>
              <a:off x="4281475" y="2297425"/>
              <a:ext cx="10450" cy="8775"/>
            </a:xfrm>
            <a:custGeom>
              <a:avLst/>
              <a:gdLst/>
              <a:ahLst/>
              <a:cxnLst/>
              <a:rect l="l" t="t" r="r" b="b"/>
              <a:pathLst>
                <a:path w="418" h="351" extrusionOk="0">
                  <a:moveTo>
                    <a:pt x="24" y="1"/>
                  </a:moveTo>
                  <a:lnTo>
                    <a:pt x="12" y="13"/>
                  </a:lnTo>
                  <a:cubicBezTo>
                    <a:pt x="1" y="49"/>
                    <a:pt x="12" y="84"/>
                    <a:pt x="12" y="108"/>
                  </a:cubicBezTo>
                  <a:lnTo>
                    <a:pt x="12" y="120"/>
                  </a:lnTo>
                  <a:lnTo>
                    <a:pt x="143" y="120"/>
                  </a:lnTo>
                  <a:cubicBezTo>
                    <a:pt x="167" y="120"/>
                    <a:pt x="167" y="144"/>
                    <a:pt x="179" y="144"/>
                  </a:cubicBezTo>
                  <a:cubicBezTo>
                    <a:pt x="185" y="156"/>
                    <a:pt x="188" y="156"/>
                    <a:pt x="191" y="156"/>
                  </a:cubicBezTo>
                  <a:cubicBezTo>
                    <a:pt x="194" y="156"/>
                    <a:pt x="197" y="156"/>
                    <a:pt x="203" y="168"/>
                  </a:cubicBezTo>
                  <a:cubicBezTo>
                    <a:pt x="227" y="180"/>
                    <a:pt x="227" y="180"/>
                    <a:pt x="239" y="180"/>
                  </a:cubicBezTo>
                  <a:cubicBezTo>
                    <a:pt x="245" y="185"/>
                    <a:pt x="248" y="185"/>
                    <a:pt x="251" y="185"/>
                  </a:cubicBezTo>
                  <a:cubicBezTo>
                    <a:pt x="254" y="185"/>
                    <a:pt x="256" y="185"/>
                    <a:pt x="262" y="191"/>
                  </a:cubicBezTo>
                  <a:cubicBezTo>
                    <a:pt x="286" y="203"/>
                    <a:pt x="286" y="203"/>
                    <a:pt x="298" y="203"/>
                  </a:cubicBezTo>
                  <a:lnTo>
                    <a:pt x="298" y="227"/>
                  </a:lnTo>
                  <a:cubicBezTo>
                    <a:pt x="310" y="239"/>
                    <a:pt x="346" y="263"/>
                    <a:pt x="358" y="299"/>
                  </a:cubicBezTo>
                  <a:lnTo>
                    <a:pt x="370" y="311"/>
                  </a:lnTo>
                  <a:lnTo>
                    <a:pt x="370" y="322"/>
                  </a:lnTo>
                  <a:cubicBezTo>
                    <a:pt x="396" y="340"/>
                    <a:pt x="403" y="351"/>
                    <a:pt x="409" y="351"/>
                  </a:cubicBezTo>
                  <a:cubicBezTo>
                    <a:pt x="412" y="351"/>
                    <a:pt x="414" y="349"/>
                    <a:pt x="417" y="346"/>
                  </a:cubicBezTo>
                  <a:lnTo>
                    <a:pt x="417" y="311"/>
                  </a:lnTo>
                  <a:lnTo>
                    <a:pt x="405" y="287"/>
                  </a:lnTo>
                  <a:cubicBezTo>
                    <a:pt x="382" y="263"/>
                    <a:pt x="382" y="263"/>
                    <a:pt x="382" y="251"/>
                  </a:cubicBezTo>
                  <a:lnTo>
                    <a:pt x="358" y="227"/>
                  </a:lnTo>
                  <a:lnTo>
                    <a:pt x="322" y="191"/>
                  </a:lnTo>
                  <a:lnTo>
                    <a:pt x="298" y="168"/>
                  </a:lnTo>
                  <a:lnTo>
                    <a:pt x="262" y="132"/>
                  </a:lnTo>
                  <a:lnTo>
                    <a:pt x="239" y="108"/>
                  </a:lnTo>
                  <a:lnTo>
                    <a:pt x="203" y="72"/>
                  </a:lnTo>
                  <a:cubicBezTo>
                    <a:pt x="197" y="66"/>
                    <a:pt x="191" y="66"/>
                    <a:pt x="185" y="66"/>
                  </a:cubicBezTo>
                  <a:cubicBezTo>
                    <a:pt x="179" y="66"/>
                    <a:pt x="173" y="66"/>
                    <a:pt x="167" y="60"/>
                  </a:cubicBezTo>
                  <a:lnTo>
                    <a:pt x="131" y="25"/>
                  </a:lnTo>
                  <a:cubicBezTo>
                    <a:pt x="126" y="19"/>
                    <a:pt x="123" y="19"/>
                    <a:pt x="117" y="19"/>
                  </a:cubicBezTo>
                  <a:cubicBezTo>
                    <a:pt x="111" y="19"/>
                    <a:pt x="102" y="19"/>
                    <a:pt x="84" y="13"/>
                  </a:cubicBezTo>
                  <a:cubicBezTo>
                    <a:pt x="72" y="13"/>
                    <a:pt x="72" y="13"/>
                    <a:pt x="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6" name="Google Shape;3026;p3"/>
            <p:cNvSpPr/>
            <p:nvPr/>
          </p:nvSpPr>
          <p:spPr>
            <a:xfrm>
              <a:off x="4283250" y="2305175"/>
              <a:ext cx="6875" cy="8950"/>
            </a:xfrm>
            <a:custGeom>
              <a:avLst/>
              <a:gdLst/>
              <a:ahLst/>
              <a:cxnLst/>
              <a:rect l="l" t="t" r="r" b="b"/>
              <a:pathLst>
                <a:path w="275" h="358" extrusionOk="0">
                  <a:moveTo>
                    <a:pt x="49" y="1"/>
                  </a:moveTo>
                  <a:cubicBezTo>
                    <a:pt x="49" y="1"/>
                    <a:pt x="37" y="1"/>
                    <a:pt x="37" y="12"/>
                  </a:cubicBezTo>
                  <a:cubicBezTo>
                    <a:pt x="13" y="36"/>
                    <a:pt x="1" y="72"/>
                    <a:pt x="1" y="96"/>
                  </a:cubicBezTo>
                  <a:lnTo>
                    <a:pt x="1" y="108"/>
                  </a:lnTo>
                  <a:cubicBezTo>
                    <a:pt x="13" y="108"/>
                    <a:pt x="13" y="108"/>
                    <a:pt x="37" y="120"/>
                  </a:cubicBezTo>
                  <a:cubicBezTo>
                    <a:pt x="49" y="120"/>
                    <a:pt x="49" y="120"/>
                    <a:pt x="60" y="131"/>
                  </a:cubicBezTo>
                  <a:cubicBezTo>
                    <a:pt x="66" y="143"/>
                    <a:pt x="69" y="143"/>
                    <a:pt x="74" y="143"/>
                  </a:cubicBezTo>
                  <a:cubicBezTo>
                    <a:pt x="78" y="143"/>
                    <a:pt x="84" y="143"/>
                    <a:pt x="96" y="155"/>
                  </a:cubicBezTo>
                  <a:cubicBezTo>
                    <a:pt x="102" y="161"/>
                    <a:pt x="105" y="161"/>
                    <a:pt x="108" y="161"/>
                  </a:cubicBezTo>
                  <a:cubicBezTo>
                    <a:pt x="111" y="161"/>
                    <a:pt x="114" y="161"/>
                    <a:pt x="120" y="167"/>
                  </a:cubicBezTo>
                  <a:cubicBezTo>
                    <a:pt x="132" y="179"/>
                    <a:pt x="120" y="179"/>
                    <a:pt x="132" y="191"/>
                  </a:cubicBezTo>
                  <a:cubicBezTo>
                    <a:pt x="144" y="203"/>
                    <a:pt x="150" y="203"/>
                    <a:pt x="154" y="203"/>
                  </a:cubicBezTo>
                  <a:cubicBezTo>
                    <a:pt x="159" y="203"/>
                    <a:pt x="162" y="203"/>
                    <a:pt x="168" y="215"/>
                  </a:cubicBezTo>
                  <a:lnTo>
                    <a:pt x="180" y="227"/>
                  </a:lnTo>
                  <a:cubicBezTo>
                    <a:pt x="185" y="233"/>
                    <a:pt x="188" y="233"/>
                    <a:pt x="193" y="233"/>
                  </a:cubicBezTo>
                  <a:cubicBezTo>
                    <a:pt x="197" y="233"/>
                    <a:pt x="203" y="233"/>
                    <a:pt x="215" y="239"/>
                  </a:cubicBezTo>
                  <a:cubicBezTo>
                    <a:pt x="227" y="251"/>
                    <a:pt x="227" y="251"/>
                    <a:pt x="227" y="274"/>
                  </a:cubicBezTo>
                  <a:lnTo>
                    <a:pt x="227" y="286"/>
                  </a:lnTo>
                  <a:cubicBezTo>
                    <a:pt x="239" y="298"/>
                    <a:pt x="251" y="334"/>
                    <a:pt x="251" y="346"/>
                  </a:cubicBezTo>
                  <a:lnTo>
                    <a:pt x="251" y="358"/>
                  </a:lnTo>
                  <a:cubicBezTo>
                    <a:pt x="275" y="358"/>
                    <a:pt x="275" y="346"/>
                    <a:pt x="275" y="334"/>
                  </a:cubicBezTo>
                  <a:lnTo>
                    <a:pt x="275" y="298"/>
                  </a:lnTo>
                  <a:cubicBezTo>
                    <a:pt x="275" y="286"/>
                    <a:pt x="275" y="286"/>
                    <a:pt x="251" y="274"/>
                  </a:cubicBezTo>
                  <a:cubicBezTo>
                    <a:pt x="251" y="251"/>
                    <a:pt x="239" y="251"/>
                    <a:pt x="239" y="239"/>
                  </a:cubicBezTo>
                  <a:cubicBezTo>
                    <a:pt x="239" y="227"/>
                    <a:pt x="239" y="227"/>
                    <a:pt x="227" y="215"/>
                  </a:cubicBezTo>
                  <a:cubicBezTo>
                    <a:pt x="227" y="191"/>
                    <a:pt x="215" y="191"/>
                    <a:pt x="215" y="179"/>
                  </a:cubicBezTo>
                  <a:cubicBezTo>
                    <a:pt x="191" y="167"/>
                    <a:pt x="191" y="167"/>
                    <a:pt x="191" y="155"/>
                  </a:cubicBezTo>
                  <a:cubicBezTo>
                    <a:pt x="191" y="131"/>
                    <a:pt x="180" y="131"/>
                    <a:pt x="180" y="120"/>
                  </a:cubicBezTo>
                  <a:cubicBezTo>
                    <a:pt x="168" y="108"/>
                    <a:pt x="168" y="108"/>
                    <a:pt x="168" y="96"/>
                  </a:cubicBezTo>
                  <a:cubicBezTo>
                    <a:pt x="162" y="84"/>
                    <a:pt x="159" y="84"/>
                    <a:pt x="154" y="84"/>
                  </a:cubicBezTo>
                  <a:cubicBezTo>
                    <a:pt x="150" y="84"/>
                    <a:pt x="144" y="84"/>
                    <a:pt x="132" y="72"/>
                  </a:cubicBezTo>
                  <a:cubicBezTo>
                    <a:pt x="120" y="60"/>
                    <a:pt x="120" y="60"/>
                    <a:pt x="120" y="48"/>
                  </a:cubicBezTo>
                  <a:cubicBezTo>
                    <a:pt x="114" y="42"/>
                    <a:pt x="111" y="42"/>
                    <a:pt x="108" y="42"/>
                  </a:cubicBezTo>
                  <a:cubicBezTo>
                    <a:pt x="105" y="42"/>
                    <a:pt x="102" y="42"/>
                    <a:pt x="96" y="36"/>
                  </a:cubicBezTo>
                  <a:cubicBezTo>
                    <a:pt x="72" y="12"/>
                    <a:pt x="72" y="12"/>
                    <a:pt x="60" y="12"/>
                  </a:cubicBezTo>
                  <a:lnTo>
                    <a:pt x="4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7" name="Google Shape;3027;p3"/>
            <p:cNvSpPr/>
            <p:nvPr/>
          </p:nvSpPr>
          <p:spPr>
            <a:xfrm>
              <a:off x="4276725" y="2310825"/>
              <a:ext cx="6275" cy="8950"/>
            </a:xfrm>
            <a:custGeom>
              <a:avLst/>
              <a:gdLst/>
              <a:ahLst/>
              <a:cxnLst/>
              <a:rect l="l" t="t" r="r" b="b"/>
              <a:pathLst>
                <a:path w="251" h="358" extrusionOk="0">
                  <a:moveTo>
                    <a:pt x="60" y="1"/>
                  </a:moveTo>
                  <a:cubicBezTo>
                    <a:pt x="24" y="13"/>
                    <a:pt x="12" y="48"/>
                    <a:pt x="0" y="60"/>
                  </a:cubicBezTo>
                  <a:lnTo>
                    <a:pt x="0" y="72"/>
                  </a:lnTo>
                  <a:cubicBezTo>
                    <a:pt x="6" y="78"/>
                    <a:pt x="9" y="78"/>
                    <a:pt x="12" y="78"/>
                  </a:cubicBezTo>
                  <a:cubicBezTo>
                    <a:pt x="15" y="78"/>
                    <a:pt x="18" y="78"/>
                    <a:pt x="24" y="84"/>
                  </a:cubicBezTo>
                  <a:lnTo>
                    <a:pt x="36" y="108"/>
                  </a:lnTo>
                  <a:lnTo>
                    <a:pt x="60" y="120"/>
                  </a:lnTo>
                  <a:cubicBezTo>
                    <a:pt x="65" y="126"/>
                    <a:pt x="68" y="126"/>
                    <a:pt x="71" y="126"/>
                  </a:cubicBezTo>
                  <a:cubicBezTo>
                    <a:pt x="74" y="126"/>
                    <a:pt x="77" y="126"/>
                    <a:pt x="83" y="132"/>
                  </a:cubicBezTo>
                  <a:cubicBezTo>
                    <a:pt x="95" y="144"/>
                    <a:pt x="83" y="144"/>
                    <a:pt x="83" y="167"/>
                  </a:cubicBezTo>
                  <a:lnTo>
                    <a:pt x="95" y="179"/>
                  </a:lnTo>
                  <a:cubicBezTo>
                    <a:pt x="119" y="191"/>
                    <a:pt x="119" y="191"/>
                    <a:pt x="119" y="203"/>
                  </a:cubicBezTo>
                  <a:lnTo>
                    <a:pt x="131" y="227"/>
                  </a:lnTo>
                  <a:cubicBezTo>
                    <a:pt x="131" y="239"/>
                    <a:pt x="143" y="239"/>
                    <a:pt x="143" y="251"/>
                  </a:cubicBezTo>
                  <a:lnTo>
                    <a:pt x="143" y="263"/>
                  </a:lnTo>
                  <a:cubicBezTo>
                    <a:pt x="155" y="286"/>
                    <a:pt x="179" y="310"/>
                    <a:pt x="179" y="322"/>
                  </a:cubicBezTo>
                  <a:lnTo>
                    <a:pt x="179" y="346"/>
                  </a:lnTo>
                  <a:lnTo>
                    <a:pt x="179" y="358"/>
                  </a:lnTo>
                  <a:lnTo>
                    <a:pt x="238" y="358"/>
                  </a:lnTo>
                  <a:cubicBezTo>
                    <a:pt x="250" y="358"/>
                    <a:pt x="250" y="334"/>
                    <a:pt x="250" y="334"/>
                  </a:cubicBezTo>
                  <a:lnTo>
                    <a:pt x="250" y="310"/>
                  </a:lnTo>
                  <a:cubicBezTo>
                    <a:pt x="250" y="298"/>
                    <a:pt x="250" y="298"/>
                    <a:pt x="238" y="286"/>
                  </a:cubicBezTo>
                  <a:cubicBezTo>
                    <a:pt x="238" y="263"/>
                    <a:pt x="214" y="263"/>
                    <a:pt x="214" y="251"/>
                  </a:cubicBezTo>
                  <a:lnTo>
                    <a:pt x="214" y="227"/>
                  </a:lnTo>
                  <a:cubicBezTo>
                    <a:pt x="214" y="203"/>
                    <a:pt x="214" y="203"/>
                    <a:pt x="202" y="191"/>
                  </a:cubicBezTo>
                  <a:cubicBezTo>
                    <a:pt x="202" y="179"/>
                    <a:pt x="191" y="179"/>
                    <a:pt x="191" y="167"/>
                  </a:cubicBezTo>
                  <a:cubicBezTo>
                    <a:pt x="191" y="144"/>
                    <a:pt x="191" y="144"/>
                    <a:pt x="179" y="132"/>
                  </a:cubicBezTo>
                  <a:cubicBezTo>
                    <a:pt x="179" y="120"/>
                    <a:pt x="155" y="120"/>
                    <a:pt x="155" y="108"/>
                  </a:cubicBezTo>
                  <a:cubicBezTo>
                    <a:pt x="143" y="84"/>
                    <a:pt x="143" y="84"/>
                    <a:pt x="131" y="84"/>
                  </a:cubicBezTo>
                  <a:cubicBezTo>
                    <a:pt x="119" y="72"/>
                    <a:pt x="131" y="72"/>
                    <a:pt x="119" y="60"/>
                  </a:cubicBezTo>
                  <a:cubicBezTo>
                    <a:pt x="95" y="48"/>
                    <a:pt x="95" y="48"/>
                    <a:pt x="83" y="48"/>
                  </a:cubicBezTo>
                  <a:cubicBezTo>
                    <a:pt x="71" y="25"/>
                    <a:pt x="71" y="25"/>
                    <a:pt x="71" y="13"/>
                  </a:cubicBezTo>
                  <a:lnTo>
                    <a:pt x="7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8" name="Google Shape;3028;p3"/>
            <p:cNvSpPr/>
            <p:nvPr/>
          </p:nvSpPr>
          <p:spPr>
            <a:xfrm>
              <a:off x="4272250" y="2320350"/>
              <a:ext cx="5375" cy="9850"/>
            </a:xfrm>
            <a:custGeom>
              <a:avLst/>
              <a:gdLst/>
              <a:ahLst/>
              <a:cxnLst/>
              <a:rect l="l" t="t" r="r" b="b"/>
              <a:pathLst>
                <a:path w="215" h="394" extrusionOk="0">
                  <a:moveTo>
                    <a:pt x="36" y="1"/>
                  </a:moveTo>
                  <a:cubicBezTo>
                    <a:pt x="12" y="25"/>
                    <a:pt x="0" y="60"/>
                    <a:pt x="0" y="60"/>
                  </a:cubicBezTo>
                  <a:lnTo>
                    <a:pt x="0" y="84"/>
                  </a:lnTo>
                  <a:cubicBezTo>
                    <a:pt x="6" y="90"/>
                    <a:pt x="9" y="90"/>
                    <a:pt x="12" y="90"/>
                  </a:cubicBezTo>
                  <a:cubicBezTo>
                    <a:pt x="15" y="90"/>
                    <a:pt x="18" y="90"/>
                    <a:pt x="24" y="96"/>
                  </a:cubicBezTo>
                  <a:lnTo>
                    <a:pt x="36" y="108"/>
                  </a:lnTo>
                  <a:lnTo>
                    <a:pt x="60" y="120"/>
                  </a:lnTo>
                  <a:cubicBezTo>
                    <a:pt x="66" y="132"/>
                    <a:pt x="69" y="132"/>
                    <a:pt x="72" y="132"/>
                  </a:cubicBezTo>
                  <a:cubicBezTo>
                    <a:pt x="75" y="132"/>
                    <a:pt x="78" y="132"/>
                    <a:pt x="84" y="144"/>
                  </a:cubicBezTo>
                  <a:cubicBezTo>
                    <a:pt x="96" y="156"/>
                    <a:pt x="84" y="156"/>
                    <a:pt x="84" y="167"/>
                  </a:cubicBezTo>
                  <a:lnTo>
                    <a:pt x="96" y="179"/>
                  </a:lnTo>
                  <a:cubicBezTo>
                    <a:pt x="96" y="203"/>
                    <a:pt x="96" y="203"/>
                    <a:pt x="119" y="215"/>
                  </a:cubicBezTo>
                  <a:cubicBezTo>
                    <a:pt x="119" y="227"/>
                    <a:pt x="131" y="227"/>
                    <a:pt x="131" y="239"/>
                  </a:cubicBezTo>
                  <a:cubicBezTo>
                    <a:pt x="131" y="263"/>
                    <a:pt x="143" y="263"/>
                    <a:pt x="143" y="275"/>
                  </a:cubicBezTo>
                  <a:lnTo>
                    <a:pt x="143" y="286"/>
                  </a:lnTo>
                  <a:cubicBezTo>
                    <a:pt x="143" y="298"/>
                    <a:pt x="155" y="334"/>
                    <a:pt x="155" y="346"/>
                  </a:cubicBezTo>
                  <a:lnTo>
                    <a:pt x="155" y="358"/>
                  </a:lnTo>
                  <a:lnTo>
                    <a:pt x="155" y="382"/>
                  </a:lnTo>
                  <a:lnTo>
                    <a:pt x="155" y="394"/>
                  </a:lnTo>
                  <a:lnTo>
                    <a:pt x="203" y="394"/>
                  </a:lnTo>
                  <a:cubicBezTo>
                    <a:pt x="215" y="394"/>
                    <a:pt x="215" y="382"/>
                    <a:pt x="215" y="382"/>
                  </a:cubicBezTo>
                  <a:lnTo>
                    <a:pt x="215" y="346"/>
                  </a:lnTo>
                  <a:lnTo>
                    <a:pt x="215" y="322"/>
                  </a:lnTo>
                  <a:cubicBezTo>
                    <a:pt x="215" y="298"/>
                    <a:pt x="215" y="298"/>
                    <a:pt x="203" y="286"/>
                  </a:cubicBezTo>
                  <a:lnTo>
                    <a:pt x="203" y="263"/>
                  </a:lnTo>
                  <a:lnTo>
                    <a:pt x="203" y="227"/>
                  </a:lnTo>
                  <a:cubicBezTo>
                    <a:pt x="203" y="215"/>
                    <a:pt x="191" y="215"/>
                    <a:pt x="191" y="203"/>
                  </a:cubicBezTo>
                  <a:cubicBezTo>
                    <a:pt x="191" y="179"/>
                    <a:pt x="191" y="179"/>
                    <a:pt x="179" y="167"/>
                  </a:cubicBezTo>
                  <a:cubicBezTo>
                    <a:pt x="179" y="156"/>
                    <a:pt x="179" y="156"/>
                    <a:pt x="155" y="144"/>
                  </a:cubicBezTo>
                  <a:lnTo>
                    <a:pt x="131" y="108"/>
                  </a:lnTo>
                  <a:cubicBezTo>
                    <a:pt x="119" y="96"/>
                    <a:pt x="131" y="96"/>
                    <a:pt x="119" y="84"/>
                  </a:cubicBezTo>
                  <a:lnTo>
                    <a:pt x="84" y="48"/>
                  </a:lnTo>
                  <a:lnTo>
                    <a:pt x="60" y="25"/>
                  </a:lnTo>
                  <a:lnTo>
                    <a:pt x="6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9" name="Google Shape;3029;p3"/>
            <p:cNvSpPr/>
            <p:nvPr/>
          </p:nvSpPr>
          <p:spPr>
            <a:xfrm>
              <a:off x="4268675" y="2329275"/>
              <a:ext cx="3300" cy="11950"/>
            </a:xfrm>
            <a:custGeom>
              <a:avLst/>
              <a:gdLst/>
              <a:ahLst/>
              <a:cxnLst/>
              <a:rect l="l" t="t" r="r" b="b"/>
              <a:pathLst>
                <a:path w="132" h="478" extrusionOk="0">
                  <a:moveTo>
                    <a:pt x="84" y="1"/>
                  </a:moveTo>
                  <a:cubicBezTo>
                    <a:pt x="48" y="1"/>
                    <a:pt x="24" y="37"/>
                    <a:pt x="1" y="49"/>
                  </a:cubicBezTo>
                  <a:lnTo>
                    <a:pt x="1" y="60"/>
                  </a:lnTo>
                  <a:lnTo>
                    <a:pt x="1" y="84"/>
                  </a:lnTo>
                  <a:cubicBezTo>
                    <a:pt x="1" y="96"/>
                    <a:pt x="24" y="96"/>
                    <a:pt x="24" y="108"/>
                  </a:cubicBezTo>
                  <a:cubicBezTo>
                    <a:pt x="24" y="120"/>
                    <a:pt x="24" y="120"/>
                    <a:pt x="36" y="144"/>
                  </a:cubicBezTo>
                  <a:cubicBezTo>
                    <a:pt x="36" y="156"/>
                    <a:pt x="48" y="156"/>
                    <a:pt x="48" y="168"/>
                  </a:cubicBezTo>
                  <a:cubicBezTo>
                    <a:pt x="48" y="180"/>
                    <a:pt x="60" y="180"/>
                    <a:pt x="60" y="203"/>
                  </a:cubicBezTo>
                  <a:cubicBezTo>
                    <a:pt x="60" y="215"/>
                    <a:pt x="48" y="215"/>
                    <a:pt x="48" y="227"/>
                  </a:cubicBezTo>
                  <a:cubicBezTo>
                    <a:pt x="48" y="239"/>
                    <a:pt x="60" y="239"/>
                    <a:pt x="60" y="263"/>
                  </a:cubicBezTo>
                  <a:lnTo>
                    <a:pt x="60" y="287"/>
                  </a:lnTo>
                  <a:cubicBezTo>
                    <a:pt x="60" y="299"/>
                    <a:pt x="72" y="299"/>
                    <a:pt x="72" y="322"/>
                  </a:cubicBezTo>
                  <a:cubicBezTo>
                    <a:pt x="72" y="334"/>
                    <a:pt x="72" y="334"/>
                    <a:pt x="96" y="346"/>
                  </a:cubicBezTo>
                  <a:lnTo>
                    <a:pt x="96" y="358"/>
                  </a:lnTo>
                  <a:cubicBezTo>
                    <a:pt x="96" y="371"/>
                    <a:pt x="97" y="383"/>
                    <a:pt x="99" y="394"/>
                  </a:cubicBezTo>
                  <a:lnTo>
                    <a:pt x="99" y="394"/>
                  </a:lnTo>
                  <a:cubicBezTo>
                    <a:pt x="108" y="392"/>
                    <a:pt x="108" y="382"/>
                    <a:pt x="108" y="382"/>
                  </a:cubicBezTo>
                  <a:cubicBezTo>
                    <a:pt x="108" y="358"/>
                    <a:pt x="108" y="346"/>
                    <a:pt x="120" y="346"/>
                  </a:cubicBezTo>
                  <a:lnTo>
                    <a:pt x="120" y="322"/>
                  </a:lnTo>
                  <a:lnTo>
                    <a:pt x="120" y="287"/>
                  </a:lnTo>
                  <a:cubicBezTo>
                    <a:pt x="120" y="275"/>
                    <a:pt x="120" y="275"/>
                    <a:pt x="132" y="263"/>
                  </a:cubicBezTo>
                  <a:lnTo>
                    <a:pt x="132" y="227"/>
                  </a:lnTo>
                  <a:lnTo>
                    <a:pt x="132" y="203"/>
                  </a:lnTo>
                  <a:lnTo>
                    <a:pt x="132" y="168"/>
                  </a:lnTo>
                  <a:lnTo>
                    <a:pt x="132" y="144"/>
                  </a:lnTo>
                  <a:cubicBezTo>
                    <a:pt x="132" y="120"/>
                    <a:pt x="120" y="120"/>
                    <a:pt x="120" y="108"/>
                  </a:cubicBezTo>
                  <a:lnTo>
                    <a:pt x="120" y="84"/>
                  </a:lnTo>
                  <a:cubicBezTo>
                    <a:pt x="120" y="60"/>
                    <a:pt x="108" y="60"/>
                    <a:pt x="108" y="49"/>
                  </a:cubicBezTo>
                  <a:cubicBezTo>
                    <a:pt x="108" y="37"/>
                    <a:pt x="108" y="37"/>
                    <a:pt x="96" y="25"/>
                  </a:cubicBezTo>
                  <a:lnTo>
                    <a:pt x="96" y="1"/>
                  </a:lnTo>
                  <a:close/>
                  <a:moveTo>
                    <a:pt x="99" y="394"/>
                  </a:moveTo>
                  <a:lnTo>
                    <a:pt x="99" y="394"/>
                  </a:lnTo>
                  <a:cubicBezTo>
                    <a:pt x="98" y="394"/>
                    <a:pt x="97" y="394"/>
                    <a:pt x="96" y="394"/>
                  </a:cubicBezTo>
                  <a:cubicBezTo>
                    <a:pt x="96" y="406"/>
                    <a:pt x="84" y="394"/>
                    <a:pt x="96" y="477"/>
                  </a:cubicBezTo>
                  <a:lnTo>
                    <a:pt x="96" y="465"/>
                  </a:lnTo>
                  <a:lnTo>
                    <a:pt x="96" y="453"/>
                  </a:lnTo>
                  <a:lnTo>
                    <a:pt x="96" y="441"/>
                  </a:lnTo>
                  <a:cubicBezTo>
                    <a:pt x="103" y="426"/>
                    <a:pt x="101" y="411"/>
                    <a:pt x="99" y="39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0" name="Google Shape;3030;p3"/>
            <p:cNvSpPr/>
            <p:nvPr/>
          </p:nvSpPr>
          <p:spPr>
            <a:xfrm>
              <a:off x="4258850" y="2335825"/>
              <a:ext cx="3300" cy="9250"/>
            </a:xfrm>
            <a:custGeom>
              <a:avLst/>
              <a:gdLst/>
              <a:ahLst/>
              <a:cxnLst/>
              <a:rect l="l" t="t" r="r" b="b"/>
              <a:pathLst>
                <a:path w="132" h="370" extrusionOk="0">
                  <a:moveTo>
                    <a:pt x="84" y="1"/>
                  </a:moveTo>
                  <a:cubicBezTo>
                    <a:pt x="60" y="1"/>
                    <a:pt x="13" y="25"/>
                    <a:pt x="13" y="25"/>
                  </a:cubicBezTo>
                  <a:lnTo>
                    <a:pt x="1" y="25"/>
                  </a:lnTo>
                  <a:cubicBezTo>
                    <a:pt x="1" y="37"/>
                    <a:pt x="13" y="37"/>
                    <a:pt x="13" y="37"/>
                  </a:cubicBezTo>
                  <a:cubicBezTo>
                    <a:pt x="13" y="60"/>
                    <a:pt x="13" y="60"/>
                    <a:pt x="24" y="60"/>
                  </a:cubicBezTo>
                  <a:cubicBezTo>
                    <a:pt x="24" y="72"/>
                    <a:pt x="24" y="72"/>
                    <a:pt x="36" y="72"/>
                  </a:cubicBezTo>
                  <a:cubicBezTo>
                    <a:pt x="36" y="84"/>
                    <a:pt x="48" y="84"/>
                    <a:pt x="48" y="84"/>
                  </a:cubicBezTo>
                  <a:cubicBezTo>
                    <a:pt x="48" y="96"/>
                    <a:pt x="36" y="96"/>
                    <a:pt x="36" y="96"/>
                  </a:cubicBezTo>
                  <a:cubicBezTo>
                    <a:pt x="36" y="120"/>
                    <a:pt x="48" y="120"/>
                    <a:pt x="48" y="120"/>
                  </a:cubicBezTo>
                  <a:lnTo>
                    <a:pt x="48" y="132"/>
                  </a:lnTo>
                  <a:cubicBezTo>
                    <a:pt x="48" y="144"/>
                    <a:pt x="72" y="144"/>
                    <a:pt x="72" y="144"/>
                  </a:cubicBezTo>
                  <a:lnTo>
                    <a:pt x="72" y="156"/>
                  </a:lnTo>
                  <a:lnTo>
                    <a:pt x="72" y="203"/>
                  </a:lnTo>
                  <a:lnTo>
                    <a:pt x="72" y="215"/>
                  </a:lnTo>
                  <a:cubicBezTo>
                    <a:pt x="72" y="370"/>
                    <a:pt x="84" y="370"/>
                    <a:pt x="84" y="370"/>
                  </a:cubicBezTo>
                  <a:cubicBezTo>
                    <a:pt x="96" y="370"/>
                    <a:pt x="96" y="370"/>
                    <a:pt x="96" y="358"/>
                  </a:cubicBezTo>
                  <a:cubicBezTo>
                    <a:pt x="96" y="358"/>
                    <a:pt x="96" y="334"/>
                    <a:pt x="108" y="334"/>
                  </a:cubicBezTo>
                  <a:lnTo>
                    <a:pt x="108" y="310"/>
                  </a:lnTo>
                  <a:lnTo>
                    <a:pt x="108" y="275"/>
                  </a:lnTo>
                  <a:cubicBezTo>
                    <a:pt x="108" y="263"/>
                    <a:pt x="132" y="263"/>
                    <a:pt x="132" y="251"/>
                  </a:cubicBezTo>
                  <a:lnTo>
                    <a:pt x="132" y="215"/>
                  </a:lnTo>
                  <a:lnTo>
                    <a:pt x="132" y="191"/>
                  </a:lnTo>
                  <a:lnTo>
                    <a:pt x="132" y="156"/>
                  </a:lnTo>
                  <a:lnTo>
                    <a:pt x="132" y="132"/>
                  </a:lnTo>
                  <a:cubicBezTo>
                    <a:pt x="132" y="120"/>
                    <a:pt x="108" y="120"/>
                    <a:pt x="108" y="96"/>
                  </a:cubicBezTo>
                  <a:lnTo>
                    <a:pt x="108" y="72"/>
                  </a:lnTo>
                  <a:cubicBezTo>
                    <a:pt x="108" y="60"/>
                    <a:pt x="96" y="60"/>
                    <a:pt x="96" y="37"/>
                  </a:cubicBezTo>
                  <a:lnTo>
                    <a:pt x="96" y="13"/>
                  </a:lnTo>
                  <a:lnTo>
                    <a:pt x="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1" name="Google Shape;3031;p3"/>
            <p:cNvSpPr/>
            <p:nvPr/>
          </p:nvSpPr>
          <p:spPr>
            <a:xfrm>
              <a:off x="4251700" y="2342450"/>
              <a:ext cx="3000" cy="5900"/>
            </a:xfrm>
            <a:custGeom>
              <a:avLst/>
              <a:gdLst/>
              <a:ahLst/>
              <a:cxnLst/>
              <a:rect l="l" t="t" r="r" b="b"/>
              <a:pathLst>
                <a:path w="120" h="236" extrusionOk="0">
                  <a:moveTo>
                    <a:pt x="51" y="1"/>
                  </a:moveTo>
                  <a:cubicBezTo>
                    <a:pt x="37" y="1"/>
                    <a:pt x="25" y="4"/>
                    <a:pt x="25" y="10"/>
                  </a:cubicBezTo>
                  <a:lnTo>
                    <a:pt x="13" y="10"/>
                  </a:lnTo>
                  <a:lnTo>
                    <a:pt x="13" y="22"/>
                  </a:lnTo>
                  <a:lnTo>
                    <a:pt x="13" y="45"/>
                  </a:lnTo>
                  <a:lnTo>
                    <a:pt x="13" y="57"/>
                  </a:lnTo>
                  <a:cubicBezTo>
                    <a:pt x="13" y="69"/>
                    <a:pt x="25" y="69"/>
                    <a:pt x="13" y="69"/>
                  </a:cubicBezTo>
                  <a:cubicBezTo>
                    <a:pt x="13" y="81"/>
                    <a:pt x="1" y="81"/>
                    <a:pt x="1" y="81"/>
                  </a:cubicBezTo>
                  <a:lnTo>
                    <a:pt x="1" y="105"/>
                  </a:lnTo>
                  <a:lnTo>
                    <a:pt x="1" y="117"/>
                  </a:lnTo>
                  <a:lnTo>
                    <a:pt x="1" y="129"/>
                  </a:lnTo>
                  <a:lnTo>
                    <a:pt x="1" y="141"/>
                  </a:lnTo>
                  <a:lnTo>
                    <a:pt x="1" y="188"/>
                  </a:lnTo>
                  <a:cubicBezTo>
                    <a:pt x="13" y="236"/>
                    <a:pt x="25" y="236"/>
                    <a:pt x="25" y="236"/>
                  </a:cubicBezTo>
                  <a:cubicBezTo>
                    <a:pt x="49" y="236"/>
                    <a:pt x="49" y="236"/>
                    <a:pt x="49" y="224"/>
                  </a:cubicBezTo>
                  <a:lnTo>
                    <a:pt x="60" y="212"/>
                  </a:lnTo>
                  <a:lnTo>
                    <a:pt x="60" y="188"/>
                  </a:lnTo>
                  <a:lnTo>
                    <a:pt x="60" y="176"/>
                  </a:lnTo>
                  <a:cubicBezTo>
                    <a:pt x="60" y="164"/>
                    <a:pt x="72" y="164"/>
                    <a:pt x="72" y="164"/>
                  </a:cubicBezTo>
                  <a:lnTo>
                    <a:pt x="84" y="141"/>
                  </a:lnTo>
                  <a:lnTo>
                    <a:pt x="84" y="129"/>
                  </a:lnTo>
                  <a:lnTo>
                    <a:pt x="96" y="81"/>
                  </a:lnTo>
                  <a:cubicBezTo>
                    <a:pt x="96" y="69"/>
                    <a:pt x="84" y="69"/>
                    <a:pt x="96" y="69"/>
                  </a:cubicBezTo>
                  <a:cubicBezTo>
                    <a:pt x="120" y="69"/>
                    <a:pt x="120" y="57"/>
                    <a:pt x="120" y="57"/>
                  </a:cubicBezTo>
                  <a:lnTo>
                    <a:pt x="120" y="45"/>
                  </a:lnTo>
                  <a:lnTo>
                    <a:pt x="120" y="22"/>
                  </a:lnTo>
                  <a:cubicBezTo>
                    <a:pt x="120" y="22"/>
                    <a:pt x="96" y="22"/>
                    <a:pt x="96" y="10"/>
                  </a:cubicBezTo>
                  <a:cubicBezTo>
                    <a:pt x="84" y="4"/>
                    <a:pt x="66" y="1"/>
                    <a:pt x="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2" name="Google Shape;3032;p3"/>
            <p:cNvSpPr/>
            <p:nvPr/>
          </p:nvSpPr>
          <p:spPr>
            <a:xfrm>
              <a:off x="4240400" y="2345975"/>
              <a:ext cx="3000" cy="9825"/>
            </a:xfrm>
            <a:custGeom>
              <a:avLst/>
              <a:gdLst/>
              <a:ahLst/>
              <a:cxnLst/>
              <a:rect l="l" t="t" r="r" b="b"/>
              <a:pathLst>
                <a:path w="120" h="393" extrusionOk="0">
                  <a:moveTo>
                    <a:pt x="73" y="1"/>
                  </a:moveTo>
                  <a:cubicBezTo>
                    <a:pt x="51" y="1"/>
                    <a:pt x="32" y="12"/>
                    <a:pt x="24" y="12"/>
                  </a:cubicBezTo>
                  <a:lnTo>
                    <a:pt x="0" y="12"/>
                  </a:lnTo>
                  <a:lnTo>
                    <a:pt x="0" y="35"/>
                  </a:lnTo>
                  <a:lnTo>
                    <a:pt x="0" y="71"/>
                  </a:lnTo>
                  <a:lnTo>
                    <a:pt x="0" y="95"/>
                  </a:lnTo>
                  <a:cubicBezTo>
                    <a:pt x="0" y="107"/>
                    <a:pt x="24" y="107"/>
                    <a:pt x="24" y="131"/>
                  </a:cubicBezTo>
                  <a:cubicBezTo>
                    <a:pt x="24" y="143"/>
                    <a:pt x="0" y="143"/>
                    <a:pt x="0" y="154"/>
                  </a:cubicBezTo>
                  <a:cubicBezTo>
                    <a:pt x="0" y="166"/>
                    <a:pt x="0" y="166"/>
                    <a:pt x="24" y="190"/>
                  </a:cubicBezTo>
                  <a:lnTo>
                    <a:pt x="24" y="214"/>
                  </a:lnTo>
                  <a:cubicBezTo>
                    <a:pt x="24" y="226"/>
                    <a:pt x="36" y="226"/>
                    <a:pt x="36" y="250"/>
                  </a:cubicBezTo>
                  <a:lnTo>
                    <a:pt x="36" y="274"/>
                  </a:lnTo>
                  <a:lnTo>
                    <a:pt x="36" y="285"/>
                  </a:lnTo>
                  <a:cubicBezTo>
                    <a:pt x="36" y="309"/>
                    <a:pt x="48" y="333"/>
                    <a:pt x="36" y="345"/>
                  </a:cubicBezTo>
                  <a:lnTo>
                    <a:pt x="36" y="369"/>
                  </a:lnTo>
                  <a:lnTo>
                    <a:pt x="36" y="381"/>
                  </a:lnTo>
                  <a:cubicBezTo>
                    <a:pt x="60" y="393"/>
                    <a:pt x="60" y="393"/>
                    <a:pt x="84" y="393"/>
                  </a:cubicBezTo>
                  <a:cubicBezTo>
                    <a:pt x="96" y="393"/>
                    <a:pt x="96" y="381"/>
                    <a:pt x="96" y="381"/>
                  </a:cubicBezTo>
                  <a:lnTo>
                    <a:pt x="96" y="345"/>
                  </a:lnTo>
                  <a:lnTo>
                    <a:pt x="96" y="321"/>
                  </a:lnTo>
                  <a:lnTo>
                    <a:pt x="96" y="285"/>
                  </a:lnTo>
                  <a:cubicBezTo>
                    <a:pt x="96" y="274"/>
                    <a:pt x="108" y="274"/>
                    <a:pt x="108" y="262"/>
                  </a:cubicBezTo>
                  <a:lnTo>
                    <a:pt x="108" y="226"/>
                  </a:lnTo>
                  <a:lnTo>
                    <a:pt x="108" y="202"/>
                  </a:lnTo>
                  <a:lnTo>
                    <a:pt x="120" y="154"/>
                  </a:lnTo>
                  <a:cubicBezTo>
                    <a:pt x="120" y="143"/>
                    <a:pt x="108" y="143"/>
                    <a:pt x="108" y="131"/>
                  </a:cubicBezTo>
                  <a:cubicBezTo>
                    <a:pt x="108" y="107"/>
                    <a:pt x="120" y="107"/>
                    <a:pt x="120" y="95"/>
                  </a:cubicBezTo>
                  <a:lnTo>
                    <a:pt x="120" y="71"/>
                  </a:lnTo>
                  <a:lnTo>
                    <a:pt x="120" y="35"/>
                  </a:lnTo>
                  <a:lnTo>
                    <a:pt x="120" y="23"/>
                  </a:lnTo>
                  <a:cubicBezTo>
                    <a:pt x="120" y="23"/>
                    <a:pt x="108" y="23"/>
                    <a:pt x="108" y="12"/>
                  </a:cubicBezTo>
                  <a:cubicBezTo>
                    <a:pt x="96"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3" name="Google Shape;3033;p3"/>
            <p:cNvSpPr/>
            <p:nvPr/>
          </p:nvSpPr>
          <p:spPr>
            <a:xfrm>
              <a:off x="4229100" y="2347825"/>
              <a:ext cx="2700" cy="10650"/>
            </a:xfrm>
            <a:custGeom>
              <a:avLst/>
              <a:gdLst/>
              <a:ahLst/>
              <a:cxnLst/>
              <a:rect l="l" t="t" r="r" b="b"/>
              <a:pathLst>
                <a:path w="108" h="426" extrusionOk="0">
                  <a:moveTo>
                    <a:pt x="39" y="0"/>
                  </a:moveTo>
                  <a:cubicBezTo>
                    <a:pt x="24" y="0"/>
                    <a:pt x="12" y="3"/>
                    <a:pt x="12" y="9"/>
                  </a:cubicBezTo>
                  <a:lnTo>
                    <a:pt x="0" y="9"/>
                  </a:lnTo>
                  <a:lnTo>
                    <a:pt x="0" y="21"/>
                  </a:lnTo>
                  <a:lnTo>
                    <a:pt x="0" y="57"/>
                  </a:lnTo>
                  <a:lnTo>
                    <a:pt x="0" y="80"/>
                  </a:lnTo>
                  <a:lnTo>
                    <a:pt x="0" y="116"/>
                  </a:lnTo>
                  <a:cubicBezTo>
                    <a:pt x="0" y="128"/>
                    <a:pt x="12" y="128"/>
                    <a:pt x="12" y="140"/>
                  </a:cubicBezTo>
                  <a:cubicBezTo>
                    <a:pt x="12" y="152"/>
                    <a:pt x="0" y="152"/>
                    <a:pt x="0" y="176"/>
                  </a:cubicBezTo>
                  <a:cubicBezTo>
                    <a:pt x="0" y="188"/>
                    <a:pt x="0" y="188"/>
                    <a:pt x="12" y="200"/>
                  </a:cubicBezTo>
                  <a:lnTo>
                    <a:pt x="12" y="235"/>
                  </a:lnTo>
                  <a:cubicBezTo>
                    <a:pt x="12" y="247"/>
                    <a:pt x="24" y="247"/>
                    <a:pt x="24" y="259"/>
                  </a:cubicBezTo>
                  <a:cubicBezTo>
                    <a:pt x="24" y="271"/>
                    <a:pt x="36" y="271"/>
                    <a:pt x="36" y="295"/>
                  </a:cubicBezTo>
                  <a:lnTo>
                    <a:pt x="36" y="307"/>
                  </a:lnTo>
                  <a:cubicBezTo>
                    <a:pt x="48" y="330"/>
                    <a:pt x="48" y="354"/>
                    <a:pt x="48" y="378"/>
                  </a:cubicBezTo>
                  <a:lnTo>
                    <a:pt x="48" y="390"/>
                  </a:lnTo>
                  <a:lnTo>
                    <a:pt x="48" y="414"/>
                  </a:lnTo>
                  <a:lnTo>
                    <a:pt x="95" y="426"/>
                  </a:lnTo>
                  <a:cubicBezTo>
                    <a:pt x="95" y="426"/>
                    <a:pt x="107" y="414"/>
                    <a:pt x="107" y="390"/>
                  </a:cubicBezTo>
                  <a:lnTo>
                    <a:pt x="107" y="366"/>
                  </a:lnTo>
                  <a:lnTo>
                    <a:pt x="107" y="330"/>
                  </a:lnTo>
                  <a:cubicBezTo>
                    <a:pt x="107" y="319"/>
                    <a:pt x="107" y="319"/>
                    <a:pt x="95" y="307"/>
                  </a:cubicBezTo>
                  <a:lnTo>
                    <a:pt x="95" y="271"/>
                  </a:lnTo>
                  <a:lnTo>
                    <a:pt x="95" y="247"/>
                  </a:lnTo>
                  <a:lnTo>
                    <a:pt x="95" y="211"/>
                  </a:lnTo>
                  <a:lnTo>
                    <a:pt x="95" y="188"/>
                  </a:lnTo>
                  <a:lnTo>
                    <a:pt x="95" y="152"/>
                  </a:lnTo>
                  <a:cubicBezTo>
                    <a:pt x="95" y="140"/>
                    <a:pt x="83" y="140"/>
                    <a:pt x="83" y="128"/>
                  </a:cubicBezTo>
                  <a:cubicBezTo>
                    <a:pt x="83" y="116"/>
                    <a:pt x="95" y="116"/>
                    <a:pt x="95" y="92"/>
                  </a:cubicBezTo>
                  <a:lnTo>
                    <a:pt x="95" y="69"/>
                  </a:lnTo>
                  <a:lnTo>
                    <a:pt x="95" y="33"/>
                  </a:lnTo>
                  <a:lnTo>
                    <a:pt x="95" y="21"/>
                  </a:lnTo>
                  <a:lnTo>
                    <a:pt x="83" y="9"/>
                  </a:lnTo>
                  <a:cubicBezTo>
                    <a:pt x="71" y="3"/>
                    <a:pt x="54" y="0"/>
                    <a:pt x="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4" name="Google Shape;3034;p3"/>
            <p:cNvSpPr/>
            <p:nvPr/>
          </p:nvSpPr>
          <p:spPr>
            <a:xfrm>
              <a:off x="4218975" y="2345975"/>
              <a:ext cx="3000" cy="10125"/>
            </a:xfrm>
            <a:custGeom>
              <a:avLst/>
              <a:gdLst/>
              <a:ahLst/>
              <a:cxnLst/>
              <a:rect l="l" t="t" r="r" b="b"/>
              <a:pathLst>
                <a:path w="120" h="405" extrusionOk="0">
                  <a:moveTo>
                    <a:pt x="66" y="1"/>
                  </a:moveTo>
                  <a:cubicBezTo>
                    <a:pt x="44" y="1"/>
                    <a:pt x="20" y="12"/>
                    <a:pt x="12" y="12"/>
                  </a:cubicBezTo>
                  <a:lnTo>
                    <a:pt x="0" y="12"/>
                  </a:lnTo>
                  <a:lnTo>
                    <a:pt x="0" y="23"/>
                  </a:lnTo>
                  <a:lnTo>
                    <a:pt x="0" y="47"/>
                  </a:lnTo>
                  <a:lnTo>
                    <a:pt x="0" y="83"/>
                  </a:lnTo>
                  <a:lnTo>
                    <a:pt x="0" y="107"/>
                  </a:lnTo>
                  <a:cubicBezTo>
                    <a:pt x="0" y="131"/>
                    <a:pt x="12" y="131"/>
                    <a:pt x="12" y="143"/>
                  </a:cubicBezTo>
                  <a:cubicBezTo>
                    <a:pt x="12" y="154"/>
                    <a:pt x="0" y="154"/>
                    <a:pt x="0" y="166"/>
                  </a:cubicBezTo>
                  <a:lnTo>
                    <a:pt x="0" y="202"/>
                  </a:lnTo>
                  <a:lnTo>
                    <a:pt x="0" y="226"/>
                  </a:lnTo>
                  <a:cubicBezTo>
                    <a:pt x="0" y="250"/>
                    <a:pt x="12" y="250"/>
                    <a:pt x="12" y="262"/>
                  </a:cubicBezTo>
                  <a:lnTo>
                    <a:pt x="12" y="285"/>
                  </a:lnTo>
                  <a:lnTo>
                    <a:pt x="12" y="309"/>
                  </a:lnTo>
                  <a:cubicBezTo>
                    <a:pt x="12" y="321"/>
                    <a:pt x="24" y="345"/>
                    <a:pt x="12" y="369"/>
                  </a:cubicBezTo>
                  <a:lnTo>
                    <a:pt x="12" y="381"/>
                  </a:lnTo>
                  <a:lnTo>
                    <a:pt x="12" y="393"/>
                  </a:lnTo>
                  <a:lnTo>
                    <a:pt x="12" y="404"/>
                  </a:lnTo>
                  <a:lnTo>
                    <a:pt x="72" y="404"/>
                  </a:lnTo>
                  <a:cubicBezTo>
                    <a:pt x="84" y="404"/>
                    <a:pt x="84" y="393"/>
                    <a:pt x="84" y="393"/>
                  </a:cubicBezTo>
                  <a:lnTo>
                    <a:pt x="84" y="369"/>
                  </a:lnTo>
                  <a:lnTo>
                    <a:pt x="84" y="333"/>
                  </a:lnTo>
                  <a:lnTo>
                    <a:pt x="84" y="309"/>
                  </a:lnTo>
                  <a:cubicBezTo>
                    <a:pt x="84" y="285"/>
                    <a:pt x="95" y="285"/>
                    <a:pt x="95" y="274"/>
                  </a:cubicBezTo>
                  <a:lnTo>
                    <a:pt x="95" y="250"/>
                  </a:lnTo>
                  <a:lnTo>
                    <a:pt x="95" y="214"/>
                  </a:lnTo>
                  <a:cubicBezTo>
                    <a:pt x="95" y="214"/>
                    <a:pt x="119" y="166"/>
                    <a:pt x="119" y="154"/>
                  </a:cubicBezTo>
                  <a:cubicBezTo>
                    <a:pt x="119" y="143"/>
                    <a:pt x="95" y="143"/>
                    <a:pt x="95" y="131"/>
                  </a:cubicBezTo>
                  <a:cubicBezTo>
                    <a:pt x="95" y="107"/>
                    <a:pt x="119" y="107"/>
                    <a:pt x="119" y="95"/>
                  </a:cubicBezTo>
                  <a:lnTo>
                    <a:pt x="119" y="71"/>
                  </a:lnTo>
                  <a:lnTo>
                    <a:pt x="119" y="35"/>
                  </a:lnTo>
                  <a:lnTo>
                    <a:pt x="119" y="23"/>
                  </a:lnTo>
                  <a:cubicBezTo>
                    <a:pt x="119" y="23"/>
                    <a:pt x="95" y="23"/>
                    <a:pt x="95" y="12"/>
                  </a:cubicBezTo>
                  <a:cubicBezTo>
                    <a:pt x="88" y="4"/>
                    <a:pt x="77" y="1"/>
                    <a:pt x="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5" name="Google Shape;3035;p3"/>
            <p:cNvSpPr/>
            <p:nvPr/>
          </p:nvSpPr>
          <p:spPr>
            <a:xfrm>
              <a:off x="4208850" y="2348625"/>
              <a:ext cx="4475" cy="11350"/>
            </a:xfrm>
            <a:custGeom>
              <a:avLst/>
              <a:gdLst/>
              <a:ahLst/>
              <a:cxnLst/>
              <a:rect l="l" t="t" r="r" b="b"/>
              <a:pathLst>
                <a:path w="179" h="454" extrusionOk="0">
                  <a:moveTo>
                    <a:pt x="72" y="1"/>
                  </a:moveTo>
                  <a:lnTo>
                    <a:pt x="72" y="25"/>
                  </a:lnTo>
                  <a:lnTo>
                    <a:pt x="72" y="48"/>
                  </a:lnTo>
                  <a:cubicBezTo>
                    <a:pt x="72" y="60"/>
                    <a:pt x="72" y="60"/>
                    <a:pt x="60" y="84"/>
                  </a:cubicBezTo>
                  <a:lnTo>
                    <a:pt x="60" y="108"/>
                  </a:lnTo>
                  <a:lnTo>
                    <a:pt x="60" y="156"/>
                  </a:lnTo>
                  <a:cubicBezTo>
                    <a:pt x="60" y="168"/>
                    <a:pt x="48" y="168"/>
                    <a:pt x="24" y="179"/>
                  </a:cubicBezTo>
                  <a:lnTo>
                    <a:pt x="24" y="215"/>
                  </a:lnTo>
                  <a:lnTo>
                    <a:pt x="24" y="239"/>
                  </a:lnTo>
                  <a:lnTo>
                    <a:pt x="24" y="275"/>
                  </a:lnTo>
                  <a:lnTo>
                    <a:pt x="24" y="298"/>
                  </a:lnTo>
                  <a:lnTo>
                    <a:pt x="24" y="322"/>
                  </a:lnTo>
                  <a:cubicBezTo>
                    <a:pt x="24" y="346"/>
                    <a:pt x="24" y="382"/>
                    <a:pt x="12" y="406"/>
                  </a:cubicBezTo>
                  <a:lnTo>
                    <a:pt x="12" y="418"/>
                  </a:lnTo>
                  <a:lnTo>
                    <a:pt x="12" y="441"/>
                  </a:lnTo>
                  <a:cubicBezTo>
                    <a:pt x="24" y="441"/>
                    <a:pt x="24" y="418"/>
                    <a:pt x="24" y="418"/>
                  </a:cubicBezTo>
                  <a:cubicBezTo>
                    <a:pt x="24" y="406"/>
                    <a:pt x="24" y="394"/>
                    <a:pt x="48" y="394"/>
                  </a:cubicBezTo>
                  <a:cubicBezTo>
                    <a:pt x="48" y="382"/>
                    <a:pt x="48" y="382"/>
                    <a:pt x="60" y="358"/>
                  </a:cubicBezTo>
                  <a:lnTo>
                    <a:pt x="60" y="334"/>
                  </a:lnTo>
                  <a:cubicBezTo>
                    <a:pt x="60" y="322"/>
                    <a:pt x="72" y="322"/>
                    <a:pt x="72" y="298"/>
                  </a:cubicBezTo>
                  <a:cubicBezTo>
                    <a:pt x="72" y="287"/>
                    <a:pt x="72" y="287"/>
                    <a:pt x="84" y="275"/>
                  </a:cubicBezTo>
                  <a:lnTo>
                    <a:pt x="84" y="239"/>
                  </a:lnTo>
                  <a:cubicBezTo>
                    <a:pt x="84" y="227"/>
                    <a:pt x="108" y="227"/>
                    <a:pt x="108" y="215"/>
                  </a:cubicBezTo>
                  <a:cubicBezTo>
                    <a:pt x="108" y="203"/>
                    <a:pt x="119" y="203"/>
                    <a:pt x="119" y="179"/>
                  </a:cubicBezTo>
                  <a:lnTo>
                    <a:pt x="119" y="156"/>
                  </a:lnTo>
                  <a:cubicBezTo>
                    <a:pt x="119" y="144"/>
                    <a:pt x="131" y="144"/>
                    <a:pt x="131" y="120"/>
                  </a:cubicBezTo>
                  <a:cubicBezTo>
                    <a:pt x="131" y="108"/>
                    <a:pt x="131" y="108"/>
                    <a:pt x="143" y="96"/>
                  </a:cubicBezTo>
                  <a:cubicBezTo>
                    <a:pt x="143" y="84"/>
                    <a:pt x="143" y="84"/>
                    <a:pt x="167" y="60"/>
                  </a:cubicBezTo>
                  <a:lnTo>
                    <a:pt x="179" y="48"/>
                  </a:lnTo>
                  <a:cubicBezTo>
                    <a:pt x="179" y="48"/>
                    <a:pt x="179" y="37"/>
                    <a:pt x="167" y="37"/>
                  </a:cubicBezTo>
                  <a:cubicBezTo>
                    <a:pt x="143" y="25"/>
                    <a:pt x="108" y="1"/>
                    <a:pt x="84" y="1"/>
                  </a:cubicBezTo>
                  <a:close/>
                  <a:moveTo>
                    <a:pt x="12" y="441"/>
                  </a:moveTo>
                  <a:cubicBezTo>
                    <a:pt x="0" y="441"/>
                    <a:pt x="0" y="441"/>
                    <a:pt x="12" y="453"/>
                  </a:cubicBezTo>
                  <a:lnTo>
                    <a:pt x="12" y="44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6" name="Google Shape;3036;p3"/>
            <p:cNvSpPr/>
            <p:nvPr/>
          </p:nvSpPr>
          <p:spPr>
            <a:xfrm>
              <a:off x="4197250" y="2345350"/>
              <a:ext cx="5675" cy="10750"/>
            </a:xfrm>
            <a:custGeom>
              <a:avLst/>
              <a:gdLst/>
              <a:ahLst/>
              <a:cxnLst/>
              <a:rect l="l" t="t" r="r" b="b"/>
              <a:pathLst>
                <a:path w="227" h="430" extrusionOk="0">
                  <a:moveTo>
                    <a:pt x="119" y="1"/>
                  </a:moveTo>
                  <a:lnTo>
                    <a:pt x="119" y="13"/>
                  </a:lnTo>
                  <a:cubicBezTo>
                    <a:pt x="119" y="37"/>
                    <a:pt x="119" y="37"/>
                    <a:pt x="107" y="48"/>
                  </a:cubicBezTo>
                  <a:cubicBezTo>
                    <a:pt x="107" y="60"/>
                    <a:pt x="107" y="60"/>
                    <a:pt x="95" y="72"/>
                  </a:cubicBezTo>
                  <a:cubicBezTo>
                    <a:pt x="95" y="96"/>
                    <a:pt x="95" y="96"/>
                    <a:pt x="71" y="108"/>
                  </a:cubicBezTo>
                  <a:lnTo>
                    <a:pt x="71" y="132"/>
                  </a:lnTo>
                  <a:cubicBezTo>
                    <a:pt x="71" y="156"/>
                    <a:pt x="60" y="156"/>
                    <a:pt x="48" y="168"/>
                  </a:cubicBezTo>
                  <a:lnTo>
                    <a:pt x="48" y="191"/>
                  </a:lnTo>
                  <a:cubicBezTo>
                    <a:pt x="48" y="215"/>
                    <a:pt x="48" y="215"/>
                    <a:pt x="36" y="227"/>
                  </a:cubicBezTo>
                  <a:lnTo>
                    <a:pt x="36" y="251"/>
                  </a:lnTo>
                  <a:lnTo>
                    <a:pt x="36" y="287"/>
                  </a:lnTo>
                  <a:lnTo>
                    <a:pt x="36" y="299"/>
                  </a:lnTo>
                  <a:cubicBezTo>
                    <a:pt x="12" y="334"/>
                    <a:pt x="12" y="346"/>
                    <a:pt x="0" y="370"/>
                  </a:cubicBezTo>
                  <a:lnTo>
                    <a:pt x="0" y="394"/>
                  </a:lnTo>
                  <a:lnTo>
                    <a:pt x="0" y="406"/>
                  </a:lnTo>
                  <a:lnTo>
                    <a:pt x="0" y="418"/>
                  </a:lnTo>
                  <a:cubicBezTo>
                    <a:pt x="0" y="429"/>
                    <a:pt x="24" y="429"/>
                    <a:pt x="24" y="429"/>
                  </a:cubicBezTo>
                  <a:cubicBezTo>
                    <a:pt x="36" y="429"/>
                    <a:pt x="36" y="429"/>
                    <a:pt x="48" y="418"/>
                  </a:cubicBezTo>
                  <a:cubicBezTo>
                    <a:pt x="48" y="406"/>
                    <a:pt x="60" y="406"/>
                    <a:pt x="60" y="394"/>
                  </a:cubicBezTo>
                  <a:cubicBezTo>
                    <a:pt x="71" y="370"/>
                    <a:pt x="71" y="370"/>
                    <a:pt x="71" y="358"/>
                  </a:cubicBezTo>
                  <a:cubicBezTo>
                    <a:pt x="95" y="346"/>
                    <a:pt x="71" y="346"/>
                    <a:pt x="95" y="334"/>
                  </a:cubicBezTo>
                  <a:cubicBezTo>
                    <a:pt x="107" y="310"/>
                    <a:pt x="107" y="310"/>
                    <a:pt x="107" y="299"/>
                  </a:cubicBezTo>
                  <a:cubicBezTo>
                    <a:pt x="107" y="287"/>
                    <a:pt x="119" y="287"/>
                    <a:pt x="119" y="275"/>
                  </a:cubicBezTo>
                  <a:cubicBezTo>
                    <a:pt x="131" y="251"/>
                    <a:pt x="119" y="251"/>
                    <a:pt x="131" y="239"/>
                  </a:cubicBezTo>
                  <a:cubicBezTo>
                    <a:pt x="131" y="227"/>
                    <a:pt x="167" y="191"/>
                    <a:pt x="167" y="179"/>
                  </a:cubicBezTo>
                  <a:cubicBezTo>
                    <a:pt x="179" y="168"/>
                    <a:pt x="167" y="168"/>
                    <a:pt x="167" y="156"/>
                  </a:cubicBezTo>
                  <a:cubicBezTo>
                    <a:pt x="179" y="132"/>
                    <a:pt x="179" y="132"/>
                    <a:pt x="179" y="120"/>
                  </a:cubicBezTo>
                  <a:cubicBezTo>
                    <a:pt x="191" y="108"/>
                    <a:pt x="179" y="108"/>
                    <a:pt x="191" y="96"/>
                  </a:cubicBezTo>
                  <a:cubicBezTo>
                    <a:pt x="191" y="72"/>
                    <a:pt x="214" y="72"/>
                    <a:pt x="214" y="60"/>
                  </a:cubicBezTo>
                  <a:lnTo>
                    <a:pt x="226" y="48"/>
                  </a:lnTo>
                  <a:cubicBezTo>
                    <a:pt x="226" y="48"/>
                    <a:pt x="226" y="37"/>
                    <a:pt x="214" y="37"/>
                  </a:cubicBezTo>
                  <a:cubicBezTo>
                    <a:pt x="191" y="13"/>
                    <a:pt x="155" y="1"/>
                    <a:pt x="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7" name="Google Shape;3037;p3"/>
            <p:cNvSpPr/>
            <p:nvPr/>
          </p:nvSpPr>
          <p:spPr>
            <a:xfrm>
              <a:off x="4183275" y="2342075"/>
              <a:ext cx="15175" cy="13125"/>
            </a:xfrm>
            <a:custGeom>
              <a:avLst/>
              <a:gdLst/>
              <a:ahLst/>
              <a:cxnLst/>
              <a:rect l="l" t="t" r="r" b="b"/>
              <a:pathLst>
                <a:path w="607" h="525" extrusionOk="0">
                  <a:moveTo>
                    <a:pt x="3" y="496"/>
                  </a:moveTo>
                  <a:cubicBezTo>
                    <a:pt x="1" y="496"/>
                    <a:pt x="3" y="501"/>
                    <a:pt x="11" y="501"/>
                  </a:cubicBezTo>
                  <a:cubicBezTo>
                    <a:pt x="7" y="497"/>
                    <a:pt x="5" y="496"/>
                    <a:pt x="3" y="496"/>
                  </a:cubicBezTo>
                  <a:close/>
                  <a:moveTo>
                    <a:pt x="8" y="490"/>
                  </a:moveTo>
                  <a:cubicBezTo>
                    <a:pt x="5" y="490"/>
                    <a:pt x="6" y="496"/>
                    <a:pt x="11" y="501"/>
                  </a:cubicBezTo>
                  <a:lnTo>
                    <a:pt x="15" y="501"/>
                  </a:lnTo>
                  <a:cubicBezTo>
                    <a:pt x="12" y="493"/>
                    <a:pt x="9" y="490"/>
                    <a:pt x="8" y="490"/>
                  </a:cubicBezTo>
                  <a:close/>
                  <a:moveTo>
                    <a:pt x="511" y="1"/>
                  </a:moveTo>
                  <a:lnTo>
                    <a:pt x="500" y="13"/>
                  </a:lnTo>
                  <a:cubicBezTo>
                    <a:pt x="488" y="25"/>
                    <a:pt x="488" y="49"/>
                    <a:pt x="476" y="60"/>
                  </a:cubicBezTo>
                  <a:cubicBezTo>
                    <a:pt x="452" y="72"/>
                    <a:pt x="452" y="72"/>
                    <a:pt x="440" y="108"/>
                  </a:cubicBezTo>
                  <a:cubicBezTo>
                    <a:pt x="428" y="120"/>
                    <a:pt x="428" y="132"/>
                    <a:pt x="416" y="144"/>
                  </a:cubicBezTo>
                  <a:cubicBezTo>
                    <a:pt x="392" y="168"/>
                    <a:pt x="392" y="179"/>
                    <a:pt x="380" y="191"/>
                  </a:cubicBezTo>
                  <a:cubicBezTo>
                    <a:pt x="369" y="203"/>
                    <a:pt x="357" y="203"/>
                    <a:pt x="333" y="227"/>
                  </a:cubicBezTo>
                  <a:cubicBezTo>
                    <a:pt x="321" y="239"/>
                    <a:pt x="321" y="251"/>
                    <a:pt x="309" y="263"/>
                  </a:cubicBezTo>
                  <a:lnTo>
                    <a:pt x="261" y="310"/>
                  </a:lnTo>
                  <a:cubicBezTo>
                    <a:pt x="249" y="322"/>
                    <a:pt x="249" y="346"/>
                    <a:pt x="214" y="358"/>
                  </a:cubicBezTo>
                  <a:lnTo>
                    <a:pt x="178" y="406"/>
                  </a:lnTo>
                  <a:lnTo>
                    <a:pt x="154" y="418"/>
                  </a:lnTo>
                  <a:cubicBezTo>
                    <a:pt x="130" y="441"/>
                    <a:pt x="83" y="477"/>
                    <a:pt x="59" y="489"/>
                  </a:cubicBezTo>
                  <a:lnTo>
                    <a:pt x="35" y="501"/>
                  </a:lnTo>
                  <a:lnTo>
                    <a:pt x="59" y="501"/>
                  </a:lnTo>
                  <a:cubicBezTo>
                    <a:pt x="71" y="489"/>
                    <a:pt x="83" y="489"/>
                    <a:pt x="107" y="477"/>
                  </a:cubicBezTo>
                  <a:cubicBezTo>
                    <a:pt x="130" y="465"/>
                    <a:pt x="130" y="465"/>
                    <a:pt x="142" y="441"/>
                  </a:cubicBezTo>
                  <a:cubicBezTo>
                    <a:pt x="178" y="430"/>
                    <a:pt x="154" y="430"/>
                    <a:pt x="190" y="418"/>
                  </a:cubicBezTo>
                  <a:lnTo>
                    <a:pt x="249" y="382"/>
                  </a:lnTo>
                  <a:cubicBezTo>
                    <a:pt x="285" y="370"/>
                    <a:pt x="285" y="370"/>
                    <a:pt x="297" y="358"/>
                  </a:cubicBezTo>
                  <a:cubicBezTo>
                    <a:pt x="321" y="346"/>
                    <a:pt x="309" y="346"/>
                    <a:pt x="333" y="310"/>
                  </a:cubicBezTo>
                  <a:cubicBezTo>
                    <a:pt x="357" y="299"/>
                    <a:pt x="369" y="299"/>
                    <a:pt x="380" y="287"/>
                  </a:cubicBezTo>
                  <a:cubicBezTo>
                    <a:pt x="392" y="263"/>
                    <a:pt x="416" y="263"/>
                    <a:pt x="428" y="251"/>
                  </a:cubicBezTo>
                  <a:cubicBezTo>
                    <a:pt x="452" y="239"/>
                    <a:pt x="440" y="227"/>
                    <a:pt x="452" y="203"/>
                  </a:cubicBezTo>
                  <a:cubicBezTo>
                    <a:pt x="476" y="191"/>
                    <a:pt x="488" y="191"/>
                    <a:pt x="500" y="179"/>
                  </a:cubicBezTo>
                  <a:cubicBezTo>
                    <a:pt x="511" y="168"/>
                    <a:pt x="511" y="144"/>
                    <a:pt x="547" y="132"/>
                  </a:cubicBezTo>
                  <a:cubicBezTo>
                    <a:pt x="559" y="120"/>
                    <a:pt x="559" y="108"/>
                    <a:pt x="595" y="84"/>
                  </a:cubicBezTo>
                  <a:lnTo>
                    <a:pt x="607" y="72"/>
                  </a:lnTo>
                  <a:lnTo>
                    <a:pt x="607" y="49"/>
                  </a:lnTo>
                  <a:cubicBezTo>
                    <a:pt x="595" y="13"/>
                    <a:pt x="547" y="1"/>
                    <a:pt x="535" y="1"/>
                  </a:cubicBezTo>
                  <a:close/>
                  <a:moveTo>
                    <a:pt x="15" y="501"/>
                  </a:moveTo>
                  <a:cubicBezTo>
                    <a:pt x="18" y="506"/>
                    <a:pt x="21" y="514"/>
                    <a:pt x="23" y="525"/>
                  </a:cubicBezTo>
                  <a:cubicBezTo>
                    <a:pt x="23" y="501"/>
                    <a:pt x="35" y="501"/>
                    <a:pt x="35" y="50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8" name="Google Shape;3038;p3"/>
            <p:cNvSpPr/>
            <p:nvPr/>
          </p:nvSpPr>
          <p:spPr>
            <a:xfrm>
              <a:off x="4174175" y="2333150"/>
              <a:ext cx="20100" cy="11925"/>
            </a:xfrm>
            <a:custGeom>
              <a:avLst/>
              <a:gdLst/>
              <a:ahLst/>
              <a:cxnLst/>
              <a:rect l="l" t="t" r="r" b="b"/>
              <a:pathLst>
                <a:path w="804" h="477" extrusionOk="0">
                  <a:moveTo>
                    <a:pt x="5" y="468"/>
                  </a:moveTo>
                  <a:cubicBezTo>
                    <a:pt x="0" y="468"/>
                    <a:pt x="0" y="471"/>
                    <a:pt x="6" y="477"/>
                  </a:cubicBezTo>
                  <a:lnTo>
                    <a:pt x="30" y="477"/>
                  </a:lnTo>
                  <a:cubicBezTo>
                    <a:pt x="18" y="471"/>
                    <a:pt x="9" y="468"/>
                    <a:pt x="5" y="468"/>
                  </a:cubicBezTo>
                  <a:close/>
                  <a:moveTo>
                    <a:pt x="733" y="1"/>
                  </a:moveTo>
                  <a:lnTo>
                    <a:pt x="721" y="13"/>
                  </a:lnTo>
                  <a:cubicBezTo>
                    <a:pt x="685" y="25"/>
                    <a:pt x="685" y="48"/>
                    <a:pt x="661" y="60"/>
                  </a:cubicBezTo>
                  <a:lnTo>
                    <a:pt x="602" y="84"/>
                  </a:lnTo>
                  <a:cubicBezTo>
                    <a:pt x="566" y="108"/>
                    <a:pt x="566" y="108"/>
                    <a:pt x="542" y="132"/>
                  </a:cubicBezTo>
                  <a:cubicBezTo>
                    <a:pt x="506" y="144"/>
                    <a:pt x="506" y="167"/>
                    <a:pt x="494" y="179"/>
                  </a:cubicBezTo>
                  <a:cubicBezTo>
                    <a:pt x="483" y="185"/>
                    <a:pt x="477" y="185"/>
                    <a:pt x="469" y="185"/>
                  </a:cubicBezTo>
                  <a:cubicBezTo>
                    <a:pt x="462" y="185"/>
                    <a:pt x="453" y="185"/>
                    <a:pt x="435" y="191"/>
                  </a:cubicBezTo>
                  <a:cubicBezTo>
                    <a:pt x="411" y="203"/>
                    <a:pt x="411" y="227"/>
                    <a:pt x="375" y="239"/>
                  </a:cubicBezTo>
                  <a:lnTo>
                    <a:pt x="316" y="263"/>
                  </a:lnTo>
                  <a:cubicBezTo>
                    <a:pt x="292" y="286"/>
                    <a:pt x="292" y="298"/>
                    <a:pt x="268" y="310"/>
                  </a:cubicBezTo>
                  <a:lnTo>
                    <a:pt x="209" y="358"/>
                  </a:lnTo>
                  <a:cubicBezTo>
                    <a:pt x="197" y="358"/>
                    <a:pt x="197" y="370"/>
                    <a:pt x="197" y="370"/>
                  </a:cubicBezTo>
                  <a:cubicBezTo>
                    <a:pt x="149" y="406"/>
                    <a:pt x="113" y="429"/>
                    <a:pt x="66" y="441"/>
                  </a:cubicBezTo>
                  <a:cubicBezTo>
                    <a:pt x="54" y="441"/>
                    <a:pt x="54" y="465"/>
                    <a:pt x="54" y="465"/>
                  </a:cubicBezTo>
                  <a:cubicBezTo>
                    <a:pt x="54" y="465"/>
                    <a:pt x="30" y="465"/>
                    <a:pt x="30" y="477"/>
                  </a:cubicBezTo>
                  <a:lnTo>
                    <a:pt x="54" y="477"/>
                  </a:lnTo>
                  <a:lnTo>
                    <a:pt x="113" y="441"/>
                  </a:lnTo>
                  <a:lnTo>
                    <a:pt x="173" y="417"/>
                  </a:lnTo>
                  <a:lnTo>
                    <a:pt x="232" y="382"/>
                  </a:lnTo>
                  <a:lnTo>
                    <a:pt x="292" y="358"/>
                  </a:lnTo>
                  <a:lnTo>
                    <a:pt x="352" y="322"/>
                  </a:lnTo>
                  <a:cubicBezTo>
                    <a:pt x="363" y="310"/>
                    <a:pt x="375" y="310"/>
                    <a:pt x="411" y="298"/>
                  </a:cubicBezTo>
                  <a:lnTo>
                    <a:pt x="530" y="239"/>
                  </a:lnTo>
                  <a:cubicBezTo>
                    <a:pt x="554" y="227"/>
                    <a:pt x="554" y="203"/>
                    <a:pt x="590" y="191"/>
                  </a:cubicBezTo>
                  <a:lnTo>
                    <a:pt x="649" y="167"/>
                  </a:lnTo>
                  <a:lnTo>
                    <a:pt x="709" y="132"/>
                  </a:lnTo>
                  <a:lnTo>
                    <a:pt x="768" y="108"/>
                  </a:lnTo>
                  <a:cubicBezTo>
                    <a:pt x="780" y="108"/>
                    <a:pt x="780" y="84"/>
                    <a:pt x="792" y="84"/>
                  </a:cubicBezTo>
                  <a:cubicBezTo>
                    <a:pt x="792" y="84"/>
                    <a:pt x="804" y="72"/>
                    <a:pt x="804" y="60"/>
                  </a:cubicBezTo>
                  <a:cubicBezTo>
                    <a:pt x="804" y="25"/>
                    <a:pt x="768" y="1"/>
                    <a:pt x="7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9" name="Google Shape;3039;p3"/>
            <p:cNvSpPr/>
            <p:nvPr/>
          </p:nvSpPr>
          <p:spPr>
            <a:xfrm>
              <a:off x="4182050" y="2322725"/>
              <a:ext cx="13425" cy="3600"/>
            </a:xfrm>
            <a:custGeom>
              <a:avLst/>
              <a:gdLst/>
              <a:ahLst/>
              <a:cxnLst/>
              <a:rect l="l" t="t" r="r" b="b"/>
              <a:pathLst>
                <a:path w="537" h="144" extrusionOk="0">
                  <a:moveTo>
                    <a:pt x="477" y="1"/>
                  </a:moveTo>
                  <a:cubicBezTo>
                    <a:pt x="465" y="1"/>
                    <a:pt x="465" y="13"/>
                    <a:pt x="441" y="13"/>
                  </a:cubicBezTo>
                  <a:cubicBezTo>
                    <a:pt x="429" y="13"/>
                    <a:pt x="429" y="13"/>
                    <a:pt x="418" y="25"/>
                  </a:cubicBezTo>
                  <a:cubicBezTo>
                    <a:pt x="406" y="25"/>
                    <a:pt x="406" y="49"/>
                    <a:pt x="382" y="49"/>
                  </a:cubicBezTo>
                  <a:cubicBezTo>
                    <a:pt x="370" y="49"/>
                    <a:pt x="370" y="61"/>
                    <a:pt x="358" y="61"/>
                  </a:cubicBezTo>
                  <a:cubicBezTo>
                    <a:pt x="350" y="61"/>
                    <a:pt x="347" y="55"/>
                    <a:pt x="336" y="55"/>
                  </a:cubicBezTo>
                  <a:cubicBezTo>
                    <a:pt x="330" y="55"/>
                    <a:pt x="322" y="57"/>
                    <a:pt x="310" y="61"/>
                  </a:cubicBezTo>
                  <a:cubicBezTo>
                    <a:pt x="298" y="61"/>
                    <a:pt x="298" y="72"/>
                    <a:pt x="287" y="72"/>
                  </a:cubicBezTo>
                  <a:cubicBezTo>
                    <a:pt x="263" y="72"/>
                    <a:pt x="263" y="72"/>
                    <a:pt x="251" y="84"/>
                  </a:cubicBezTo>
                  <a:cubicBezTo>
                    <a:pt x="239" y="84"/>
                    <a:pt x="239" y="108"/>
                    <a:pt x="227" y="108"/>
                  </a:cubicBezTo>
                  <a:cubicBezTo>
                    <a:pt x="203" y="108"/>
                    <a:pt x="203" y="120"/>
                    <a:pt x="191" y="120"/>
                  </a:cubicBezTo>
                  <a:lnTo>
                    <a:pt x="179" y="120"/>
                  </a:lnTo>
                  <a:cubicBezTo>
                    <a:pt x="144" y="120"/>
                    <a:pt x="120" y="132"/>
                    <a:pt x="84" y="132"/>
                  </a:cubicBezTo>
                  <a:lnTo>
                    <a:pt x="48" y="132"/>
                  </a:lnTo>
                  <a:cubicBezTo>
                    <a:pt x="33" y="128"/>
                    <a:pt x="22" y="127"/>
                    <a:pt x="15" y="127"/>
                  </a:cubicBezTo>
                  <a:cubicBezTo>
                    <a:pt x="1" y="127"/>
                    <a:pt x="1" y="132"/>
                    <a:pt x="1" y="132"/>
                  </a:cubicBezTo>
                  <a:cubicBezTo>
                    <a:pt x="1" y="144"/>
                    <a:pt x="13" y="144"/>
                    <a:pt x="37" y="144"/>
                  </a:cubicBezTo>
                  <a:lnTo>
                    <a:pt x="251" y="144"/>
                  </a:lnTo>
                  <a:cubicBezTo>
                    <a:pt x="263" y="144"/>
                    <a:pt x="263" y="144"/>
                    <a:pt x="298" y="132"/>
                  </a:cubicBezTo>
                  <a:lnTo>
                    <a:pt x="382" y="132"/>
                  </a:lnTo>
                  <a:cubicBezTo>
                    <a:pt x="406" y="132"/>
                    <a:pt x="406" y="120"/>
                    <a:pt x="418" y="120"/>
                  </a:cubicBezTo>
                  <a:lnTo>
                    <a:pt x="465" y="120"/>
                  </a:lnTo>
                  <a:cubicBezTo>
                    <a:pt x="477" y="120"/>
                    <a:pt x="477" y="108"/>
                    <a:pt x="489" y="108"/>
                  </a:cubicBezTo>
                  <a:cubicBezTo>
                    <a:pt x="501" y="108"/>
                    <a:pt x="501" y="108"/>
                    <a:pt x="525" y="84"/>
                  </a:cubicBezTo>
                  <a:lnTo>
                    <a:pt x="537" y="84"/>
                  </a:lnTo>
                  <a:lnTo>
                    <a:pt x="537" y="72"/>
                  </a:lnTo>
                  <a:cubicBezTo>
                    <a:pt x="537" y="37"/>
                    <a:pt x="501" y="13"/>
                    <a:pt x="5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0" name="Google Shape;3040;p3"/>
            <p:cNvSpPr/>
            <p:nvPr/>
          </p:nvSpPr>
          <p:spPr>
            <a:xfrm>
              <a:off x="4315400" y="2246825"/>
              <a:ext cx="110750" cy="37250"/>
            </a:xfrm>
            <a:custGeom>
              <a:avLst/>
              <a:gdLst/>
              <a:ahLst/>
              <a:cxnLst/>
              <a:rect l="l" t="t" r="r" b="b"/>
              <a:pathLst>
                <a:path w="4430" h="1490" extrusionOk="0">
                  <a:moveTo>
                    <a:pt x="4216" y="1"/>
                  </a:moveTo>
                  <a:cubicBezTo>
                    <a:pt x="4192" y="1"/>
                    <a:pt x="4180" y="1"/>
                    <a:pt x="4144" y="13"/>
                  </a:cubicBezTo>
                  <a:cubicBezTo>
                    <a:pt x="4120" y="25"/>
                    <a:pt x="4085" y="25"/>
                    <a:pt x="4061" y="37"/>
                  </a:cubicBezTo>
                  <a:cubicBezTo>
                    <a:pt x="3894" y="120"/>
                    <a:pt x="3894" y="120"/>
                    <a:pt x="3751" y="203"/>
                  </a:cubicBezTo>
                  <a:cubicBezTo>
                    <a:pt x="3597" y="299"/>
                    <a:pt x="3597" y="299"/>
                    <a:pt x="3430" y="382"/>
                  </a:cubicBezTo>
                  <a:lnTo>
                    <a:pt x="3132" y="560"/>
                  </a:lnTo>
                  <a:cubicBezTo>
                    <a:pt x="2989" y="656"/>
                    <a:pt x="2989" y="668"/>
                    <a:pt x="2835" y="751"/>
                  </a:cubicBezTo>
                  <a:cubicBezTo>
                    <a:pt x="2692" y="846"/>
                    <a:pt x="2680" y="811"/>
                    <a:pt x="2525" y="894"/>
                  </a:cubicBezTo>
                  <a:cubicBezTo>
                    <a:pt x="2382" y="965"/>
                    <a:pt x="2382" y="977"/>
                    <a:pt x="2227" y="1049"/>
                  </a:cubicBezTo>
                  <a:cubicBezTo>
                    <a:pt x="2061" y="1132"/>
                    <a:pt x="2061" y="1132"/>
                    <a:pt x="1918" y="1168"/>
                  </a:cubicBezTo>
                  <a:cubicBezTo>
                    <a:pt x="1751" y="1215"/>
                    <a:pt x="1751" y="1251"/>
                    <a:pt x="1584" y="1275"/>
                  </a:cubicBezTo>
                  <a:cubicBezTo>
                    <a:pt x="1430" y="1311"/>
                    <a:pt x="1430" y="1311"/>
                    <a:pt x="1251" y="1322"/>
                  </a:cubicBezTo>
                  <a:lnTo>
                    <a:pt x="1144" y="1322"/>
                  </a:lnTo>
                  <a:cubicBezTo>
                    <a:pt x="870" y="1322"/>
                    <a:pt x="608" y="1322"/>
                    <a:pt x="322" y="1346"/>
                  </a:cubicBezTo>
                  <a:cubicBezTo>
                    <a:pt x="298" y="1370"/>
                    <a:pt x="251" y="1370"/>
                    <a:pt x="203" y="1382"/>
                  </a:cubicBezTo>
                  <a:cubicBezTo>
                    <a:pt x="156" y="1394"/>
                    <a:pt x="132" y="1406"/>
                    <a:pt x="96" y="1406"/>
                  </a:cubicBezTo>
                  <a:lnTo>
                    <a:pt x="13" y="1453"/>
                  </a:lnTo>
                  <a:cubicBezTo>
                    <a:pt x="1" y="1477"/>
                    <a:pt x="1" y="1489"/>
                    <a:pt x="25" y="1489"/>
                  </a:cubicBezTo>
                  <a:cubicBezTo>
                    <a:pt x="72" y="1489"/>
                    <a:pt x="144" y="1453"/>
                    <a:pt x="239" y="1442"/>
                  </a:cubicBezTo>
                  <a:cubicBezTo>
                    <a:pt x="382" y="1418"/>
                    <a:pt x="394" y="1418"/>
                    <a:pt x="560" y="1394"/>
                  </a:cubicBezTo>
                  <a:cubicBezTo>
                    <a:pt x="616" y="1390"/>
                    <a:pt x="653" y="1389"/>
                    <a:pt x="684" y="1389"/>
                  </a:cubicBezTo>
                  <a:cubicBezTo>
                    <a:pt x="747" y="1389"/>
                    <a:pt x="787" y="1394"/>
                    <a:pt x="906" y="1394"/>
                  </a:cubicBezTo>
                  <a:lnTo>
                    <a:pt x="1263" y="1394"/>
                  </a:lnTo>
                  <a:cubicBezTo>
                    <a:pt x="1365" y="1394"/>
                    <a:pt x="1409" y="1402"/>
                    <a:pt x="1461" y="1402"/>
                  </a:cubicBezTo>
                  <a:cubicBezTo>
                    <a:pt x="1500" y="1402"/>
                    <a:pt x="1544" y="1397"/>
                    <a:pt x="1620" y="1382"/>
                  </a:cubicBezTo>
                  <a:cubicBezTo>
                    <a:pt x="1799" y="1358"/>
                    <a:pt x="1799" y="1358"/>
                    <a:pt x="1965" y="1311"/>
                  </a:cubicBezTo>
                  <a:cubicBezTo>
                    <a:pt x="2144" y="1263"/>
                    <a:pt x="2120" y="1251"/>
                    <a:pt x="2287" y="1192"/>
                  </a:cubicBezTo>
                  <a:cubicBezTo>
                    <a:pt x="2454" y="1132"/>
                    <a:pt x="2454" y="1132"/>
                    <a:pt x="2620" y="1061"/>
                  </a:cubicBezTo>
                  <a:cubicBezTo>
                    <a:pt x="2775" y="977"/>
                    <a:pt x="2775" y="977"/>
                    <a:pt x="2930" y="906"/>
                  </a:cubicBezTo>
                  <a:cubicBezTo>
                    <a:pt x="3073" y="811"/>
                    <a:pt x="3073" y="799"/>
                    <a:pt x="3227" y="715"/>
                  </a:cubicBezTo>
                  <a:cubicBezTo>
                    <a:pt x="3370" y="620"/>
                    <a:pt x="3394" y="644"/>
                    <a:pt x="3537" y="549"/>
                  </a:cubicBezTo>
                  <a:cubicBezTo>
                    <a:pt x="3692" y="453"/>
                    <a:pt x="3692" y="453"/>
                    <a:pt x="3835" y="382"/>
                  </a:cubicBezTo>
                  <a:cubicBezTo>
                    <a:pt x="3989" y="310"/>
                    <a:pt x="3989" y="310"/>
                    <a:pt x="4144" y="239"/>
                  </a:cubicBezTo>
                  <a:cubicBezTo>
                    <a:pt x="4204" y="215"/>
                    <a:pt x="4239" y="203"/>
                    <a:pt x="4263" y="191"/>
                  </a:cubicBezTo>
                  <a:cubicBezTo>
                    <a:pt x="4299" y="179"/>
                    <a:pt x="4323" y="144"/>
                    <a:pt x="4359" y="120"/>
                  </a:cubicBezTo>
                  <a:cubicBezTo>
                    <a:pt x="4430" y="37"/>
                    <a:pt x="4299" y="1"/>
                    <a:pt x="4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1" name="Google Shape;3041;p3"/>
            <p:cNvSpPr/>
            <p:nvPr/>
          </p:nvSpPr>
          <p:spPr>
            <a:xfrm>
              <a:off x="3961200" y="2559775"/>
              <a:ext cx="12225" cy="28200"/>
            </a:xfrm>
            <a:custGeom>
              <a:avLst/>
              <a:gdLst/>
              <a:ahLst/>
              <a:cxnLst/>
              <a:rect l="l" t="t" r="r" b="b"/>
              <a:pathLst>
                <a:path w="489" h="1128" extrusionOk="0">
                  <a:moveTo>
                    <a:pt x="60" y="0"/>
                  </a:moveTo>
                  <a:cubicBezTo>
                    <a:pt x="36" y="0"/>
                    <a:pt x="17" y="3"/>
                    <a:pt x="12" y="8"/>
                  </a:cubicBezTo>
                  <a:cubicBezTo>
                    <a:pt x="0" y="8"/>
                    <a:pt x="0" y="20"/>
                    <a:pt x="0" y="20"/>
                  </a:cubicBezTo>
                  <a:lnTo>
                    <a:pt x="0" y="56"/>
                  </a:lnTo>
                  <a:lnTo>
                    <a:pt x="0" y="163"/>
                  </a:lnTo>
                  <a:lnTo>
                    <a:pt x="0" y="258"/>
                  </a:lnTo>
                  <a:cubicBezTo>
                    <a:pt x="0" y="306"/>
                    <a:pt x="0" y="306"/>
                    <a:pt x="12" y="365"/>
                  </a:cubicBezTo>
                  <a:cubicBezTo>
                    <a:pt x="12" y="413"/>
                    <a:pt x="24" y="413"/>
                    <a:pt x="36" y="473"/>
                  </a:cubicBezTo>
                  <a:cubicBezTo>
                    <a:pt x="36" y="520"/>
                    <a:pt x="12" y="532"/>
                    <a:pt x="24" y="580"/>
                  </a:cubicBezTo>
                  <a:lnTo>
                    <a:pt x="60" y="663"/>
                  </a:lnTo>
                  <a:lnTo>
                    <a:pt x="84" y="758"/>
                  </a:lnTo>
                  <a:cubicBezTo>
                    <a:pt x="96" y="794"/>
                    <a:pt x="119" y="794"/>
                    <a:pt x="131" y="842"/>
                  </a:cubicBezTo>
                  <a:cubicBezTo>
                    <a:pt x="143" y="889"/>
                    <a:pt x="155" y="889"/>
                    <a:pt x="191" y="937"/>
                  </a:cubicBezTo>
                  <a:cubicBezTo>
                    <a:pt x="191" y="949"/>
                    <a:pt x="203" y="949"/>
                    <a:pt x="203" y="961"/>
                  </a:cubicBezTo>
                  <a:cubicBezTo>
                    <a:pt x="250" y="1020"/>
                    <a:pt x="322" y="1080"/>
                    <a:pt x="393" y="1116"/>
                  </a:cubicBezTo>
                  <a:cubicBezTo>
                    <a:pt x="417" y="1116"/>
                    <a:pt x="429" y="1116"/>
                    <a:pt x="429" y="1127"/>
                  </a:cubicBezTo>
                  <a:lnTo>
                    <a:pt x="453" y="1127"/>
                  </a:lnTo>
                  <a:cubicBezTo>
                    <a:pt x="477" y="1127"/>
                    <a:pt x="477" y="1127"/>
                    <a:pt x="489" y="1116"/>
                  </a:cubicBezTo>
                  <a:cubicBezTo>
                    <a:pt x="477" y="1116"/>
                    <a:pt x="477" y="1104"/>
                    <a:pt x="453" y="1104"/>
                  </a:cubicBezTo>
                  <a:lnTo>
                    <a:pt x="417" y="1056"/>
                  </a:lnTo>
                  <a:cubicBezTo>
                    <a:pt x="381" y="1044"/>
                    <a:pt x="381" y="1044"/>
                    <a:pt x="334" y="1008"/>
                  </a:cubicBezTo>
                  <a:lnTo>
                    <a:pt x="274" y="949"/>
                  </a:lnTo>
                  <a:lnTo>
                    <a:pt x="215" y="889"/>
                  </a:lnTo>
                  <a:cubicBezTo>
                    <a:pt x="203" y="842"/>
                    <a:pt x="203" y="842"/>
                    <a:pt x="203" y="806"/>
                  </a:cubicBezTo>
                  <a:cubicBezTo>
                    <a:pt x="191" y="758"/>
                    <a:pt x="191" y="758"/>
                    <a:pt x="191" y="711"/>
                  </a:cubicBezTo>
                  <a:lnTo>
                    <a:pt x="155" y="627"/>
                  </a:lnTo>
                  <a:lnTo>
                    <a:pt x="155" y="532"/>
                  </a:lnTo>
                  <a:lnTo>
                    <a:pt x="155" y="437"/>
                  </a:lnTo>
                  <a:cubicBezTo>
                    <a:pt x="155" y="401"/>
                    <a:pt x="131" y="401"/>
                    <a:pt x="143" y="354"/>
                  </a:cubicBezTo>
                  <a:cubicBezTo>
                    <a:pt x="143" y="306"/>
                    <a:pt x="155" y="306"/>
                    <a:pt x="155" y="258"/>
                  </a:cubicBezTo>
                  <a:cubicBezTo>
                    <a:pt x="155" y="223"/>
                    <a:pt x="143" y="223"/>
                    <a:pt x="155" y="175"/>
                  </a:cubicBezTo>
                  <a:cubicBezTo>
                    <a:pt x="155" y="127"/>
                    <a:pt x="155" y="127"/>
                    <a:pt x="179" y="80"/>
                  </a:cubicBezTo>
                  <a:cubicBezTo>
                    <a:pt x="179" y="68"/>
                    <a:pt x="179" y="56"/>
                    <a:pt x="191" y="56"/>
                  </a:cubicBezTo>
                  <a:cubicBezTo>
                    <a:pt x="191" y="44"/>
                    <a:pt x="179" y="20"/>
                    <a:pt x="155" y="20"/>
                  </a:cubicBezTo>
                  <a:cubicBezTo>
                    <a:pt x="134" y="6"/>
                    <a:pt x="93" y="0"/>
                    <a:pt x="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2" name="Google Shape;3042;p3"/>
            <p:cNvSpPr/>
            <p:nvPr/>
          </p:nvSpPr>
          <p:spPr>
            <a:xfrm>
              <a:off x="3957925" y="2560375"/>
              <a:ext cx="7750" cy="23825"/>
            </a:xfrm>
            <a:custGeom>
              <a:avLst/>
              <a:gdLst/>
              <a:ahLst/>
              <a:cxnLst/>
              <a:rect l="l" t="t" r="r" b="b"/>
              <a:pathLst>
                <a:path w="310" h="953" extrusionOk="0">
                  <a:moveTo>
                    <a:pt x="95" y="0"/>
                  </a:moveTo>
                  <a:cubicBezTo>
                    <a:pt x="61" y="0"/>
                    <a:pt x="31" y="8"/>
                    <a:pt x="24" y="8"/>
                  </a:cubicBezTo>
                  <a:cubicBezTo>
                    <a:pt x="0" y="8"/>
                    <a:pt x="0" y="20"/>
                    <a:pt x="0" y="20"/>
                  </a:cubicBezTo>
                  <a:lnTo>
                    <a:pt x="0" y="32"/>
                  </a:lnTo>
                  <a:lnTo>
                    <a:pt x="0" y="103"/>
                  </a:lnTo>
                  <a:lnTo>
                    <a:pt x="0" y="187"/>
                  </a:lnTo>
                  <a:cubicBezTo>
                    <a:pt x="0" y="222"/>
                    <a:pt x="24" y="222"/>
                    <a:pt x="24" y="258"/>
                  </a:cubicBezTo>
                  <a:cubicBezTo>
                    <a:pt x="24" y="306"/>
                    <a:pt x="36" y="306"/>
                    <a:pt x="48" y="330"/>
                  </a:cubicBezTo>
                  <a:cubicBezTo>
                    <a:pt x="48" y="365"/>
                    <a:pt x="24" y="377"/>
                    <a:pt x="36" y="401"/>
                  </a:cubicBezTo>
                  <a:cubicBezTo>
                    <a:pt x="48" y="449"/>
                    <a:pt x="48" y="437"/>
                    <a:pt x="72" y="484"/>
                  </a:cubicBezTo>
                  <a:cubicBezTo>
                    <a:pt x="84" y="508"/>
                    <a:pt x="84" y="508"/>
                    <a:pt x="84" y="556"/>
                  </a:cubicBezTo>
                  <a:cubicBezTo>
                    <a:pt x="96" y="580"/>
                    <a:pt x="108" y="580"/>
                    <a:pt x="119" y="627"/>
                  </a:cubicBezTo>
                  <a:lnTo>
                    <a:pt x="155" y="687"/>
                  </a:lnTo>
                  <a:lnTo>
                    <a:pt x="155" y="722"/>
                  </a:lnTo>
                  <a:cubicBezTo>
                    <a:pt x="191" y="782"/>
                    <a:pt x="215" y="818"/>
                    <a:pt x="227" y="865"/>
                  </a:cubicBezTo>
                  <a:cubicBezTo>
                    <a:pt x="227" y="877"/>
                    <a:pt x="250" y="877"/>
                    <a:pt x="250" y="877"/>
                  </a:cubicBezTo>
                  <a:cubicBezTo>
                    <a:pt x="250" y="877"/>
                    <a:pt x="250" y="901"/>
                    <a:pt x="262" y="901"/>
                  </a:cubicBezTo>
                  <a:lnTo>
                    <a:pt x="274" y="913"/>
                  </a:lnTo>
                  <a:cubicBezTo>
                    <a:pt x="274" y="941"/>
                    <a:pt x="278" y="952"/>
                    <a:pt x="282" y="952"/>
                  </a:cubicBezTo>
                  <a:cubicBezTo>
                    <a:pt x="284" y="952"/>
                    <a:pt x="286" y="947"/>
                    <a:pt x="286" y="937"/>
                  </a:cubicBezTo>
                  <a:cubicBezTo>
                    <a:pt x="310" y="925"/>
                    <a:pt x="310" y="913"/>
                    <a:pt x="286" y="877"/>
                  </a:cubicBezTo>
                  <a:lnTo>
                    <a:pt x="262" y="818"/>
                  </a:lnTo>
                  <a:lnTo>
                    <a:pt x="227" y="758"/>
                  </a:lnTo>
                  <a:lnTo>
                    <a:pt x="203" y="699"/>
                  </a:lnTo>
                  <a:cubicBezTo>
                    <a:pt x="179" y="675"/>
                    <a:pt x="203" y="675"/>
                    <a:pt x="203" y="627"/>
                  </a:cubicBezTo>
                  <a:cubicBezTo>
                    <a:pt x="203" y="603"/>
                    <a:pt x="203" y="603"/>
                    <a:pt x="179" y="556"/>
                  </a:cubicBezTo>
                  <a:cubicBezTo>
                    <a:pt x="179" y="520"/>
                    <a:pt x="167" y="520"/>
                    <a:pt x="167" y="496"/>
                  </a:cubicBezTo>
                  <a:lnTo>
                    <a:pt x="167" y="425"/>
                  </a:lnTo>
                  <a:lnTo>
                    <a:pt x="167" y="341"/>
                  </a:lnTo>
                  <a:cubicBezTo>
                    <a:pt x="167" y="318"/>
                    <a:pt x="155" y="318"/>
                    <a:pt x="155" y="282"/>
                  </a:cubicBezTo>
                  <a:cubicBezTo>
                    <a:pt x="155" y="258"/>
                    <a:pt x="167" y="258"/>
                    <a:pt x="167" y="210"/>
                  </a:cubicBezTo>
                  <a:cubicBezTo>
                    <a:pt x="167" y="187"/>
                    <a:pt x="155" y="187"/>
                    <a:pt x="167" y="139"/>
                  </a:cubicBezTo>
                  <a:cubicBezTo>
                    <a:pt x="167" y="103"/>
                    <a:pt x="167" y="103"/>
                    <a:pt x="179" y="79"/>
                  </a:cubicBezTo>
                  <a:cubicBezTo>
                    <a:pt x="179" y="68"/>
                    <a:pt x="179" y="68"/>
                    <a:pt x="203" y="44"/>
                  </a:cubicBezTo>
                  <a:cubicBezTo>
                    <a:pt x="203" y="32"/>
                    <a:pt x="179" y="32"/>
                    <a:pt x="167" y="20"/>
                  </a:cubicBezTo>
                  <a:cubicBezTo>
                    <a:pt x="147" y="5"/>
                    <a:pt x="120"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3" name="Google Shape;3043;p3"/>
            <p:cNvSpPr/>
            <p:nvPr/>
          </p:nvSpPr>
          <p:spPr>
            <a:xfrm>
              <a:off x="3955550" y="2559675"/>
              <a:ext cx="6275" cy="20550"/>
            </a:xfrm>
            <a:custGeom>
              <a:avLst/>
              <a:gdLst/>
              <a:ahLst/>
              <a:cxnLst/>
              <a:rect l="l" t="t" r="r" b="b"/>
              <a:pathLst>
                <a:path w="251" h="822" extrusionOk="0">
                  <a:moveTo>
                    <a:pt x="60" y="0"/>
                  </a:moveTo>
                  <a:lnTo>
                    <a:pt x="60" y="12"/>
                  </a:lnTo>
                  <a:cubicBezTo>
                    <a:pt x="48" y="48"/>
                    <a:pt x="60" y="48"/>
                    <a:pt x="48" y="72"/>
                  </a:cubicBezTo>
                  <a:cubicBezTo>
                    <a:pt x="48" y="107"/>
                    <a:pt x="48" y="107"/>
                    <a:pt x="24" y="131"/>
                  </a:cubicBezTo>
                  <a:lnTo>
                    <a:pt x="24" y="191"/>
                  </a:lnTo>
                  <a:cubicBezTo>
                    <a:pt x="24" y="227"/>
                    <a:pt x="48" y="227"/>
                    <a:pt x="24" y="250"/>
                  </a:cubicBezTo>
                  <a:cubicBezTo>
                    <a:pt x="24" y="286"/>
                    <a:pt x="0" y="286"/>
                    <a:pt x="0" y="310"/>
                  </a:cubicBezTo>
                  <a:cubicBezTo>
                    <a:pt x="0" y="346"/>
                    <a:pt x="12" y="346"/>
                    <a:pt x="12" y="369"/>
                  </a:cubicBezTo>
                  <a:lnTo>
                    <a:pt x="12" y="429"/>
                  </a:lnTo>
                  <a:cubicBezTo>
                    <a:pt x="12" y="465"/>
                    <a:pt x="24" y="465"/>
                    <a:pt x="24" y="488"/>
                  </a:cubicBezTo>
                  <a:cubicBezTo>
                    <a:pt x="24" y="524"/>
                    <a:pt x="48" y="524"/>
                    <a:pt x="48" y="548"/>
                  </a:cubicBezTo>
                  <a:lnTo>
                    <a:pt x="48" y="572"/>
                  </a:lnTo>
                  <a:cubicBezTo>
                    <a:pt x="60" y="608"/>
                    <a:pt x="72" y="655"/>
                    <a:pt x="72" y="703"/>
                  </a:cubicBezTo>
                  <a:lnTo>
                    <a:pt x="72" y="715"/>
                  </a:lnTo>
                  <a:lnTo>
                    <a:pt x="72" y="727"/>
                  </a:lnTo>
                  <a:lnTo>
                    <a:pt x="84" y="750"/>
                  </a:lnTo>
                  <a:cubicBezTo>
                    <a:pt x="84" y="822"/>
                    <a:pt x="107" y="822"/>
                    <a:pt x="107" y="822"/>
                  </a:cubicBezTo>
                  <a:cubicBezTo>
                    <a:pt x="119" y="798"/>
                    <a:pt x="119" y="786"/>
                    <a:pt x="131" y="774"/>
                  </a:cubicBezTo>
                  <a:lnTo>
                    <a:pt x="131" y="715"/>
                  </a:lnTo>
                  <a:lnTo>
                    <a:pt x="131" y="655"/>
                  </a:lnTo>
                  <a:cubicBezTo>
                    <a:pt x="131" y="631"/>
                    <a:pt x="119" y="631"/>
                    <a:pt x="119" y="596"/>
                  </a:cubicBezTo>
                  <a:cubicBezTo>
                    <a:pt x="119" y="572"/>
                    <a:pt x="131" y="572"/>
                    <a:pt x="131" y="536"/>
                  </a:cubicBezTo>
                  <a:cubicBezTo>
                    <a:pt x="131" y="512"/>
                    <a:pt x="131" y="512"/>
                    <a:pt x="143" y="477"/>
                  </a:cubicBezTo>
                  <a:lnTo>
                    <a:pt x="143" y="417"/>
                  </a:lnTo>
                  <a:cubicBezTo>
                    <a:pt x="143" y="393"/>
                    <a:pt x="167" y="393"/>
                    <a:pt x="167" y="358"/>
                  </a:cubicBezTo>
                  <a:cubicBezTo>
                    <a:pt x="167" y="334"/>
                    <a:pt x="179" y="334"/>
                    <a:pt x="179" y="298"/>
                  </a:cubicBezTo>
                  <a:cubicBezTo>
                    <a:pt x="191" y="274"/>
                    <a:pt x="167" y="274"/>
                    <a:pt x="179" y="238"/>
                  </a:cubicBezTo>
                  <a:cubicBezTo>
                    <a:pt x="191" y="215"/>
                    <a:pt x="191" y="215"/>
                    <a:pt x="203" y="191"/>
                  </a:cubicBezTo>
                  <a:cubicBezTo>
                    <a:pt x="226" y="167"/>
                    <a:pt x="203" y="167"/>
                    <a:pt x="226" y="131"/>
                  </a:cubicBezTo>
                  <a:cubicBezTo>
                    <a:pt x="238" y="107"/>
                    <a:pt x="226" y="107"/>
                    <a:pt x="238" y="96"/>
                  </a:cubicBezTo>
                  <a:cubicBezTo>
                    <a:pt x="238" y="72"/>
                    <a:pt x="250" y="72"/>
                    <a:pt x="250" y="72"/>
                  </a:cubicBezTo>
                  <a:cubicBezTo>
                    <a:pt x="250" y="60"/>
                    <a:pt x="238" y="60"/>
                    <a:pt x="226" y="48"/>
                  </a:cubicBezTo>
                  <a:cubicBezTo>
                    <a:pt x="179" y="12"/>
                    <a:pt x="107" y="0"/>
                    <a:pt x="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4" name="Google Shape;3044;p3"/>
            <p:cNvSpPr/>
            <p:nvPr/>
          </p:nvSpPr>
          <p:spPr>
            <a:xfrm>
              <a:off x="3964775" y="2539125"/>
              <a:ext cx="21750" cy="48850"/>
            </a:xfrm>
            <a:custGeom>
              <a:avLst/>
              <a:gdLst/>
              <a:ahLst/>
              <a:cxnLst/>
              <a:rect l="l" t="t" r="r" b="b"/>
              <a:pathLst>
                <a:path w="870" h="1954" extrusionOk="0">
                  <a:moveTo>
                    <a:pt x="703" y="1"/>
                  </a:moveTo>
                  <a:cubicBezTo>
                    <a:pt x="691" y="25"/>
                    <a:pt x="667" y="25"/>
                    <a:pt x="655" y="37"/>
                  </a:cubicBezTo>
                  <a:cubicBezTo>
                    <a:pt x="584" y="84"/>
                    <a:pt x="596" y="96"/>
                    <a:pt x="524" y="156"/>
                  </a:cubicBezTo>
                  <a:cubicBezTo>
                    <a:pt x="453" y="215"/>
                    <a:pt x="453" y="215"/>
                    <a:pt x="393" y="275"/>
                  </a:cubicBezTo>
                  <a:cubicBezTo>
                    <a:pt x="334" y="334"/>
                    <a:pt x="334" y="334"/>
                    <a:pt x="274" y="406"/>
                  </a:cubicBezTo>
                  <a:cubicBezTo>
                    <a:pt x="215" y="477"/>
                    <a:pt x="226" y="477"/>
                    <a:pt x="179" y="560"/>
                  </a:cubicBezTo>
                  <a:cubicBezTo>
                    <a:pt x="131" y="632"/>
                    <a:pt x="107" y="620"/>
                    <a:pt x="60" y="703"/>
                  </a:cubicBezTo>
                  <a:cubicBezTo>
                    <a:pt x="36" y="799"/>
                    <a:pt x="36" y="799"/>
                    <a:pt x="12" y="882"/>
                  </a:cubicBezTo>
                  <a:cubicBezTo>
                    <a:pt x="0" y="977"/>
                    <a:pt x="0" y="977"/>
                    <a:pt x="0" y="1060"/>
                  </a:cubicBezTo>
                  <a:cubicBezTo>
                    <a:pt x="0" y="1156"/>
                    <a:pt x="12" y="1156"/>
                    <a:pt x="36" y="1239"/>
                  </a:cubicBezTo>
                  <a:cubicBezTo>
                    <a:pt x="48" y="1334"/>
                    <a:pt x="60" y="1334"/>
                    <a:pt x="72" y="1406"/>
                  </a:cubicBezTo>
                  <a:cubicBezTo>
                    <a:pt x="72" y="1430"/>
                    <a:pt x="96" y="1453"/>
                    <a:pt x="96" y="1465"/>
                  </a:cubicBezTo>
                  <a:cubicBezTo>
                    <a:pt x="131" y="1584"/>
                    <a:pt x="179" y="1715"/>
                    <a:pt x="238" y="1834"/>
                  </a:cubicBezTo>
                  <a:cubicBezTo>
                    <a:pt x="250" y="1846"/>
                    <a:pt x="250" y="1870"/>
                    <a:pt x="274" y="1882"/>
                  </a:cubicBezTo>
                  <a:cubicBezTo>
                    <a:pt x="286" y="1894"/>
                    <a:pt x="298" y="1906"/>
                    <a:pt x="298" y="1930"/>
                  </a:cubicBezTo>
                  <a:cubicBezTo>
                    <a:pt x="310" y="1942"/>
                    <a:pt x="334" y="1942"/>
                    <a:pt x="346" y="1953"/>
                  </a:cubicBezTo>
                  <a:lnTo>
                    <a:pt x="346" y="1894"/>
                  </a:lnTo>
                  <a:cubicBezTo>
                    <a:pt x="346" y="1870"/>
                    <a:pt x="310" y="1834"/>
                    <a:pt x="298" y="1811"/>
                  </a:cubicBezTo>
                  <a:cubicBezTo>
                    <a:pt x="250" y="1751"/>
                    <a:pt x="250" y="1751"/>
                    <a:pt x="238" y="1668"/>
                  </a:cubicBezTo>
                  <a:cubicBezTo>
                    <a:pt x="215" y="1596"/>
                    <a:pt x="215" y="1596"/>
                    <a:pt x="191" y="1525"/>
                  </a:cubicBezTo>
                  <a:cubicBezTo>
                    <a:pt x="179" y="1453"/>
                    <a:pt x="167" y="1453"/>
                    <a:pt x="155" y="1358"/>
                  </a:cubicBezTo>
                  <a:cubicBezTo>
                    <a:pt x="131" y="1287"/>
                    <a:pt x="155" y="1275"/>
                    <a:pt x="131" y="1191"/>
                  </a:cubicBezTo>
                  <a:cubicBezTo>
                    <a:pt x="119" y="1120"/>
                    <a:pt x="131" y="1120"/>
                    <a:pt x="131" y="1049"/>
                  </a:cubicBezTo>
                  <a:cubicBezTo>
                    <a:pt x="131" y="977"/>
                    <a:pt x="131" y="977"/>
                    <a:pt x="155" y="894"/>
                  </a:cubicBezTo>
                  <a:cubicBezTo>
                    <a:pt x="179" y="822"/>
                    <a:pt x="179" y="822"/>
                    <a:pt x="215" y="763"/>
                  </a:cubicBezTo>
                  <a:cubicBezTo>
                    <a:pt x="250" y="703"/>
                    <a:pt x="250" y="703"/>
                    <a:pt x="298" y="632"/>
                  </a:cubicBezTo>
                  <a:cubicBezTo>
                    <a:pt x="346" y="572"/>
                    <a:pt x="334" y="560"/>
                    <a:pt x="393" y="501"/>
                  </a:cubicBezTo>
                  <a:cubicBezTo>
                    <a:pt x="453" y="441"/>
                    <a:pt x="453" y="453"/>
                    <a:pt x="512" y="394"/>
                  </a:cubicBezTo>
                  <a:cubicBezTo>
                    <a:pt x="572" y="346"/>
                    <a:pt x="572" y="334"/>
                    <a:pt x="631" y="287"/>
                  </a:cubicBezTo>
                  <a:cubicBezTo>
                    <a:pt x="691" y="239"/>
                    <a:pt x="691" y="239"/>
                    <a:pt x="762" y="203"/>
                  </a:cubicBezTo>
                  <a:cubicBezTo>
                    <a:pt x="786" y="179"/>
                    <a:pt x="810" y="167"/>
                    <a:pt x="822" y="167"/>
                  </a:cubicBezTo>
                  <a:cubicBezTo>
                    <a:pt x="834" y="156"/>
                    <a:pt x="834" y="144"/>
                    <a:pt x="846" y="108"/>
                  </a:cubicBezTo>
                  <a:cubicBezTo>
                    <a:pt x="869" y="37"/>
                    <a:pt x="762" y="1"/>
                    <a:pt x="72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5" name="Google Shape;3045;p3"/>
            <p:cNvSpPr/>
            <p:nvPr/>
          </p:nvSpPr>
          <p:spPr>
            <a:xfrm>
              <a:off x="3951075" y="2565925"/>
              <a:ext cx="8075" cy="8050"/>
            </a:xfrm>
            <a:custGeom>
              <a:avLst/>
              <a:gdLst/>
              <a:ahLst/>
              <a:cxnLst/>
              <a:rect l="l" t="t" r="r" b="b"/>
              <a:pathLst>
                <a:path w="323" h="322" extrusionOk="0">
                  <a:moveTo>
                    <a:pt x="132" y="0"/>
                  </a:moveTo>
                  <a:lnTo>
                    <a:pt x="132" y="36"/>
                  </a:lnTo>
                  <a:lnTo>
                    <a:pt x="132" y="48"/>
                  </a:lnTo>
                  <a:lnTo>
                    <a:pt x="132" y="84"/>
                  </a:lnTo>
                  <a:cubicBezTo>
                    <a:pt x="132" y="96"/>
                    <a:pt x="143" y="96"/>
                    <a:pt x="132" y="108"/>
                  </a:cubicBezTo>
                  <a:cubicBezTo>
                    <a:pt x="132" y="110"/>
                    <a:pt x="130" y="111"/>
                    <a:pt x="129" y="111"/>
                  </a:cubicBezTo>
                  <a:cubicBezTo>
                    <a:pt x="124" y="111"/>
                    <a:pt x="115" y="104"/>
                    <a:pt x="110" y="104"/>
                  </a:cubicBezTo>
                  <a:cubicBezTo>
                    <a:pt x="109" y="104"/>
                    <a:pt x="108" y="105"/>
                    <a:pt x="108" y="108"/>
                  </a:cubicBezTo>
                  <a:lnTo>
                    <a:pt x="108" y="131"/>
                  </a:lnTo>
                  <a:cubicBezTo>
                    <a:pt x="108" y="155"/>
                    <a:pt x="108" y="155"/>
                    <a:pt x="84" y="155"/>
                  </a:cubicBezTo>
                  <a:lnTo>
                    <a:pt x="84" y="179"/>
                  </a:lnTo>
                  <a:cubicBezTo>
                    <a:pt x="84" y="203"/>
                    <a:pt x="84" y="203"/>
                    <a:pt x="72" y="215"/>
                  </a:cubicBezTo>
                  <a:lnTo>
                    <a:pt x="60" y="215"/>
                  </a:lnTo>
                  <a:cubicBezTo>
                    <a:pt x="48" y="227"/>
                    <a:pt x="48" y="238"/>
                    <a:pt x="12" y="238"/>
                  </a:cubicBezTo>
                  <a:lnTo>
                    <a:pt x="12" y="250"/>
                  </a:lnTo>
                  <a:cubicBezTo>
                    <a:pt x="1" y="286"/>
                    <a:pt x="12" y="298"/>
                    <a:pt x="12" y="298"/>
                  </a:cubicBezTo>
                  <a:cubicBezTo>
                    <a:pt x="24" y="322"/>
                    <a:pt x="24" y="322"/>
                    <a:pt x="48" y="322"/>
                  </a:cubicBezTo>
                  <a:lnTo>
                    <a:pt x="72" y="322"/>
                  </a:lnTo>
                  <a:cubicBezTo>
                    <a:pt x="84" y="322"/>
                    <a:pt x="84" y="322"/>
                    <a:pt x="108" y="298"/>
                  </a:cubicBezTo>
                  <a:cubicBezTo>
                    <a:pt x="120" y="298"/>
                    <a:pt x="108" y="286"/>
                    <a:pt x="120" y="286"/>
                  </a:cubicBezTo>
                  <a:lnTo>
                    <a:pt x="143" y="286"/>
                  </a:lnTo>
                  <a:cubicBezTo>
                    <a:pt x="167" y="286"/>
                    <a:pt x="167" y="286"/>
                    <a:pt x="179" y="274"/>
                  </a:cubicBezTo>
                  <a:cubicBezTo>
                    <a:pt x="191" y="250"/>
                    <a:pt x="179" y="250"/>
                    <a:pt x="191" y="238"/>
                  </a:cubicBezTo>
                  <a:cubicBezTo>
                    <a:pt x="197" y="233"/>
                    <a:pt x="200" y="233"/>
                    <a:pt x="204" y="233"/>
                  </a:cubicBezTo>
                  <a:cubicBezTo>
                    <a:pt x="209" y="233"/>
                    <a:pt x="215" y="233"/>
                    <a:pt x="227" y="227"/>
                  </a:cubicBezTo>
                  <a:cubicBezTo>
                    <a:pt x="233" y="221"/>
                    <a:pt x="236" y="221"/>
                    <a:pt x="239" y="221"/>
                  </a:cubicBezTo>
                  <a:cubicBezTo>
                    <a:pt x="242" y="221"/>
                    <a:pt x="245" y="221"/>
                    <a:pt x="251" y="215"/>
                  </a:cubicBezTo>
                  <a:cubicBezTo>
                    <a:pt x="263" y="191"/>
                    <a:pt x="251" y="179"/>
                    <a:pt x="251" y="179"/>
                  </a:cubicBezTo>
                  <a:cubicBezTo>
                    <a:pt x="257" y="173"/>
                    <a:pt x="260" y="173"/>
                    <a:pt x="264" y="173"/>
                  </a:cubicBezTo>
                  <a:cubicBezTo>
                    <a:pt x="268" y="173"/>
                    <a:pt x="274" y="173"/>
                    <a:pt x="286" y="167"/>
                  </a:cubicBezTo>
                  <a:cubicBezTo>
                    <a:pt x="298" y="155"/>
                    <a:pt x="286" y="155"/>
                    <a:pt x="298" y="131"/>
                  </a:cubicBezTo>
                  <a:cubicBezTo>
                    <a:pt x="310" y="119"/>
                    <a:pt x="298" y="119"/>
                    <a:pt x="310" y="108"/>
                  </a:cubicBezTo>
                  <a:lnTo>
                    <a:pt x="322" y="96"/>
                  </a:lnTo>
                  <a:lnTo>
                    <a:pt x="298" y="60"/>
                  </a:lnTo>
                  <a:cubicBezTo>
                    <a:pt x="251" y="36"/>
                    <a:pt x="179" y="12"/>
                    <a:pt x="1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6" name="Google Shape;3046;p3"/>
            <p:cNvSpPr/>
            <p:nvPr/>
          </p:nvSpPr>
          <p:spPr>
            <a:xfrm>
              <a:off x="3598275" y="3268350"/>
              <a:ext cx="133325" cy="193725"/>
            </a:xfrm>
            <a:custGeom>
              <a:avLst/>
              <a:gdLst/>
              <a:ahLst/>
              <a:cxnLst/>
              <a:rect l="l" t="t" r="r" b="b"/>
              <a:pathLst>
                <a:path w="5333" h="7749" extrusionOk="0">
                  <a:moveTo>
                    <a:pt x="5331" y="1"/>
                  </a:moveTo>
                  <a:cubicBezTo>
                    <a:pt x="5331" y="1"/>
                    <a:pt x="5326" y="2"/>
                    <a:pt x="5314" y="2"/>
                  </a:cubicBezTo>
                  <a:lnTo>
                    <a:pt x="5306" y="20"/>
                  </a:lnTo>
                  <a:lnTo>
                    <a:pt x="5306" y="20"/>
                  </a:lnTo>
                  <a:cubicBezTo>
                    <a:pt x="5321" y="4"/>
                    <a:pt x="5332" y="1"/>
                    <a:pt x="5331" y="1"/>
                  </a:cubicBezTo>
                  <a:close/>
                  <a:moveTo>
                    <a:pt x="5306" y="20"/>
                  </a:moveTo>
                  <a:cubicBezTo>
                    <a:pt x="5301" y="24"/>
                    <a:pt x="5296" y="30"/>
                    <a:pt x="5290" y="38"/>
                  </a:cubicBezTo>
                  <a:cubicBezTo>
                    <a:pt x="5207" y="97"/>
                    <a:pt x="5111" y="228"/>
                    <a:pt x="5016" y="359"/>
                  </a:cubicBezTo>
                  <a:cubicBezTo>
                    <a:pt x="4826" y="633"/>
                    <a:pt x="4838" y="645"/>
                    <a:pt x="4647" y="931"/>
                  </a:cubicBezTo>
                  <a:cubicBezTo>
                    <a:pt x="4457" y="1228"/>
                    <a:pt x="4457" y="1228"/>
                    <a:pt x="4278" y="1514"/>
                  </a:cubicBezTo>
                  <a:cubicBezTo>
                    <a:pt x="4076" y="1812"/>
                    <a:pt x="4099" y="1812"/>
                    <a:pt x="3897" y="2109"/>
                  </a:cubicBezTo>
                  <a:cubicBezTo>
                    <a:pt x="3707" y="2407"/>
                    <a:pt x="3695" y="2383"/>
                    <a:pt x="3504" y="2681"/>
                  </a:cubicBezTo>
                  <a:cubicBezTo>
                    <a:pt x="3302" y="2967"/>
                    <a:pt x="2516" y="4134"/>
                    <a:pt x="2325" y="4431"/>
                  </a:cubicBezTo>
                  <a:cubicBezTo>
                    <a:pt x="2135" y="4705"/>
                    <a:pt x="2111" y="4705"/>
                    <a:pt x="1921" y="4991"/>
                  </a:cubicBezTo>
                  <a:cubicBezTo>
                    <a:pt x="1718" y="5277"/>
                    <a:pt x="1742" y="5288"/>
                    <a:pt x="1540" y="5574"/>
                  </a:cubicBezTo>
                  <a:cubicBezTo>
                    <a:pt x="1325" y="5860"/>
                    <a:pt x="194" y="7432"/>
                    <a:pt x="147" y="7479"/>
                  </a:cubicBezTo>
                  <a:cubicBezTo>
                    <a:pt x="111" y="7551"/>
                    <a:pt x="63" y="7610"/>
                    <a:pt x="27" y="7670"/>
                  </a:cubicBezTo>
                  <a:cubicBezTo>
                    <a:pt x="1" y="7726"/>
                    <a:pt x="1" y="7748"/>
                    <a:pt x="16" y="7748"/>
                  </a:cubicBezTo>
                  <a:cubicBezTo>
                    <a:pt x="48" y="7748"/>
                    <a:pt x="149" y="7648"/>
                    <a:pt x="206" y="7574"/>
                  </a:cubicBezTo>
                  <a:cubicBezTo>
                    <a:pt x="242" y="7551"/>
                    <a:pt x="266" y="7503"/>
                    <a:pt x="301" y="7479"/>
                  </a:cubicBezTo>
                  <a:cubicBezTo>
                    <a:pt x="325" y="7432"/>
                    <a:pt x="1432" y="5896"/>
                    <a:pt x="1635" y="5610"/>
                  </a:cubicBezTo>
                  <a:cubicBezTo>
                    <a:pt x="1837" y="5336"/>
                    <a:pt x="1837" y="5312"/>
                    <a:pt x="2028" y="5038"/>
                  </a:cubicBezTo>
                  <a:cubicBezTo>
                    <a:pt x="2218" y="4753"/>
                    <a:pt x="2254" y="4765"/>
                    <a:pt x="2444" y="4467"/>
                  </a:cubicBezTo>
                  <a:cubicBezTo>
                    <a:pt x="2635" y="4181"/>
                    <a:pt x="2635" y="4169"/>
                    <a:pt x="2825" y="3883"/>
                  </a:cubicBezTo>
                  <a:cubicBezTo>
                    <a:pt x="3028" y="3610"/>
                    <a:pt x="3028" y="3610"/>
                    <a:pt x="3218" y="3312"/>
                  </a:cubicBezTo>
                  <a:cubicBezTo>
                    <a:pt x="3409" y="3026"/>
                    <a:pt x="3409" y="3014"/>
                    <a:pt x="3587" y="2717"/>
                  </a:cubicBezTo>
                  <a:cubicBezTo>
                    <a:pt x="3778" y="2419"/>
                    <a:pt x="3778" y="2419"/>
                    <a:pt x="3957" y="2121"/>
                  </a:cubicBezTo>
                  <a:cubicBezTo>
                    <a:pt x="4016" y="2038"/>
                    <a:pt x="4052" y="1990"/>
                    <a:pt x="4099" y="1943"/>
                  </a:cubicBezTo>
                  <a:lnTo>
                    <a:pt x="4099" y="1919"/>
                  </a:lnTo>
                  <a:cubicBezTo>
                    <a:pt x="4397" y="1467"/>
                    <a:pt x="4671" y="1002"/>
                    <a:pt x="4992" y="550"/>
                  </a:cubicBezTo>
                  <a:cubicBezTo>
                    <a:pt x="4992" y="550"/>
                    <a:pt x="5195" y="228"/>
                    <a:pt x="5231" y="181"/>
                  </a:cubicBezTo>
                  <a:lnTo>
                    <a:pt x="5306" y="2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7" name="Google Shape;3047;p3"/>
            <p:cNvSpPr/>
            <p:nvPr/>
          </p:nvSpPr>
          <p:spPr>
            <a:xfrm>
              <a:off x="3397150" y="3338225"/>
              <a:ext cx="225500" cy="275125"/>
            </a:xfrm>
            <a:custGeom>
              <a:avLst/>
              <a:gdLst/>
              <a:ahLst/>
              <a:cxnLst/>
              <a:rect l="l" t="t" r="r" b="b"/>
              <a:pathLst>
                <a:path w="9020" h="11005" extrusionOk="0">
                  <a:moveTo>
                    <a:pt x="9004" y="1"/>
                  </a:moveTo>
                  <a:cubicBezTo>
                    <a:pt x="8970" y="1"/>
                    <a:pt x="8803" y="160"/>
                    <a:pt x="8704" y="267"/>
                  </a:cubicBezTo>
                  <a:lnTo>
                    <a:pt x="8549" y="410"/>
                  </a:lnTo>
                  <a:cubicBezTo>
                    <a:pt x="8513" y="469"/>
                    <a:pt x="8430" y="541"/>
                    <a:pt x="8358" y="636"/>
                  </a:cubicBezTo>
                  <a:cubicBezTo>
                    <a:pt x="8013" y="1077"/>
                    <a:pt x="8013" y="1065"/>
                    <a:pt x="7691" y="1517"/>
                  </a:cubicBezTo>
                  <a:cubicBezTo>
                    <a:pt x="7358" y="1958"/>
                    <a:pt x="7358" y="1958"/>
                    <a:pt x="7049" y="2422"/>
                  </a:cubicBezTo>
                  <a:cubicBezTo>
                    <a:pt x="6739" y="2886"/>
                    <a:pt x="6739" y="2886"/>
                    <a:pt x="6441" y="3339"/>
                  </a:cubicBezTo>
                  <a:cubicBezTo>
                    <a:pt x="6144" y="3803"/>
                    <a:pt x="6144" y="3815"/>
                    <a:pt x="5858" y="4279"/>
                  </a:cubicBezTo>
                  <a:cubicBezTo>
                    <a:pt x="5560" y="4756"/>
                    <a:pt x="5548" y="4744"/>
                    <a:pt x="5251" y="5208"/>
                  </a:cubicBezTo>
                  <a:cubicBezTo>
                    <a:pt x="4953" y="5660"/>
                    <a:pt x="4965" y="5684"/>
                    <a:pt x="4667" y="6137"/>
                  </a:cubicBezTo>
                  <a:cubicBezTo>
                    <a:pt x="4370" y="6601"/>
                    <a:pt x="4370" y="6601"/>
                    <a:pt x="4060" y="7065"/>
                  </a:cubicBezTo>
                  <a:cubicBezTo>
                    <a:pt x="3751" y="7530"/>
                    <a:pt x="3762" y="7530"/>
                    <a:pt x="3429" y="7970"/>
                  </a:cubicBezTo>
                  <a:cubicBezTo>
                    <a:pt x="3108" y="8423"/>
                    <a:pt x="3119" y="8423"/>
                    <a:pt x="2762" y="8851"/>
                  </a:cubicBezTo>
                  <a:cubicBezTo>
                    <a:pt x="2655" y="8970"/>
                    <a:pt x="2524" y="9137"/>
                    <a:pt x="2524" y="9137"/>
                  </a:cubicBezTo>
                  <a:cubicBezTo>
                    <a:pt x="2393" y="9292"/>
                    <a:pt x="2238" y="9459"/>
                    <a:pt x="2096" y="9613"/>
                  </a:cubicBezTo>
                  <a:cubicBezTo>
                    <a:pt x="1941" y="9768"/>
                    <a:pt x="1810" y="9923"/>
                    <a:pt x="1643" y="10066"/>
                  </a:cubicBezTo>
                  <a:cubicBezTo>
                    <a:pt x="1334" y="10352"/>
                    <a:pt x="1048" y="10721"/>
                    <a:pt x="667" y="10828"/>
                  </a:cubicBezTo>
                  <a:lnTo>
                    <a:pt x="643" y="10828"/>
                  </a:lnTo>
                  <a:cubicBezTo>
                    <a:pt x="605" y="10834"/>
                    <a:pt x="553" y="10847"/>
                    <a:pt x="495" y="10847"/>
                  </a:cubicBezTo>
                  <a:cubicBezTo>
                    <a:pt x="444" y="10847"/>
                    <a:pt x="389" y="10837"/>
                    <a:pt x="333" y="10804"/>
                  </a:cubicBezTo>
                  <a:cubicBezTo>
                    <a:pt x="226" y="10744"/>
                    <a:pt x="167" y="10649"/>
                    <a:pt x="143" y="10578"/>
                  </a:cubicBezTo>
                  <a:cubicBezTo>
                    <a:pt x="95" y="10482"/>
                    <a:pt x="95" y="10399"/>
                    <a:pt x="143" y="10328"/>
                  </a:cubicBezTo>
                  <a:cubicBezTo>
                    <a:pt x="162" y="10315"/>
                    <a:pt x="171" y="10299"/>
                    <a:pt x="161" y="10299"/>
                  </a:cubicBezTo>
                  <a:cubicBezTo>
                    <a:pt x="152" y="10299"/>
                    <a:pt x="128" y="10312"/>
                    <a:pt x="83" y="10352"/>
                  </a:cubicBezTo>
                  <a:cubicBezTo>
                    <a:pt x="24" y="10411"/>
                    <a:pt x="0" y="10530"/>
                    <a:pt x="36" y="10661"/>
                  </a:cubicBezTo>
                  <a:cubicBezTo>
                    <a:pt x="83" y="10780"/>
                    <a:pt x="179" y="10899"/>
                    <a:pt x="310" y="10959"/>
                  </a:cubicBezTo>
                  <a:cubicBezTo>
                    <a:pt x="394" y="10994"/>
                    <a:pt x="470" y="11004"/>
                    <a:pt x="536" y="11004"/>
                  </a:cubicBezTo>
                  <a:cubicBezTo>
                    <a:pt x="581" y="11004"/>
                    <a:pt x="621" y="10999"/>
                    <a:pt x="655" y="10994"/>
                  </a:cubicBezTo>
                  <a:cubicBezTo>
                    <a:pt x="738" y="10983"/>
                    <a:pt x="810" y="10947"/>
                    <a:pt x="869" y="10923"/>
                  </a:cubicBezTo>
                  <a:cubicBezTo>
                    <a:pt x="1012" y="10863"/>
                    <a:pt x="1131" y="10768"/>
                    <a:pt x="1322" y="10578"/>
                  </a:cubicBezTo>
                  <a:cubicBezTo>
                    <a:pt x="1726" y="10185"/>
                    <a:pt x="1726" y="10209"/>
                    <a:pt x="2107" y="9792"/>
                  </a:cubicBezTo>
                  <a:cubicBezTo>
                    <a:pt x="2477" y="9387"/>
                    <a:pt x="2477" y="9375"/>
                    <a:pt x="2834" y="8935"/>
                  </a:cubicBezTo>
                  <a:cubicBezTo>
                    <a:pt x="3191" y="8506"/>
                    <a:pt x="3191" y="8518"/>
                    <a:pt x="3536" y="8077"/>
                  </a:cubicBezTo>
                  <a:cubicBezTo>
                    <a:pt x="3870" y="7625"/>
                    <a:pt x="3870" y="7625"/>
                    <a:pt x="4179" y="7173"/>
                  </a:cubicBezTo>
                  <a:cubicBezTo>
                    <a:pt x="4489" y="6708"/>
                    <a:pt x="4477" y="6708"/>
                    <a:pt x="4786" y="6244"/>
                  </a:cubicBezTo>
                  <a:cubicBezTo>
                    <a:pt x="5084" y="5780"/>
                    <a:pt x="5084" y="5780"/>
                    <a:pt x="5382" y="5303"/>
                  </a:cubicBezTo>
                  <a:cubicBezTo>
                    <a:pt x="5679" y="4851"/>
                    <a:pt x="5679" y="4851"/>
                    <a:pt x="5977" y="4375"/>
                  </a:cubicBezTo>
                  <a:cubicBezTo>
                    <a:pt x="6275" y="3910"/>
                    <a:pt x="6263" y="3898"/>
                    <a:pt x="6560" y="3434"/>
                  </a:cubicBezTo>
                  <a:cubicBezTo>
                    <a:pt x="6858" y="2970"/>
                    <a:pt x="6858" y="2970"/>
                    <a:pt x="7168" y="2505"/>
                  </a:cubicBezTo>
                  <a:cubicBezTo>
                    <a:pt x="7477" y="2053"/>
                    <a:pt x="7465" y="2053"/>
                    <a:pt x="7799" y="1600"/>
                  </a:cubicBezTo>
                  <a:cubicBezTo>
                    <a:pt x="8120" y="1160"/>
                    <a:pt x="8120" y="1160"/>
                    <a:pt x="8465" y="719"/>
                  </a:cubicBezTo>
                  <a:cubicBezTo>
                    <a:pt x="8584" y="577"/>
                    <a:pt x="8668" y="481"/>
                    <a:pt x="8727" y="410"/>
                  </a:cubicBezTo>
                  <a:cubicBezTo>
                    <a:pt x="8811" y="303"/>
                    <a:pt x="8882" y="219"/>
                    <a:pt x="8954" y="112"/>
                  </a:cubicBezTo>
                  <a:cubicBezTo>
                    <a:pt x="9008" y="32"/>
                    <a:pt x="9019" y="1"/>
                    <a:pt x="90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8" name="Google Shape;3048;p3"/>
            <p:cNvSpPr/>
            <p:nvPr/>
          </p:nvSpPr>
          <p:spPr>
            <a:xfrm>
              <a:off x="3997500" y="3059525"/>
              <a:ext cx="91575" cy="87450"/>
            </a:xfrm>
            <a:custGeom>
              <a:avLst/>
              <a:gdLst/>
              <a:ahLst/>
              <a:cxnLst/>
              <a:rect l="l" t="t" r="r" b="b"/>
              <a:pathLst>
                <a:path w="3663" h="3498" extrusionOk="0">
                  <a:moveTo>
                    <a:pt x="3638" y="1"/>
                  </a:moveTo>
                  <a:cubicBezTo>
                    <a:pt x="3609" y="1"/>
                    <a:pt x="3550" y="39"/>
                    <a:pt x="3513" y="68"/>
                  </a:cubicBezTo>
                  <a:cubicBezTo>
                    <a:pt x="3501" y="80"/>
                    <a:pt x="3478" y="104"/>
                    <a:pt x="3454" y="116"/>
                  </a:cubicBezTo>
                  <a:cubicBezTo>
                    <a:pt x="3442" y="128"/>
                    <a:pt x="3275" y="342"/>
                    <a:pt x="3156" y="485"/>
                  </a:cubicBezTo>
                  <a:cubicBezTo>
                    <a:pt x="3037" y="640"/>
                    <a:pt x="2787" y="902"/>
                    <a:pt x="2668" y="1045"/>
                  </a:cubicBezTo>
                  <a:cubicBezTo>
                    <a:pt x="2549" y="1187"/>
                    <a:pt x="2549" y="1199"/>
                    <a:pt x="2406" y="1330"/>
                  </a:cubicBezTo>
                  <a:cubicBezTo>
                    <a:pt x="2275" y="1461"/>
                    <a:pt x="2263" y="1449"/>
                    <a:pt x="2132" y="1592"/>
                  </a:cubicBezTo>
                  <a:cubicBezTo>
                    <a:pt x="1989" y="1723"/>
                    <a:pt x="1989" y="1723"/>
                    <a:pt x="1870" y="1854"/>
                  </a:cubicBezTo>
                  <a:cubicBezTo>
                    <a:pt x="1739" y="1985"/>
                    <a:pt x="1739" y="1985"/>
                    <a:pt x="1608" y="2104"/>
                  </a:cubicBezTo>
                  <a:lnTo>
                    <a:pt x="1334" y="2378"/>
                  </a:lnTo>
                  <a:cubicBezTo>
                    <a:pt x="1203" y="2497"/>
                    <a:pt x="1203" y="2509"/>
                    <a:pt x="1073" y="2628"/>
                  </a:cubicBezTo>
                  <a:cubicBezTo>
                    <a:pt x="1025" y="2664"/>
                    <a:pt x="1001" y="2688"/>
                    <a:pt x="977" y="2700"/>
                  </a:cubicBezTo>
                  <a:cubicBezTo>
                    <a:pt x="763" y="2890"/>
                    <a:pt x="537" y="3092"/>
                    <a:pt x="299" y="3259"/>
                  </a:cubicBezTo>
                  <a:cubicBezTo>
                    <a:pt x="263" y="3271"/>
                    <a:pt x="239" y="3295"/>
                    <a:pt x="191" y="3331"/>
                  </a:cubicBezTo>
                  <a:cubicBezTo>
                    <a:pt x="144" y="3354"/>
                    <a:pt x="132" y="3378"/>
                    <a:pt x="108" y="3402"/>
                  </a:cubicBezTo>
                  <a:cubicBezTo>
                    <a:pt x="72" y="3438"/>
                    <a:pt x="60" y="3462"/>
                    <a:pt x="25" y="3473"/>
                  </a:cubicBezTo>
                  <a:cubicBezTo>
                    <a:pt x="1" y="3473"/>
                    <a:pt x="13" y="3497"/>
                    <a:pt x="60" y="3497"/>
                  </a:cubicBezTo>
                  <a:cubicBezTo>
                    <a:pt x="120" y="3497"/>
                    <a:pt x="191" y="3450"/>
                    <a:pt x="275" y="3402"/>
                  </a:cubicBezTo>
                  <a:cubicBezTo>
                    <a:pt x="406" y="3295"/>
                    <a:pt x="418" y="3295"/>
                    <a:pt x="572" y="3176"/>
                  </a:cubicBezTo>
                  <a:lnTo>
                    <a:pt x="870" y="2938"/>
                  </a:lnTo>
                  <a:cubicBezTo>
                    <a:pt x="1013" y="2819"/>
                    <a:pt x="1001" y="2807"/>
                    <a:pt x="1144" y="2688"/>
                  </a:cubicBezTo>
                  <a:lnTo>
                    <a:pt x="1442" y="2450"/>
                  </a:lnTo>
                  <a:cubicBezTo>
                    <a:pt x="1573" y="2330"/>
                    <a:pt x="1573" y="2330"/>
                    <a:pt x="1727" y="2200"/>
                  </a:cubicBezTo>
                  <a:lnTo>
                    <a:pt x="1989" y="1926"/>
                  </a:lnTo>
                  <a:lnTo>
                    <a:pt x="2263" y="1664"/>
                  </a:lnTo>
                  <a:lnTo>
                    <a:pt x="2525" y="1390"/>
                  </a:lnTo>
                  <a:cubicBezTo>
                    <a:pt x="2668" y="1259"/>
                    <a:pt x="2644" y="1247"/>
                    <a:pt x="2763" y="1116"/>
                  </a:cubicBezTo>
                  <a:cubicBezTo>
                    <a:pt x="2906" y="973"/>
                    <a:pt x="2906" y="973"/>
                    <a:pt x="3025" y="842"/>
                  </a:cubicBezTo>
                  <a:cubicBezTo>
                    <a:pt x="3144" y="711"/>
                    <a:pt x="3144" y="699"/>
                    <a:pt x="3263" y="556"/>
                  </a:cubicBezTo>
                  <a:cubicBezTo>
                    <a:pt x="3382" y="414"/>
                    <a:pt x="3573" y="187"/>
                    <a:pt x="3585" y="164"/>
                  </a:cubicBezTo>
                  <a:cubicBezTo>
                    <a:pt x="3620" y="128"/>
                    <a:pt x="3632" y="80"/>
                    <a:pt x="3644" y="56"/>
                  </a:cubicBezTo>
                  <a:cubicBezTo>
                    <a:pt x="3663" y="15"/>
                    <a:pt x="3656" y="1"/>
                    <a:pt x="36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9" name="Google Shape;3049;p3"/>
            <p:cNvSpPr/>
            <p:nvPr/>
          </p:nvSpPr>
          <p:spPr>
            <a:xfrm>
              <a:off x="4045125" y="3117775"/>
              <a:ext cx="10450" cy="21050"/>
            </a:xfrm>
            <a:custGeom>
              <a:avLst/>
              <a:gdLst/>
              <a:ahLst/>
              <a:cxnLst/>
              <a:rect l="l" t="t" r="r" b="b"/>
              <a:pathLst>
                <a:path w="418" h="842" extrusionOk="0">
                  <a:moveTo>
                    <a:pt x="394" y="0"/>
                  </a:moveTo>
                  <a:cubicBezTo>
                    <a:pt x="358" y="0"/>
                    <a:pt x="346" y="0"/>
                    <a:pt x="322" y="12"/>
                  </a:cubicBezTo>
                  <a:lnTo>
                    <a:pt x="299" y="72"/>
                  </a:lnTo>
                  <a:lnTo>
                    <a:pt x="263" y="131"/>
                  </a:lnTo>
                  <a:cubicBezTo>
                    <a:pt x="251" y="167"/>
                    <a:pt x="263" y="167"/>
                    <a:pt x="251" y="203"/>
                  </a:cubicBezTo>
                  <a:cubicBezTo>
                    <a:pt x="239" y="239"/>
                    <a:pt x="227" y="239"/>
                    <a:pt x="203" y="262"/>
                  </a:cubicBezTo>
                  <a:lnTo>
                    <a:pt x="180" y="322"/>
                  </a:lnTo>
                  <a:cubicBezTo>
                    <a:pt x="168" y="358"/>
                    <a:pt x="180" y="358"/>
                    <a:pt x="168" y="381"/>
                  </a:cubicBezTo>
                  <a:lnTo>
                    <a:pt x="132" y="441"/>
                  </a:lnTo>
                  <a:lnTo>
                    <a:pt x="108" y="501"/>
                  </a:lnTo>
                  <a:cubicBezTo>
                    <a:pt x="84" y="536"/>
                    <a:pt x="108" y="548"/>
                    <a:pt x="84" y="584"/>
                  </a:cubicBezTo>
                  <a:lnTo>
                    <a:pt x="60" y="643"/>
                  </a:lnTo>
                  <a:cubicBezTo>
                    <a:pt x="49" y="667"/>
                    <a:pt x="60" y="667"/>
                    <a:pt x="49" y="703"/>
                  </a:cubicBezTo>
                  <a:lnTo>
                    <a:pt x="13" y="762"/>
                  </a:lnTo>
                  <a:cubicBezTo>
                    <a:pt x="13" y="774"/>
                    <a:pt x="1" y="774"/>
                    <a:pt x="1" y="786"/>
                  </a:cubicBezTo>
                  <a:cubicBezTo>
                    <a:pt x="1" y="798"/>
                    <a:pt x="1" y="798"/>
                    <a:pt x="13" y="822"/>
                  </a:cubicBezTo>
                  <a:cubicBezTo>
                    <a:pt x="20" y="836"/>
                    <a:pt x="43" y="842"/>
                    <a:pt x="66" y="842"/>
                  </a:cubicBezTo>
                  <a:cubicBezTo>
                    <a:pt x="82" y="842"/>
                    <a:pt x="98" y="839"/>
                    <a:pt x="108" y="834"/>
                  </a:cubicBezTo>
                  <a:cubicBezTo>
                    <a:pt x="108" y="834"/>
                    <a:pt x="120" y="834"/>
                    <a:pt x="120" y="822"/>
                  </a:cubicBezTo>
                  <a:cubicBezTo>
                    <a:pt x="120" y="822"/>
                    <a:pt x="120" y="798"/>
                    <a:pt x="132" y="798"/>
                  </a:cubicBezTo>
                  <a:cubicBezTo>
                    <a:pt x="144" y="774"/>
                    <a:pt x="144" y="774"/>
                    <a:pt x="144" y="739"/>
                  </a:cubicBezTo>
                  <a:lnTo>
                    <a:pt x="180" y="679"/>
                  </a:lnTo>
                  <a:cubicBezTo>
                    <a:pt x="191" y="655"/>
                    <a:pt x="191" y="655"/>
                    <a:pt x="191" y="620"/>
                  </a:cubicBezTo>
                  <a:cubicBezTo>
                    <a:pt x="203" y="596"/>
                    <a:pt x="191" y="596"/>
                    <a:pt x="203" y="548"/>
                  </a:cubicBezTo>
                  <a:cubicBezTo>
                    <a:pt x="227" y="524"/>
                    <a:pt x="251" y="536"/>
                    <a:pt x="251" y="489"/>
                  </a:cubicBezTo>
                  <a:cubicBezTo>
                    <a:pt x="263" y="465"/>
                    <a:pt x="251" y="465"/>
                    <a:pt x="263" y="429"/>
                  </a:cubicBezTo>
                  <a:lnTo>
                    <a:pt x="299" y="370"/>
                  </a:lnTo>
                  <a:cubicBezTo>
                    <a:pt x="311" y="346"/>
                    <a:pt x="299" y="334"/>
                    <a:pt x="311" y="298"/>
                  </a:cubicBezTo>
                  <a:cubicBezTo>
                    <a:pt x="322" y="262"/>
                    <a:pt x="311" y="262"/>
                    <a:pt x="322" y="227"/>
                  </a:cubicBezTo>
                  <a:cubicBezTo>
                    <a:pt x="322" y="203"/>
                    <a:pt x="346" y="203"/>
                    <a:pt x="346" y="203"/>
                  </a:cubicBezTo>
                  <a:cubicBezTo>
                    <a:pt x="358" y="167"/>
                    <a:pt x="370" y="108"/>
                    <a:pt x="406" y="60"/>
                  </a:cubicBezTo>
                  <a:lnTo>
                    <a:pt x="406" y="48"/>
                  </a:lnTo>
                  <a:cubicBezTo>
                    <a:pt x="406" y="24"/>
                    <a:pt x="406" y="24"/>
                    <a:pt x="418" y="24"/>
                  </a:cubicBezTo>
                  <a:cubicBezTo>
                    <a:pt x="418" y="13"/>
                    <a:pt x="418" y="12"/>
                    <a:pt x="407" y="1"/>
                  </a:cubicBezTo>
                  <a:lnTo>
                    <a:pt x="407" y="1"/>
                  </a:lnTo>
                  <a:cubicBezTo>
                    <a:pt x="410" y="5"/>
                    <a:pt x="411" y="6"/>
                    <a:pt x="411" y="6"/>
                  </a:cubicBezTo>
                  <a:cubicBezTo>
                    <a:pt x="410" y="6"/>
                    <a:pt x="402"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0" name="Google Shape;3050;p3"/>
            <p:cNvSpPr/>
            <p:nvPr/>
          </p:nvSpPr>
          <p:spPr>
            <a:xfrm>
              <a:off x="4065975" y="3116475"/>
              <a:ext cx="9250" cy="30000"/>
            </a:xfrm>
            <a:custGeom>
              <a:avLst/>
              <a:gdLst/>
              <a:ahLst/>
              <a:cxnLst/>
              <a:rect l="l" t="t" r="r" b="b"/>
              <a:pathLst>
                <a:path w="370" h="1200" extrusionOk="0">
                  <a:moveTo>
                    <a:pt x="64" y="0"/>
                  </a:moveTo>
                  <a:cubicBezTo>
                    <a:pt x="41" y="0"/>
                    <a:pt x="30" y="11"/>
                    <a:pt x="12" y="29"/>
                  </a:cubicBezTo>
                  <a:cubicBezTo>
                    <a:pt x="0" y="52"/>
                    <a:pt x="0" y="64"/>
                    <a:pt x="0" y="100"/>
                  </a:cubicBezTo>
                  <a:cubicBezTo>
                    <a:pt x="12" y="124"/>
                    <a:pt x="12" y="148"/>
                    <a:pt x="36" y="172"/>
                  </a:cubicBezTo>
                  <a:cubicBezTo>
                    <a:pt x="48" y="219"/>
                    <a:pt x="48" y="219"/>
                    <a:pt x="72" y="243"/>
                  </a:cubicBezTo>
                  <a:cubicBezTo>
                    <a:pt x="96" y="291"/>
                    <a:pt x="108" y="279"/>
                    <a:pt x="119" y="326"/>
                  </a:cubicBezTo>
                  <a:cubicBezTo>
                    <a:pt x="131" y="362"/>
                    <a:pt x="119" y="362"/>
                    <a:pt x="131" y="410"/>
                  </a:cubicBezTo>
                  <a:cubicBezTo>
                    <a:pt x="155" y="457"/>
                    <a:pt x="155" y="457"/>
                    <a:pt x="155" y="505"/>
                  </a:cubicBezTo>
                  <a:lnTo>
                    <a:pt x="179" y="588"/>
                  </a:lnTo>
                  <a:cubicBezTo>
                    <a:pt x="179" y="636"/>
                    <a:pt x="191" y="636"/>
                    <a:pt x="191" y="684"/>
                  </a:cubicBezTo>
                  <a:cubicBezTo>
                    <a:pt x="191" y="719"/>
                    <a:pt x="191" y="719"/>
                    <a:pt x="203" y="767"/>
                  </a:cubicBezTo>
                  <a:cubicBezTo>
                    <a:pt x="203" y="814"/>
                    <a:pt x="227" y="814"/>
                    <a:pt x="239" y="862"/>
                  </a:cubicBezTo>
                  <a:lnTo>
                    <a:pt x="239" y="945"/>
                  </a:lnTo>
                  <a:cubicBezTo>
                    <a:pt x="239" y="993"/>
                    <a:pt x="250" y="993"/>
                    <a:pt x="239" y="1041"/>
                  </a:cubicBezTo>
                  <a:lnTo>
                    <a:pt x="239" y="1124"/>
                  </a:lnTo>
                  <a:lnTo>
                    <a:pt x="239" y="1160"/>
                  </a:lnTo>
                  <a:cubicBezTo>
                    <a:pt x="239" y="1172"/>
                    <a:pt x="250" y="1172"/>
                    <a:pt x="250" y="1184"/>
                  </a:cubicBezTo>
                  <a:cubicBezTo>
                    <a:pt x="262" y="1195"/>
                    <a:pt x="275" y="1199"/>
                    <a:pt x="289" y="1199"/>
                  </a:cubicBezTo>
                  <a:cubicBezTo>
                    <a:pt x="319" y="1199"/>
                    <a:pt x="349" y="1180"/>
                    <a:pt x="358" y="1172"/>
                  </a:cubicBezTo>
                  <a:lnTo>
                    <a:pt x="369" y="1160"/>
                  </a:lnTo>
                  <a:lnTo>
                    <a:pt x="369" y="1124"/>
                  </a:lnTo>
                  <a:lnTo>
                    <a:pt x="369" y="1041"/>
                  </a:lnTo>
                  <a:lnTo>
                    <a:pt x="369" y="945"/>
                  </a:lnTo>
                  <a:lnTo>
                    <a:pt x="369" y="862"/>
                  </a:lnTo>
                  <a:cubicBezTo>
                    <a:pt x="369" y="814"/>
                    <a:pt x="358" y="814"/>
                    <a:pt x="358" y="767"/>
                  </a:cubicBezTo>
                  <a:cubicBezTo>
                    <a:pt x="358" y="719"/>
                    <a:pt x="369" y="719"/>
                    <a:pt x="369" y="660"/>
                  </a:cubicBezTo>
                  <a:cubicBezTo>
                    <a:pt x="369" y="624"/>
                    <a:pt x="358" y="624"/>
                    <a:pt x="346" y="576"/>
                  </a:cubicBezTo>
                  <a:cubicBezTo>
                    <a:pt x="322" y="529"/>
                    <a:pt x="322" y="529"/>
                    <a:pt x="322" y="481"/>
                  </a:cubicBezTo>
                  <a:cubicBezTo>
                    <a:pt x="310" y="445"/>
                    <a:pt x="298" y="445"/>
                    <a:pt x="286" y="398"/>
                  </a:cubicBezTo>
                  <a:cubicBezTo>
                    <a:pt x="262" y="350"/>
                    <a:pt x="250" y="350"/>
                    <a:pt x="239" y="303"/>
                  </a:cubicBezTo>
                  <a:lnTo>
                    <a:pt x="239" y="279"/>
                  </a:lnTo>
                  <a:cubicBezTo>
                    <a:pt x="203" y="207"/>
                    <a:pt x="167" y="148"/>
                    <a:pt x="155" y="88"/>
                  </a:cubicBezTo>
                  <a:cubicBezTo>
                    <a:pt x="155" y="64"/>
                    <a:pt x="131" y="64"/>
                    <a:pt x="131" y="52"/>
                  </a:cubicBezTo>
                  <a:cubicBezTo>
                    <a:pt x="131" y="41"/>
                    <a:pt x="119" y="41"/>
                    <a:pt x="119" y="17"/>
                  </a:cubicBezTo>
                  <a:cubicBezTo>
                    <a:pt x="108" y="17"/>
                    <a:pt x="108" y="5"/>
                    <a:pt x="96" y="5"/>
                  </a:cubicBezTo>
                  <a:cubicBezTo>
                    <a:pt x="83" y="2"/>
                    <a:pt x="73" y="0"/>
                    <a:pt x="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1" name="Google Shape;3051;p3"/>
            <p:cNvSpPr/>
            <p:nvPr/>
          </p:nvSpPr>
          <p:spPr>
            <a:xfrm>
              <a:off x="3686175" y="3214850"/>
              <a:ext cx="88125" cy="67850"/>
            </a:xfrm>
            <a:custGeom>
              <a:avLst/>
              <a:gdLst/>
              <a:ahLst/>
              <a:cxnLst/>
              <a:rect l="l" t="t" r="r" b="b"/>
              <a:pathLst>
                <a:path w="3525" h="2714" extrusionOk="0">
                  <a:moveTo>
                    <a:pt x="3504" y="1"/>
                  </a:moveTo>
                  <a:cubicBezTo>
                    <a:pt x="3477" y="1"/>
                    <a:pt x="3430" y="65"/>
                    <a:pt x="3405" y="106"/>
                  </a:cubicBezTo>
                  <a:cubicBezTo>
                    <a:pt x="3393" y="142"/>
                    <a:pt x="3393" y="154"/>
                    <a:pt x="3381" y="166"/>
                  </a:cubicBezTo>
                  <a:cubicBezTo>
                    <a:pt x="3358" y="201"/>
                    <a:pt x="3358" y="225"/>
                    <a:pt x="3346" y="261"/>
                  </a:cubicBezTo>
                  <a:cubicBezTo>
                    <a:pt x="3286" y="416"/>
                    <a:pt x="3286" y="439"/>
                    <a:pt x="3215" y="582"/>
                  </a:cubicBezTo>
                  <a:cubicBezTo>
                    <a:pt x="3143" y="749"/>
                    <a:pt x="3143" y="749"/>
                    <a:pt x="3036" y="892"/>
                  </a:cubicBezTo>
                  <a:cubicBezTo>
                    <a:pt x="2941" y="1047"/>
                    <a:pt x="2941" y="1047"/>
                    <a:pt x="2822" y="1190"/>
                  </a:cubicBezTo>
                  <a:cubicBezTo>
                    <a:pt x="2727" y="1344"/>
                    <a:pt x="2727" y="1344"/>
                    <a:pt x="2607" y="1475"/>
                  </a:cubicBezTo>
                  <a:cubicBezTo>
                    <a:pt x="2488" y="1606"/>
                    <a:pt x="2465" y="1594"/>
                    <a:pt x="2334" y="1713"/>
                  </a:cubicBezTo>
                  <a:cubicBezTo>
                    <a:pt x="2203" y="1832"/>
                    <a:pt x="2215" y="1844"/>
                    <a:pt x="2072" y="1952"/>
                  </a:cubicBezTo>
                  <a:cubicBezTo>
                    <a:pt x="1929" y="2071"/>
                    <a:pt x="1929" y="2071"/>
                    <a:pt x="1786" y="2178"/>
                  </a:cubicBezTo>
                  <a:cubicBezTo>
                    <a:pt x="1631" y="2285"/>
                    <a:pt x="1655" y="2297"/>
                    <a:pt x="1488" y="2380"/>
                  </a:cubicBezTo>
                  <a:cubicBezTo>
                    <a:pt x="1322" y="2475"/>
                    <a:pt x="1334" y="2475"/>
                    <a:pt x="1155" y="2535"/>
                  </a:cubicBezTo>
                  <a:cubicBezTo>
                    <a:pt x="1119" y="2547"/>
                    <a:pt x="1083" y="2547"/>
                    <a:pt x="1060" y="2559"/>
                  </a:cubicBezTo>
                  <a:cubicBezTo>
                    <a:pt x="965" y="2587"/>
                    <a:pt x="868" y="2602"/>
                    <a:pt x="773" y="2602"/>
                  </a:cubicBezTo>
                  <a:cubicBezTo>
                    <a:pt x="592" y="2602"/>
                    <a:pt x="419" y="2549"/>
                    <a:pt x="286" y="2440"/>
                  </a:cubicBezTo>
                  <a:cubicBezTo>
                    <a:pt x="250" y="2428"/>
                    <a:pt x="226" y="2416"/>
                    <a:pt x="191" y="2368"/>
                  </a:cubicBezTo>
                  <a:lnTo>
                    <a:pt x="119" y="2297"/>
                  </a:lnTo>
                  <a:lnTo>
                    <a:pt x="48" y="2225"/>
                  </a:lnTo>
                  <a:cubicBezTo>
                    <a:pt x="37" y="2218"/>
                    <a:pt x="29" y="2216"/>
                    <a:pt x="22" y="2216"/>
                  </a:cubicBezTo>
                  <a:cubicBezTo>
                    <a:pt x="6" y="2216"/>
                    <a:pt x="0" y="2232"/>
                    <a:pt x="0" y="2249"/>
                  </a:cubicBezTo>
                  <a:cubicBezTo>
                    <a:pt x="0" y="2309"/>
                    <a:pt x="48" y="2404"/>
                    <a:pt x="107" y="2464"/>
                  </a:cubicBezTo>
                  <a:cubicBezTo>
                    <a:pt x="250" y="2571"/>
                    <a:pt x="250" y="2571"/>
                    <a:pt x="429" y="2654"/>
                  </a:cubicBezTo>
                  <a:cubicBezTo>
                    <a:pt x="619" y="2690"/>
                    <a:pt x="619" y="2690"/>
                    <a:pt x="822" y="2714"/>
                  </a:cubicBezTo>
                  <a:cubicBezTo>
                    <a:pt x="1012" y="2690"/>
                    <a:pt x="1012" y="2678"/>
                    <a:pt x="1191" y="2618"/>
                  </a:cubicBezTo>
                  <a:cubicBezTo>
                    <a:pt x="1369" y="2559"/>
                    <a:pt x="1369" y="2571"/>
                    <a:pt x="1548" y="2487"/>
                  </a:cubicBezTo>
                  <a:cubicBezTo>
                    <a:pt x="1715" y="2392"/>
                    <a:pt x="1715" y="2392"/>
                    <a:pt x="1857" y="2297"/>
                  </a:cubicBezTo>
                  <a:cubicBezTo>
                    <a:pt x="2012" y="2190"/>
                    <a:pt x="2012" y="2178"/>
                    <a:pt x="2155" y="2071"/>
                  </a:cubicBezTo>
                  <a:cubicBezTo>
                    <a:pt x="2310" y="1952"/>
                    <a:pt x="2310" y="1952"/>
                    <a:pt x="2441" y="1832"/>
                  </a:cubicBezTo>
                  <a:cubicBezTo>
                    <a:pt x="2572" y="1702"/>
                    <a:pt x="2572" y="1713"/>
                    <a:pt x="2703" y="1571"/>
                  </a:cubicBezTo>
                  <a:cubicBezTo>
                    <a:pt x="2822" y="1428"/>
                    <a:pt x="2822" y="1416"/>
                    <a:pt x="2929" y="1273"/>
                  </a:cubicBezTo>
                  <a:cubicBezTo>
                    <a:pt x="3048" y="1118"/>
                    <a:pt x="3048" y="1118"/>
                    <a:pt x="3155" y="975"/>
                  </a:cubicBezTo>
                  <a:cubicBezTo>
                    <a:pt x="3262" y="809"/>
                    <a:pt x="3239" y="809"/>
                    <a:pt x="3334" y="642"/>
                  </a:cubicBezTo>
                  <a:cubicBezTo>
                    <a:pt x="3417" y="475"/>
                    <a:pt x="3405" y="475"/>
                    <a:pt x="3465" y="297"/>
                  </a:cubicBezTo>
                  <a:cubicBezTo>
                    <a:pt x="3477" y="237"/>
                    <a:pt x="3500" y="189"/>
                    <a:pt x="3512" y="166"/>
                  </a:cubicBezTo>
                  <a:cubicBezTo>
                    <a:pt x="3512" y="118"/>
                    <a:pt x="3524" y="82"/>
                    <a:pt x="3524" y="47"/>
                  </a:cubicBezTo>
                  <a:cubicBezTo>
                    <a:pt x="3524" y="14"/>
                    <a:pt x="3516" y="1"/>
                    <a:pt x="35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2" name="Google Shape;3052;p3"/>
            <p:cNvSpPr/>
            <p:nvPr/>
          </p:nvSpPr>
          <p:spPr>
            <a:xfrm>
              <a:off x="3787525" y="3131550"/>
              <a:ext cx="121700" cy="62275"/>
            </a:xfrm>
            <a:custGeom>
              <a:avLst/>
              <a:gdLst/>
              <a:ahLst/>
              <a:cxnLst/>
              <a:rect l="l" t="t" r="r" b="b"/>
              <a:pathLst>
                <a:path w="4868" h="2491" extrusionOk="0">
                  <a:moveTo>
                    <a:pt x="4846" y="1"/>
                  </a:moveTo>
                  <a:cubicBezTo>
                    <a:pt x="4815" y="1"/>
                    <a:pt x="4754" y="79"/>
                    <a:pt x="4721" y="128"/>
                  </a:cubicBezTo>
                  <a:cubicBezTo>
                    <a:pt x="4709" y="164"/>
                    <a:pt x="4697" y="176"/>
                    <a:pt x="4685" y="211"/>
                  </a:cubicBezTo>
                  <a:cubicBezTo>
                    <a:pt x="4661" y="235"/>
                    <a:pt x="4649" y="271"/>
                    <a:pt x="4638" y="307"/>
                  </a:cubicBezTo>
                  <a:cubicBezTo>
                    <a:pt x="4542" y="509"/>
                    <a:pt x="4542" y="509"/>
                    <a:pt x="4423" y="700"/>
                  </a:cubicBezTo>
                  <a:cubicBezTo>
                    <a:pt x="4304" y="878"/>
                    <a:pt x="4304" y="878"/>
                    <a:pt x="4173" y="1057"/>
                  </a:cubicBezTo>
                  <a:cubicBezTo>
                    <a:pt x="4042" y="1224"/>
                    <a:pt x="4042" y="1235"/>
                    <a:pt x="3887" y="1378"/>
                  </a:cubicBezTo>
                  <a:cubicBezTo>
                    <a:pt x="3745" y="1533"/>
                    <a:pt x="3745" y="1545"/>
                    <a:pt x="3566" y="1676"/>
                  </a:cubicBezTo>
                  <a:cubicBezTo>
                    <a:pt x="3387" y="1819"/>
                    <a:pt x="3376" y="1783"/>
                    <a:pt x="3197" y="1902"/>
                  </a:cubicBezTo>
                  <a:cubicBezTo>
                    <a:pt x="2995" y="2009"/>
                    <a:pt x="3018" y="2021"/>
                    <a:pt x="2804" y="2116"/>
                  </a:cubicBezTo>
                  <a:cubicBezTo>
                    <a:pt x="2614" y="2200"/>
                    <a:pt x="2614" y="2200"/>
                    <a:pt x="2399" y="2259"/>
                  </a:cubicBezTo>
                  <a:cubicBezTo>
                    <a:pt x="2197" y="2319"/>
                    <a:pt x="2197" y="2331"/>
                    <a:pt x="1982" y="2367"/>
                  </a:cubicBezTo>
                  <a:cubicBezTo>
                    <a:pt x="1780" y="2390"/>
                    <a:pt x="1780" y="2414"/>
                    <a:pt x="1554" y="2414"/>
                  </a:cubicBezTo>
                  <a:lnTo>
                    <a:pt x="1411" y="2414"/>
                  </a:lnTo>
                  <a:cubicBezTo>
                    <a:pt x="1066" y="2414"/>
                    <a:pt x="720" y="2378"/>
                    <a:pt x="411" y="2259"/>
                  </a:cubicBezTo>
                  <a:cubicBezTo>
                    <a:pt x="375" y="2247"/>
                    <a:pt x="316" y="2247"/>
                    <a:pt x="280" y="2212"/>
                  </a:cubicBezTo>
                  <a:cubicBezTo>
                    <a:pt x="220" y="2200"/>
                    <a:pt x="185" y="2188"/>
                    <a:pt x="161" y="2176"/>
                  </a:cubicBezTo>
                  <a:cubicBezTo>
                    <a:pt x="113" y="2152"/>
                    <a:pt x="66" y="2152"/>
                    <a:pt x="42" y="2140"/>
                  </a:cubicBezTo>
                  <a:cubicBezTo>
                    <a:pt x="33" y="2137"/>
                    <a:pt x="25" y="2136"/>
                    <a:pt x="20" y="2136"/>
                  </a:cubicBezTo>
                  <a:cubicBezTo>
                    <a:pt x="2" y="2136"/>
                    <a:pt x="0" y="2149"/>
                    <a:pt x="18" y="2176"/>
                  </a:cubicBezTo>
                  <a:cubicBezTo>
                    <a:pt x="66" y="2224"/>
                    <a:pt x="161" y="2283"/>
                    <a:pt x="256" y="2307"/>
                  </a:cubicBezTo>
                  <a:cubicBezTo>
                    <a:pt x="470" y="2367"/>
                    <a:pt x="470" y="2378"/>
                    <a:pt x="673" y="2426"/>
                  </a:cubicBezTo>
                  <a:cubicBezTo>
                    <a:pt x="899" y="2474"/>
                    <a:pt x="899" y="2474"/>
                    <a:pt x="1125" y="2486"/>
                  </a:cubicBezTo>
                  <a:cubicBezTo>
                    <a:pt x="1201" y="2490"/>
                    <a:pt x="1251" y="2491"/>
                    <a:pt x="1292" y="2491"/>
                  </a:cubicBezTo>
                  <a:cubicBezTo>
                    <a:pt x="1375" y="2491"/>
                    <a:pt x="1423" y="2486"/>
                    <a:pt x="1566" y="2486"/>
                  </a:cubicBezTo>
                  <a:cubicBezTo>
                    <a:pt x="1792" y="2474"/>
                    <a:pt x="1792" y="2486"/>
                    <a:pt x="2018" y="2450"/>
                  </a:cubicBezTo>
                  <a:cubicBezTo>
                    <a:pt x="2244" y="2426"/>
                    <a:pt x="2244" y="2426"/>
                    <a:pt x="2459" y="2367"/>
                  </a:cubicBezTo>
                  <a:cubicBezTo>
                    <a:pt x="2685" y="2307"/>
                    <a:pt x="2673" y="2295"/>
                    <a:pt x="2875" y="2200"/>
                  </a:cubicBezTo>
                  <a:cubicBezTo>
                    <a:pt x="3090" y="2116"/>
                    <a:pt x="3090" y="2116"/>
                    <a:pt x="3280" y="2009"/>
                  </a:cubicBezTo>
                  <a:cubicBezTo>
                    <a:pt x="3471" y="1890"/>
                    <a:pt x="3471" y="1890"/>
                    <a:pt x="3649" y="1759"/>
                  </a:cubicBezTo>
                  <a:cubicBezTo>
                    <a:pt x="3828" y="1616"/>
                    <a:pt x="3816" y="1605"/>
                    <a:pt x="3983" y="1438"/>
                  </a:cubicBezTo>
                  <a:cubicBezTo>
                    <a:pt x="4149" y="1295"/>
                    <a:pt x="4149" y="1295"/>
                    <a:pt x="4292" y="1116"/>
                  </a:cubicBezTo>
                  <a:cubicBezTo>
                    <a:pt x="4447" y="938"/>
                    <a:pt x="4423" y="938"/>
                    <a:pt x="4542" y="747"/>
                  </a:cubicBezTo>
                  <a:cubicBezTo>
                    <a:pt x="4661" y="545"/>
                    <a:pt x="4661" y="545"/>
                    <a:pt x="4757" y="354"/>
                  </a:cubicBezTo>
                  <a:cubicBezTo>
                    <a:pt x="4780" y="283"/>
                    <a:pt x="4816" y="235"/>
                    <a:pt x="4828" y="211"/>
                  </a:cubicBezTo>
                  <a:cubicBezTo>
                    <a:pt x="4840" y="164"/>
                    <a:pt x="4864" y="104"/>
                    <a:pt x="4864" y="57"/>
                  </a:cubicBezTo>
                  <a:cubicBezTo>
                    <a:pt x="4867" y="16"/>
                    <a:pt x="4860" y="1"/>
                    <a:pt x="48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3" name="Google Shape;3053;p3"/>
            <p:cNvSpPr/>
            <p:nvPr/>
          </p:nvSpPr>
          <p:spPr>
            <a:xfrm>
              <a:off x="3706700" y="3191925"/>
              <a:ext cx="96525" cy="46000"/>
            </a:xfrm>
            <a:custGeom>
              <a:avLst/>
              <a:gdLst/>
              <a:ahLst/>
              <a:cxnLst/>
              <a:rect l="l" t="t" r="r" b="b"/>
              <a:pathLst>
                <a:path w="3861" h="1840" extrusionOk="0">
                  <a:moveTo>
                    <a:pt x="3805" y="1"/>
                  </a:moveTo>
                  <a:cubicBezTo>
                    <a:pt x="3772" y="1"/>
                    <a:pt x="3725" y="12"/>
                    <a:pt x="3691" y="23"/>
                  </a:cubicBezTo>
                  <a:cubicBezTo>
                    <a:pt x="3656" y="35"/>
                    <a:pt x="3644" y="35"/>
                    <a:pt x="3632" y="59"/>
                  </a:cubicBezTo>
                  <a:cubicBezTo>
                    <a:pt x="3608" y="71"/>
                    <a:pt x="3584" y="82"/>
                    <a:pt x="3549" y="118"/>
                  </a:cubicBezTo>
                  <a:cubicBezTo>
                    <a:pt x="3406" y="213"/>
                    <a:pt x="3406" y="237"/>
                    <a:pt x="3275" y="356"/>
                  </a:cubicBezTo>
                  <a:lnTo>
                    <a:pt x="3001" y="594"/>
                  </a:lnTo>
                  <a:cubicBezTo>
                    <a:pt x="2870" y="714"/>
                    <a:pt x="2882" y="714"/>
                    <a:pt x="2751" y="844"/>
                  </a:cubicBezTo>
                  <a:cubicBezTo>
                    <a:pt x="2620" y="964"/>
                    <a:pt x="2632" y="975"/>
                    <a:pt x="2501" y="1083"/>
                  </a:cubicBezTo>
                  <a:cubicBezTo>
                    <a:pt x="2358" y="1202"/>
                    <a:pt x="2346" y="1178"/>
                    <a:pt x="2203" y="1273"/>
                  </a:cubicBezTo>
                  <a:cubicBezTo>
                    <a:pt x="2060" y="1380"/>
                    <a:pt x="2060" y="1380"/>
                    <a:pt x="1917" y="1464"/>
                  </a:cubicBezTo>
                  <a:cubicBezTo>
                    <a:pt x="1763" y="1559"/>
                    <a:pt x="1763" y="1547"/>
                    <a:pt x="1608" y="1606"/>
                  </a:cubicBezTo>
                  <a:cubicBezTo>
                    <a:pt x="1441" y="1642"/>
                    <a:pt x="1441" y="1666"/>
                    <a:pt x="1275" y="1690"/>
                  </a:cubicBezTo>
                  <a:cubicBezTo>
                    <a:pt x="1173" y="1697"/>
                    <a:pt x="1133" y="1709"/>
                    <a:pt x="1078" y="1709"/>
                  </a:cubicBezTo>
                  <a:cubicBezTo>
                    <a:pt x="1042" y="1709"/>
                    <a:pt x="999" y="1704"/>
                    <a:pt x="929" y="1690"/>
                  </a:cubicBezTo>
                  <a:cubicBezTo>
                    <a:pt x="894" y="1678"/>
                    <a:pt x="858" y="1678"/>
                    <a:pt x="834" y="1666"/>
                  </a:cubicBezTo>
                  <a:cubicBezTo>
                    <a:pt x="572" y="1606"/>
                    <a:pt x="322" y="1452"/>
                    <a:pt x="191" y="1225"/>
                  </a:cubicBezTo>
                  <a:cubicBezTo>
                    <a:pt x="179" y="1214"/>
                    <a:pt x="143" y="1166"/>
                    <a:pt x="132" y="1142"/>
                  </a:cubicBezTo>
                  <a:cubicBezTo>
                    <a:pt x="120" y="1095"/>
                    <a:pt x="96" y="1071"/>
                    <a:pt x="96" y="1047"/>
                  </a:cubicBezTo>
                  <a:lnTo>
                    <a:pt x="60" y="964"/>
                  </a:lnTo>
                  <a:cubicBezTo>
                    <a:pt x="50" y="959"/>
                    <a:pt x="42" y="956"/>
                    <a:pt x="36" y="956"/>
                  </a:cubicBezTo>
                  <a:cubicBezTo>
                    <a:pt x="26" y="956"/>
                    <a:pt x="19" y="962"/>
                    <a:pt x="12" y="975"/>
                  </a:cubicBezTo>
                  <a:cubicBezTo>
                    <a:pt x="1" y="1035"/>
                    <a:pt x="1" y="1130"/>
                    <a:pt x="36" y="1202"/>
                  </a:cubicBezTo>
                  <a:cubicBezTo>
                    <a:pt x="132" y="1368"/>
                    <a:pt x="132" y="1368"/>
                    <a:pt x="262" y="1499"/>
                  </a:cubicBezTo>
                  <a:cubicBezTo>
                    <a:pt x="417" y="1618"/>
                    <a:pt x="417" y="1618"/>
                    <a:pt x="572" y="1702"/>
                  </a:cubicBezTo>
                  <a:cubicBezTo>
                    <a:pt x="751" y="1785"/>
                    <a:pt x="751" y="1761"/>
                    <a:pt x="929" y="1809"/>
                  </a:cubicBezTo>
                  <a:cubicBezTo>
                    <a:pt x="1042" y="1832"/>
                    <a:pt x="1093" y="1840"/>
                    <a:pt x="1161" y="1840"/>
                  </a:cubicBezTo>
                  <a:cubicBezTo>
                    <a:pt x="1200" y="1840"/>
                    <a:pt x="1245" y="1837"/>
                    <a:pt x="1310" y="1833"/>
                  </a:cubicBezTo>
                  <a:cubicBezTo>
                    <a:pt x="1489" y="1797"/>
                    <a:pt x="1489" y="1797"/>
                    <a:pt x="1667" y="1749"/>
                  </a:cubicBezTo>
                  <a:cubicBezTo>
                    <a:pt x="1846" y="1690"/>
                    <a:pt x="1846" y="1678"/>
                    <a:pt x="1989" y="1595"/>
                  </a:cubicBezTo>
                  <a:cubicBezTo>
                    <a:pt x="2156" y="1499"/>
                    <a:pt x="2156" y="1499"/>
                    <a:pt x="2298" y="1392"/>
                  </a:cubicBezTo>
                  <a:cubicBezTo>
                    <a:pt x="2453" y="1297"/>
                    <a:pt x="2453" y="1297"/>
                    <a:pt x="2584" y="1178"/>
                  </a:cubicBezTo>
                  <a:cubicBezTo>
                    <a:pt x="2715" y="1059"/>
                    <a:pt x="2703" y="1035"/>
                    <a:pt x="2834" y="916"/>
                  </a:cubicBezTo>
                  <a:lnTo>
                    <a:pt x="3108" y="678"/>
                  </a:lnTo>
                  <a:cubicBezTo>
                    <a:pt x="3239" y="559"/>
                    <a:pt x="3227" y="547"/>
                    <a:pt x="3358" y="440"/>
                  </a:cubicBezTo>
                  <a:cubicBezTo>
                    <a:pt x="3489" y="321"/>
                    <a:pt x="3489" y="321"/>
                    <a:pt x="3632" y="213"/>
                  </a:cubicBezTo>
                  <a:cubicBezTo>
                    <a:pt x="3668" y="190"/>
                    <a:pt x="3703" y="166"/>
                    <a:pt x="3727" y="142"/>
                  </a:cubicBezTo>
                  <a:lnTo>
                    <a:pt x="3822" y="59"/>
                  </a:lnTo>
                  <a:cubicBezTo>
                    <a:pt x="3860" y="15"/>
                    <a:pt x="3841" y="1"/>
                    <a:pt x="38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4" name="Google Shape;3054;p3"/>
            <p:cNvSpPr/>
            <p:nvPr/>
          </p:nvSpPr>
          <p:spPr>
            <a:xfrm>
              <a:off x="3631400" y="3281825"/>
              <a:ext cx="74425" cy="35175"/>
            </a:xfrm>
            <a:custGeom>
              <a:avLst/>
              <a:gdLst/>
              <a:ahLst/>
              <a:cxnLst/>
              <a:rect l="l" t="t" r="r" b="b"/>
              <a:pathLst>
                <a:path w="2977" h="1407" extrusionOk="0">
                  <a:moveTo>
                    <a:pt x="2932" y="0"/>
                  </a:moveTo>
                  <a:cubicBezTo>
                    <a:pt x="2903" y="0"/>
                    <a:pt x="2865" y="16"/>
                    <a:pt x="2846" y="35"/>
                  </a:cubicBezTo>
                  <a:cubicBezTo>
                    <a:pt x="2822" y="46"/>
                    <a:pt x="2810" y="46"/>
                    <a:pt x="2798" y="58"/>
                  </a:cubicBezTo>
                  <a:lnTo>
                    <a:pt x="2739" y="118"/>
                  </a:lnTo>
                  <a:cubicBezTo>
                    <a:pt x="2632" y="225"/>
                    <a:pt x="2655" y="225"/>
                    <a:pt x="2548" y="320"/>
                  </a:cubicBezTo>
                  <a:lnTo>
                    <a:pt x="2334" y="499"/>
                  </a:lnTo>
                  <a:cubicBezTo>
                    <a:pt x="2239" y="582"/>
                    <a:pt x="2239" y="582"/>
                    <a:pt x="2120" y="654"/>
                  </a:cubicBezTo>
                  <a:cubicBezTo>
                    <a:pt x="2001" y="737"/>
                    <a:pt x="2012" y="749"/>
                    <a:pt x="1893" y="820"/>
                  </a:cubicBezTo>
                  <a:cubicBezTo>
                    <a:pt x="1774" y="892"/>
                    <a:pt x="1762" y="868"/>
                    <a:pt x="1643" y="928"/>
                  </a:cubicBezTo>
                  <a:cubicBezTo>
                    <a:pt x="1524" y="987"/>
                    <a:pt x="1524" y="999"/>
                    <a:pt x="1381" y="1047"/>
                  </a:cubicBezTo>
                  <a:cubicBezTo>
                    <a:pt x="1250" y="1106"/>
                    <a:pt x="1250" y="1106"/>
                    <a:pt x="1131" y="1154"/>
                  </a:cubicBezTo>
                  <a:cubicBezTo>
                    <a:pt x="1000" y="1189"/>
                    <a:pt x="1012" y="1213"/>
                    <a:pt x="881" y="1237"/>
                  </a:cubicBezTo>
                  <a:cubicBezTo>
                    <a:pt x="738" y="1273"/>
                    <a:pt x="738" y="1285"/>
                    <a:pt x="607" y="1285"/>
                  </a:cubicBezTo>
                  <a:cubicBezTo>
                    <a:pt x="584" y="1285"/>
                    <a:pt x="548" y="1273"/>
                    <a:pt x="524" y="1273"/>
                  </a:cubicBezTo>
                  <a:cubicBezTo>
                    <a:pt x="310" y="1237"/>
                    <a:pt x="167" y="1058"/>
                    <a:pt x="143" y="832"/>
                  </a:cubicBezTo>
                  <a:cubicBezTo>
                    <a:pt x="143" y="820"/>
                    <a:pt x="131" y="797"/>
                    <a:pt x="131" y="749"/>
                  </a:cubicBezTo>
                  <a:cubicBezTo>
                    <a:pt x="131" y="713"/>
                    <a:pt x="119" y="689"/>
                    <a:pt x="119" y="654"/>
                  </a:cubicBezTo>
                  <a:cubicBezTo>
                    <a:pt x="107" y="630"/>
                    <a:pt x="107" y="594"/>
                    <a:pt x="84" y="582"/>
                  </a:cubicBezTo>
                  <a:cubicBezTo>
                    <a:pt x="60" y="594"/>
                    <a:pt x="48" y="582"/>
                    <a:pt x="36" y="630"/>
                  </a:cubicBezTo>
                  <a:cubicBezTo>
                    <a:pt x="0" y="677"/>
                    <a:pt x="0" y="737"/>
                    <a:pt x="0" y="808"/>
                  </a:cubicBezTo>
                  <a:cubicBezTo>
                    <a:pt x="36" y="939"/>
                    <a:pt x="12" y="951"/>
                    <a:pt x="72" y="1094"/>
                  </a:cubicBezTo>
                  <a:cubicBezTo>
                    <a:pt x="155" y="1225"/>
                    <a:pt x="155" y="1237"/>
                    <a:pt x="286" y="1332"/>
                  </a:cubicBezTo>
                  <a:cubicBezTo>
                    <a:pt x="429" y="1404"/>
                    <a:pt x="429" y="1392"/>
                    <a:pt x="584" y="1404"/>
                  </a:cubicBezTo>
                  <a:cubicBezTo>
                    <a:pt x="655" y="1404"/>
                    <a:pt x="691" y="1407"/>
                    <a:pt x="728" y="1407"/>
                  </a:cubicBezTo>
                  <a:cubicBezTo>
                    <a:pt x="765" y="1407"/>
                    <a:pt x="804" y="1404"/>
                    <a:pt x="881" y="1392"/>
                  </a:cubicBezTo>
                  <a:cubicBezTo>
                    <a:pt x="1024" y="1356"/>
                    <a:pt x="1024" y="1356"/>
                    <a:pt x="1167" y="1297"/>
                  </a:cubicBezTo>
                  <a:cubicBezTo>
                    <a:pt x="1298" y="1249"/>
                    <a:pt x="1298" y="1237"/>
                    <a:pt x="1429" y="1178"/>
                  </a:cubicBezTo>
                  <a:lnTo>
                    <a:pt x="1691" y="1058"/>
                  </a:lnTo>
                  <a:cubicBezTo>
                    <a:pt x="1834" y="999"/>
                    <a:pt x="1834" y="999"/>
                    <a:pt x="1953" y="928"/>
                  </a:cubicBezTo>
                  <a:cubicBezTo>
                    <a:pt x="2072" y="856"/>
                    <a:pt x="2072" y="832"/>
                    <a:pt x="2191" y="761"/>
                  </a:cubicBezTo>
                  <a:cubicBezTo>
                    <a:pt x="2310" y="689"/>
                    <a:pt x="2310" y="689"/>
                    <a:pt x="2429" y="594"/>
                  </a:cubicBezTo>
                  <a:cubicBezTo>
                    <a:pt x="2548" y="511"/>
                    <a:pt x="2536" y="511"/>
                    <a:pt x="2632" y="404"/>
                  </a:cubicBezTo>
                  <a:cubicBezTo>
                    <a:pt x="2739" y="320"/>
                    <a:pt x="2739" y="296"/>
                    <a:pt x="2846" y="213"/>
                  </a:cubicBezTo>
                  <a:lnTo>
                    <a:pt x="2917" y="142"/>
                  </a:lnTo>
                  <a:lnTo>
                    <a:pt x="2965" y="46"/>
                  </a:lnTo>
                  <a:cubicBezTo>
                    <a:pt x="2976" y="13"/>
                    <a:pt x="2958" y="0"/>
                    <a:pt x="29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5" name="Google Shape;3055;p3"/>
            <p:cNvSpPr/>
            <p:nvPr/>
          </p:nvSpPr>
          <p:spPr>
            <a:xfrm>
              <a:off x="3764325" y="2937825"/>
              <a:ext cx="19500" cy="29350"/>
            </a:xfrm>
            <a:custGeom>
              <a:avLst/>
              <a:gdLst/>
              <a:ahLst/>
              <a:cxnLst/>
              <a:rect l="l" t="t" r="r" b="b"/>
              <a:pathLst>
                <a:path w="780" h="1174" extrusionOk="0">
                  <a:moveTo>
                    <a:pt x="720" y="1"/>
                  </a:moveTo>
                  <a:cubicBezTo>
                    <a:pt x="709" y="1"/>
                    <a:pt x="700" y="3"/>
                    <a:pt x="696" y="7"/>
                  </a:cubicBezTo>
                  <a:lnTo>
                    <a:pt x="684" y="19"/>
                  </a:lnTo>
                  <a:cubicBezTo>
                    <a:pt x="684" y="19"/>
                    <a:pt x="660" y="43"/>
                    <a:pt x="660" y="55"/>
                  </a:cubicBezTo>
                  <a:cubicBezTo>
                    <a:pt x="636" y="102"/>
                    <a:pt x="636" y="102"/>
                    <a:pt x="624" y="138"/>
                  </a:cubicBezTo>
                  <a:lnTo>
                    <a:pt x="565" y="233"/>
                  </a:lnTo>
                  <a:cubicBezTo>
                    <a:pt x="529" y="281"/>
                    <a:pt x="529" y="281"/>
                    <a:pt x="517" y="317"/>
                  </a:cubicBezTo>
                  <a:cubicBezTo>
                    <a:pt x="482" y="364"/>
                    <a:pt x="505" y="364"/>
                    <a:pt x="470" y="412"/>
                  </a:cubicBezTo>
                  <a:cubicBezTo>
                    <a:pt x="446" y="460"/>
                    <a:pt x="422" y="436"/>
                    <a:pt x="398" y="483"/>
                  </a:cubicBezTo>
                  <a:cubicBezTo>
                    <a:pt x="363" y="531"/>
                    <a:pt x="386" y="531"/>
                    <a:pt x="351" y="579"/>
                  </a:cubicBezTo>
                  <a:lnTo>
                    <a:pt x="291" y="662"/>
                  </a:lnTo>
                  <a:cubicBezTo>
                    <a:pt x="267" y="710"/>
                    <a:pt x="279" y="710"/>
                    <a:pt x="243" y="757"/>
                  </a:cubicBezTo>
                  <a:cubicBezTo>
                    <a:pt x="220" y="793"/>
                    <a:pt x="232" y="793"/>
                    <a:pt x="208" y="841"/>
                  </a:cubicBezTo>
                  <a:lnTo>
                    <a:pt x="172" y="876"/>
                  </a:lnTo>
                  <a:cubicBezTo>
                    <a:pt x="124" y="948"/>
                    <a:pt x="101" y="1019"/>
                    <a:pt x="41" y="1079"/>
                  </a:cubicBezTo>
                  <a:cubicBezTo>
                    <a:pt x="41" y="1103"/>
                    <a:pt x="29" y="1103"/>
                    <a:pt x="29" y="1114"/>
                  </a:cubicBezTo>
                  <a:cubicBezTo>
                    <a:pt x="29" y="1126"/>
                    <a:pt x="5" y="1126"/>
                    <a:pt x="5" y="1138"/>
                  </a:cubicBezTo>
                  <a:lnTo>
                    <a:pt x="5" y="1155"/>
                  </a:lnTo>
                  <a:lnTo>
                    <a:pt x="5" y="1155"/>
                  </a:lnTo>
                  <a:cubicBezTo>
                    <a:pt x="11" y="1150"/>
                    <a:pt x="22" y="1150"/>
                    <a:pt x="29" y="1150"/>
                  </a:cubicBezTo>
                  <a:cubicBezTo>
                    <a:pt x="53" y="1150"/>
                    <a:pt x="89" y="1138"/>
                    <a:pt x="101" y="1126"/>
                  </a:cubicBezTo>
                  <a:cubicBezTo>
                    <a:pt x="136" y="1091"/>
                    <a:pt x="136" y="1079"/>
                    <a:pt x="160" y="1055"/>
                  </a:cubicBezTo>
                  <a:lnTo>
                    <a:pt x="220" y="960"/>
                  </a:lnTo>
                  <a:cubicBezTo>
                    <a:pt x="255" y="912"/>
                    <a:pt x="232" y="912"/>
                    <a:pt x="267" y="876"/>
                  </a:cubicBezTo>
                  <a:cubicBezTo>
                    <a:pt x="291" y="829"/>
                    <a:pt x="303" y="841"/>
                    <a:pt x="327" y="793"/>
                  </a:cubicBezTo>
                  <a:lnTo>
                    <a:pt x="386" y="710"/>
                  </a:lnTo>
                  <a:cubicBezTo>
                    <a:pt x="410" y="662"/>
                    <a:pt x="398" y="662"/>
                    <a:pt x="422" y="614"/>
                  </a:cubicBezTo>
                  <a:cubicBezTo>
                    <a:pt x="458" y="579"/>
                    <a:pt x="517" y="483"/>
                    <a:pt x="541" y="460"/>
                  </a:cubicBezTo>
                  <a:cubicBezTo>
                    <a:pt x="577" y="412"/>
                    <a:pt x="565" y="400"/>
                    <a:pt x="589" y="364"/>
                  </a:cubicBezTo>
                  <a:cubicBezTo>
                    <a:pt x="624" y="317"/>
                    <a:pt x="624" y="317"/>
                    <a:pt x="648" y="293"/>
                  </a:cubicBezTo>
                  <a:cubicBezTo>
                    <a:pt x="684" y="245"/>
                    <a:pt x="660" y="245"/>
                    <a:pt x="696" y="198"/>
                  </a:cubicBezTo>
                  <a:lnTo>
                    <a:pt x="755" y="114"/>
                  </a:lnTo>
                  <a:cubicBezTo>
                    <a:pt x="767" y="102"/>
                    <a:pt x="767" y="79"/>
                    <a:pt x="779" y="79"/>
                  </a:cubicBezTo>
                  <a:lnTo>
                    <a:pt x="779" y="43"/>
                  </a:lnTo>
                  <a:cubicBezTo>
                    <a:pt x="771" y="11"/>
                    <a:pt x="742" y="1"/>
                    <a:pt x="720" y="1"/>
                  </a:cubicBezTo>
                  <a:close/>
                  <a:moveTo>
                    <a:pt x="5" y="1155"/>
                  </a:moveTo>
                  <a:cubicBezTo>
                    <a:pt x="2" y="1159"/>
                    <a:pt x="1" y="1164"/>
                    <a:pt x="5" y="1174"/>
                  </a:cubicBezTo>
                  <a:lnTo>
                    <a:pt x="5" y="1155"/>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6" name="Google Shape;3056;p3"/>
            <p:cNvSpPr/>
            <p:nvPr/>
          </p:nvSpPr>
          <p:spPr>
            <a:xfrm>
              <a:off x="3772175" y="2938875"/>
              <a:ext cx="7775" cy="10375"/>
            </a:xfrm>
            <a:custGeom>
              <a:avLst/>
              <a:gdLst/>
              <a:ahLst/>
              <a:cxnLst/>
              <a:rect l="l" t="t" r="r" b="b"/>
              <a:pathLst>
                <a:path w="311" h="415" extrusionOk="0">
                  <a:moveTo>
                    <a:pt x="191" y="1"/>
                  </a:moveTo>
                  <a:cubicBezTo>
                    <a:pt x="180" y="13"/>
                    <a:pt x="191" y="13"/>
                    <a:pt x="180" y="25"/>
                  </a:cubicBezTo>
                  <a:cubicBezTo>
                    <a:pt x="156" y="37"/>
                    <a:pt x="156" y="37"/>
                    <a:pt x="156" y="60"/>
                  </a:cubicBezTo>
                  <a:cubicBezTo>
                    <a:pt x="144" y="72"/>
                    <a:pt x="156" y="72"/>
                    <a:pt x="144" y="84"/>
                  </a:cubicBezTo>
                  <a:cubicBezTo>
                    <a:pt x="132" y="96"/>
                    <a:pt x="144" y="96"/>
                    <a:pt x="144" y="120"/>
                  </a:cubicBezTo>
                  <a:cubicBezTo>
                    <a:pt x="138" y="126"/>
                    <a:pt x="132" y="126"/>
                    <a:pt x="124" y="126"/>
                  </a:cubicBezTo>
                  <a:cubicBezTo>
                    <a:pt x="117" y="126"/>
                    <a:pt x="108" y="126"/>
                    <a:pt x="96" y="132"/>
                  </a:cubicBezTo>
                  <a:cubicBezTo>
                    <a:pt x="84" y="144"/>
                    <a:pt x="96" y="144"/>
                    <a:pt x="84" y="156"/>
                  </a:cubicBezTo>
                  <a:cubicBezTo>
                    <a:pt x="72" y="179"/>
                    <a:pt x="72" y="179"/>
                    <a:pt x="72" y="191"/>
                  </a:cubicBezTo>
                  <a:cubicBezTo>
                    <a:pt x="60" y="203"/>
                    <a:pt x="72" y="203"/>
                    <a:pt x="72" y="215"/>
                  </a:cubicBezTo>
                  <a:cubicBezTo>
                    <a:pt x="60" y="239"/>
                    <a:pt x="72" y="239"/>
                    <a:pt x="60" y="251"/>
                  </a:cubicBezTo>
                  <a:lnTo>
                    <a:pt x="37" y="251"/>
                  </a:lnTo>
                  <a:cubicBezTo>
                    <a:pt x="25" y="263"/>
                    <a:pt x="25" y="299"/>
                    <a:pt x="1" y="310"/>
                  </a:cubicBezTo>
                  <a:lnTo>
                    <a:pt x="1" y="322"/>
                  </a:lnTo>
                  <a:lnTo>
                    <a:pt x="1" y="334"/>
                  </a:lnTo>
                  <a:cubicBezTo>
                    <a:pt x="1" y="334"/>
                    <a:pt x="1" y="358"/>
                    <a:pt x="13" y="358"/>
                  </a:cubicBezTo>
                  <a:cubicBezTo>
                    <a:pt x="25" y="382"/>
                    <a:pt x="37" y="406"/>
                    <a:pt x="72" y="406"/>
                  </a:cubicBezTo>
                  <a:cubicBezTo>
                    <a:pt x="84" y="412"/>
                    <a:pt x="93" y="415"/>
                    <a:pt x="102" y="415"/>
                  </a:cubicBezTo>
                  <a:cubicBezTo>
                    <a:pt x="111" y="415"/>
                    <a:pt x="120" y="412"/>
                    <a:pt x="132" y="406"/>
                  </a:cubicBezTo>
                  <a:cubicBezTo>
                    <a:pt x="144" y="382"/>
                    <a:pt x="144" y="382"/>
                    <a:pt x="144" y="370"/>
                  </a:cubicBezTo>
                  <a:cubicBezTo>
                    <a:pt x="144" y="358"/>
                    <a:pt x="144" y="358"/>
                    <a:pt x="156" y="334"/>
                  </a:cubicBezTo>
                  <a:cubicBezTo>
                    <a:pt x="180" y="322"/>
                    <a:pt x="156" y="322"/>
                    <a:pt x="156" y="310"/>
                  </a:cubicBezTo>
                  <a:cubicBezTo>
                    <a:pt x="168" y="304"/>
                    <a:pt x="174" y="304"/>
                    <a:pt x="178" y="304"/>
                  </a:cubicBezTo>
                  <a:cubicBezTo>
                    <a:pt x="182" y="304"/>
                    <a:pt x="185" y="304"/>
                    <a:pt x="191" y="299"/>
                  </a:cubicBezTo>
                  <a:cubicBezTo>
                    <a:pt x="191" y="275"/>
                    <a:pt x="203" y="275"/>
                    <a:pt x="203" y="263"/>
                  </a:cubicBezTo>
                  <a:cubicBezTo>
                    <a:pt x="215" y="251"/>
                    <a:pt x="203" y="251"/>
                    <a:pt x="215" y="239"/>
                  </a:cubicBezTo>
                  <a:cubicBezTo>
                    <a:pt x="239" y="215"/>
                    <a:pt x="239" y="215"/>
                    <a:pt x="239" y="203"/>
                  </a:cubicBezTo>
                  <a:cubicBezTo>
                    <a:pt x="239" y="191"/>
                    <a:pt x="251" y="191"/>
                    <a:pt x="251" y="179"/>
                  </a:cubicBezTo>
                  <a:cubicBezTo>
                    <a:pt x="263" y="156"/>
                    <a:pt x="251" y="156"/>
                    <a:pt x="251" y="144"/>
                  </a:cubicBezTo>
                  <a:lnTo>
                    <a:pt x="263" y="132"/>
                  </a:lnTo>
                  <a:cubicBezTo>
                    <a:pt x="275" y="120"/>
                    <a:pt x="263" y="120"/>
                    <a:pt x="275" y="96"/>
                  </a:cubicBezTo>
                  <a:cubicBezTo>
                    <a:pt x="275" y="84"/>
                    <a:pt x="299" y="84"/>
                    <a:pt x="299" y="72"/>
                  </a:cubicBezTo>
                  <a:lnTo>
                    <a:pt x="310" y="60"/>
                  </a:lnTo>
                  <a:cubicBezTo>
                    <a:pt x="310" y="60"/>
                    <a:pt x="310" y="37"/>
                    <a:pt x="299" y="37"/>
                  </a:cubicBezTo>
                  <a:cubicBezTo>
                    <a:pt x="275" y="13"/>
                    <a:pt x="215" y="1"/>
                    <a:pt x="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7" name="Google Shape;3057;p3"/>
            <p:cNvSpPr/>
            <p:nvPr/>
          </p:nvSpPr>
          <p:spPr>
            <a:xfrm>
              <a:off x="3762650" y="2927425"/>
              <a:ext cx="47275" cy="38575"/>
            </a:xfrm>
            <a:custGeom>
              <a:avLst/>
              <a:gdLst/>
              <a:ahLst/>
              <a:cxnLst/>
              <a:rect l="l" t="t" r="r" b="b"/>
              <a:pathLst>
                <a:path w="1891" h="1543" extrusionOk="0">
                  <a:moveTo>
                    <a:pt x="1823" y="0"/>
                  </a:moveTo>
                  <a:cubicBezTo>
                    <a:pt x="1807" y="0"/>
                    <a:pt x="1790" y="3"/>
                    <a:pt x="1775" y="6"/>
                  </a:cubicBezTo>
                  <a:cubicBezTo>
                    <a:pt x="1763" y="6"/>
                    <a:pt x="1751" y="30"/>
                    <a:pt x="1751" y="30"/>
                  </a:cubicBezTo>
                  <a:cubicBezTo>
                    <a:pt x="1727" y="42"/>
                    <a:pt x="1727" y="42"/>
                    <a:pt x="1704" y="54"/>
                  </a:cubicBezTo>
                  <a:cubicBezTo>
                    <a:pt x="1632" y="114"/>
                    <a:pt x="1644" y="114"/>
                    <a:pt x="1573" y="161"/>
                  </a:cubicBezTo>
                  <a:cubicBezTo>
                    <a:pt x="1489" y="209"/>
                    <a:pt x="1489" y="209"/>
                    <a:pt x="1418" y="268"/>
                  </a:cubicBezTo>
                  <a:cubicBezTo>
                    <a:pt x="1346" y="304"/>
                    <a:pt x="1346" y="328"/>
                    <a:pt x="1275" y="364"/>
                  </a:cubicBezTo>
                  <a:cubicBezTo>
                    <a:pt x="1192" y="411"/>
                    <a:pt x="1192" y="423"/>
                    <a:pt x="1120" y="471"/>
                  </a:cubicBezTo>
                  <a:cubicBezTo>
                    <a:pt x="1049" y="518"/>
                    <a:pt x="1037" y="506"/>
                    <a:pt x="953" y="542"/>
                  </a:cubicBezTo>
                  <a:cubicBezTo>
                    <a:pt x="882" y="590"/>
                    <a:pt x="882" y="602"/>
                    <a:pt x="811" y="649"/>
                  </a:cubicBezTo>
                  <a:cubicBezTo>
                    <a:pt x="739" y="697"/>
                    <a:pt x="739" y="697"/>
                    <a:pt x="656" y="757"/>
                  </a:cubicBezTo>
                  <a:cubicBezTo>
                    <a:pt x="584" y="816"/>
                    <a:pt x="596" y="816"/>
                    <a:pt x="525" y="876"/>
                  </a:cubicBezTo>
                  <a:cubicBezTo>
                    <a:pt x="453" y="935"/>
                    <a:pt x="465" y="935"/>
                    <a:pt x="394" y="1007"/>
                  </a:cubicBezTo>
                  <a:cubicBezTo>
                    <a:pt x="382" y="1018"/>
                    <a:pt x="358" y="1042"/>
                    <a:pt x="346" y="1042"/>
                  </a:cubicBezTo>
                  <a:cubicBezTo>
                    <a:pt x="239" y="1138"/>
                    <a:pt x="168" y="1257"/>
                    <a:pt x="60" y="1376"/>
                  </a:cubicBezTo>
                  <a:cubicBezTo>
                    <a:pt x="49" y="1399"/>
                    <a:pt x="49" y="1411"/>
                    <a:pt x="37" y="1435"/>
                  </a:cubicBezTo>
                  <a:cubicBezTo>
                    <a:pt x="25" y="1459"/>
                    <a:pt x="25" y="1471"/>
                    <a:pt x="1" y="1483"/>
                  </a:cubicBezTo>
                  <a:lnTo>
                    <a:pt x="1" y="1542"/>
                  </a:lnTo>
                  <a:lnTo>
                    <a:pt x="25" y="1542"/>
                  </a:lnTo>
                  <a:cubicBezTo>
                    <a:pt x="60" y="1530"/>
                    <a:pt x="84" y="1495"/>
                    <a:pt x="108" y="1471"/>
                  </a:cubicBezTo>
                  <a:cubicBezTo>
                    <a:pt x="156" y="1399"/>
                    <a:pt x="156" y="1399"/>
                    <a:pt x="203" y="1340"/>
                  </a:cubicBezTo>
                  <a:cubicBezTo>
                    <a:pt x="239" y="1257"/>
                    <a:pt x="239" y="1257"/>
                    <a:pt x="299" y="1197"/>
                  </a:cubicBezTo>
                  <a:cubicBezTo>
                    <a:pt x="358" y="1138"/>
                    <a:pt x="346" y="1126"/>
                    <a:pt x="418" y="1066"/>
                  </a:cubicBezTo>
                  <a:cubicBezTo>
                    <a:pt x="477" y="1007"/>
                    <a:pt x="501" y="1018"/>
                    <a:pt x="572" y="959"/>
                  </a:cubicBezTo>
                  <a:cubicBezTo>
                    <a:pt x="644" y="899"/>
                    <a:pt x="644" y="899"/>
                    <a:pt x="715" y="864"/>
                  </a:cubicBezTo>
                  <a:cubicBezTo>
                    <a:pt x="799" y="816"/>
                    <a:pt x="775" y="804"/>
                    <a:pt x="870" y="757"/>
                  </a:cubicBezTo>
                  <a:cubicBezTo>
                    <a:pt x="942" y="709"/>
                    <a:pt x="1108" y="626"/>
                    <a:pt x="1180" y="578"/>
                  </a:cubicBezTo>
                  <a:cubicBezTo>
                    <a:pt x="1251" y="530"/>
                    <a:pt x="1251" y="518"/>
                    <a:pt x="1334" y="471"/>
                  </a:cubicBezTo>
                  <a:cubicBezTo>
                    <a:pt x="1406" y="423"/>
                    <a:pt x="1418" y="423"/>
                    <a:pt x="1489" y="376"/>
                  </a:cubicBezTo>
                  <a:cubicBezTo>
                    <a:pt x="1573" y="340"/>
                    <a:pt x="1573" y="316"/>
                    <a:pt x="1644" y="280"/>
                  </a:cubicBezTo>
                  <a:lnTo>
                    <a:pt x="1787" y="161"/>
                  </a:lnTo>
                  <a:cubicBezTo>
                    <a:pt x="1823" y="137"/>
                    <a:pt x="1834" y="125"/>
                    <a:pt x="1846" y="114"/>
                  </a:cubicBezTo>
                  <a:cubicBezTo>
                    <a:pt x="1870" y="102"/>
                    <a:pt x="1882" y="78"/>
                    <a:pt x="1882" y="54"/>
                  </a:cubicBezTo>
                  <a:cubicBezTo>
                    <a:pt x="1890" y="13"/>
                    <a:pt x="1859" y="0"/>
                    <a:pt x="18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8" name="Google Shape;3058;p3"/>
            <p:cNvSpPr/>
            <p:nvPr/>
          </p:nvSpPr>
          <p:spPr>
            <a:xfrm>
              <a:off x="3969225" y="2527350"/>
              <a:ext cx="32900" cy="62100"/>
            </a:xfrm>
            <a:custGeom>
              <a:avLst/>
              <a:gdLst/>
              <a:ahLst/>
              <a:cxnLst/>
              <a:rect l="l" t="t" r="r" b="b"/>
              <a:pathLst>
                <a:path w="1316" h="2484" extrusionOk="0">
                  <a:moveTo>
                    <a:pt x="1283" y="1"/>
                  </a:moveTo>
                  <a:cubicBezTo>
                    <a:pt x="1258" y="1"/>
                    <a:pt x="1223" y="18"/>
                    <a:pt x="1203" y="31"/>
                  </a:cubicBezTo>
                  <a:cubicBezTo>
                    <a:pt x="1191" y="43"/>
                    <a:pt x="1180" y="43"/>
                    <a:pt x="1180" y="55"/>
                  </a:cubicBezTo>
                  <a:cubicBezTo>
                    <a:pt x="1168" y="67"/>
                    <a:pt x="1168" y="91"/>
                    <a:pt x="1132" y="103"/>
                  </a:cubicBezTo>
                  <a:cubicBezTo>
                    <a:pt x="1061" y="186"/>
                    <a:pt x="1072" y="186"/>
                    <a:pt x="1001" y="269"/>
                  </a:cubicBezTo>
                  <a:cubicBezTo>
                    <a:pt x="930" y="341"/>
                    <a:pt x="930" y="341"/>
                    <a:pt x="846" y="436"/>
                  </a:cubicBezTo>
                  <a:cubicBezTo>
                    <a:pt x="775" y="508"/>
                    <a:pt x="775" y="519"/>
                    <a:pt x="703" y="591"/>
                  </a:cubicBezTo>
                  <a:cubicBezTo>
                    <a:pt x="632" y="674"/>
                    <a:pt x="632" y="686"/>
                    <a:pt x="549" y="758"/>
                  </a:cubicBezTo>
                  <a:cubicBezTo>
                    <a:pt x="477" y="853"/>
                    <a:pt x="465" y="817"/>
                    <a:pt x="394" y="912"/>
                  </a:cubicBezTo>
                  <a:cubicBezTo>
                    <a:pt x="310" y="996"/>
                    <a:pt x="334" y="996"/>
                    <a:pt x="251" y="1103"/>
                  </a:cubicBezTo>
                  <a:cubicBezTo>
                    <a:pt x="191" y="1186"/>
                    <a:pt x="191" y="1186"/>
                    <a:pt x="132" y="1293"/>
                  </a:cubicBezTo>
                  <a:cubicBezTo>
                    <a:pt x="96" y="1400"/>
                    <a:pt x="108" y="1400"/>
                    <a:pt x="60" y="1520"/>
                  </a:cubicBezTo>
                  <a:cubicBezTo>
                    <a:pt x="37" y="1627"/>
                    <a:pt x="37" y="1639"/>
                    <a:pt x="13" y="1746"/>
                  </a:cubicBezTo>
                  <a:cubicBezTo>
                    <a:pt x="13" y="1770"/>
                    <a:pt x="13" y="1805"/>
                    <a:pt x="1" y="1817"/>
                  </a:cubicBezTo>
                  <a:cubicBezTo>
                    <a:pt x="1" y="1996"/>
                    <a:pt x="48" y="2174"/>
                    <a:pt x="120" y="2341"/>
                  </a:cubicBezTo>
                  <a:cubicBezTo>
                    <a:pt x="132" y="2353"/>
                    <a:pt x="156" y="2377"/>
                    <a:pt x="168" y="2401"/>
                  </a:cubicBezTo>
                  <a:cubicBezTo>
                    <a:pt x="179" y="2424"/>
                    <a:pt x="191" y="2436"/>
                    <a:pt x="215" y="2460"/>
                  </a:cubicBezTo>
                  <a:cubicBezTo>
                    <a:pt x="227" y="2472"/>
                    <a:pt x="251" y="2484"/>
                    <a:pt x="275" y="2484"/>
                  </a:cubicBezTo>
                  <a:cubicBezTo>
                    <a:pt x="275" y="2484"/>
                    <a:pt x="287" y="2472"/>
                    <a:pt x="287" y="2436"/>
                  </a:cubicBezTo>
                  <a:cubicBezTo>
                    <a:pt x="287" y="2401"/>
                    <a:pt x="275" y="2353"/>
                    <a:pt x="239" y="2305"/>
                  </a:cubicBezTo>
                  <a:cubicBezTo>
                    <a:pt x="191" y="2234"/>
                    <a:pt x="191" y="2222"/>
                    <a:pt x="156" y="2127"/>
                  </a:cubicBezTo>
                  <a:cubicBezTo>
                    <a:pt x="120" y="2043"/>
                    <a:pt x="120" y="2020"/>
                    <a:pt x="108" y="1936"/>
                  </a:cubicBezTo>
                  <a:cubicBezTo>
                    <a:pt x="108" y="1829"/>
                    <a:pt x="96" y="1829"/>
                    <a:pt x="96" y="1722"/>
                  </a:cubicBezTo>
                  <a:cubicBezTo>
                    <a:pt x="108" y="1627"/>
                    <a:pt x="120" y="1627"/>
                    <a:pt x="156" y="1531"/>
                  </a:cubicBezTo>
                  <a:cubicBezTo>
                    <a:pt x="179" y="1424"/>
                    <a:pt x="179" y="1424"/>
                    <a:pt x="239" y="1341"/>
                  </a:cubicBezTo>
                  <a:cubicBezTo>
                    <a:pt x="287" y="1246"/>
                    <a:pt x="287" y="1234"/>
                    <a:pt x="346" y="1150"/>
                  </a:cubicBezTo>
                  <a:cubicBezTo>
                    <a:pt x="406" y="1055"/>
                    <a:pt x="406" y="1055"/>
                    <a:pt x="477" y="984"/>
                  </a:cubicBezTo>
                  <a:cubicBezTo>
                    <a:pt x="549" y="889"/>
                    <a:pt x="549" y="912"/>
                    <a:pt x="632" y="817"/>
                  </a:cubicBezTo>
                  <a:cubicBezTo>
                    <a:pt x="703" y="746"/>
                    <a:pt x="691" y="734"/>
                    <a:pt x="763" y="650"/>
                  </a:cubicBezTo>
                  <a:cubicBezTo>
                    <a:pt x="834" y="579"/>
                    <a:pt x="846" y="579"/>
                    <a:pt x="930" y="508"/>
                  </a:cubicBezTo>
                  <a:cubicBezTo>
                    <a:pt x="1001" y="436"/>
                    <a:pt x="1001" y="412"/>
                    <a:pt x="1072" y="341"/>
                  </a:cubicBezTo>
                  <a:cubicBezTo>
                    <a:pt x="1144" y="269"/>
                    <a:pt x="1144" y="246"/>
                    <a:pt x="1227" y="174"/>
                  </a:cubicBezTo>
                  <a:lnTo>
                    <a:pt x="1287" y="115"/>
                  </a:lnTo>
                  <a:cubicBezTo>
                    <a:pt x="1299" y="91"/>
                    <a:pt x="1299" y="67"/>
                    <a:pt x="1311" y="43"/>
                  </a:cubicBezTo>
                  <a:cubicBezTo>
                    <a:pt x="1316" y="12"/>
                    <a:pt x="1302" y="1"/>
                    <a:pt x="12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9" name="Google Shape;3059;p3"/>
            <p:cNvSpPr/>
            <p:nvPr/>
          </p:nvSpPr>
          <p:spPr>
            <a:xfrm>
              <a:off x="3966250" y="2547725"/>
              <a:ext cx="11950" cy="30125"/>
            </a:xfrm>
            <a:custGeom>
              <a:avLst/>
              <a:gdLst/>
              <a:ahLst/>
              <a:cxnLst/>
              <a:rect l="l" t="t" r="r" b="b"/>
              <a:pathLst>
                <a:path w="478" h="1205" extrusionOk="0">
                  <a:moveTo>
                    <a:pt x="425" y="0"/>
                  </a:moveTo>
                  <a:cubicBezTo>
                    <a:pt x="411" y="0"/>
                    <a:pt x="398" y="2"/>
                    <a:pt x="394" y="2"/>
                  </a:cubicBezTo>
                  <a:lnTo>
                    <a:pt x="370" y="14"/>
                  </a:lnTo>
                  <a:lnTo>
                    <a:pt x="358" y="26"/>
                  </a:lnTo>
                  <a:cubicBezTo>
                    <a:pt x="346" y="74"/>
                    <a:pt x="298" y="169"/>
                    <a:pt x="287" y="204"/>
                  </a:cubicBezTo>
                  <a:lnTo>
                    <a:pt x="251" y="300"/>
                  </a:lnTo>
                  <a:lnTo>
                    <a:pt x="227" y="383"/>
                  </a:lnTo>
                  <a:cubicBezTo>
                    <a:pt x="203" y="431"/>
                    <a:pt x="179" y="419"/>
                    <a:pt x="167" y="466"/>
                  </a:cubicBezTo>
                  <a:lnTo>
                    <a:pt x="132" y="550"/>
                  </a:lnTo>
                  <a:lnTo>
                    <a:pt x="108" y="645"/>
                  </a:lnTo>
                  <a:cubicBezTo>
                    <a:pt x="84" y="681"/>
                    <a:pt x="108" y="681"/>
                    <a:pt x="84" y="728"/>
                  </a:cubicBezTo>
                  <a:cubicBezTo>
                    <a:pt x="72" y="776"/>
                    <a:pt x="84" y="776"/>
                    <a:pt x="72" y="824"/>
                  </a:cubicBezTo>
                  <a:cubicBezTo>
                    <a:pt x="72" y="836"/>
                    <a:pt x="60" y="836"/>
                    <a:pt x="60" y="847"/>
                  </a:cubicBezTo>
                  <a:cubicBezTo>
                    <a:pt x="48" y="919"/>
                    <a:pt x="48" y="1002"/>
                    <a:pt x="1" y="1074"/>
                  </a:cubicBezTo>
                  <a:lnTo>
                    <a:pt x="1" y="1097"/>
                  </a:lnTo>
                  <a:lnTo>
                    <a:pt x="1" y="1133"/>
                  </a:lnTo>
                  <a:cubicBezTo>
                    <a:pt x="1" y="1145"/>
                    <a:pt x="13" y="1145"/>
                    <a:pt x="13" y="1157"/>
                  </a:cubicBezTo>
                  <a:cubicBezTo>
                    <a:pt x="1" y="1205"/>
                    <a:pt x="13" y="1205"/>
                    <a:pt x="48" y="1205"/>
                  </a:cubicBezTo>
                  <a:cubicBezTo>
                    <a:pt x="72" y="1205"/>
                    <a:pt x="84" y="1181"/>
                    <a:pt x="108" y="1169"/>
                  </a:cubicBezTo>
                  <a:lnTo>
                    <a:pt x="132" y="1074"/>
                  </a:lnTo>
                  <a:cubicBezTo>
                    <a:pt x="156" y="1026"/>
                    <a:pt x="156" y="1026"/>
                    <a:pt x="156" y="978"/>
                  </a:cubicBezTo>
                  <a:cubicBezTo>
                    <a:pt x="167" y="943"/>
                    <a:pt x="156" y="943"/>
                    <a:pt x="167" y="895"/>
                  </a:cubicBezTo>
                  <a:cubicBezTo>
                    <a:pt x="179" y="847"/>
                    <a:pt x="191" y="847"/>
                    <a:pt x="215" y="800"/>
                  </a:cubicBezTo>
                  <a:lnTo>
                    <a:pt x="239" y="716"/>
                  </a:lnTo>
                  <a:cubicBezTo>
                    <a:pt x="251" y="669"/>
                    <a:pt x="239" y="669"/>
                    <a:pt x="251" y="621"/>
                  </a:cubicBezTo>
                  <a:lnTo>
                    <a:pt x="287" y="538"/>
                  </a:lnTo>
                  <a:cubicBezTo>
                    <a:pt x="298" y="490"/>
                    <a:pt x="298" y="490"/>
                    <a:pt x="334" y="443"/>
                  </a:cubicBezTo>
                  <a:cubicBezTo>
                    <a:pt x="346" y="407"/>
                    <a:pt x="334" y="407"/>
                    <a:pt x="346" y="359"/>
                  </a:cubicBezTo>
                  <a:cubicBezTo>
                    <a:pt x="358" y="312"/>
                    <a:pt x="370" y="312"/>
                    <a:pt x="394" y="288"/>
                  </a:cubicBezTo>
                  <a:lnTo>
                    <a:pt x="418" y="193"/>
                  </a:lnTo>
                  <a:cubicBezTo>
                    <a:pt x="429" y="145"/>
                    <a:pt x="429" y="145"/>
                    <a:pt x="465" y="109"/>
                  </a:cubicBezTo>
                  <a:cubicBezTo>
                    <a:pt x="477" y="85"/>
                    <a:pt x="477" y="85"/>
                    <a:pt x="477" y="74"/>
                  </a:cubicBezTo>
                  <a:lnTo>
                    <a:pt x="477" y="26"/>
                  </a:lnTo>
                  <a:cubicBezTo>
                    <a:pt x="470" y="4"/>
                    <a:pt x="446" y="0"/>
                    <a:pt x="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0" name="Google Shape;3060;p3"/>
            <p:cNvSpPr/>
            <p:nvPr/>
          </p:nvSpPr>
          <p:spPr>
            <a:xfrm>
              <a:off x="3871900" y="3086500"/>
              <a:ext cx="111375" cy="46750"/>
            </a:xfrm>
            <a:custGeom>
              <a:avLst/>
              <a:gdLst/>
              <a:ahLst/>
              <a:cxnLst/>
              <a:rect l="l" t="t" r="r" b="b"/>
              <a:pathLst>
                <a:path w="4455" h="1870" extrusionOk="0">
                  <a:moveTo>
                    <a:pt x="4424" y="1"/>
                  </a:moveTo>
                  <a:cubicBezTo>
                    <a:pt x="4393" y="1"/>
                    <a:pt x="4334" y="33"/>
                    <a:pt x="4299" y="61"/>
                  </a:cubicBezTo>
                  <a:cubicBezTo>
                    <a:pt x="4287" y="73"/>
                    <a:pt x="4251" y="97"/>
                    <a:pt x="4239" y="108"/>
                  </a:cubicBezTo>
                  <a:lnTo>
                    <a:pt x="3894" y="454"/>
                  </a:lnTo>
                  <a:cubicBezTo>
                    <a:pt x="3763" y="585"/>
                    <a:pt x="3763" y="585"/>
                    <a:pt x="3608" y="704"/>
                  </a:cubicBezTo>
                  <a:cubicBezTo>
                    <a:pt x="3465" y="823"/>
                    <a:pt x="3477" y="835"/>
                    <a:pt x="3334" y="954"/>
                  </a:cubicBezTo>
                  <a:cubicBezTo>
                    <a:pt x="3179" y="1073"/>
                    <a:pt x="3191" y="1085"/>
                    <a:pt x="3037" y="1192"/>
                  </a:cubicBezTo>
                  <a:cubicBezTo>
                    <a:pt x="2870" y="1299"/>
                    <a:pt x="2870" y="1287"/>
                    <a:pt x="2703" y="1371"/>
                  </a:cubicBezTo>
                  <a:cubicBezTo>
                    <a:pt x="2537" y="1466"/>
                    <a:pt x="2537" y="1478"/>
                    <a:pt x="2382" y="1537"/>
                  </a:cubicBezTo>
                  <a:cubicBezTo>
                    <a:pt x="2203" y="1609"/>
                    <a:pt x="2203" y="1609"/>
                    <a:pt x="2025" y="1656"/>
                  </a:cubicBezTo>
                  <a:cubicBezTo>
                    <a:pt x="1846" y="1704"/>
                    <a:pt x="1846" y="1716"/>
                    <a:pt x="1667" y="1740"/>
                  </a:cubicBezTo>
                  <a:cubicBezTo>
                    <a:pt x="1489" y="1763"/>
                    <a:pt x="1489" y="1775"/>
                    <a:pt x="1286" y="1775"/>
                  </a:cubicBezTo>
                  <a:cubicBezTo>
                    <a:pt x="1251" y="1775"/>
                    <a:pt x="1203" y="1775"/>
                    <a:pt x="1167" y="1763"/>
                  </a:cubicBezTo>
                  <a:cubicBezTo>
                    <a:pt x="893" y="1728"/>
                    <a:pt x="596" y="1668"/>
                    <a:pt x="358" y="1502"/>
                  </a:cubicBezTo>
                  <a:cubicBezTo>
                    <a:pt x="322" y="1490"/>
                    <a:pt x="298" y="1478"/>
                    <a:pt x="251" y="1442"/>
                  </a:cubicBezTo>
                  <a:cubicBezTo>
                    <a:pt x="203" y="1418"/>
                    <a:pt x="179" y="1406"/>
                    <a:pt x="155" y="1371"/>
                  </a:cubicBezTo>
                  <a:cubicBezTo>
                    <a:pt x="131" y="1359"/>
                    <a:pt x="96" y="1323"/>
                    <a:pt x="72" y="1311"/>
                  </a:cubicBezTo>
                  <a:cubicBezTo>
                    <a:pt x="12" y="1311"/>
                    <a:pt x="1" y="1311"/>
                    <a:pt x="12" y="1359"/>
                  </a:cubicBezTo>
                  <a:cubicBezTo>
                    <a:pt x="24" y="1418"/>
                    <a:pt x="84" y="1490"/>
                    <a:pt x="155" y="1537"/>
                  </a:cubicBezTo>
                  <a:cubicBezTo>
                    <a:pt x="322" y="1644"/>
                    <a:pt x="322" y="1644"/>
                    <a:pt x="501" y="1728"/>
                  </a:cubicBezTo>
                  <a:cubicBezTo>
                    <a:pt x="691" y="1799"/>
                    <a:pt x="691" y="1799"/>
                    <a:pt x="893" y="1835"/>
                  </a:cubicBezTo>
                  <a:cubicBezTo>
                    <a:pt x="989" y="1859"/>
                    <a:pt x="1036" y="1865"/>
                    <a:pt x="1084" y="1865"/>
                  </a:cubicBezTo>
                  <a:cubicBezTo>
                    <a:pt x="1132" y="1865"/>
                    <a:pt x="1179" y="1859"/>
                    <a:pt x="1274" y="1859"/>
                  </a:cubicBezTo>
                  <a:cubicBezTo>
                    <a:pt x="1401" y="1859"/>
                    <a:pt x="1444" y="1869"/>
                    <a:pt x="1518" y="1869"/>
                  </a:cubicBezTo>
                  <a:cubicBezTo>
                    <a:pt x="1555" y="1869"/>
                    <a:pt x="1600" y="1867"/>
                    <a:pt x="1667" y="1859"/>
                  </a:cubicBezTo>
                  <a:cubicBezTo>
                    <a:pt x="1858" y="1835"/>
                    <a:pt x="1858" y="1847"/>
                    <a:pt x="2048" y="1787"/>
                  </a:cubicBezTo>
                  <a:cubicBezTo>
                    <a:pt x="2239" y="1740"/>
                    <a:pt x="2239" y="1728"/>
                    <a:pt x="2417" y="1656"/>
                  </a:cubicBezTo>
                  <a:cubicBezTo>
                    <a:pt x="2596" y="1585"/>
                    <a:pt x="2596" y="1585"/>
                    <a:pt x="2775" y="1490"/>
                  </a:cubicBezTo>
                  <a:cubicBezTo>
                    <a:pt x="2941" y="1406"/>
                    <a:pt x="2953" y="1406"/>
                    <a:pt x="3108" y="1287"/>
                  </a:cubicBezTo>
                  <a:cubicBezTo>
                    <a:pt x="3275" y="1180"/>
                    <a:pt x="3251" y="1168"/>
                    <a:pt x="3406" y="1049"/>
                  </a:cubicBezTo>
                  <a:lnTo>
                    <a:pt x="3703" y="811"/>
                  </a:lnTo>
                  <a:cubicBezTo>
                    <a:pt x="3846" y="668"/>
                    <a:pt x="3834" y="668"/>
                    <a:pt x="3989" y="537"/>
                  </a:cubicBezTo>
                  <a:lnTo>
                    <a:pt x="4358" y="168"/>
                  </a:lnTo>
                  <a:cubicBezTo>
                    <a:pt x="4382" y="132"/>
                    <a:pt x="4418" y="97"/>
                    <a:pt x="4430" y="61"/>
                  </a:cubicBezTo>
                  <a:cubicBezTo>
                    <a:pt x="4454" y="17"/>
                    <a:pt x="4446"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1" name="Google Shape;3061;p3"/>
            <p:cNvSpPr/>
            <p:nvPr/>
          </p:nvSpPr>
          <p:spPr>
            <a:xfrm>
              <a:off x="3946900" y="3038875"/>
              <a:ext cx="129950" cy="48875"/>
            </a:xfrm>
            <a:custGeom>
              <a:avLst/>
              <a:gdLst/>
              <a:ahLst/>
              <a:cxnLst/>
              <a:rect l="l" t="t" r="r" b="b"/>
              <a:pathLst>
                <a:path w="5198" h="1955" extrusionOk="0">
                  <a:moveTo>
                    <a:pt x="5166" y="1"/>
                  </a:moveTo>
                  <a:cubicBezTo>
                    <a:pt x="5132" y="1"/>
                    <a:pt x="5062" y="33"/>
                    <a:pt x="5013" y="61"/>
                  </a:cubicBezTo>
                  <a:cubicBezTo>
                    <a:pt x="4990" y="73"/>
                    <a:pt x="4978" y="85"/>
                    <a:pt x="4942" y="109"/>
                  </a:cubicBezTo>
                  <a:cubicBezTo>
                    <a:pt x="4918" y="120"/>
                    <a:pt x="4882" y="144"/>
                    <a:pt x="4859" y="180"/>
                  </a:cubicBezTo>
                  <a:cubicBezTo>
                    <a:pt x="4680" y="311"/>
                    <a:pt x="4692" y="311"/>
                    <a:pt x="4513" y="442"/>
                  </a:cubicBezTo>
                  <a:cubicBezTo>
                    <a:pt x="4335" y="585"/>
                    <a:pt x="4335" y="585"/>
                    <a:pt x="4156" y="704"/>
                  </a:cubicBezTo>
                  <a:cubicBezTo>
                    <a:pt x="3978" y="823"/>
                    <a:pt x="3978" y="823"/>
                    <a:pt x="3787" y="942"/>
                  </a:cubicBezTo>
                  <a:cubicBezTo>
                    <a:pt x="3585" y="1037"/>
                    <a:pt x="3608" y="1061"/>
                    <a:pt x="3406" y="1156"/>
                  </a:cubicBezTo>
                  <a:cubicBezTo>
                    <a:pt x="3216" y="1263"/>
                    <a:pt x="3204" y="1240"/>
                    <a:pt x="3013" y="1323"/>
                  </a:cubicBezTo>
                  <a:cubicBezTo>
                    <a:pt x="2811" y="1418"/>
                    <a:pt x="2811" y="1430"/>
                    <a:pt x="2608" y="1502"/>
                  </a:cubicBezTo>
                  <a:cubicBezTo>
                    <a:pt x="2394" y="1597"/>
                    <a:pt x="2394" y="1597"/>
                    <a:pt x="2204" y="1656"/>
                  </a:cubicBezTo>
                  <a:cubicBezTo>
                    <a:pt x="2001" y="1728"/>
                    <a:pt x="2001" y="1740"/>
                    <a:pt x="1787" y="1787"/>
                  </a:cubicBezTo>
                  <a:cubicBezTo>
                    <a:pt x="1584" y="1823"/>
                    <a:pt x="1584" y="1835"/>
                    <a:pt x="1358" y="1847"/>
                  </a:cubicBezTo>
                  <a:cubicBezTo>
                    <a:pt x="1299" y="1847"/>
                    <a:pt x="1251" y="1847"/>
                    <a:pt x="1227" y="1835"/>
                  </a:cubicBezTo>
                  <a:cubicBezTo>
                    <a:pt x="894" y="1799"/>
                    <a:pt x="572" y="1668"/>
                    <a:pt x="334" y="1430"/>
                  </a:cubicBezTo>
                  <a:lnTo>
                    <a:pt x="227" y="1323"/>
                  </a:lnTo>
                  <a:cubicBezTo>
                    <a:pt x="191" y="1275"/>
                    <a:pt x="168" y="1252"/>
                    <a:pt x="156" y="1216"/>
                  </a:cubicBezTo>
                  <a:lnTo>
                    <a:pt x="60" y="1132"/>
                  </a:lnTo>
                  <a:cubicBezTo>
                    <a:pt x="42" y="1123"/>
                    <a:pt x="29" y="1118"/>
                    <a:pt x="20" y="1118"/>
                  </a:cubicBezTo>
                  <a:cubicBezTo>
                    <a:pt x="5" y="1118"/>
                    <a:pt x="1" y="1132"/>
                    <a:pt x="1" y="1168"/>
                  </a:cubicBezTo>
                  <a:cubicBezTo>
                    <a:pt x="1" y="1228"/>
                    <a:pt x="60" y="1323"/>
                    <a:pt x="120" y="1418"/>
                  </a:cubicBezTo>
                  <a:cubicBezTo>
                    <a:pt x="263" y="1561"/>
                    <a:pt x="263" y="1585"/>
                    <a:pt x="465" y="1716"/>
                  </a:cubicBezTo>
                  <a:cubicBezTo>
                    <a:pt x="656" y="1835"/>
                    <a:pt x="668" y="1835"/>
                    <a:pt x="882" y="1906"/>
                  </a:cubicBezTo>
                  <a:cubicBezTo>
                    <a:pt x="1035" y="1949"/>
                    <a:pt x="1079" y="1955"/>
                    <a:pt x="1178" y="1955"/>
                  </a:cubicBezTo>
                  <a:cubicBezTo>
                    <a:pt x="1218" y="1955"/>
                    <a:pt x="1266" y="1954"/>
                    <a:pt x="1334" y="1954"/>
                  </a:cubicBezTo>
                  <a:cubicBezTo>
                    <a:pt x="1561" y="1954"/>
                    <a:pt x="1561" y="1954"/>
                    <a:pt x="1787" y="1918"/>
                  </a:cubicBezTo>
                  <a:cubicBezTo>
                    <a:pt x="2013" y="1871"/>
                    <a:pt x="2013" y="1871"/>
                    <a:pt x="2215" y="1799"/>
                  </a:cubicBezTo>
                  <a:cubicBezTo>
                    <a:pt x="2430" y="1728"/>
                    <a:pt x="2430" y="1728"/>
                    <a:pt x="2632" y="1633"/>
                  </a:cubicBezTo>
                  <a:cubicBezTo>
                    <a:pt x="2846" y="1549"/>
                    <a:pt x="2846" y="1561"/>
                    <a:pt x="3037" y="1454"/>
                  </a:cubicBezTo>
                  <a:cubicBezTo>
                    <a:pt x="3239" y="1371"/>
                    <a:pt x="3239" y="1371"/>
                    <a:pt x="3442" y="1263"/>
                  </a:cubicBezTo>
                  <a:cubicBezTo>
                    <a:pt x="3632" y="1156"/>
                    <a:pt x="3632" y="1144"/>
                    <a:pt x="3823" y="1025"/>
                  </a:cubicBezTo>
                  <a:cubicBezTo>
                    <a:pt x="4013" y="906"/>
                    <a:pt x="4013" y="918"/>
                    <a:pt x="4216" y="799"/>
                  </a:cubicBezTo>
                  <a:cubicBezTo>
                    <a:pt x="4406" y="680"/>
                    <a:pt x="4394" y="668"/>
                    <a:pt x="4573" y="549"/>
                  </a:cubicBezTo>
                  <a:lnTo>
                    <a:pt x="4930" y="287"/>
                  </a:lnTo>
                  <a:cubicBezTo>
                    <a:pt x="4990" y="239"/>
                    <a:pt x="5013" y="204"/>
                    <a:pt x="5061" y="180"/>
                  </a:cubicBezTo>
                  <a:cubicBezTo>
                    <a:pt x="5097" y="132"/>
                    <a:pt x="5132" y="109"/>
                    <a:pt x="5168" y="61"/>
                  </a:cubicBezTo>
                  <a:cubicBezTo>
                    <a:pt x="5198" y="17"/>
                    <a:pt x="5191" y="1"/>
                    <a:pt x="51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2" name="Google Shape;3062;p3"/>
            <p:cNvSpPr/>
            <p:nvPr/>
          </p:nvSpPr>
          <p:spPr>
            <a:xfrm>
              <a:off x="4076250" y="2706600"/>
              <a:ext cx="70825" cy="49075"/>
            </a:xfrm>
            <a:custGeom>
              <a:avLst/>
              <a:gdLst/>
              <a:ahLst/>
              <a:cxnLst/>
              <a:rect l="l" t="t" r="r" b="b"/>
              <a:pathLst>
                <a:path w="2833" h="1963" extrusionOk="0">
                  <a:moveTo>
                    <a:pt x="2792" y="0"/>
                  </a:moveTo>
                  <a:cubicBezTo>
                    <a:pt x="2764" y="0"/>
                    <a:pt x="2722" y="16"/>
                    <a:pt x="2697" y="29"/>
                  </a:cubicBezTo>
                  <a:cubicBezTo>
                    <a:pt x="2685" y="53"/>
                    <a:pt x="2673" y="53"/>
                    <a:pt x="2661" y="65"/>
                  </a:cubicBezTo>
                  <a:lnTo>
                    <a:pt x="2614" y="112"/>
                  </a:lnTo>
                  <a:cubicBezTo>
                    <a:pt x="2506" y="184"/>
                    <a:pt x="2518" y="184"/>
                    <a:pt x="2399" y="243"/>
                  </a:cubicBezTo>
                  <a:cubicBezTo>
                    <a:pt x="2304" y="303"/>
                    <a:pt x="2304" y="303"/>
                    <a:pt x="2185" y="350"/>
                  </a:cubicBezTo>
                  <a:lnTo>
                    <a:pt x="1947" y="434"/>
                  </a:lnTo>
                  <a:cubicBezTo>
                    <a:pt x="1828" y="481"/>
                    <a:pt x="1828" y="481"/>
                    <a:pt x="1685" y="529"/>
                  </a:cubicBezTo>
                  <a:cubicBezTo>
                    <a:pt x="1566" y="565"/>
                    <a:pt x="1554" y="541"/>
                    <a:pt x="1435" y="588"/>
                  </a:cubicBezTo>
                  <a:cubicBezTo>
                    <a:pt x="1316" y="624"/>
                    <a:pt x="1316" y="624"/>
                    <a:pt x="1185" y="684"/>
                  </a:cubicBezTo>
                  <a:cubicBezTo>
                    <a:pt x="1066" y="743"/>
                    <a:pt x="1066" y="743"/>
                    <a:pt x="947" y="827"/>
                  </a:cubicBezTo>
                  <a:cubicBezTo>
                    <a:pt x="828" y="898"/>
                    <a:pt x="840" y="910"/>
                    <a:pt x="732" y="981"/>
                  </a:cubicBezTo>
                  <a:cubicBezTo>
                    <a:pt x="637" y="1065"/>
                    <a:pt x="637" y="1077"/>
                    <a:pt x="542" y="1160"/>
                  </a:cubicBezTo>
                  <a:lnTo>
                    <a:pt x="482" y="1219"/>
                  </a:lnTo>
                  <a:cubicBezTo>
                    <a:pt x="339" y="1374"/>
                    <a:pt x="232" y="1553"/>
                    <a:pt x="113" y="1719"/>
                  </a:cubicBezTo>
                  <a:cubicBezTo>
                    <a:pt x="101" y="1743"/>
                    <a:pt x="42" y="1850"/>
                    <a:pt x="42" y="1862"/>
                  </a:cubicBezTo>
                  <a:cubicBezTo>
                    <a:pt x="42" y="1898"/>
                    <a:pt x="18" y="1922"/>
                    <a:pt x="18" y="1934"/>
                  </a:cubicBezTo>
                  <a:cubicBezTo>
                    <a:pt x="1" y="1951"/>
                    <a:pt x="2" y="1962"/>
                    <a:pt x="18" y="1962"/>
                  </a:cubicBezTo>
                  <a:cubicBezTo>
                    <a:pt x="24" y="1962"/>
                    <a:pt x="32" y="1961"/>
                    <a:pt x="42" y="1958"/>
                  </a:cubicBezTo>
                  <a:cubicBezTo>
                    <a:pt x="78" y="1934"/>
                    <a:pt x="113" y="1874"/>
                    <a:pt x="149" y="1839"/>
                  </a:cubicBezTo>
                  <a:cubicBezTo>
                    <a:pt x="220" y="1731"/>
                    <a:pt x="220" y="1731"/>
                    <a:pt x="292" y="1624"/>
                  </a:cubicBezTo>
                  <a:lnTo>
                    <a:pt x="435" y="1422"/>
                  </a:lnTo>
                  <a:cubicBezTo>
                    <a:pt x="518" y="1315"/>
                    <a:pt x="518" y="1315"/>
                    <a:pt x="601" y="1219"/>
                  </a:cubicBezTo>
                  <a:cubicBezTo>
                    <a:pt x="685" y="1136"/>
                    <a:pt x="709" y="1148"/>
                    <a:pt x="816" y="1077"/>
                  </a:cubicBezTo>
                  <a:cubicBezTo>
                    <a:pt x="911" y="1005"/>
                    <a:pt x="911" y="1005"/>
                    <a:pt x="1018" y="946"/>
                  </a:cubicBezTo>
                  <a:cubicBezTo>
                    <a:pt x="1125" y="886"/>
                    <a:pt x="1125" y="862"/>
                    <a:pt x="1244" y="803"/>
                  </a:cubicBezTo>
                  <a:cubicBezTo>
                    <a:pt x="1363" y="743"/>
                    <a:pt x="1363" y="767"/>
                    <a:pt x="1482" y="719"/>
                  </a:cubicBezTo>
                  <a:cubicBezTo>
                    <a:pt x="1602" y="672"/>
                    <a:pt x="1602" y="672"/>
                    <a:pt x="1733" y="648"/>
                  </a:cubicBezTo>
                  <a:cubicBezTo>
                    <a:pt x="1852" y="600"/>
                    <a:pt x="1852" y="588"/>
                    <a:pt x="1983" y="553"/>
                  </a:cubicBezTo>
                  <a:cubicBezTo>
                    <a:pt x="2102" y="505"/>
                    <a:pt x="2125" y="529"/>
                    <a:pt x="2244" y="481"/>
                  </a:cubicBezTo>
                  <a:cubicBezTo>
                    <a:pt x="2364" y="434"/>
                    <a:pt x="2364" y="422"/>
                    <a:pt x="2483" y="362"/>
                  </a:cubicBezTo>
                  <a:cubicBezTo>
                    <a:pt x="2602" y="303"/>
                    <a:pt x="2602" y="291"/>
                    <a:pt x="2697" y="207"/>
                  </a:cubicBezTo>
                  <a:cubicBezTo>
                    <a:pt x="2733" y="184"/>
                    <a:pt x="2756" y="172"/>
                    <a:pt x="2780" y="136"/>
                  </a:cubicBezTo>
                  <a:lnTo>
                    <a:pt x="2816" y="53"/>
                  </a:lnTo>
                  <a:cubicBezTo>
                    <a:pt x="2833" y="13"/>
                    <a:pt x="2818" y="0"/>
                    <a:pt x="27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3" name="Google Shape;3063;p3"/>
            <p:cNvSpPr/>
            <p:nvPr/>
          </p:nvSpPr>
          <p:spPr>
            <a:xfrm>
              <a:off x="4110325" y="2715650"/>
              <a:ext cx="40800" cy="33050"/>
            </a:xfrm>
            <a:custGeom>
              <a:avLst/>
              <a:gdLst/>
              <a:ahLst/>
              <a:cxnLst/>
              <a:rect l="l" t="t" r="r" b="b"/>
              <a:pathLst>
                <a:path w="1632" h="1322" extrusionOk="0">
                  <a:moveTo>
                    <a:pt x="1501" y="0"/>
                  </a:moveTo>
                  <a:cubicBezTo>
                    <a:pt x="1489" y="0"/>
                    <a:pt x="1489" y="12"/>
                    <a:pt x="1465" y="12"/>
                  </a:cubicBezTo>
                  <a:cubicBezTo>
                    <a:pt x="1405" y="60"/>
                    <a:pt x="1405" y="60"/>
                    <a:pt x="1334" y="107"/>
                  </a:cubicBezTo>
                  <a:cubicBezTo>
                    <a:pt x="1274" y="143"/>
                    <a:pt x="1274" y="143"/>
                    <a:pt x="1203" y="191"/>
                  </a:cubicBezTo>
                  <a:lnTo>
                    <a:pt x="1084" y="286"/>
                  </a:lnTo>
                  <a:cubicBezTo>
                    <a:pt x="1024" y="322"/>
                    <a:pt x="1024" y="345"/>
                    <a:pt x="965" y="381"/>
                  </a:cubicBezTo>
                  <a:cubicBezTo>
                    <a:pt x="905" y="429"/>
                    <a:pt x="893" y="417"/>
                    <a:pt x="834" y="465"/>
                  </a:cubicBezTo>
                  <a:cubicBezTo>
                    <a:pt x="774" y="500"/>
                    <a:pt x="774" y="524"/>
                    <a:pt x="715" y="560"/>
                  </a:cubicBezTo>
                  <a:cubicBezTo>
                    <a:pt x="655" y="607"/>
                    <a:pt x="655" y="607"/>
                    <a:pt x="596" y="667"/>
                  </a:cubicBezTo>
                  <a:cubicBezTo>
                    <a:pt x="536" y="715"/>
                    <a:pt x="548" y="726"/>
                    <a:pt x="489" y="786"/>
                  </a:cubicBezTo>
                  <a:cubicBezTo>
                    <a:pt x="429" y="834"/>
                    <a:pt x="441" y="846"/>
                    <a:pt x="381" y="893"/>
                  </a:cubicBezTo>
                  <a:cubicBezTo>
                    <a:pt x="370" y="905"/>
                    <a:pt x="358" y="917"/>
                    <a:pt x="334" y="917"/>
                  </a:cubicBezTo>
                  <a:cubicBezTo>
                    <a:pt x="250" y="1012"/>
                    <a:pt x="179" y="1096"/>
                    <a:pt x="72" y="1179"/>
                  </a:cubicBezTo>
                  <a:cubicBezTo>
                    <a:pt x="60" y="1191"/>
                    <a:pt x="60" y="1203"/>
                    <a:pt x="36" y="1215"/>
                  </a:cubicBezTo>
                  <a:lnTo>
                    <a:pt x="12" y="1250"/>
                  </a:lnTo>
                  <a:cubicBezTo>
                    <a:pt x="12" y="1262"/>
                    <a:pt x="0" y="1274"/>
                    <a:pt x="0" y="1298"/>
                  </a:cubicBezTo>
                  <a:cubicBezTo>
                    <a:pt x="12" y="1310"/>
                    <a:pt x="24" y="1322"/>
                    <a:pt x="60" y="1322"/>
                  </a:cubicBezTo>
                  <a:cubicBezTo>
                    <a:pt x="84" y="1322"/>
                    <a:pt x="131" y="1310"/>
                    <a:pt x="167" y="1298"/>
                  </a:cubicBezTo>
                  <a:cubicBezTo>
                    <a:pt x="203" y="1250"/>
                    <a:pt x="227" y="1250"/>
                    <a:pt x="262" y="1191"/>
                  </a:cubicBezTo>
                  <a:lnTo>
                    <a:pt x="370" y="1084"/>
                  </a:lnTo>
                  <a:cubicBezTo>
                    <a:pt x="429" y="1024"/>
                    <a:pt x="417" y="1024"/>
                    <a:pt x="477" y="965"/>
                  </a:cubicBezTo>
                  <a:lnTo>
                    <a:pt x="596" y="881"/>
                  </a:lnTo>
                  <a:cubicBezTo>
                    <a:pt x="655" y="834"/>
                    <a:pt x="655" y="834"/>
                    <a:pt x="715" y="774"/>
                  </a:cubicBezTo>
                  <a:cubicBezTo>
                    <a:pt x="774" y="726"/>
                    <a:pt x="762" y="715"/>
                    <a:pt x="822" y="667"/>
                  </a:cubicBezTo>
                  <a:lnTo>
                    <a:pt x="1060" y="488"/>
                  </a:lnTo>
                  <a:cubicBezTo>
                    <a:pt x="1120" y="441"/>
                    <a:pt x="1096" y="429"/>
                    <a:pt x="1167" y="381"/>
                  </a:cubicBezTo>
                  <a:cubicBezTo>
                    <a:pt x="1239" y="345"/>
                    <a:pt x="1239" y="345"/>
                    <a:pt x="1310" y="310"/>
                  </a:cubicBezTo>
                  <a:lnTo>
                    <a:pt x="1429" y="226"/>
                  </a:lnTo>
                  <a:lnTo>
                    <a:pt x="1548" y="131"/>
                  </a:lnTo>
                  <a:cubicBezTo>
                    <a:pt x="1560" y="119"/>
                    <a:pt x="1572" y="119"/>
                    <a:pt x="1584" y="107"/>
                  </a:cubicBezTo>
                  <a:cubicBezTo>
                    <a:pt x="1608" y="84"/>
                    <a:pt x="1620" y="72"/>
                    <a:pt x="1620" y="60"/>
                  </a:cubicBezTo>
                  <a:cubicBezTo>
                    <a:pt x="1632" y="12"/>
                    <a:pt x="1560" y="0"/>
                    <a:pt x="15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4" name="Google Shape;3064;p3"/>
            <p:cNvSpPr/>
            <p:nvPr/>
          </p:nvSpPr>
          <p:spPr>
            <a:xfrm>
              <a:off x="4133550" y="2726350"/>
              <a:ext cx="26800" cy="28425"/>
            </a:xfrm>
            <a:custGeom>
              <a:avLst/>
              <a:gdLst/>
              <a:ahLst/>
              <a:cxnLst/>
              <a:rect l="l" t="t" r="r" b="b"/>
              <a:pathLst>
                <a:path w="1072" h="1137" extrusionOk="0">
                  <a:moveTo>
                    <a:pt x="988" y="1"/>
                  </a:moveTo>
                  <a:cubicBezTo>
                    <a:pt x="976" y="1"/>
                    <a:pt x="976" y="1"/>
                    <a:pt x="953" y="13"/>
                  </a:cubicBezTo>
                  <a:lnTo>
                    <a:pt x="941" y="25"/>
                  </a:lnTo>
                  <a:cubicBezTo>
                    <a:pt x="905" y="72"/>
                    <a:pt x="917" y="72"/>
                    <a:pt x="869" y="120"/>
                  </a:cubicBezTo>
                  <a:cubicBezTo>
                    <a:pt x="822" y="167"/>
                    <a:pt x="822" y="167"/>
                    <a:pt x="798" y="203"/>
                  </a:cubicBezTo>
                  <a:cubicBezTo>
                    <a:pt x="750" y="251"/>
                    <a:pt x="762" y="251"/>
                    <a:pt x="726" y="298"/>
                  </a:cubicBezTo>
                  <a:cubicBezTo>
                    <a:pt x="679" y="346"/>
                    <a:pt x="691" y="346"/>
                    <a:pt x="643" y="382"/>
                  </a:cubicBezTo>
                  <a:cubicBezTo>
                    <a:pt x="607" y="429"/>
                    <a:pt x="584" y="418"/>
                    <a:pt x="560" y="441"/>
                  </a:cubicBezTo>
                  <a:cubicBezTo>
                    <a:pt x="512" y="489"/>
                    <a:pt x="524" y="489"/>
                    <a:pt x="488" y="537"/>
                  </a:cubicBezTo>
                  <a:cubicBezTo>
                    <a:pt x="441" y="584"/>
                    <a:pt x="441" y="584"/>
                    <a:pt x="405" y="620"/>
                  </a:cubicBezTo>
                  <a:cubicBezTo>
                    <a:pt x="369" y="668"/>
                    <a:pt x="381" y="668"/>
                    <a:pt x="345" y="715"/>
                  </a:cubicBezTo>
                  <a:cubicBezTo>
                    <a:pt x="310" y="763"/>
                    <a:pt x="322" y="763"/>
                    <a:pt x="274" y="810"/>
                  </a:cubicBezTo>
                  <a:lnTo>
                    <a:pt x="238" y="834"/>
                  </a:lnTo>
                  <a:cubicBezTo>
                    <a:pt x="179" y="894"/>
                    <a:pt x="143" y="977"/>
                    <a:pt x="60" y="1025"/>
                  </a:cubicBezTo>
                  <a:cubicBezTo>
                    <a:pt x="60" y="1037"/>
                    <a:pt x="48" y="1037"/>
                    <a:pt x="36" y="1060"/>
                  </a:cubicBezTo>
                  <a:lnTo>
                    <a:pt x="0" y="1084"/>
                  </a:lnTo>
                  <a:lnTo>
                    <a:pt x="0" y="1132"/>
                  </a:lnTo>
                  <a:cubicBezTo>
                    <a:pt x="5" y="1122"/>
                    <a:pt x="10" y="1118"/>
                    <a:pt x="15" y="1118"/>
                  </a:cubicBezTo>
                  <a:cubicBezTo>
                    <a:pt x="22" y="1118"/>
                    <a:pt x="29" y="1125"/>
                    <a:pt x="36" y="1132"/>
                  </a:cubicBezTo>
                  <a:cubicBezTo>
                    <a:pt x="46" y="1135"/>
                    <a:pt x="56" y="1137"/>
                    <a:pt x="65" y="1137"/>
                  </a:cubicBezTo>
                  <a:cubicBezTo>
                    <a:pt x="87" y="1137"/>
                    <a:pt x="106" y="1128"/>
                    <a:pt x="131" y="1120"/>
                  </a:cubicBezTo>
                  <a:cubicBezTo>
                    <a:pt x="155" y="1072"/>
                    <a:pt x="167" y="1084"/>
                    <a:pt x="203" y="1037"/>
                  </a:cubicBezTo>
                  <a:cubicBezTo>
                    <a:pt x="238" y="1001"/>
                    <a:pt x="238" y="1001"/>
                    <a:pt x="274" y="953"/>
                  </a:cubicBezTo>
                  <a:cubicBezTo>
                    <a:pt x="322" y="906"/>
                    <a:pt x="310" y="906"/>
                    <a:pt x="345" y="858"/>
                  </a:cubicBezTo>
                  <a:cubicBezTo>
                    <a:pt x="393" y="822"/>
                    <a:pt x="393" y="834"/>
                    <a:pt x="441" y="787"/>
                  </a:cubicBezTo>
                  <a:cubicBezTo>
                    <a:pt x="476" y="739"/>
                    <a:pt x="476" y="739"/>
                    <a:pt x="512" y="703"/>
                  </a:cubicBezTo>
                  <a:cubicBezTo>
                    <a:pt x="560" y="656"/>
                    <a:pt x="536" y="656"/>
                    <a:pt x="584" y="608"/>
                  </a:cubicBezTo>
                  <a:lnTo>
                    <a:pt x="655" y="537"/>
                  </a:lnTo>
                  <a:lnTo>
                    <a:pt x="738" y="465"/>
                  </a:lnTo>
                  <a:cubicBezTo>
                    <a:pt x="774" y="418"/>
                    <a:pt x="762" y="406"/>
                    <a:pt x="798" y="370"/>
                  </a:cubicBezTo>
                  <a:cubicBezTo>
                    <a:pt x="834" y="322"/>
                    <a:pt x="834" y="346"/>
                    <a:pt x="881" y="298"/>
                  </a:cubicBezTo>
                  <a:cubicBezTo>
                    <a:pt x="929" y="251"/>
                    <a:pt x="917" y="251"/>
                    <a:pt x="953" y="203"/>
                  </a:cubicBezTo>
                  <a:cubicBezTo>
                    <a:pt x="1000" y="167"/>
                    <a:pt x="988" y="167"/>
                    <a:pt x="1036" y="120"/>
                  </a:cubicBezTo>
                  <a:cubicBezTo>
                    <a:pt x="1048" y="108"/>
                    <a:pt x="1048" y="84"/>
                    <a:pt x="1060" y="84"/>
                  </a:cubicBezTo>
                  <a:cubicBezTo>
                    <a:pt x="1060" y="72"/>
                    <a:pt x="1072" y="60"/>
                    <a:pt x="1072" y="48"/>
                  </a:cubicBezTo>
                  <a:cubicBezTo>
                    <a:pt x="1072" y="1"/>
                    <a:pt x="1012" y="1"/>
                    <a:pt x="9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5" name="Google Shape;3065;p3"/>
            <p:cNvSpPr/>
            <p:nvPr/>
          </p:nvSpPr>
          <p:spPr>
            <a:xfrm>
              <a:off x="3928750" y="2842175"/>
              <a:ext cx="65625" cy="31250"/>
            </a:xfrm>
            <a:custGeom>
              <a:avLst/>
              <a:gdLst/>
              <a:ahLst/>
              <a:cxnLst/>
              <a:rect l="l" t="t" r="r" b="b"/>
              <a:pathLst>
                <a:path w="2625" h="1250" extrusionOk="0">
                  <a:moveTo>
                    <a:pt x="2596" y="1"/>
                  </a:moveTo>
                  <a:cubicBezTo>
                    <a:pt x="2570" y="1"/>
                    <a:pt x="2529" y="26"/>
                    <a:pt x="2501" y="47"/>
                  </a:cubicBezTo>
                  <a:lnTo>
                    <a:pt x="2465" y="71"/>
                  </a:lnTo>
                  <a:cubicBezTo>
                    <a:pt x="2453" y="83"/>
                    <a:pt x="2441" y="106"/>
                    <a:pt x="2429" y="130"/>
                  </a:cubicBezTo>
                  <a:cubicBezTo>
                    <a:pt x="2346" y="237"/>
                    <a:pt x="2370" y="237"/>
                    <a:pt x="2287" y="345"/>
                  </a:cubicBezTo>
                  <a:cubicBezTo>
                    <a:pt x="2215" y="440"/>
                    <a:pt x="2215" y="440"/>
                    <a:pt x="2144" y="535"/>
                  </a:cubicBezTo>
                  <a:cubicBezTo>
                    <a:pt x="2072" y="618"/>
                    <a:pt x="2072" y="642"/>
                    <a:pt x="1977" y="714"/>
                  </a:cubicBezTo>
                  <a:cubicBezTo>
                    <a:pt x="1894" y="797"/>
                    <a:pt x="1906" y="797"/>
                    <a:pt x="1798" y="880"/>
                  </a:cubicBezTo>
                  <a:cubicBezTo>
                    <a:pt x="1691" y="952"/>
                    <a:pt x="1679" y="916"/>
                    <a:pt x="1572" y="976"/>
                  </a:cubicBezTo>
                  <a:cubicBezTo>
                    <a:pt x="1477" y="1035"/>
                    <a:pt x="1477" y="1035"/>
                    <a:pt x="1358" y="1071"/>
                  </a:cubicBezTo>
                  <a:cubicBezTo>
                    <a:pt x="1239" y="1095"/>
                    <a:pt x="1239" y="1095"/>
                    <a:pt x="1120" y="1095"/>
                  </a:cubicBezTo>
                  <a:cubicBezTo>
                    <a:pt x="1040" y="1095"/>
                    <a:pt x="1014" y="1105"/>
                    <a:pt x="970" y="1105"/>
                  </a:cubicBezTo>
                  <a:cubicBezTo>
                    <a:pt x="948" y="1105"/>
                    <a:pt x="921" y="1103"/>
                    <a:pt x="882" y="1095"/>
                  </a:cubicBezTo>
                  <a:cubicBezTo>
                    <a:pt x="763" y="1071"/>
                    <a:pt x="763" y="1083"/>
                    <a:pt x="655" y="1035"/>
                  </a:cubicBezTo>
                  <a:cubicBezTo>
                    <a:pt x="620" y="1023"/>
                    <a:pt x="608" y="1011"/>
                    <a:pt x="596" y="999"/>
                  </a:cubicBezTo>
                  <a:cubicBezTo>
                    <a:pt x="429" y="904"/>
                    <a:pt x="263" y="785"/>
                    <a:pt x="191" y="607"/>
                  </a:cubicBezTo>
                  <a:cubicBezTo>
                    <a:pt x="179" y="595"/>
                    <a:pt x="155" y="559"/>
                    <a:pt x="143" y="535"/>
                  </a:cubicBezTo>
                  <a:cubicBezTo>
                    <a:pt x="132" y="499"/>
                    <a:pt x="120" y="487"/>
                    <a:pt x="120" y="476"/>
                  </a:cubicBezTo>
                  <a:cubicBezTo>
                    <a:pt x="96" y="464"/>
                    <a:pt x="84" y="428"/>
                    <a:pt x="72" y="416"/>
                  </a:cubicBezTo>
                  <a:cubicBezTo>
                    <a:pt x="67" y="411"/>
                    <a:pt x="58" y="408"/>
                    <a:pt x="48" y="408"/>
                  </a:cubicBezTo>
                  <a:cubicBezTo>
                    <a:pt x="35" y="408"/>
                    <a:pt x="19" y="414"/>
                    <a:pt x="13" y="428"/>
                  </a:cubicBezTo>
                  <a:cubicBezTo>
                    <a:pt x="1" y="476"/>
                    <a:pt x="1" y="535"/>
                    <a:pt x="24" y="595"/>
                  </a:cubicBezTo>
                  <a:cubicBezTo>
                    <a:pt x="84" y="702"/>
                    <a:pt x="84" y="714"/>
                    <a:pt x="167" y="821"/>
                  </a:cubicBezTo>
                  <a:cubicBezTo>
                    <a:pt x="251" y="916"/>
                    <a:pt x="251" y="916"/>
                    <a:pt x="358" y="999"/>
                  </a:cubicBezTo>
                  <a:cubicBezTo>
                    <a:pt x="465" y="1071"/>
                    <a:pt x="477" y="1071"/>
                    <a:pt x="596" y="1119"/>
                  </a:cubicBezTo>
                  <a:cubicBezTo>
                    <a:pt x="715" y="1154"/>
                    <a:pt x="715" y="1178"/>
                    <a:pt x="846" y="1214"/>
                  </a:cubicBezTo>
                  <a:cubicBezTo>
                    <a:pt x="977" y="1249"/>
                    <a:pt x="977" y="1249"/>
                    <a:pt x="1120" y="1249"/>
                  </a:cubicBezTo>
                  <a:cubicBezTo>
                    <a:pt x="1251" y="1238"/>
                    <a:pt x="1251" y="1238"/>
                    <a:pt x="1382" y="1202"/>
                  </a:cubicBezTo>
                  <a:cubicBezTo>
                    <a:pt x="1513" y="1154"/>
                    <a:pt x="1513" y="1178"/>
                    <a:pt x="1632" y="1119"/>
                  </a:cubicBezTo>
                  <a:cubicBezTo>
                    <a:pt x="1751" y="1059"/>
                    <a:pt x="1751" y="1059"/>
                    <a:pt x="1858" y="976"/>
                  </a:cubicBezTo>
                  <a:cubicBezTo>
                    <a:pt x="1965" y="904"/>
                    <a:pt x="1953" y="892"/>
                    <a:pt x="2048" y="797"/>
                  </a:cubicBezTo>
                  <a:cubicBezTo>
                    <a:pt x="2144" y="714"/>
                    <a:pt x="2156" y="714"/>
                    <a:pt x="2227" y="618"/>
                  </a:cubicBezTo>
                  <a:cubicBezTo>
                    <a:pt x="2322" y="523"/>
                    <a:pt x="2310" y="523"/>
                    <a:pt x="2382" y="416"/>
                  </a:cubicBezTo>
                  <a:lnTo>
                    <a:pt x="2525" y="202"/>
                  </a:lnTo>
                  <a:cubicBezTo>
                    <a:pt x="2560" y="178"/>
                    <a:pt x="2572" y="142"/>
                    <a:pt x="2584" y="130"/>
                  </a:cubicBezTo>
                  <a:cubicBezTo>
                    <a:pt x="2608" y="106"/>
                    <a:pt x="2608" y="71"/>
                    <a:pt x="2620" y="47"/>
                  </a:cubicBezTo>
                  <a:cubicBezTo>
                    <a:pt x="2625" y="13"/>
                    <a:pt x="2614" y="1"/>
                    <a:pt x="259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6" name="Google Shape;3066;p3"/>
            <p:cNvSpPr/>
            <p:nvPr/>
          </p:nvSpPr>
          <p:spPr>
            <a:xfrm>
              <a:off x="3868950" y="2872425"/>
              <a:ext cx="88050" cy="44300"/>
            </a:xfrm>
            <a:custGeom>
              <a:avLst/>
              <a:gdLst/>
              <a:ahLst/>
              <a:cxnLst/>
              <a:rect l="l" t="t" r="r" b="b"/>
              <a:pathLst>
                <a:path w="3522" h="1772" extrusionOk="0">
                  <a:moveTo>
                    <a:pt x="3492" y="1"/>
                  </a:moveTo>
                  <a:cubicBezTo>
                    <a:pt x="3463" y="1"/>
                    <a:pt x="3415" y="34"/>
                    <a:pt x="3393" y="63"/>
                  </a:cubicBezTo>
                  <a:lnTo>
                    <a:pt x="3345" y="111"/>
                  </a:lnTo>
                  <a:cubicBezTo>
                    <a:pt x="3333" y="123"/>
                    <a:pt x="3309" y="159"/>
                    <a:pt x="3297" y="170"/>
                  </a:cubicBezTo>
                  <a:lnTo>
                    <a:pt x="3119" y="409"/>
                  </a:lnTo>
                  <a:cubicBezTo>
                    <a:pt x="3012" y="516"/>
                    <a:pt x="3012" y="528"/>
                    <a:pt x="2916" y="611"/>
                  </a:cubicBezTo>
                  <a:cubicBezTo>
                    <a:pt x="2809" y="718"/>
                    <a:pt x="2809" y="718"/>
                    <a:pt x="2690" y="825"/>
                  </a:cubicBezTo>
                  <a:cubicBezTo>
                    <a:pt x="2571" y="909"/>
                    <a:pt x="2583" y="932"/>
                    <a:pt x="2464" y="1016"/>
                  </a:cubicBezTo>
                  <a:cubicBezTo>
                    <a:pt x="2345" y="1111"/>
                    <a:pt x="2333" y="1075"/>
                    <a:pt x="2202" y="1147"/>
                  </a:cubicBezTo>
                  <a:cubicBezTo>
                    <a:pt x="2059" y="1230"/>
                    <a:pt x="2083" y="1230"/>
                    <a:pt x="1940" y="1302"/>
                  </a:cubicBezTo>
                  <a:lnTo>
                    <a:pt x="1678" y="1421"/>
                  </a:lnTo>
                  <a:cubicBezTo>
                    <a:pt x="1547" y="1480"/>
                    <a:pt x="1547" y="1480"/>
                    <a:pt x="1392" y="1528"/>
                  </a:cubicBezTo>
                  <a:cubicBezTo>
                    <a:pt x="1250" y="1563"/>
                    <a:pt x="1262" y="1563"/>
                    <a:pt x="1107" y="1599"/>
                  </a:cubicBezTo>
                  <a:cubicBezTo>
                    <a:pt x="1071" y="1611"/>
                    <a:pt x="1035" y="1611"/>
                    <a:pt x="1023" y="1611"/>
                  </a:cubicBezTo>
                  <a:cubicBezTo>
                    <a:pt x="858" y="1646"/>
                    <a:pt x="686" y="1668"/>
                    <a:pt x="512" y="1668"/>
                  </a:cubicBezTo>
                  <a:cubicBezTo>
                    <a:pt x="449" y="1668"/>
                    <a:pt x="385" y="1665"/>
                    <a:pt x="321" y="1659"/>
                  </a:cubicBezTo>
                  <a:lnTo>
                    <a:pt x="130" y="1659"/>
                  </a:lnTo>
                  <a:cubicBezTo>
                    <a:pt x="95" y="1659"/>
                    <a:pt x="71" y="1659"/>
                    <a:pt x="35" y="1671"/>
                  </a:cubicBezTo>
                  <a:cubicBezTo>
                    <a:pt x="29" y="1668"/>
                    <a:pt x="23" y="1667"/>
                    <a:pt x="19" y="1667"/>
                  </a:cubicBezTo>
                  <a:cubicBezTo>
                    <a:pt x="0" y="1667"/>
                    <a:pt x="4" y="1687"/>
                    <a:pt x="23" y="1706"/>
                  </a:cubicBezTo>
                  <a:cubicBezTo>
                    <a:pt x="59" y="1730"/>
                    <a:pt x="130" y="1766"/>
                    <a:pt x="202" y="1766"/>
                  </a:cubicBezTo>
                  <a:cubicBezTo>
                    <a:pt x="305" y="1766"/>
                    <a:pt x="339" y="1771"/>
                    <a:pt x="393" y="1771"/>
                  </a:cubicBezTo>
                  <a:cubicBezTo>
                    <a:pt x="420" y="1771"/>
                    <a:pt x="452" y="1770"/>
                    <a:pt x="500" y="1766"/>
                  </a:cubicBezTo>
                  <a:cubicBezTo>
                    <a:pt x="654" y="1766"/>
                    <a:pt x="654" y="1766"/>
                    <a:pt x="809" y="1730"/>
                  </a:cubicBezTo>
                  <a:cubicBezTo>
                    <a:pt x="964" y="1718"/>
                    <a:pt x="964" y="1706"/>
                    <a:pt x="1107" y="1671"/>
                  </a:cubicBezTo>
                  <a:cubicBezTo>
                    <a:pt x="1262" y="1647"/>
                    <a:pt x="1262" y="1659"/>
                    <a:pt x="1404" y="1611"/>
                  </a:cubicBezTo>
                  <a:lnTo>
                    <a:pt x="1702" y="1528"/>
                  </a:lnTo>
                  <a:cubicBezTo>
                    <a:pt x="1857" y="1468"/>
                    <a:pt x="1857" y="1468"/>
                    <a:pt x="1988" y="1385"/>
                  </a:cubicBezTo>
                  <a:cubicBezTo>
                    <a:pt x="2119" y="1337"/>
                    <a:pt x="2119" y="1337"/>
                    <a:pt x="2262" y="1254"/>
                  </a:cubicBezTo>
                  <a:cubicBezTo>
                    <a:pt x="2393" y="1182"/>
                    <a:pt x="2393" y="1182"/>
                    <a:pt x="2524" y="1087"/>
                  </a:cubicBezTo>
                  <a:cubicBezTo>
                    <a:pt x="2643" y="1004"/>
                    <a:pt x="2643" y="992"/>
                    <a:pt x="2762" y="897"/>
                  </a:cubicBezTo>
                  <a:cubicBezTo>
                    <a:pt x="2881" y="790"/>
                    <a:pt x="2881" y="813"/>
                    <a:pt x="3000" y="706"/>
                  </a:cubicBezTo>
                  <a:cubicBezTo>
                    <a:pt x="3107" y="599"/>
                    <a:pt x="3107" y="587"/>
                    <a:pt x="3214" y="480"/>
                  </a:cubicBezTo>
                  <a:cubicBezTo>
                    <a:pt x="3309" y="361"/>
                    <a:pt x="3309" y="361"/>
                    <a:pt x="3405" y="242"/>
                  </a:cubicBezTo>
                  <a:cubicBezTo>
                    <a:pt x="3428" y="206"/>
                    <a:pt x="3440" y="170"/>
                    <a:pt x="3476" y="159"/>
                  </a:cubicBezTo>
                  <a:cubicBezTo>
                    <a:pt x="3488" y="123"/>
                    <a:pt x="3512" y="99"/>
                    <a:pt x="3512" y="51"/>
                  </a:cubicBezTo>
                  <a:cubicBezTo>
                    <a:pt x="3521" y="14"/>
                    <a:pt x="3510" y="1"/>
                    <a:pt x="34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7" name="Google Shape;3067;p3"/>
            <p:cNvSpPr/>
            <p:nvPr/>
          </p:nvSpPr>
          <p:spPr>
            <a:xfrm>
              <a:off x="3823675" y="2911725"/>
              <a:ext cx="81300" cy="46750"/>
            </a:xfrm>
            <a:custGeom>
              <a:avLst/>
              <a:gdLst/>
              <a:ahLst/>
              <a:cxnLst/>
              <a:rect l="l" t="t" r="r" b="b"/>
              <a:pathLst>
                <a:path w="3252" h="1870" extrusionOk="0">
                  <a:moveTo>
                    <a:pt x="3226" y="1"/>
                  </a:moveTo>
                  <a:cubicBezTo>
                    <a:pt x="3196" y="1"/>
                    <a:pt x="3148" y="43"/>
                    <a:pt x="3132" y="75"/>
                  </a:cubicBezTo>
                  <a:cubicBezTo>
                    <a:pt x="3108" y="87"/>
                    <a:pt x="3108" y="99"/>
                    <a:pt x="3096" y="111"/>
                  </a:cubicBezTo>
                  <a:cubicBezTo>
                    <a:pt x="3084" y="134"/>
                    <a:pt x="3084" y="158"/>
                    <a:pt x="3073" y="194"/>
                  </a:cubicBezTo>
                  <a:cubicBezTo>
                    <a:pt x="3013" y="325"/>
                    <a:pt x="3013" y="325"/>
                    <a:pt x="2930" y="444"/>
                  </a:cubicBezTo>
                  <a:cubicBezTo>
                    <a:pt x="2858" y="563"/>
                    <a:pt x="2858" y="563"/>
                    <a:pt x="2775" y="682"/>
                  </a:cubicBezTo>
                  <a:cubicBezTo>
                    <a:pt x="2680" y="801"/>
                    <a:pt x="2680" y="801"/>
                    <a:pt x="2596" y="908"/>
                  </a:cubicBezTo>
                  <a:cubicBezTo>
                    <a:pt x="2489" y="1015"/>
                    <a:pt x="2501" y="1027"/>
                    <a:pt x="2382" y="1111"/>
                  </a:cubicBezTo>
                  <a:cubicBezTo>
                    <a:pt x="2275" y="1206"/>
                    <a:pt x="2251" y="1194"/>
                    <a:pt x="2132" y="1265"/>
                  </a:cubicBezTo>
                  <a:cubicBezTo>
                    <a:pt x="2013" y="1337"/>
                    <a:pt x="2013" y="1349"/>
                    <a:pt x="1894" y="1408"/>
                  </a:cubicBezTo>
                  <a:cubicBezTo>
                    <a:pt x="1763" y="1492"/>
                    <a:pt x="1763" y="1468"/>
                    <a:pt x="1620" y="1527"/>
                  </a:cubicBezTo>
                  <a:cubicBezTo>
                    <a:pt x="1489" y="1575"/>
                    <a:pt x="1489" y="1587"/>
                    <a:pt x="1358" y="1635"/>
                  </a:cubicBezTo>
                  <a:cubicBezTo>
                    <a:pt x="1227" y="1670"/>
                    <a:pt x="1227" y="1682"/>
                    <a:pt x="1072" y="1706"/>
                  </a:cubicBezTo>
                  <a:cubicBezTo>
                    <a:pt x="1041" y="1706"/>
                    <a:pt x="1019" y="1717"/>
                    <a:pt x="1005" y="1717"/>
                  </a:cubicBezTo>
                  <a:cubicBezTo>
                    <a:pt x="998" y="1717"/>
                    <a:pt x="993" y="1714"/>
                    <a:pt x="989" y="1706"/>
                  </a:cubicBezTo>
                  <a:cubicBezTo>
                    <a:pt x="876" y="1724"/>
                    <a:pt x="760" y="1736"/>
                    <a:pt x="644" y="1736"/>
                  </a:cubicBezTo>
                  <a:cubicBezTo>
                    <a:pt x="528" y="1736"/>
                    <a:pt x="411" y="1724"/>
                    <a:pt x="298" y="1694"/>
                  </a:cubicBezTo>
                  <a:cubicBezTo>
                    <a:pt x="275" y="1694"/>
                    <a:pt x="239" y="1694"/>
                    <a:pt x="191" y="1682"/>
                  </a:cubicBezTo>
                  <a:cubicBezTo>
                    <a:pt x="167" y="1682"/>
                    <a:pt x="132" y="1658"/>
                    <a:pt x="108" y="1658"/>
                  </a:cubicBezTo>
                  <a:lnTo>
                    <a:pt x="13" y="1658"/>
                  </a:lnTo>
                  <a:cubicBezTo>
                    <a:pt x="1" y="1682"/>
                    <a:pt x="1" y="1694"/>
                    <a:pt x="25" y="1730"/>
                  </a:cubicBezTo>
                  <a:cubicBezTo>
                    <a:pt x="48" y="1766"/>
                    <a:pt x="120" y="1801"/>
                    <a:pt x="179" y="1813"/>
                  </a:cubicBezTo>
                  <a:cubicBezTo>
                    <a:pt x="334" y="1849"/>
                    <a:pt x="334" y="1849"/>
                    <a:pt x="477" y="1861"/>
                  </a:cubicBezTo>
                  <a:cubicBezTo>
                    <a:pt x="554" y="1867"/>
                    <a:pt x="593" y="1870"/>
                    <a:pt x="633" y="1870"/>
                  </a:cubicBezTo>
                  <a:cubicBezTo>
                    <a:pt x="673" y="1870"/>
                    <a:pt x="715" y="1867"/>
                    <a:pt x="798" y="1861"/>
                  </a:cubicBezTo>
                  <a:cubicBezTo>
                    <a:pt x="941" y="1861"/>
                    <a:pt x="941" y="1849"/>
                    <a:pt x="1096" y="1813"/>
                  </a:cubicBezTo>
                  <a:cubicBezTo>
                    <a:pt x="1239" y="1789"/>
                    <a:pt x="1239" y="1801"/>
                    <a:pt x="1394" y="1766"/>
                  </a:cubicBezTo>
                  <a:cubicBezTo>
                    <a:pt x="1537" y="1730"/>
                    <a:pt x="1537" y="1742"/>
                    <a:pt x="1691" y="1682"/>
                  </a:cubicBezTo>
                  <a:cubicBezTo>
                    <a:pt x="1834" y="1623"/>
                    <a:pt x="1822" y="1623"/>
                    <a:pt x="1965" y="1551"/>
                  </a:cubicBezTo>
                  <a:lnTo>
                    <a:pt x="2239" y="1396"/>
                  </a:lnTo>
                  <a:cubicBezTo>
                    <a:pt x="2358" y="1313"/>
                    <a:pt x="2370" y="1313"/>
                    <a:pt x="2477" y="1218"/>
                  </a:cubicBezTo>
                  <a:cubicBezTo>
                    <a:pt x="2596" y="1111"/>
                    <a:pt x="2584" y="1099"/>
                    <a:pt x="2680" y="992"/>
                  </a:cubicBezTo>
                  <a:cubicBezTo>
                    <a:pt x="2787" y="896"/>
                    <a:pt x="2787" y="896"/>
                    <a:pt x="2894" y="777"/>
                  </a:cubicBezTo>
                  <a:cubicBezTo>
                    <a:pt x="2977" y="658"/>
                    <a:pt x="2977" y="634"/>
                    <a:pt x="3061" y="515"/>
                  </a:cubicBezTo>
                  <a:cubicBezTo>
                    <a:pt x="3132" y="384"/>
                    <a:pt x="3132" y="384"/>
                    <a:pt x="3192" y="253"/>
                  </a:cubicBezTo>
                  <a:cubicBezTo>
                    <a:pt x="3203" y="206"/>
                    <a:pt x="3215" y="182"/>
                    <a:pt x="3227" y="146"/>
                  </a:cubicBezTo>
                  <a:cubicBezTo>
                    <a:pt x="3251" y="111"/>
                    <a:pt x="3251" y="75"/>
                    <a:pt x="3251" y="39"/>
                  </a:cubicBezTo>
                  <a:cubicBezTo>
                    <a:pt x="3251" y="11"/>
                    <a:pt x="3241" y="1"/>
                    <a:pt x="32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8" name="Google Shape;3068;p3"/>
            <p:cNvSpPr/>
            <p:nvPr/>
          </p:nvSpPr>
          <p:spPr>
            <a:xfrm>
              <a:off x="3746875" y="2995725"/>
              <a:ext cx="40225" cy="16400"/>
            </a:xfrm>
            <a:custGeom>
              <a:avLst/>
              <a:gdLst/>
              <a:ahLst/>
              <a:cxnLst/>
              <a:rect l="l" t="t" r="r" b="b"/>
              <a:pathLst>
                <a:path w="1609" h="656" extrusionOk="0">
                  <a:moveTo>
                    <a:pt x="84" y="1"/>
                  </a:moveTo>
                  <a:cubicBezTo>
                    <a:pt x="60" y="13"/>
                    <a:pt x="25" y="49"/>
                    <a:pt x="13" y="96"/>
                  </a:cubicBezTo>
                  <a:cubicBezTo>
                    <a:pt x="1" y="168"/>
                    <a:pt x="1" y="168"/>
                    <a:pt x="1" y="251"/>
                  </a:cubicBezTo>
                  <a:cubicBezTo>
                    <a:pt x="1" y="346"/>
                    <a:pt x="1" y="346"/>
                    <a:pt x="37" y="430"/>
                  </a:cubicBezTo>
                  <a:cubicBezTo>
                    <a:pt x="84" y="525"/>
                    <a:pt x="96" y="513"/>
                    <a:pt x="156" y="584"/>
                  </a:cubicBezTo>
                  <a:cubicBezTo>
                    <a:pt x="227" y="632"/>
                    <a:pt x="251" y="644"/>
                    <a:pt x="334" y="656"/>
                  </a:cubicBezTo>
                  <a:cubicBezTo>
                    <a:pt x="430" y="656"/>
                    <a:pt x="430" y="656"/>
                    <a:pt x="501" y="644"/>
                  </a:cubicBezTo>
                  <a:cubicBezTo>
                    <a:pt x="572" y="632"/>
                    <a:pt x="572" y="632"/>
                    <a:pt x="656" y="596"/>
                  </a:cubicBezTo>
                  <a:lnTo>
                    <a:pt x="799" y="572"/>
                  </a:lnTo>
                  <a:cubicBezTo>
                    <a:pt x="870" y="549"/>
                    <a:pt x="870" y="549"/>
                    <a:pt x="953" y="525"/>
                  </a:cubicBezTo>
                  <a:cubicBezTo>
                    <a:pt x="1025" y="489"/>
                    <a:pt x="1025" y="477"/>
                    <a:pt x="1096" y="453"/>
                  </a:cubicBezTo>
                  <a:lnTo>
                    <a:pt x="1251" y="394"/>
                  </a:lnTo>
                  <a:cubicBezTo>
                    <a:pt x="1322" y="358"/>
                    <a:pt x="1322" y="346"/>
                    <a:pt x="1382" y="311"/>
                  </a:cubicBezTo>
                  <a:cubicBezTo>
                    <a:pt x="1453" y="275"/>
                    <a:pt x="1442" y="275"/>
                    <a:pt x="1513" y="227"/>
                  </a:cubicBezTo>
                  <a:cubicBezTo>
                    <a:pt x="1525" y="215"/>
                    <a:pt x="1549" y="215"/>
                    <a:pt x="1561" y="191"/>
                  </a:cubicBezTo>
                  <a:cubicBezTo>
                    <a:pt x="1573" y="180"/>
                    <a:pt x="1584" y="168"/>
                    <a:pt x="1584" y="156"/>
                  </a:cubicBezTo>
                  <a:cubicBezTo>
                    <a:pt x="1608" y="108"/>
                    <a:pt x="1525" y="96"/>
                    <a:pt x="1501" y="96"/>
                  </a:cubicBezTo>
                  <a:lnTo>
                    <a:pt x="1465" y="96"/>
                  </a:lnTo>
                  <a:cubicBezTo>
                    <a:pt x="1453" y="96"/>
                    <a:pt x="1453" y="108"/>
                    <a:pt x="1442" y="108"/>
                  </a:cubicBezTo>
                  <a:cubicBezTo>
                    <a:pt x="1382" y="156"/>
                    <a:pt x="1382" y="156"/>
                    <a:pt x="1299" y="180"/>
                  </a:cubicBezTo>
                  <a:cubicBezTo>
                    <a:pt x="1239" y="215"/>
                    <a:pt x="1239" y="227"/>
                    <a:pt x="1168" y="251"/>
                  </a:cubicBezTo>
                  <a:cubicBezTo>
                    <a:pt x="1096" y="287"/>
                    <a:pt x="1108" y="299"/>
                    <a:pt x="1037" y="311"/>
                  </a:cubicBezTo>
                  <a:cubicBezTo>
                    <a:pt x="965" y="346"/>
                    <a:pt x="977" y="358"/>
                    <a:pt x="906" y="370"/>
                  </a:cubicBezTo>
                  <a:cubicBezTo>
                    <a:pt x="873" y="384"/>
                    <a:pt x="854" y="387"/>
                    <a:pt x="837" y="387"/>
                  </a:cubicBezTo>
                  <a:cubicBezTo>
                    <a:pt x="824" y="387"/>
                    <a:pt x="813" y="385"/>
                    <a:pt x="800" y="385"/>
                  </a:cubicBezTo>
                  <a:cubicBezTo>
                    <a:pt x="787" y="385"/>
                    <a:pt x="772" y="387"/>
                    <a:pt x="751" y="394"/>
                  </a:cubicBezTo>
                  <a:cubicBezTo>
                    <a:pt x="680" y="406"/>
                    <a:pt x="680" y="418"/>
                    <a:pt x="608" y="430"/>
                  </a:cubicBezTo>
                  <a:lnTo>
                    <a:pt x="453" y="465"/>
                  </a:lnTo>
                  <a:cubicBezTo>
                    <a:pt x="382" y="477"/>
                    <a:pt x="382" y="489"/>
                    <a:pt x="322" y="489"/>
                  </a:cubicBezTo>
                  <a:cubicBezTo>
                    <a:pt x="263" y="477"/>
                    <a:pt x="263" y="489"/>
                    <a:pt x="203" y="465"/>
                  </a:cubicBezTo>
                  <a:lnTo>
                    <a:pt x="179" y="430"/>
                  </a:lnTo>
                  <a:cubicBezTo>
                    <a:pt x="96" y="358"/>
                    <a:pt x="72" y="239"/>
                    <a:pt x="120" y="132"/>
                  </a:cubicBezTo>
                  <a:lnTo>
                    <a:pt x="120" y="96"/>
                  </a:lnTo>
                  <a:cubicBezTo>
                    <a:pt x="120" y="72"/>
                    <a:pt x="120" y="60"/>
                    <a:pt x="132" y="49"/>
                  </a:cubicBezTo>
                  <a:cubicBezTo>
                    <a:pt x="132" y="37"/>
                    <a:pt x="132" y="13"/>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9" name="Google Shape;3069;p3"/>
            <p:cNvSpPr/>
            <p:nvPr/>
          </p:nvSpPr>
          <p:spPr>
            <a:xfrm>
              <a:off x="3734975" y="3023475"/>
              <a:ext cx="34850" cy="21325"/>
            </a:xfrm>
            <a:custGeom>
              <a:avLst/>
              <a:gdLst/>
              <a:ahLst/>
              <a:cxnLst/>
              <a:rect l="l" t="t" r="r" b="b"/>
              <a:pathLst>
                <a:path w="1394" h="853" extrusionOk="0">
                  <a:moveTo>
                    <a:pt x="1351" y="1"/>
                  </a:moveTo>
                  <a:cubicBezTo>
                    <a:pt x="1327" y="1"/>
                    <a:pt x="1295" y="15"/>
                    <a:pt x="1275" y="22"/>
                  </a:cubicBezTo>
                  <a:cubicBezTo>
                    <a:pt x="1263" y="34"/>
                    <a:pt x="1263" y="34"/>
                    <a:pt x="1251" y="34"/>
                  </a:cubicBezTo>
                  <a:cubicBezTo>
                    <a:pt x="1251" y="58"/>
                    <a:pt x="1227" y="58"/>
                    <a:pt x="1215" y="70"/>
                  </a:cubicBezTo>
                  <a:cubicBezTo>
                    <a:pt x="1167" y="129"/>
                    <a:pt x="1167" y="141"/>
                    <a:pt x="1120" y="201"/>
                  </a:cubicBezTo>
                  <a:cubicBezTo>
                    <a:pt x="1084" y="260"/>
                    <a:pt x="1084" y="260"/>
                    <a:pt x="1025" y="320"/>
                  </a:cubicBezTo>
                  <a:cubicBezTo>
                    <a:pt x="965" y="379"/>
                    <a:pt x="965" y="379"/>
                    <a:pt x="906" y="427"/>
                  </a:cubicBezTo>
                  <a:cubicBezTo>
                    <a:pt x="846" y="474"/>
                    <a:pt x="846" y="486"/>
                    <a:pt x="786" y="534"/>
                  </a:cubicBezTo>
                  <a:cubicBezTo>
                    <a:pt x="703" y="570"/>
                    <a:pt x="691" y="546"/>
                    <a:pt x="632" y="570"/>
                  </a:cubicBezTo>
                  <a:cubicBezTo>
                    <a:pt x="560" y="605"/>
                    <a:pt x="560" y="617"/>
                    <a:pt x="489" y="629"/>
                  </a:cubicBezTo>
                  <a:cubicBezTo>
                    <a:pt x="405" y="665"/>
                    <a:pt x="405" y="653"/>
                    <a:pt x="334" y="677"/>
                  </a:cubicBezTo>
                  <a:cubicBezTo>
                    <a:pt x="285" y="685"/>
                    <a:pt x="269" y="699"/>
                    <a:pt x="245" y="699"/>
                  </a:cubicBezTo>
                  <a:cubicBezTo>
                    <a:pt x="234" y="699"/>
                    <a:pt x="221" y="696"/>
                    <a:pt x="203" y="689"/>
                  </a:cubicBezTo>
                  <a:cubicBezTo>
                    <a:pt x="144" y="665"/>
                    <a:pt x="144" y="677"/>
                    <a:pt x="108" y="617"/>
                  </a:cubicBezTo>
                  <a:cubicBezTo>
                    <a:pt x="96" y="605"/>
                    <a:pt x="96" y="594"/>
                    <a:pt x="96" y="570"/>
                  </a:cubicBezTo>
                  <a:cubicBezTo>
                    <a:pt x="72" y="474"/>
                    <a:pt x="84" y="332"/>
                    <a:pt x="108" y="201"/>
                  </a:cubicBezTo>
                  <a:lnTo>
                    <a:pt x="108" y="141"/>
                  </a:lnTo>
                  <a:lnTo>
                    <a:pt x="108" y="82"/>
                  </a:lnTo>
                  <a:cubicBezTo>
                    <a:pt x="96" y="70"/>
                    <a:pt x="96" y="58"/>
                    <a:pt x="84" y="34"/>
                  </a:cubicBezTo>
                  <a:cubicBezTo>
                    <a:pt x="84" y="58"/>
                    <a:pt x="72" y="70"/>
                    <a:pt x="60" y="82"/>
                  </a:cubicBezTo>
                  <a:cubicBezTo>
                    <a:pt x="36" y="117"/>
                    <a:pt x="24" y="141"/>
                    <a:pt x="24" y="177"/>
                  </a:cubicBezTo>
                  <a:cubicBezTo>
                    <a:pt x="24" y="248"/>
                    <a:pt x="13" y="248"/>
                    <a:pt x="13" y="320"/>
                  </a:cubicBezTo>
                  <a:cubicBezTo>
                    <a:pt x="1" y="415"/>
                    <a:pt x="1" y="415"/>
                    <a:pt x="1" y="498"/>
                  </a:cubicBezTo>
                  <a:cubicBezTo>
                    <a:pt x="1" y="594"/>
                    <a:pt x="13" y="594"/>
                    <a:pt x="36" y="689"/>
                  </a:cubicBezTo>
                  <a:cubicBezTo>
                    <a:pt x="96" y="784"/>
                    <a:pt x="84" y="796"/>
                    <a:pt x="191" y="844"/>
                  </a:cubicBezTo>
                  <a:cubicBezTo>
                    <a:pt x="245" y="850"/>
                    <a:pt x="272" y="852"/>
                    <a:pt x="295" y="852"/>
                  </a:cubicBezTo>
                  <a:cubicBezTo>
                    <a:pt x="319" y="852"/>
                    <a:pt x="340" y="850"/>
                    <a:pt x="382" y="844"/>
                  </a:cubicBezTo>
                  <a:cubicBezTo>
                    <a:pt x="465" y="832"/>
                    <a:pt x="465" y="808"/>
                    <a:pt x="548" y="796"/>
                  </a:cubicBezTo>
                  <a:cubicBezTo>
                    <a:pt x="632" y="772"/>
                    <a:pt x="632" y="772"/>
                    <a:pt x="703" y="736"/>
                  </a:cubicBezTo>
                  <a:cubicBezTo>
                    <a:pt x="786" y="713"/>
                    <a:pt x="786" y="713"/>
                    <a:pt x="870" y="665"/>
                  </a:cubicBezTo>
                  <a:cubicBezTo>
                    <a:pt x="953" y="617"/>
                    <a:pt x="929" y="605"/>
                    <a:pt x="1001" y="546"/>
                  </a:cubicBezTo>
                  <a:cubicBezTo>
                    <a:pt x="1084" y="486"/>
                    <a:pt x="1084" y="498"/>
                    <a:pt x="1144" y="439"/>
                  </a:cubicBezTo>
                  <a:cubicBezTo>
                    <a:pt x="1203" y="379"/>
                    <a:pt x="1203" y="367"/>
                    <a:pt x="1251" y="308"/>
                  </a:cubicBezTo>
                  <a:cubicBezTo>
                    <a:pt x="1298" y="236"/>
                    <a:pt x="1287" y="236"/>
                    <a:pt x="1346" y="153"/>
                  </a:cubicBezTo>
                  <a:cubicBezTo>
                    <a:pt x="1370" y="129"/>
                    <a:pt x="1382" y="117"/>
                    <a:pt x="1382" y="93"/>
                  </a:cubicBezTo>
                  <a:cubicBezTo>
                    <a:pt x="1382" y="82"/>
                    <a:pt x="1394" y="58"/>
                    <a:pt x="1382" y="34"/>
                  </a:cubicBezTo>
                  <a:cubicBezTo>
                    <a:pt x="1382" y="9"/>
                    <a:pt x="1369" y="1"/>
                    <a:pt x="13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0" name="Google Shape;3070;p3"/>
            <p:cNvSpPr/>
            <p:nvPr/>
          </p:nvSpPr>
          <p:spPr>
            <a:xfrm>
              <a:off x="3707300" y="3063225"/>
              <a:ext cx="58425" cy="26575"/>
            </a:xfrm>
            <a:custGeom>
              <a:avLst/>
              <a:gdLst/>
              <a:ahLst/>
              <a:cxnLst/>
              <a:rect l="l" t="t" r="r" b="b"/>
              <a:pathLst>
                <a:path w="2337" h="1063" extrusionOk="0">
                  <a:moveTo>
                    <a:pt x="2278" y="1"/>
                  </a:moveTo>
                  <a:cubicBezTo>
                    <a:pt x="2257" y="1"/>
                    <a:pt x="2233" y="6"/>
                    <a:pt x="2215" y="16"/>
                  </a:cubicBezTo>
                  <a:cubicBezTo>
                    <a:pt x="2203" y="16"/>
                    <a:pt x="2191" y="27"/>
                    <a:pt x="2167" y="27"/>
                  </a:cubicBezTo>
                  <a:cubicBezTo>
                    <a:pt x="2155" y="39"/>
                    <a:pt x="2036" y="111"/>
                    <a:pt x="1953" y="170"/>
                  </a:cubicBezTo>
                  <a:cubicBezTo>
                    <a:pt x="1858" y="230"/>
                    <a:pt x="1858" y="230"/>
                    <a:pt x="1774" y="278"/>
                  </a:cubicBezTo>
                  <a:cubicBezTo>
                    <a:pt x="1679" y="337"/>
                    <a:pt x="1679" y="337"/>
                    <a:pt x="1596" y="385"/>
                  </a:cubicBezTo>
                  <a:cubicBezTo>
                    <a:pt x="1501" y="432"/>
                    <a:pt x="1501" y="444"/>
                    <a:pt x="1417" y="492"/>
                  </a:cubicBezTo>
                  <a:cubicBezTo>
                    <a:pt x="1322" y="528"/>
                    <a:pt x="1310" y="504"/>
                    <a:pt x="1203" y="551"/>
                  </a:cubicBezTo>
                  <a:cubicBezTo>
                    <a:pt x="1096" y="587"/>
                    <a:pt x="1120" y="587"/>
                    <a:pt x="1012" y="635"/>
                  </a:cubicBezTo>
                  <a:cubicBezTo>
                    <a:pt x="905" y="682"/>
                    <a:pt x="905" y="682"/>
                    <a:pt x="822" y="706"/>
                  </a:cubicBezTo>
                  <a:cubicBezTo>
                    <a:pt x="715" y="754"/>
                    <a:pt x="727" y="754"/>
                    <a:pt x="619" y="801"/>
                  </a:cubicBezTo>
                  <a:cubicBezTo>
                    <a:pt x="524" y="825"/>
                    <a:pt x="524" y="849"/>
                    <a:pt x="417" y="873"/>
                  </a:cubicBezTo>
                  <a:cubicBezTo>
                    <a:pt x="381" y="885"/>
                    <a:pt x="369" y="885"/>
                    <a:pt x="358" y="885"/>
                  </a:cubicBezTo>
                  <a:cubicBezTo>
                    <a:pt x="342" y="890"/>
                    <a:pt x="327" y="893"/>
                    <a:pt x="312" y="893"/>
                  </a:cubicBezTo>
                  <a:cubicBezTo>
                    <a:pt x="200" y="893"/>
                    <a:pt x="112" y="749"/>
                    <a:pt x="143" y="623"/>
                  </a:cubicBezTo>
                  <a:cubicBezTo>
                    <a:pt x="143" y="611"/>
                    <a:pt x="143" y="575"/>
                    <a:pt x="167" y="563"/>
                  </a:cubicBezTo>
                  <a:cubicBezTo>
                    <a:pt x="167" y="528"/>
                    <a:pt x="179" y="516"/>
                    <a:pt x="179" y="504"/>
                  </a:cubicBezTo>
                  <a:lnTo>
                    <a:pt x="179" y="444"/>
                  </a:lnTo>
                  <a:cubicBezTo>
                    <a:pt x="179" y="468"/>
                    <a:pt x="167" y="468"/>
                    <a:pt x="131" y="468"/>
                  </a:cubicBezTo>
                  <a:cubicBezTo>
                    <a:pt x="96" y="492"/>
                    <a:pt x="60" y="528"/>
                    <a:pt x="48" y="575"/>
                  </a:cubicBezTo>
                  <a:cubicBezTo>
                    <a:pt x="12" y="682"/>
                    <a:pt x="0" y="694"/>
                    <a:pt x="24" y="813"/>
                  </a:cubicBezTo>
                  <a:cubicBezTo>
                    <a:pt x="72" y="932"/>
                    <a:pt x="72" y="944"/>
                    <a:pt x="191" y="1039"/>
                  </a:cubicBezTo>
                  <a:cubicBezTo>
                    <a:pt x="247" y="1057"/>
                    <a:pt x="282" y="1063"/>
                    <a:pt x="310" y="1063"/>
                  </a:cubicBezTo>
                  <a:cubicBezTo>
                    <a:pt x="359" y="1063"/>
                    <a:pt x="384" y="1043"/>
                    <a:pt x="453" y="1028"/>
                  </a:cubicBezTo>
                  <a:cubicBezTo>
                    <a:pt x="548" y="992"/>
                    <a:pt x="548" y="1004"/>
                    <a:pt x="655" y="968"/>
                  </a:cubicBezTo>
                  <a:cubicBezTo>
                    <a:pt x="762" y="932"/>
                    <a:pt x="762" y="932"/>
                    <a:pt x="870" y="885"/>
                  </a:cubicBezTo>
                  <a:cubicBezTo>
                    <a:pt x="965" y="861"/>
                    <a:pt x="965" y="849"/>
                    <a:pt x="1060" y="801"/>
                  </a:cubicBezTo>
                  <a:lnTo>
                    <a:pt x="1262" y="706"/>
                  </a:lnTo>
                  <a:cubicBezTo>
                    <a:pt x="1370" y="670"/>
                    <a:pt x="1370" y="670"/>
                    <a:pt x="1453" y="623"/>
                  </a:cubicBezTo>
                  <a:cubicBezTo>
                    <a:pt x="1560" y="575"/>
                    <a:pt x="1548" y="563"/>
                    <a:pt x="1655" y="504"/>
                  </a:cubicBezTo>
                  <a:cubicBezTo>
                    <a:pt x="1739" y="456"/>
                    <a:pt x="1751" y="456"/>
                    <a:pt x="1846" y="397"/>
                  </a:cubicBezTo>
                  <a:lnTo>
                    <a:pt x="2024" y="278"/>
                  </a:lnTo>
                  <a:cubicBezTo>
                    <a:pt x="2108" y="218"/>
                    <a:pt x="2263" y="135"/>
                    <a:pt x="2274" y="111"/>
                  </a:cubicBezTo>
                  <a:cubicBezTo>
                    <a:pt x="2286" y="99"/>
                    <a:pt x="2310" y="75"/>
                    <a:pt x="2322" y="51"/>
                  </a:cubicBezTo>
                  <a:cubicBezTo>
                    <a:pt x="2337" y="15"/>
                    <a:pt x="2311" y="1"/>
                    <a:pt x="22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1" name="Google Shape;3071;p3"/>
            <p:cNvSpPr/>
            <p:nvPr/>
          </p:nvSpPr>
          <p:spPr>
            <a:xfrm>
              <a:off x="3693600" y="3101250"/>
              <a:ext cx="59275" cy="20850"/>
            </a:xfrm>
            <a:custGeom>
              <a:avLst/>
              <a:gdLst/>
              <a:ahLst/>
              <a:cxnLst/>
              <a:rect l="l" t="t" r="r" b="b"/>
              <a:pathLst>
                <a:path w="2371" h="834" extrusionOk="0">
                  <a:moveTo>
                    <a:pt x="2292" y="0"/>
                  </a:moveTo>
                  <a:cubicBezTo>
                    <a:pt x="2273" y="0"/>
                    <a:pt x="2254" y="3"/>
                    <a:pt x="2239" y="7"/>
                  </a:cubicBezTo>
                  <a:cubicBezTo>
                    <a:pt x="2227" y="7"/>
                    <a:pt x="2215" y="19"/>
                    <a:pt x="2203" y="19"/>
                  </a:cubicBezTo>
                  <a:cubicBezTo>
                    <a:pt x="2180" y="42"/>
                    <a:pt x="2168" y="42"/>
                    <a:pt x="2156" y="54"/>
                  </a:cubicBezTo>
                  <a:lnTo>
                    <a:pt x="1977" y="173"/>
                  </a:lnTo>
                  <a:cubicBezTo>
                    <a:pt x="1882" y="233"/>
                    <a:pt x="1882" y="233"/>
                    <a:pt x="1787" y="280"/>
                  </a:cubicBezTo>
                  <a:cubicBezTo>
                    <a:pt x="1679" y="316"/>
                    <a:pt x="1691" y="340"/>
                    <a:pt x="1584" y="376"/>
                  </a:cubicBezTo>
                  <a:cubicBezTo>
                    <a:pt x="1489" y="423"/>
                    <a:pt x="1501" y="435"/>
                    <a:pt x="1394" y="471"/>
                  </a:cubicBezTo>
                  <a:cubicBezTo>
                    <a:pt x="1287" y="519"/>
                    <a:pt x="1275" y="483"/>
                    <a:pt x="1167" y="519"/>
                  </a:cubicBezTo>
                  <a:cubicBezTo>
                    <a:pt x="1072" y="542"/>
                    <a:pt x="1072" y="554"/>
                    <a:pt x="965" y="590"/>
                  </a:cubicBezTo>
                  <a:cubicBezTo>
                    <a:pt x="858" y="614"/>
                    <a:pt x="858" y="614"/>
                    <a:pt x="763" y="638"/>
                  </a:cubicBezTo>
                  <a:lnTo>
                    <a:pt x="548" y="697"/>
                  </a:lnTo>
                  <a:cubicBezTo>
                    <a:pt x="473" y="706"/>
                    <a:pt x="450" y="714"/>
                    <a:pt x="410" y="714"/>
                  </a:cubicBezTo>
                  <a:cubicBezTo>
                    <a:pt x="394" y="714"/>
                    <a:pt x="374" y="713"/>
                    <a:pt x="346" y="709"/>
                  </a:cubicBezTo>
                  <a:cubicBezTo>
                    <a:pt x="310" y="709"/>
                    <a:pt x="298" y="697"/>
                    <a:pt x="286" y="673"/>
                  </a:cubicBezTo>
                  <a:cubicBezTo>
                    <a:pt x="144" y="602"/>
                    <a:pt x="84" y="423"/>
                    <a:pt x="144" y="280"/>
                  </a:cubicBezTo>
                  <a:cubicBezTo>
                    <a:pt x="144" y="257"/>
                    <a:pt x="144" y="233"/>
                    <a:pt x="167" y="197"/>
                  </a:cubicBezTo>
                  <a:cubicBezTo>
                    <a:pt x="167" y="173"/>
                    <a:pt x="179" y="161"/>
                    <a:pt x="179" y="138"/>
                  </a:cubicBezTo>
                  <a:lnTo>
                    <a:pt x="179" y="78"/>
                  </a:lnTo>
                  <a:cubicBezTo>
                    <a:pt x="172" y="55"/>
                    <a:pt x="159" y="47"/>
                    <a:pt x="145" y="47"/>
                  </a:cubicBezTo>
                  <a:cubicBezTo>
                    <a:pt x="137" y="47"/>
                    <a:pt x="128" y="50"/>
                    <a:pt x="120" y="54"/>
                  </a:cubicBezTo>
                  <a:cubicBezTo>
                    <a:pt x="84" y="66"/>
                    <a:pt x="60" y="126"/>
                    <a:pt x="24" y="173"/>
                  </a:cubicBezTo>
                  <a:cubicBezTo>
                    <a:pt x="13" y="269"/>
                    <a:pt x="1" y="292"/>
                    <a:pt x="1" y="411"/>
                  </a:cubicBezTo>
                  <a:cubicBezTo>
                    <a:pt x="13" y="542"/>
                    <a:pt x="13" y="542"/>
                    <a:pt x="72" y="661"/>
                  </a:cubicBezTo>
                  <a:cubicBezTo>
                    <a:pt x="167" y="769"/>
                    <a:pt x="179" y="769"/>
                    <a:pt x="298" y="816"/>
                  </a:cubicBezTo>
                  <a:cubicBezTo>
                    <a:pt x="391" y="825"/>
                    <a:pt x="418" y="833"/>
                    <a:pt x="468" y="833"/>
                  </a:cubicBezTo>
                  <a:cubicBezTo>
                    <a:pt x="489" y="833"/>
                    <a:pt x="513" y="832"/>
                    <a:pt x="548" y="828"/>
                  </a:cubicBezTo>
                  <a:cubicBezTo>
                    <a:pt x="667" y="816"/>
                    <a:pt x="667" y="816"/>
                    <a:pt x="775" y="781"/>
                  </a:cubicBezTo>
                  <a:cubicBezTo>
                    <a:pt x="882" y="757"/>
                    <a:pt x="882" y="757"/>
                    <a:pt x="1001" y="721"/>
                  </a:cubicBezTo>
                  <a:cubicBezTo>
                    <a:pt x="1096" y="697"/>
                    <a:pt x="1096" y="697"/>
                    <a:pt x="1215" y="661"/>
                  </a:cubicBezTo>
                  <a:cubicBezTo>
                    <a:pt x="1322" y="638"/>
                    <a:pt x="1322" y="638"/>
                    <a:pt x="1429" y="590"/>
                  </a:cubicBezTo>
                  <a:cubicBezTo>
                    <a:pt x="1537" y="542"/>
                    <a:pt x="1537" y="531"/>
                    <a:pt x="1632" y="483"/>
                  </a:cubicBezTo>
                  <a:lnTo>
                    <a:pt x="1846" y="400"/>
                  </a:lnTo>
                  <a:cubicBezTo>
                    <a:pt x="1953" y="340"/>
                    <a:pt x="1953" y="340"/>
                    <a:pt x="2037" y="280"/>
                  </a:cubicBezTo>
                  <a:cubicBezTo>
                    <a:pt x="2144" y="221"/>
                    <a:pt x="2120" y="221"/>
                    <a:pt x="2227" y="161"/>
                  </a:cubicBezTo>
                  <a:cubicBezTo>
                    <a:pt x="2263" y="138"/>
                    <a:pt x="2275" y="126"/>
                    <a:pt x="2299" y="114"/>
                  </a:cubicBezTo>
                  <a:cubicBezTo>
                    <a:pt x="2322" y="102"/>
                    <a:pt x="2334" y="66"/>
                    <a:pt x="2346" y="54"/>
                  </a:cubicBezTo>
                  <a:cubicBezTo>
                    <a:pt x="2371" y="13"/>
                    <a:pt x="2333" y="0"/>
                    <a:pt x="22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2" name="Google Shape;3072;p3"/>
            <p:cNvSpPr/>
            <p:nvPr/>
          </p:nvSpPr>
          <p:spPr>
            <a:xfrm>
              <a:off x="3683175" y="3137250"/>
              <a:ext cx="40725" cy="18950"/>
            </a:xfrm>
            <a:custGeom>
              <a:avLst/>
              <a:gdLst/>
              <a:ahLst/>
              <a:cxnLst/>
              <a:rect l="l" t="t" r="r" b="b"/>
              <a:pathLst>
                <a:path w="1629" h="758" extrusionOk="0">
                  <a:moveTo>
                    <a:pt x="99" y="1"/>
                  </a:moveTo>
                  <a:cubicBezTo>
                    <a:pt x="94" y="1"/>
                    <a:pt x="84" y="3"/>
                    <a:pt x="72" y="7"/>
                  </a:cubicBezTo>
                  <a:cubicBezTo>
                    <a:pt x="49" y="31"/>
                    <a:pt x="25" y="67"/>
                    <a:pt x="13" y="114"/>
                  </a:cubicBezTo>
                  <a:cubicBezTo>
                    <a:pt x="13" y="186"/>
                    <a:pt x="13" y="210"/>
                    <a:pt x="1" y="281"/>
                  </a:cubicBezTo>
                  <a:lnTo>
                    <a:pt x="1" y="448"/>
                  </a:lnTo>
                  <a:cubicBezTo>
                    <a:pt x="1" y="531"/>
                    <a:pt x="1" y="543"/>
                    <a:pt x="60" y="650"/>
                  </a:cubicBezTo>
                  <a:cubicBezTo>
                    <a:pt x="144" y="745"/>
                    <a:pt x="168" y="745"/>
                    <a:pt x="251" y="757"/>
                  </a:cubicBezTo>
                  <a:cubicBezTo>
                    <a:pt x="358" y="757"/>
                    <a:pt x="346" y="757"/>
                    <a:pt x="430" y="745"/>
                  </a:cubicBezTo>
                  <a:cubicBezTo>
                    <a:pt x="525" y="722"/>
                    <a:pt x="525" y="722"/>
                    <a:pt x="596" y="698"/>
                  </a:cubicBezTo>
                  <a:cubicBezTo>
                    <a:pt x="680" y="686"/>
                    <a:pt x="680" y="686"/>
                    <a:pt x="763" y="650"/>
                  </a:cubicBezTo>
                  <a:cubicBezTo>
                    <a:pt x="846" y="626"/>
                    <a:pt x="846" y="638"/>
                    <a:pt x="918" y="603"/>
                  </a:cubicBezTo>
                  <a:cubicBezTo>
                    <a:pt x="1013" y="579"/>
                    <a:pt x="1001" y="567"/>
                    <a:pt x="1073" y="519"/>
                  </a:cubicBezTo>
                  <a:cubicBezTo>
                    <a:pt x="1144" y="484"/>
                    <a:pt x="1156" y="484"/>
                    <a:pt x="1239" y="448"/>
                  </a:cubicBezTo>
                  <a:lnTo>
                    <a:pt x="1382" y="353"/>
                  </a:lnTo>
                  <a:cubicBezTo>
                    <a:pt x="1454" y="305"/>
                    <a:pt x="1454" y="305"/>
                    <a:pt x="1537" y="245"/>
                  </a:cubicBezTo>
                  <a:cubicBezTo>
                    <a:pt x="1561" y="234"/>
                    <a:pt x="1573" y="222"/>
                    <a:pt x="1596" y="222"/>
                  </a:cubicBezTo>
                  <a:cubicBezTo>
                    <a:pt x="1608" y="210"/>
                    <a:pt x="1620" y="186"/>
                    <a:pt x="1620" y="162"/>
                  </a:cubicBezTo>
                  <a:cubicBezTo>
                    <a:pt x="1628" y="121"/>
                    <a:pt x="1597" y="108"/>
                    <a:pt x="1569" y="108"/>
                  </a:cubicBezTo>
                  <a:cubicBezTo>
                    <a:pt x="1556" y="108"/>
                    <a:pt x="1544" y="111"/>
                    <a:pt x="1537" y="114"/>
                  </a:cubicBezTo>
                  <a:cubicBezTo>
                    <a:pt x="1513" y="114"/>
                    <a:pt x="1513" y="114"/>
                    <a:pt x="1501" y="126"/>
                  </a:cubicBezTo>
                  <a:cubicBezTo>
                    <a:pt x="1489" y="126"/>
                    <a:pt x="1489" y="150"/>
                    <a:pt x="1477" y="162"/>
                  </a:cubicBezTo>
                  <a:cubicBezTo>
                    <a:pt x="1394" y="210"/>
                    <a:pt x="1418" y="222"/>
                    <a:pt x="1334" y="245"/>
                  </a:cubicBezTo>
                  <a:lnTo>
                    <a:pt x="1192" y="341"/>
                  </a:lnTo>
                  <a:cubicBezTo>
                    <a:pt x="1120" y="388"/>
                    <a:pt x="1120" y="388"/>
                    <a:pt x="1037" y="412"/>
                  </a:cubicBezTo>
                  <a:cubicBezTo>
                    <a:pt x="965" y="448"/>
                    <a:pt x="965" y="460"/>
                    <a:pt x="894" y="484"/>
                  </a:cubicBezTo>
                  <a:cubicBezTo>
                    <a:pt x="858" y="501"/>
                    <a:pt x="834" y="501"/>
                    <a:pt x="811" y="501"/>
                  </a:cubicBezTo>
                  <a:cubicBezTo>
                    <a:pt x="787" y="501"/>
                    <a:pt x="763" y="501"/>
                    <a:pt x="727" y="519"/>
                  </a:cubicBezTo>
                  <a:cubicBezTo>
                    <a:pt x="656" y="543"/>
                    <a:pt x="656" y="543"/>
                    <a:pt x="561" y="567"/>
                  </a:cubicBezTo>
                  <a:cubicBezTo>
                    <a:pt x="489" y="579"/>
                    <a:pt x="489" y="579"/>
                    <a:pt x="394" y="591"/>
                  </a:cubicBezTo>
                  <a:cubicBezTo>
                    <a:pt x="322" y="603"/>
                    <a:pt x="311" y="626"/>
                    <a:pt x="239" y="626"/>
                  </a:cubicBezTo>
                  <a:cubicBezTo>
                    <a:pt x="156" y="603"/>
                    <a:pt x="156" y="626"/>
                    <a:pt x="120" y="591"/>
                  </a:cubicBezTo>
                  <a:cubicBezTo>
                    <a:pt x="96" y="579"/>
                    <a:pt x="96" y="567"/>
                    <a:pt x="96" y="567"/>
                  </a:cubicBezTo>
                  <a:cubicBezTo>
                    <a:pt x="84" y="460"/>
                    <a:pt x="84" y="305"/>
                    <a:pt x="96" y="186"/>
                  </a:cubicBezTo>
                  <a:lnTo>
                    <a:pt x="96" y="126"/>
                  </a:lnTo>
                  <a:lnTo>
                    <a:pt x="96" y="91"/>
                  </a:lnTo>
                  <a:cubicBezTo>
                    <a:pt x="96" y="67"/>
                    <a:pt x="84" y="55"/>
                    <a:pt x="84" y="43"/>
                  </a:cubicBezTo>
                  <a:cubicBezTo>
                    <a:pt x="108" y="11"/>
                    <a:pt x="111" y="1"/>
                    <a:pt x="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3" name="Google Shape;3073;p3"/>
            <p:cNvSpPr/>
            <p:nvPr/>
          </p:nvSpPr>
          <p:spPr>
            <a:xfrm>
              <a:off x="3659975" y="3177350"/>
              <a:ext cx="32750" cy="19325"/>
            </a:xfrm>
            <a:custGeom>
              <a:avLst/>
              <a:gdLst/>
              <a:ahLst/>
              <a:cxnLst/>
              <a:rect l="l" t="t" r="r" b="b"/>
              <a:pathLst>
                <a:path w="1310" h="773" extrusionOk="0">
                  <a:moveTo>
                    <a:pt x="1257" y="1"/>
                  </a:moveTo>
                  <a:cubicBezTo>
                    <a:pt x="1238" y="1"/>
                    <a:pt x="1217" y="6"/>
                    <a:pt x="1203" y="11"/>
                  </a:cubicBezTo>
                  <a:cubicBezTo>
                    <a:pt x="1191" y="11"/>
                    <a:pt x="1191" y="34"/>
                    <a:pt x="1179" y="34"/>
                  </a:cubicBezTo>
                  <a:lnTo>
                    <a:pt x="1143" y="58"/>
                  </a:lnTo>
                  <a:cubicBezTo>
                    <a:pt x="1108" y="106"/>
                    <a:pt x="1108" y="118"/>
                    <a:pt x="1048" y="165"/>
                  </a:cubicBezTo>
                  <a:cubicBezTo>
                    <a:pt x="988" y="213"/>
                    <a:pt x="988" y="213"/>
                    <a:pt x="941" y="249"/>
                  </a:cubicBezTo>
                  <a:lnTo>
                    <a:pt x="822" y="344"/>
                  </a:lnTo>
                  <a:lnTo>
                    <a:pt x="703" y="427"/>
                  </a:lnTo>
                  <a:cubicBezTo>
                    <a:pt x="643" y="463"/>
                    <a:pt x="631" y="451"/>
                    <a:pt x="572" y="475"/>
                  </a:cubicBezTo>
                  <a:cubicBezTo>
                    <a:pt x="512" y="511"/>
                    <a:pt x="512" y="523"/>
                    <a:pt x="429" y="535"/>
                  </a:cubicBezTo>
                  <a:cubicBezTo>
                    <a:pt x="357" y="570"/>
                    <a:pt x="357" y="570"/>
                    <a:pt x="298" y="582"/>
                  </a:cubicBezTo>
                  <a:cubicBezTo>
                    <a:pt x="238" y="594"/>
                    <a:pt x="226" y="630"/>
                    <a:pt x="167" y="630"/>
                  </a:cubicBezTo>
                  <a:cubicBezTo>
                    <a:pt x="157" y="630"/>
                    <a:pt x="149" y="631"/>
                    <a:pt x="144" y="631"/>
                  </a:cubicBezTo>
                  <a:cubicBezTo>
                    <a:pt x="130" y="631"/>
                    <a:pt x="128" y="625"/>
                    <a:pt x="119" y="582"/>
                  </a:cubicBezTo>
                  <a:lnTo>
                    <a:pt x="119" y="535"/>
                  </a:lnTo>
                  <a:cubicBezTo>
                    <a:pt x="119" y="415"/>
                    <a:pt x="107" y="296"/>
                    <a:pt x="155" y="189"/>
                  </a:cubicBezTo>
                  <a:lnTo>
                    <a:pt x="155" y="154"/>
                  </a:lnTo>
                  <a:cubicBezTo>
                    <a:pt x="155" y="130"/>
                    <a:pt x="167" y="118"/>
                    <a:pt x="167" y="106"/>
                  </a:cubicBezTo>
                  <a:cubicBezTo>
                    <a:pt x="167" y="94"/>
                    <a:pt x="167" y="70"/>
                    <a:pt x="155" y="58"/>
                  </a:cubicBezTo>
                  <a:lnTo>
                    <a:pt x="155" y="58"/>
                  </a:lnTo>
                  <a:cubicBezTo>
                    <a:pt x="167" y="70"/>
                    <a:pt x="143" y="70"/>
                    <a:pt x="119" y="94"/>
                  </a:cubicBezTo>
                  <a:cubicBezTo>
                    <a:pt x="96" y="106"/>
                    <a:pt x="60" y="130"/>
                    <a:pt x="48" y="165"/>
                  </a:cubicBezTo>
                  <a:lnTo>
                    <a:pt x="24" y="308"/>
                  </a:lnTo>
                  <a:cubicBezTo>
                    <a:pt x="0" y="392"/>
                    <a:pt x="0" y="392"/>
                    <a:pt x="0" y="463"/>
                  </a:cubicBezTo>
                  <a:cubicBezTo>
                    <a:pt x="0" y="535"/>
                    <a:pt x="24" y="535"/>
                    <a:pt x="24" y="630"/>
                  </a:cubicBezTo>
                  <a:cubicBezTo>
                    <a:pt x="36" y="713"/>
                    <a:pt x="60" y="773"/>
                    <a:pt x="179" y="773"/>
                  </a:cubicBezTo>
                  <a:cubicBezTo>
                    <a:pt x="286" y="761"/>
                    <a:pt x="274" y="761"/>
                    <a:pt x="346" y="725"/>
                  </a:cubicBezTo>
                  <a:lnTo>
                    <a:pt x="500" y="665"/>
                  </a:lnTo>
                  <a:lnTo>
                    <a:pt x="643" y="606"/>
                  </a:lnTo>
                  <a:cubicBezTo>
                    <a:pt x="715" y="582"/>
                    <a:pt x="715" y="582"/>
                    <a:pt x="774" y="535"/>
                  </a:cubicBezTo>
                  <a:cubicBezTo>
                    <a:pt x="858" y="487"/>
                    <a:pt x="834" y="475"/>
                    <a:pt x="893" y="451"/>
                  </a:cubicBezTo>
                  <a:cubicBezTo>
                    <a:pt x="953" y="404"/>
                    <a:pt x="977" y="415"/>
                    <a:pt x="1024" y="356"/>
                  </a:cubicBezTo>
                  <a:cubicBezTo>
                    <a:pt x="1084" y="308"/>
                    <a:pt x="1084" y="296"/>
                    <a:pt x="1143" y="249"/>
                  </a:cubicBezTo>
                  <a:cubicBezTo>
                    <a:pt x="1203" y="213"/>
                    <a:pt x="1203" y="189"/>
                    <a:pt x="1250" y="154"/>
                  </a:cubicBezTo>
                  <a:lnTo>
                    <a:pt x="1298" y="106"/>
                  </a:lnTo>
                  <a:cubicBezTo>
                    <a:pt x="1310" y="94"/>
                    <a:pt x="1310" y="70"/>
                    <a:pt x="1310" y="46"/>
                  </a:cubicBezTo>
                  <a:cubicBezTo>
                    <a:pt x="1310" y="11"/>
                    <a:pt x="1285" y="1"/>
                    <a:pt x="12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4" name="Google Shape;3074;p3"/>
            <p:cNvSpPr/>
            <p:nvPr/>
          </p:nvSpPr>
          <p:spPr>
            <a:xfrm>
              <a:off x="3641800" y="3212775"/>
              <a:ext cx="34275" cy="21850"/>
            </a:xfrm>
            <a:custGeom>
              <a:avLst/>
              <a:gdLst/>
              <a:ahLst/>
              <a:cxnLst/>
              <a:rect l="l" t="t" r="r" b="b"/>
              <a:pathLst>
                <a:path w="1371" h="874" extrusionOk="0">
                  <a:moveTo>
                    <a:pt x="1317" y="1"/>
                  </a:moveTo>
                  <a:cubicBezTo>
                    <a:pt x="1298" y="1"/>
                    <a:pt x="1278" y="6"/>
                    <a:pt x="1263" y="10"/>
                  </a:cubicBezTo>
                  <a:cubicBezTo>
                    <a:pt x="1251" y="10"/>
                    <a:pt x="1251" y="22"/>
                    <a:pt x="1239" y="22"/>
                  </a:cubicBezTo>
                  <a:cubicBezTo>
                    <a:pt x="1239" y="46"/>
                    <a:pt x="1227" y="46"/>
                    <a:pt x="1204" y="58"/>
                  </a:cubicBezTo>
                  <a:lnTo>
                    <a:pt x="1120" y="177"/>
                  </a:lnTo>
                  <a:cubicBezTo>
                    <a:pt x="1073" y="237"/>
                    <a:pt x="1073" y="237"/>
                    <a:pt x="1013" y="284"/>
                  </a:cubicBezTo>
                  <a:cubicBezTo>
                    <a:pt x="965" y="344"/>
                    <a:pt x="965" y="344"/>
                    <a:pt x="906" y="380"/>
                  </a:cubicBezTo>
                  <a:cubicBezTo>
                    <a:pt x="846" y="427"/>
                    <a:pt x="858" y="439"/>
                    <a:pt x="799" y="487"/>
                  </a:cubicBezTo>
                  <a:cubicBezTo>
                    <a:pt x="739" y="534"/>
                    <a:pt x="727" y="522"/>
                    <a:pt x="668" y="558"/>
                  </a:cubicBezTo>
                  <a:lnTo>
                    <a:pt x="549" y="653"/>
                  </a:lnTo>
                  <a:lnTo>
                    <a:pt x="430" y="713"/>
                  </a:lnTo>
                  <a:cubicBezTo>
                    <a:pt x="388" y="721"/>
                    <a:pt x="375" y="730"/>
                    <a:pt x="351" y="730"/>
                  </a:cubicBezTo>
                  <a:cubicBezTo>
                    <a:pt x="340" y="730"/>
                    <a:pt x="328" y="728"/>
                    <a:pt x="311" y="725"/>
                  </a:cubicBezTo>
                  <a:cubicBezTo>
                    <a:pt x="251" y="713"/>
                    <a:pt x="251" y="713"/>
                    <a:pt x="215" y="665"/>
                  </a:cubicBezTo>
                  <a:cubicBezTo>
                    <a:pt x="191" y="653"/>
                    <a:pt x="191" y="642"/>
                    <a:pt x="191" y="642"/>
                  </a:cubicBezTo>
                  <a:cubicBezTo>
                    <a:pt x="132" y="558"/>
                    <a:pt x="108" y="439"/>
                    <a:pt x="132" y="320"/>
                  </a:cubicBezTo>
                  <a:lnTo>
                    <a:pt x="132" y="284"/>
                  </a:lnTo>
                  <a:cubicBezTo>
                    <a:pt x="132" y="261"/>
                    <a:pt x="132" y="249"/>
                    <a:pt x="156" y="237"/>
                  </a:cubicBezTo>
                  <a:cubicBezTo>
                    <a:pt x="156" y="225"/>
                    <a:pt x="156" y="201"/>
                    <a:pt x="132" y="189"/>
                  </a:cubicBezTo>
                  <a:cubicBezTo>
                    <a:pt x="124" y="181"/>
                    <a:pt x="115" y="172"/>
                    <a:pt x="98" y="172"/>
                  </a:cubicBezTo>
                  <a:cubicBezTo>
                    <a:pt x="91" y="172"/>
                    <a:pt x="83" y="174"/>
                    <a:pt x="72" y="177"/>
                  </a:cubicBezTo>
                  <a:cubicBezTo>
                    <a:pt x="49" y="189"/>
                    <a:pt x="37" y="225"/>
                    <a:pt x="13" y="261"/>
                  </a:cubicBezTo>
                  <a:cubicBezTo>
                    <a:pt x="1" y="344"/>
                    <a:pt x="1" y="344"/>
                    <a:pt x="1" y="427"/>
                  </a:cubicBezTo>
                  <a:cubicBezTo>
                    <a:pt x="1" y="522"/>
                    <a:pt x="1" y="522"/>
                    <a:pt x="37" y="606"/>
                  </a:cubicBezTo>
                  <a:cubicBezTo>
                    <a:pt x="61" y="701"/>
                    <a:pt x="72" y="677"/>
                    <a:pt x="132" y="761"/>
                  </a:cubicBezTo>
                  <a:cubicBezTo>
                    <a:pt x="215" y="820"/>
                    <a:pt x="191" y="832"/>
                    <a:pt x="299" y="856"/>
                  </a:cubicBezTo>
                  <a:cubicBezTo>
                    <a:pt x="346" y="868"/>
                    <a:pt x="373" y="874"/>
                    <a:pt x="398" y="874"/>
                  </a:cubicBezTo>
                  <a:cubicBezTo>
                    <a:pt x="424" y="874"/>
                    <a:pt x="447" y="868"/>
                    <a:pt x="489" y="856"/>
                  </a:cubicBezTo>
                  <a:cubicBezTo>
                    <a:pt x="584" y="832"/>
                    <a:pt x="584" y="832"/>
                    <a:pt x="644" y="784"/>
                  </a:cubicBezTo>
                  <a:cubicBezTo>
                    <a:pt x="715" y="737"/>
                    <a:pt x="715" y="737"/>
                    <a:pt x="775" y="701"/>
                  </a:cubicBezTo>
                  <a:cubicBezTo>
                    <a:pt x="834" y="653"/>
                    <a:pt x="834" y="653"/>
                    <a:pt x="906" y="606"/>
                  </a:cubicBezTo>
                  <a:cubicBezTo>
                    <a:pt x="965" y="558"/>
                    <a:pt x="953" y="546"/>
                    <a:pt x="1013" y="487"/>
                  </a:cubicBezTo>
                  <a:cubicBezTo>
                    <a:pt x="1073" y="427"/>
                    <a:pt x="1073" y="439"/>
                    <a:pt x="1132" y="380"/>
                  </a:cubicBezTo>
                  <a:cubicBezTo>
                    <a:pt x="1192" y="320"/>
                    <a:pt x="1180" y="320"/>
                    <a:pt x="1239" y="261"/>
                  </a:cubicBezTo>
                  <a:lnTo>
                    <a:pt x="1323" y="141"/>
                  </a:lnTo>
                  <a:cubicBezTo>
                    <a:pt x="1346" y="130"/>
                    <a:pt x="1358" y="118"/>
                    <a:pt x="1358" y="106"/>
                  </a:cubicBezTo>
                  <a:cubicBezTo>
                    <a:pt x="1358" y="82"/>
                    <a:pt x="1370" y="70"/>
                    <a:pt x="1370" y="46"/>
                  </a:cubicBezTo>
                  <a:cubicBezTo>
                    <a:pt x="1370" y="11"/>
                    <a:pt x="1345" y="1"/>
                    <a:pt x="13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5" name="Google Shape;3075;p3"/>
            <p:cNvSpPr/>
            <p:nvPr/>
          </p:nvSpPr>
          <p:spPr>
            <a:xfrm>
              <a:off x="3825775" y="2972825"/>
              <a:ext cx="107000" cy="24550"/>
            </a:xfrm>
            <a:custGeom>
              <a:avLst/>
              <a:gdLst/>
              <a:ahLst/>
              <a:cxnLst/>
              <a:rect l="l" t="t" r="r" b="b"/>
              <a:pathLst>
                <a:path w="4280" h="982" extrusionOk="0">
                  <a:moveTo>
                    <a:pt x="12" y="0"/>
                  </a:moveTo>
                  <a:cubicBezTo>
                    <a:pt x="12" y="0"/>
                    <a:pt x="0" y="0"/>
                    <a:pt x="0" y="36"/>
                  </a:cubicBezTo>
                  <a:cubicBezTo>
                    <a:pt x="0" y="95"/>
                    <a:pt x="24" y="179"/>
                    <a:pt x="83" y="250"/>
                  </a:cubicBezTo>
                  <a:cubicBezTo>
                    <a:pt x="202" y="381"/>
                    <a:pt x="202" y="381"/>
                    <a:pt x="333" y="500"/>
                  </a:cubicBezTo>
                  <a:cubicBezTo>
                    <a:pt x="488" y="607"/>
                    <a:pt x="488" y="619"/>
                    <a:pt x="655" y="691"/>
                  </a:cubicBezTo>
                  <a:cubicBezTo>
                    <a:pt x="810" y="786"/>
                    <a:pt x="810" y="774"/>
                    <a:pt x="988" y="834"/>
                  </a:cubicBezTo>
                  <a:cubicBezTo>
                    <a:pt x="1155" y="893"/>
                    <a:pt x="1155" y="905"/>
                    <a:pt x="1334" y="929"/>
                  </a:cubicBezTo>
                  <a:cubicBezTo>
                    <a:pt x="1512" y="965"/>
                    <a:pt x="1512" y="965"/>
                    <a:pt x="1691" y="976"/>
                  </a:cubicBezTo>
                  <a:cubicBezTo>
                    <a:pt x="1743" y="980"/>
                    <a:pt x="1780" y="981"/>
                    <a:pt x="1811" y="981"/>
                  </a:cubicBezTo>
                  <a:cubicBezTo>
                    <a:pt x="1885" y="981"/>
                    <a:pt x="1922" y="973"/>
                    <a:pt x="2048" y="965"/>
                  </a:cubicBezTo>
                  <a:cubicBezTo>
                    <a:pt x="2227" y="941"/>
                    <a:pt x="2227" y="941"/>
                    <a:pt x="2405" y="917"/>
                  </a:cubicBezTo>
                  <a:cubicBezTo>
                    <a:pt x="2584" y="893"/>
                    <a:pt x="2584" y="893"/>
                    <a:pt x="2750" y="834"/>
                  </a:cubicBezTo>
                  <a:cubicBezTo>
                    <a:pt x="2929" y="786"/>
                    <a:pt x="2917" y="750"/>
                    <a:pt x="3072" y="691"/>
                  </a:cubicBezTo>
                  <a:cubicBezTo>
                    <a:pt x="3239" y="631"/>
                    <a:pt x="3239" y="631"/>
                    <a:pt x="3405" y="560"/>
                  </a:cubicBezTo>
                  <a:cubicBezTo>
                    <a:pt x="3572" y="488"/>
                    <a:pt x="3572" y="488"/>
                    <a:pt x="3715" y="393"/>
                  </a:cubicBezTo>
                  <a:cubicBezTo>
                    <a:pt x="3881" y="322"/>
                    <a:pt x="4120" y="191"/>
                    <a:pt x="4143" y="179"/>
                  </a:cubicBezTo>
                  <a:cubicBezTo>
                    <a:pt x="4179" y="143"/>
                    <a:pt x="4203" y="131"/>
                    <a:pt x="4239" y="95"/>
                  </a:cubicBezTo>
                  <a:cubicBezTo>
                    <a:pt x="4279" y="55"/>
                    <a:pt x="4255" y="41"/>
                    <a:pt x="4215" y="41"/>
                  </a:cubicBezTo>
                  <a:cubicBezTo>
                    <a:pt x="4185" y="41"/>
                    <a:pt x="4145" y="49"/>
                    <a:pt x="4120" y="60"/>
                  </a:cubicBezTo>
                  <a:cubicBezTo>
                    <a:pt x="4084" y="60"/>
                    <a:pt x="4072" y="72"/>
                    <a:pt x="4060" y="72"/>
                  </a:cubicBezTo>
                  <a:cubicBezTo>
                    <a:pt x="4024" y="84"/>
                    <a:pt x="3822" y="203"/>
                    <a:pt x="3655" y="274"/>
                  </a:cubicBezTo>
                  <a:cubicBezTo>
                    <a:pt x="3512" y="357"/>
                    <a:pt x="3489" y="357"/>
                    <a:pt x="3346" y="429"/>
                  </a:cubicBezTo>
                  <a:cubicBezTo>
                    <a:pt x="3179" y="500"/>
                    <a:pt x="3179" y="500"/>
                    <a:pt x="3012" y="560"/>
                  </a:cubicBezTo>
                  <a:cubicBezTo>
                    <a:pt x="2858" y="619"/>
                    <a:pt x="2858" y="631"/>
                    <a:pt x="2691" y="679"/>
                  </a:cubicBezTo>
                  <a:cubicBezTo>
                    <a:pt x="2524" y="726"/>
                    <a:pt x="2512" y="715"/>
                    <a:pt x="2346" y="738"/>
                  </a:cubicBezTo>
                  <a:cubicBezTo>
                    <a:pt x="2179" y="774"/>
                    <a:pt x="2179" y="786"/>
                    <a:pt x="2000" y="798"/>
                  </a:cubicBezTo>
                  <a:cubicBezTo>
                    <a:pt x="1846" y="810"/>
                    <a:pt x="1822" y="810"/>
                    <a:pt x="1667" y="810"/>
                  </a:cubicBezTo>
                  <a:cubicBezTo>
                    <a:pt x="1572" y="810"/>
                    <a:pt x="1527" y="818"/>
                    <a:pt x="1475" y="818"/>
                  </a:cubicBezTo>
                  <a:cubicBezTo>
                    <a:pt x="1436" y="818"/>
                    <a:pt x="1393" y="813"/>
                    <a:pt x="1322" y="798"/>
                  </a:cubicBezTo>
                  <a:cubicBezTo>
                    <a:pt x="1155" y="762"/>
                    <a:pt x="1143" y="786"/>
                    <a:pt x="976" y="726"/>
                  </a:cubicBezTo>
                  <a:cubicBezTo>
                    <a:pt x="929" y="703"/>
                    <a:pt x="905" y="691"/>
                    <a:pt x="869" y="679"/>
                  </a:cubicBezTo>
                  <a:cubicBezTo>
                    <a:pt x="619" y="572"/>
                    <a:pt x="381" y="453"/>
                    <a:pt x="214" y="250"/>
                  </a:cubicBezTo>
                  <a:cubicBezTo>
                    <a:pt x="202" y="238"/>
                    <a:pt x="179" y="203"/>
                    <a:pt x="143" y="155"/>
                  </a:cubicBezTo>
                  <a:cubicBezTo>
                    <a:pt x="119" y="131"/>
                    <a:pt x="95" y="95"/>
                    <a:pt x="83" y="72"/>
                  </a:cubicBezTo>
                  <a:lnTo>
                    <a:pt x="1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6" name="Google Shape;3076;p3"/>
            <p:cNvSpPr/>
            <p:nvPr/>
          </p:nvSpPr>
          <p:spPr>
            <a:xfrm>
              <a:off x="3811475" y="2989150"/>
              <a:ext cx="46450" cy="18825"/>
            </a:xfrm>
            <a:custGeom>
              <a:avLst/>
              <a:gdLst/>
              <a:ahLst/>
              <a:cxnLst/>
              <a:rect l="l" t="t" r="r" b="b"/>
              <a:pathLst>
                <a:path w="1858" h="753" extrusionOk="0">
                  <a:moveTo>
                    <a:pt x="41" y="0"/>
                  </a:moveTo>
                  <a:cubicBezTo>
                    <a:pt x="32" y="0"/>
                    <a:pt x="23" y="9"/>
                    <a:pt x="12" y="26"/>
                  </a:cubicBezTo>
                  <a:cubicBezTo>
                    <a:pt x="1" y="62"/>
                    <a:pt x="1" y="97"/>
                    <a:pt x="12" y="145"/>
                  </a:cubicBezTo>
                  <a:cubicBezTo>
                    <a:pt x="60" y="216"/>
                    <a:pt x="48" y="216"/>
                    <a:pt x="108" y="288"/>
                  </a:cubicBezTo>
                  <a:cubicBezTo>
                    <a:pt x="167" y="371"/>
                    <a:pt x="167" y="371"/>
                    <a:pt x="227" y="431"/>
                  </a:cubicBezTo>
                  <a:cubicBezTo>
                    <a:pt x="286" y="490"/>
                    <a:pt x="298" y="490"/>
                    <a:pt x="370" y="538"/>
                  </a:cubicBezTo>
                  <a:cubicBezTo>
                    <a:pt x="453" y="574"/>
                    <a:pt x="429" y="585"/>
                    <a:pt x="524" y="633"/>
                  </a:cubicBezTo>
                  <a:cubicBezTo>
                    <a:pt x="596" y="669"/>
                    <a:pt x="596" y="681"/>
                    <a:pt x="691" y="716"/>
                  </a:cubicBezTo>
                  <a:cubicBezTo>
                    <a:pt x="774" y="740"/>
                    <a:pt x="774" y="728"/>
                    <a:pt x="870" y="740"/>
                  </a:cubicBezTo>
                  <a:cubicBezTo>
                    <a:pt x="953" y="752"/>
                    <a:pt x="953" y="752"/>
                    <a:pt x="1048" y="752"/>
                  </a:cubicBezTo>
                  <a:cubicBezTo>
                    <a:pt x="1132" y="752"/>
                    <a:pt x="1132" y="752"/>
                    <a:pt x="1227" y="740"/>
                  </a:cubicBezTo>
                  <a:cubicBezTo>
                    <a:pt x="1310" y="728"/>
                    <a:pt x="1310" y="716"/>
                    <a:pt x="1382" y="681"/>
                  </a:cubicBezTo>
                  <a:cubicBezTo>
                    <a:pt x="1465" y="657"/>
                    <a:pt x="1477" y="657"/>
                    <a:pt x="1548" y="621"/>
                  </a:cubicBezTo>
                  <a:cubicBezTo>
                    <a:pt x="1620" y="574"/>
                    <a:pt x="1620" y="574"/>
                    <a:pt x="1679" y="514"/>
                  </a:cubicBezTo>
                  <a:cubicBezTo>
                    <a:pt x="1763" y="454"/>
                    <a:pt x="1739" y="454"/>
                    <a:pt x="1798" y="395"/>
                  </a:cubicBezTo>
                  <a:lnTo>
                    <a:pt x="1846" y="359"/>
                  </a:lnTo>
                  <a:cubicBezTo>
                    <a:pt x="1858" y="335"/>
                    <a:pt x="1858" y="312"/>
                    <a:pt x="1858" y="300"/>
                  </a:cubicBezTo>
                  <a:cubicBezTo>
                    <a:pt x="1858" y="264"/>
                    <a:pt x="1833" y="254"/>
                    <a:pt x="1808" y="254"/>
                  </a:cubicBezTo>
                  <a:cubicBezTo>
                    <a:pt x="1790" y="254"/>
                    <a:pt x="1772" y="259"/>
                    <a:pt x="1763" y="264"/>
                  </a:cubicBezTo>
                  <a:cubicBezTo>
                    <a:pt x="1739" y="264"/>
                    <a:pt x="1739" y="276"/>
                    <a:pt x="1727" y="276"/>
                  </a:cubicBezTo>
                  <a:lnTo>
                    <a:pt x="1703" y="312"/>
                  </a:lnTo>
                  <a:cubicBezTo>
                    <a:pt x="1644" y="371"/>
                    <a:pt x="1656" y="371"/>
                    <a:pt x="1596" y="419"/>
                  </a:cubicBezTo>
                  <a:cubicBezTo>
                    <a:pt x="1536" y="454"/>
                    <a:pt x="1536" y="454"/>
                    <a:pt x="1465" y="502"/>
                  </a:cubicBezTo>
                  <a:cubicBezTo>
                    <a:pt x="1382" y="550"/>
                    <a:pt x="1405" y="550"/>
                    <a:pt x="1322" y="574"/>
                  </a:cubicBezTo>
                  <a:cubicBezTo>
                    <a:pt x="1251" y="609"/>
                    <a:pt x="1251" y="621"/>
                    <a:pt x="1179" y="633"/>
                  </a:cubicBezTo>
                  <a:cubicBezTo>
                    <a:pt x="1161" y="639"/>
                    <a:pt x="1148" y="641"/>
                    <a:pt x="1136" y="641"/>
                  </a:cubicBezTo>
                  <a:cubicBezTo>
                    <a:pt x="1102" y="641"/>
                    <a:pt x="1084" y="621"/>
                    <a:pt x="1013" y="621"/>
                  </a:cubicBezTo>
                  <a:cubicBezTo>
                    <a:pt x="965" y="621"/>
                    <a:pt x="949" y="626"/>
                    <a:pt x="923" y="626"/>
                  </a:cubicBezTo>
                  <a:cubicBezTo>
                    <a:pt x="909" y="626"/>
                    <a:pt x="894" y="625"/>
                    <a:pt x="870" y="621"/>
                  </a:cubicBezTo>
                  <a:lnTo>
                    <a:pt x="715" y="597"/>
                  </a:lnTo>
                  <a:cubicBezTo>
                    <a:pt x="643" y="562"/>
                    <a:pt x="643" y="574"/>
                    <a:pt x="572" y="550"/>
                  </a:cubicBezTo>
                  <a:cubicBezTo>
                    <a:pt x="489" y="502"/>
                    <a:pt x="489" y="514"/>
                    <a:pt x="429" y="478"/>
                  </a:cubicBezTo>
                  <a:lnTo>
                    <a:pt x="405" y="443"/>
                  </a:lnTo>
                  <a:cubicBezTo>
                    <a:pt x="310" y="371"/>
                    <a:pt x="215" y="276"/>
                    <a:pt x="167" y="157"/>
                  </a:cubicBezTo>
                  <a:cubicBezTo>
                    <a:pt x="143" y="145"/>
                    <a:pt x="143" y="133"/>
                    <a:pt x="132" y="121"/>
                  </a:cubicBezTo>
                  <a:cubicBezTo>
                    <a:pt x="120" y="97"/>
                    <a:pt x="120" y="85"/>
                    <a:pt x="120" y="73"/>
                  </a:cubicBezTo>
                  <a:lnTo>
                    <a:pt x="84" y="38"/>
                  </a:lnTo>
                  <a:cubicBezTo>
                    <a:pt x="65" y="12"/>
                    <a:pt x="52" y="0"/>
                    <a:pt x="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7" name="Google Shape;3077;p3"/>
            <p:cNvSpPr/>
            <p:nvPr/>
          </p:nvSpPr>
          <p:spPr>
            <a:xfrm>
              <a:off x="3841250" y="3022525"/>
              <a:ext cx="86875" cy="29250"/>
            </a:xfrm>
            <a:custGeom>
              <a:avLst/>
              <a:gdLst/>
              <a:ahLst/>
              <a:cxnLst/>
              <a:rect l="l" t="t" r="r" b="b"/>
              <a:pathLst>
                <a:path w="3475" h="1170" extrusionOk="0">
                  <a:moveTo>
                    <a:pt x="107" y="1"/>
                  </a:moveTo>
                  <a:cubicBezTo>
                    <a:pt x="72" y="12"/>
                    <a:pt x="48" y="12"/>
                    <a:pt x="36" y="48"/>
                  </a:cubicBezTo>
                  <a:cubicBezTo>
                    <a:pt x="0" y="96"/>
                    <a:pt x="12" y="167"/>
                    <a:pt x="36" y="239"/>
                  </a:cubicBezTo>
                  <a:cubicBezTo>
                    <a:pt x="95" y="370"/>
                    <a:pt x="95" y="393"/>
                    <a:pt x="179" y="524"/>
                  </a:cubicBezTo>
                  <a:cubicBezTo>
                    <a:pt x="286" y="655"/>
                    <a:pt x="286" y="655"/>
                    <a:pt x="405" y="763"/>
                  </a:cubicBezTo>
                  <a:cubicBezTo>
                    <a:pt x="524" y="870"/>
                    <a:pt x="536" y="846"/>
                    <a:pt x="667" y="941"/>
                  </a:cubicBezTo>
                  <a:cubicBezTo>
                    <a:pt x="810" y="1013"/>
                    <a:pt x="810" y="1024"/>
                    <a:pt x="953" y="1072"/>
                  </a:cubicBezTo>
                  <a:cubicBezTo>
                    <a:pt x="1107" y="1120"/>
                    <a:pt x="1107" y="1120"/>
                    <a:pt x="1262" y="1144"/>
                  </a:cubicBezTo>
                  <a:cubicBezTo>
                    <a:pt x="1355" y="1165"/>
                    <a:pt x="1397" y="1169"/>
                    <a:pt x="1448" y="1169"/>
                  </a:cubicBezTo>
                  <a:cubicBezTo>
                    <a:pt x="1483" y="1169"/>
                    <a:pt x="1522" y="1167"/>
                    <a:pt x="1584" y="1167"/>
                  </a:cubicBezTo>
                  <a:cubicBezTo>
                    <a:pt x="1727" y="1167"/>
                    <a:pt x="1727" y="1167"/>
                    <a:pt x="1893" y="1144"/>
                  </a:cubicBezTo>
                  <a:cubicBezTo>
                    <a:pt x="2036" y="1132"/>
                    <a:pt x="2036" y="1132"/>
                    <a:pt x="2203" y="1108"/>
                  </a:cubicBezTo>
                  <a:cubicBezTo>
                    <a:pt x="2358" y="1072"/>
                    <a:pt x="2358" y="1060"/>
                    <a:pt x="2500" y="1024"/>
                  </a:cubicBezTo>
                  <a:cubicBezTo>
                    <a:pt x="2655" y="989"/>
                    <a:pt x="2655" y="1001"/>
                    <a:pt x="2798" y="941"/>
                  </a:cubicBezTo>
                  <a:cubicBezTo>
                    <a:pt x="2953" y="882"/>
                    <a:pt x="2953" y="882"/>
                    <a:pt x="3084" y="810"/>
                  </a:cubicBezTo>
                  <a:cubicBezTo>
                    <a:pt x="3215" y="715"/>
                    <a:pt x="3215" y="715"/>
                    <a:pt x="3334" y="608"/>
                  </a:cubicBezTo>
                  <a:lnTo>
                    <a:pt x="3429" y="524"/>
                  </a:lnTo>
                  <a:cubicBezTo>
                    <a:pt x="3441" y="489"/>
                    <a:pt x="3453" y="465"/>
                    <a:pt x="3465" y="417"/>
                  </a:cubicBezTo>
                  <a:cubicBezTo>
                    <a:pt x="3474" y="385"/>
                    <a:pt x="3466" y="374"/>
                    <a:pt x="3449" y="374"/>
                  </a:cubicBezTo>
                  <a:cubicBezTo>
                    <a:pt x="3423" y="374"/>
                    <a:pt x="3375" y="403"/>
                    <a:pt x="3346" y="417"/>
                  </a:cubicBezTo>
                  <a:cubicBezTo>
                    <a:pt x="3334" y="429"/>
                    <a:pt x="3322" y="453"/>
                    <a:pt x="3310" y="453"/>
                  </a:cubicBezTo>
                  <a:lnTo>
                    <a:pt x="3251" y="512"/>
                  </a:lnTo>
                  <a:cubicBezTo>
                    <a:pt x="3143" y="596"/>
                    <a:pt x="3143" y="608"/>
                    <a:pt x="3024" y="691"/>
                  </a:cubicBezTo>
                  <a:cubicBezTo>
                    <a:pt x="2893" y="763"/>
                    <a:pt x="2893" y="763"/>
                    <a:pt x="2751" y="810"/>
                  </a:cubicBezTo>
                  <a:cubicBezTo>
                    <a:pt x="2620" y="846"/>
                    <a:pt x="2620" y="870"/>
                    <a:pt x="2477" y="893"/>
                  </a:cubicBezTo>
                  <a:cubicBezTo>
                    <a:pt x="2322" y="929"/>
                    <a:pt x="2322" y="941"/>
                    <a:pt x="2179" y="965"/>
                  </a:cubicBezTo>
                  <a:cubicBezTo>
                    <a:pt x="2119" y="979"/>
                    <a:pt x="2082" y="982"/>
                    <a:pt x="2051" y="982"/>
                  </a:cubicBezTo>
                  <a:cubicBezTo>
                    <a:pt x="2026" y="982"/>
                    <a:pt x="2005" y="980"/>
                    <a:pt x="1979" y="980"/>
                  </a:cubicBezTo>
                  <a:cubicBezTo>
                    <a:pt x="1954" y="980"/>
                    <a:pt x="1924" y="982"/>
                    <a:pt x="1881" y="989"/>
                  </a:cubicBezTo>
                  <a:cubicBezTo>
                    <a:pt x="1772" y="997"/>
                    <a:pt x="1740" y="1006"/>
                    <a:pt x="1680" y="1006"/>
                  </a:cubicBezTo>
                  <a:cubicBezTo>
                    <a:pt x="1655" y="1006"/>
                    <a:pt x="1626" y="1004"/>
                    <a:pt x="1584" y="1001"/>
                  </a:cubicBezTo>
                  <a:cubicBezTo>
                    <a:pt x="1429" y="1001"/>
                    <a:pt x="1429" y="1001"/>
                    <a:pt x="1286" y="965"/>
                  </a:cubicBezTo>
                  <a:cubicBezTo>
                    <a:pt x="1131" y="953"/>
                    <a:pt x="1131" y="953"/>
                    <a:pt x="1000" y="929"/>
                  </a:cubicBezTo>
                  <a:cubicBezTo>
                    <a:pt x="869" y="882"/>
                    <a:pt x="846" y="882"/>
                    <a:pt x="726" y="822"/>
                  </a:cubicBezTo>
                  <a:cubicBezTo>
                    <a:pt x="703" y="810"/>
                    <a:pt x="667" y="786"/>
                    <a:pt x="655" y="763"/>
                  </a:cubicBezTo>
                  <a:cubicBezTo>
                    <a:pt x="465" y="643"/>
                    <a:pt x="286" y="477"/>
                    <a:pt x="214" y="251"/>
                  </a:cubicBezTo>
                  <a:cubicBezTo>
                    <a:pt x="191" y="239"/>
                    <a:pt x="179" y="215"/>
                    <a:pt x="167" y="167"/>
                  </a:cubicBezTo>
                  <a:cubicBezTo>
                    <a:pt x="155" y="131"/>
                    <a:pt x="155" y="108"/>
                    <a:pt x="131" y="72"/>
                  </a:cubicBezTo>
                  <a:cubicBezTo>
                    <a:pt x="119" y="60"/>
                    <a:pt x="119" y="36"/>
                    <a:pt x="1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8" name="Google Shape;3078;p3"/>
            <p:cNvSpPr/>
            <p:nvPr/>
          </p:nvSpPr>
          <p:spPr>
            <a:xfrm>
              <a:off x="3807000" y="3032650"/>
              <a:ext cx="57775" cy="28525"/>
            </a:xfrm>
            <a:custGeom>
              <a:avLst/>
              <a:gdLst/>
              <a:ahLst/>
              <a:cxnLst/>
              <a:rect l="l" t="t" r="r" b="b"/>
              <a:pathLst>
                <a:path w="2311" h="1141" extrusionOk="0">
                  <a:moveTo>
                    <a:pt x="120" y="0"/>
                  </a:moveTo>
                  <a:cubicBezTo>
                    <a:pt x="72" y="0"/>
                    <a:pt x="60" y="0"/>
                    <a:pt x="49" y="12"/>
                  </a:cubicBezTo>
                  <a:cubicBezTo>
                    <a:pt x="13" y="48"/>
                    <a:pt x="1" y="107"/>
                    <a:pt x="1" y="143"/>
                  </a:cubicBezTo>
                  <a:cubicBezTo>
                    <a:pt x="13" y="262"/>
                    <a:pt x="13" y="262"/>
                    <a:pt x="49" y="369"/>
                  </a:cubicBezTo>
                  <a:cubicBezTo>
                    <a:pt x="96" y="488"/>
                    <a:pt x="96" y="488"/>
                    <a:pt x="156" y="584"/>
                  </a:cubicBezTo>
                  <a:cubicBezTo>
                    <a:pt x="227" y="679"/>
                    <a:pt x="227" y="667"/>
                    <a:pt x="311" y="762"/>
                  </a:cubicBezTo>
                  <a:cubicBezTo>
                    <a:pt x="406" y="834"/>
                    <a:pt x="394" y="846"/>
                    <a:pt x="489" y="917"/>
                  </a:cubicBezTo>
                  <a:lnTo>
                    <a:pt x="703" y="1036"/>
                  </a:lnTo>
                  <a:cubicBezTo>
                    <a:pt x="811" y="1084"/>
                    <a:pt x="822" y="1072"/>
                    <a:pt x="930" y="1096"/>
                  </a:cubicBezTo>
                  <a:cubicBezTo>
                    <a:pt x="1049" y="1131"/>
                    <a:pt x="1049" y="1131"/>
                    <a:pt x="1168" y="1131"/>
                  </a:cubicBezTo>
                  <a:cubicBezTo>
                    <a:pt x="1227" y="1137"/>
                    <a:pt x="1257" y="1140"/>
                    <a:pt x="1287" y="1140"/>
                  </a:cubicBezTo>
                  <a:cubicBezTo>
                    <a:pt x="1317" y="1140"/>
                    <a:pt x="1346" y="1137"/>
                    <a:pt x="1406" y="1131"/>
                  </a:cubicBezTo>
                  <a:cubicBezTo>
                    <a:pt x="1525" y="1120"/>
                    <a:pt x="1525" y="1096"/>
                    <a:pt x="1620" y="1084"/>
                  </a:cubicBezTo>
                  <a:cubicBezTo>
                    <a:pt x="1739" y="1072"/>
                    <a:pt x="1739" y="1072"/>
                    <a:pt x="1846" y="1036"/>
                  </a:cubicBezTo>
                  <a:cubicBezTo>
                    <a:pt x="1954" y="1000"/>
                    <a:pt x="1954" y="1000"/>
                    <a:pt x="2061" y="941"/>
                  </a:cubicBezTo>
                  <a:cubicBezTo>
                    <a:pt x="2156" y="858"/>
                    <a:pt x="2156" y="858"/>
                    <a:pt x="2239" y="774"/>
                  </a:cubicBezTo>
                  <a:cubicBezTo>
                    <a:pt x="2263" y="739"/>
                    <a:pt x="2275" y="715"/>
                    <a:pt x="2299" y="703"/>
                  </a:cubicBezTo>
                  <a:cubicBezTo>
                    <a:pt x="2311" y="667"/>
                    <a:pt x="2311" y="643"/>
                    <a:pt x="2311" y="608"/>
                  </a:cubicBezTo>
                  <a:cubicBezTo>
                    <a:pt x="2307" y="582"/>
                    <a:pt x="2297" y="574"/>
                    <a:pt x="2284" y="574"/>
                  </a:cubicBezTo>
                  <a:cubicBezTo>
                    <a:pt x="2260" y="574"/>
                    <a:pt x="2227" y="604"/>
                    <a:pt x="2204" y="619"/>
                  </a:cubicBezTo>
                  <a:lnTo>
                    <a:pt x="2180" y="655"/>
                  </a:lnTo>
                  <a:cubicBezTo>
                    <a:pt x="2156" y="667"/>
                    <a:pt x="2156" y="679"/>
                    <a:pt x="2144" y="703"/>
                  </a:cubicBezTo>
                  <a:cubicBezTo>
                    <a:pt x="2085" y="774"/>
                    <a:pt x="2085" y="774"/>
                    <a:pt x="2001" y="834"/>
                  </a:cubicBezTo>
                  <a:cubicBezTo>
                    <a:pt x="1906" y="881"/>
                    <a:pt x="1906" y="881"/>
                    <a:pt x="1799" y="917"/>
                  </a:cubicBezTo>
                  <a:cubicBezTo>
                    <a:pt x="1704" y="953"/>
                    <a:pt x="1704" y="965"/>
                    <a:pt x="1596" y="977"/>
                  </a:cubicBezTo>
                  <a:cubicBezTo>
                    <a:pt x="1489" y="1000"/>
                    <a:pt x="1489" y="1012"/>
                    <a:pt x="1382" y="1024"/>
                  </a:cubicBezTo>
                  <a:cubicBezTo>
                    <a:pt x="1365" y="1026"/>
                    <a:pt x="1350" y="1027"/>
                    <a:pt x="1338" y="1027"/>
                  </a:cubicBezTo>
                  <a:cubicBezTo>
                    <a:pt x="1283" y="1027"/>
                    <a:pt x="1267" y="1008"/>
                    <a:pt x="1180" y="989"/>
                  </a:cubicBezTo>
                  <a:cubicBezTo>
                    <a:pt x="1073" y="989"/>
                    <a:pt x="1073" y="989"/>
                    <a:pt x="965" y="977"/>
                  </a:cubicBezTo>
                  <a:lnTo>
                    <a:pt x="763" y="917"/>
                  </a:lnTo>
                  <a:cubicBezTo>
                    <a:pt x="668" y="881"/>
                    <a:pt x="656" y="893"/>
                    <a:pt x="572" y="834"/>
                  </a:cubicBezTo>
                  <a:cubicBezTo>
                    <a:pt x="477" y="774"/>
                    <a:pt x="477" y="774"/>
                    <a:pt x="406" y="691"/>
                  </a:cubicBezTo>
                  <a:cubicBezTo>
                    <a:pt x="394" y="679"/>
                    <a:pt x="370" y="655"/>
                    <a:pt x="358" y="631"/>
                  </a:cubicBezTo>
                  <a:cubicBezTo>
                    <a:pt x="251" y="524"/>
                    <a:pt x="156" y="369"/>
                    <a:pt x="156" y="191"/>
                  </a:cubicBezTo>
                  <a:cubicBezTo>
                    <a:pt x="156" y="179"/>
                    <a:pt x="156" y="143"/>
                    <a:pt x="132" y="119"/>
                  </a:cubicBezTo>
                  <a:lnTo>
                    <a:pt x="132" y="60"/>
                  </a:lnTo>
                  <a:cubicBezTo>
                    <a:pt x="132" y="36"/>
                    <a:pt x="120" y="12"/>
                    <a:pt x="1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9" name="Google Shape;3079;p3"/>
            <p:cNvSpPr/>
            <p:nvPr/>
          </p:nvSpPr>
          <p:spPr>
            <a:xfrm>
              <a:off x="3818325" y="3098725"/>
              <a:ext cx="80525" cy="24950"/>
            </a:xfrm>
            <a:custGeom>
              <a:avLst/>
              <a:gdLst/>
              <a:ahLst/>
              <a:cxnLst/>
              <a:rect l="l" t="t" r="r" b="b"/>
              <a:pathLst>
                <a:path w="3221" h="998" extrusionOk="0">
                  <a:moveTo>
                    <a:pt x="36" y="0"/>
                  </a:moveTo>
                  <a:cubicBezTo>
                    <a:pt x="24" y="24"/>
                    <a:pt x="12" y="24"/>
                    <a:pt x="0" y="60"/>
                  </a:cubicBezTo>
                  <a:cubicBezTo>
                    <a:pt x="0" y="108"/>
                    <a:pt x="24" y="167"/>
                    <a:pt x="60" y="227"/>
                  </a:cubicBezTo>
                  <a:cubicBezTo>
                    <a:pt x="143" y="334"/>
                    <a:pt x="143" y="346"/>
                    <a:pt x="250" y="441"/>
                  </a:cubicBezTo>
                  <a:cubicBezTo>
                    <a:pt x="358" y="536"/>
                    <a:pt x="358" y="536"/>
                    <a:pt x="477" y="620"/>
                  </a:cubicBezTo>
                  <a:cubicBezTo>
                    <a:pt x="596" y="703"/>
                    <a:pt x="596" y="691"/>
                    <a:pt x="727" y="751"/>
                  </a:cubicBezTo>
                  <a:cubicBezTo>
                    <a:pt x="858" y="810"/>
                    <a:pt x="846" y="822"/>
                    <a:pt x="977" y="882"/>
                  </a:cubicBezTo>
                  <a:cubicBezTo>
                    <a:pt x="1108" y="929"/>
                    <a:pt x="1108" y="929"/>
                    <a:pt x="1262" y="953"/>
                  </a:cubicBezTo>
                  <a:cubicBezTo>
                    <a:pt x="1405" y="989"/>
                    <a:pt x="1405" y="977"/>
                    <a:pt x="1548" y="989"/>
                  </a:cubicBezTo>
                  <a:cubicBezTo>
                    <a:pt x="1620" y="995"/>
                    <a:pt x="1655" y="998"/>
                    <a:pt x="1690" y="998"/>
                  </a:cubicBezTo>
                  <a:cubicBezTo>
                    <a:pt x="1724" y="998"/>
                    <a:pt x="1757" y="995"/>
                    <a:pt x="1822" y="989"/>
                  </a:cubicBezTo>
                  <a:cubicBezTo>
                    <a:pt x="1977" y="977"/>
                    <a:pt x="1977" y="977"/>
                    <a:pt x="2108" y="941"/>
                  </a:cubicBezTo>
                  <a:cubicBezTo>
                    <a:pt x="2239" y="917"/>
                    <a:pt x="2239" y="893"/>
                    <a:pt x="2382" y="834"/>
                  </a:cubicBezTo>
                  <a:cubicBezTo>
                    <a:pt x="2513" y="798"/>
                    <a:pt x="2513" y="798"/>
                    <a:pt x="2644" y="715"/>
                  </a:cubicBezTo>
                  <a:cubicBezTo>
                    <a:pt x="2763" y="643"/>
                    <a:pt x="2763" y="643"/>
                    <a:pt x="2882" y="560"/>
                  </a:cubicBezTo>
                  <a:cubicBezTo>
                    <a:pt x="3001" y="465"/>
                    <a:pt x="3001" y="465"/>
                    <a:pt x="3084" y="358"/>
                  </a:cubicBezTo>
                  <a:lnTo>
                    <a:pt x="3167" y="286"/>
                  </a:lnTo>
                  <a:lnTo>
                    <a:pt x="3203" y="203"/>
                  </a:lnTo>
                  <a:cubicBezTo>
                    <a:pt x="3220" y="163"/>
                    <a:pt x="3205" y="151"/>
                    <a:pt x="3179" y="151"/>
                  </a:cubicBezTo>
                  <a:cubicBezTo>
                    <a:pt x="3151" y="151"/>
                    <a:pt x="3109" y="167"/>
                    <a:pt x="3084" y="179"/>
                  </a:cubicBezTo>
                  <a:cubicBezTo>
                    <a:pt x="3072" y="203"/>
                    <a:pt x="3060" y="203"/>
                    <a:pt x="3048" y="215"/>
                  </a:cubicBezTo>
                  <a:lnTo>
                    <a:pt x="3001" y="262"/>
                  </a:lnTo>
                  <a:cubicBezTo>
                    <a:pt x="2917" y="346"/>
                    <a:pt x="2917" y="358"/>
                    <a:pt x="2810" y="441"/>
                  </a:cubicBezTo>
                  <a:cubicBezTo>
                    <a:pt x="2703" y="512"/>
                    <a:pt x="2703" y="512"/>
                    <a:pt x="2584" y="584"/>
                  </a:cubicBezTo>
                  <a:cubicBezTo>
                    <a:pt x="2465" y="643"/>
                    <a:pt x="2465" y="655"/>
                    <a:pt x="2346" y="703"/>
                  </a:cubicBezTo>
                  <a:cubicBezTo>
                    <a:pt x="2227" y="751"/>
                    <a:pt x="2227" y="762"/>
                    <a:pt x="2096" y="798"/>
                  </a:cubicBezTo>
                  <a:cubicBezTo>
                    <a:pt x="2048" y="807"/>
                    <a:pt x="2017" y="809"/>
                    <a:pt x="1991" y="809"/>
                  </a:cubicBezTo>
                  <a:cubicBezTo>
                    <a:pt x="1962" y="809"/>
                    <a:pt x="1938" y="807"/>
                    <a:pt x="1900" y="807"/>
                  </a:cubicBezTo>
                  <a:cubicBezTo>
                    <a:pt x="1879" y="807"/>
                    <a:pt x="1854" y="807"/>
                    <a:pt x="1822" y="810"/>
                  </a:cubicBezTo>
                  <a:cubicBezTo>
                    <a:pt x="1691" y="822"/>
                    <a:pt x="1691" y="822"/>
                    <a:pt x="1560" y="822"/>
                  </a:cubicBezTo>
                  <a:cubicBezTo>
                    <a:pt x="1429" y="822"/>
                    <a:pt x="1429" y="810"/>
                    <a:pt x="1286" y="798"/>
                  </a:cubicBezTo>
                  <a:cubicBezTo>
                    <a:pt x="1155" y="762"/>
                    <a:pt x="1155" y="774"/>
                    <a:pt x="1024" y="739"/>
                  </a:cubicBezTo>
                  <a:cubicBezTo>
                    <a:pt x="905" y="691"/>
                    <a:pt x="893" y="703"/>
                    <a:pt x="774" y="632"/>
                  </a:cubicBezTo>
                  <a:cubicBezTo>
                    <a:pt x="739" y="620"/>
                    <a:pt x="715" y="596"/>
                    <a:pt x="691" y="584"/>
                  </a:cubicBezTo>
                  <a:cubicBezTo>
                    <a:pt x="512" y="477"/>
                    <a:pt x="322" y="358"/>
                    <a:pt x="203" y="179"/>
                  </a:cubicBezTo>
                  <a:cubicBezTo>
                    <a:pt x="191" y="167"/>
                    <a:pt x="179" y="143"/>
                    <a:pt x="143" y="108"/>
                  </a:cubicBezTo>
                  <a:cubicBezTo>
                    <a:pt x="131" y="84"/>
                    <a:pt x="96" y="60"/>
                    <a:pt x="96" y="48"/>
                  </a:cubicBezTo>
                  <a:cubicBezTo>
                    <a:pt x="84" y="36"/>
                    <a:pt x="60" y="24"/>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0" name="Google Shape;3080;p3"/>
            <p:cNvSpPr/>
            <p:nvPr/>
          </p:nvSpPr>
          <p:spPr>
            <a:xfrm>
              <a:off x="3744800" y="3142700"/>
              <a:ext cx="61600" cy="20800"/>
            </a:xfrm>
            <a:custGeom>
              <a:avLst/>
              <a:gdLst/>
              <a:ahLst/>
              <a:cxnLst/>
              <a:rect l="l" t="t" r="r" b="b"/>
              <a:pathLst>
                <a:path w="2464" h="832" extrusionOk="0">
                  <a:moveTo>
                    <a:pt x="2398" y="1"/>
                  </a:moveTo>
                  <a:cubicBezTo>
                    <a:pt x="2377" y="1"/>
                    <a:pt x="2355" y="6"/>
                    <a:pt x="2346" y="16"/>
                  </a:cubicBezTo>
                  <a:cubicBezTo>
                    <a:pt x="2322" y="16"/>
                    <a:pt x="2310" y="27"/>
                    <a:pt x="2310" y="27"/>
                  </a:cubicBezTo>
                  <a:cubicBezTo>
                    <a:pt x="2298" y="51"/>
                    <a:pt x="2275" y="51"/>
                    <a:pt x="2263" y="63"/>
                  </a:cubicBezTo>
                  <a:cubicBezTo>
                    <a:pt x="2191" y="123"/>
                    <a:pt x="2191" y="135"/>
                    <a:pt x="2120" y="194"/>
                  </a:cubicBezTo>
                  <a:cubicBezTo>
                    <a:pt x="2048" y="254"/>
                    <a:pt x="2048" y="254"/>
                    <a:pt x="1953" y="313"/>
                  </a:cubicBezTo>
                  <a:cubicBezTo>
                    <a:pt x="1858" y="373"/>
                    <a:pt x="1882" y="373"/>
                    <a:pt x="1786" y="432"/>
                  </a:cubicBezTo>
                  <a:cubicBezTo>
                    <a:pt x="1703" y="480"/>
                    <a:pt x="1703" y="492"/>
                    <a:pt x="1608" y="539"/>
                  </a:cubicBezTo>
                  <a:cubicBezTo>
                    <a:pt x="1525" y="587"/>
                    <a:pt x="1501" y="551"/>
                    <a:pt x="1417" y="587"/>
                  </a:cubicBezTo>
                  <a:cubicBezTo>
                    <a:pt x="1334" y="611"/>
                    <a:pt x="1322" y="623"/>
                    <a:pt x="1227" y="647"/>
                  </a:cubicBezTo>
                  <a:cubicBezTo>
                    <a:pt x="1120" y="658"/>
                    <a:pt x="1120" y="658"/>
                    <a:pt x="1036" y="670"/>
                  </a:cubicBezTo>
                  <a:cubicBezTo>
                    <a:pt x="929" y="670"/>
                    <a:pt x="929" y="682"/>
                    <a:pt x="834" y="682"/>
                  </a:cubicBezTo>
                  <a:cubicBezTo>
                    <a:pt x="739" y="682"/>
                    <a:pt x="739" y="682"/>
                    <a:pt x="643" y="670"/>
                  </a:cubicBezTo>
                  <a:cubicBezTo>
                    <a:pt x="620" y="670"/>
                    <a:pt x="596" y="658"/>
                    <a:pt x="584" y="658"/>
                  </a:cubicBezTo>
                  <a:cubicBezTo>
                    <a:pt x="441" y="611"/>
                    <a:pt x="286" y="551"/>
                    <a:pt x="167" y="444"/>
                  </a:cubicBezTo>
                  <a:lnTo>
                    <a:pt x="120" y="408"/>
                  </a:lnTo>
                  <a:lnTo>
                    <a:pt x="84" y="361"/>
                  </a:lnTo>
                  <a:cubicBezTo>
                    <a:pt x="60" y="349"/>
                    <a:pt x="48" y="349"/>
                    <a:pt x="24" y="325"/>
                  </a:cubicBezTo>
                  <a:cubicBezTo>
                    <a:pt x="24" y="317"/>
                    <a:pt x="21" y="313"/>
                    <a:pt x="18" y="313"/>
                  </a:cubicBezTo>
                  <a:cubicBezTo>
                    <a:pt x="10" y="313"/>
                    <a:pt x="1" y="326"/>
                    <a:pt x="1" y="349"/>
                  </a:cubicBezTo>
                  <a:cubicBezTo>
                    <a:pt x="1" y="385"/>
                    <a:pt x="24" y="432"/>
                    <a:pt x="48" y="480"/>
                  </a:cubicBezTo>
                  <a:cubicBezTo>
                    <a:pt x="120" y="551"/>
                    <a:pt x="120" y="551"/>
                    <a:pt x="215" y="611"/>
                  </a:cubicBezTo>
                  <a:cubicBezTo>
                    <a:pt x="298" y="670"/>
                    <a:pt x="298" y="670"/>
                    <a:pt x="405" y="718"/>
                  </a:cubicBezTo>
                  <a:cubicBezTo>
                    <a:pt x="513" y="754"/>
                    <a:pt x="513" y="742"/>
                    <a:pt x="608" y="778"/>
                  </a:cubicBezTo>
                  <a:cubicBezTo>
                    <a:pt x="715" y="801"/>
                    <a:pt x="715" y="813"/>
                    <a:pt x="822" y="813"/>
                  </a:cubicBezTo>
                  <a:cubicBezTo>
                    <a:pt x="876" y="825"/>
                    <a:pt x="902" y="831"/>
                    <a:pt x="931" y="831"/>
                  </a:cubicBezTo>
                  <a:cubicBezTo>
                    <a:pt x="959" y="831"/>
                    <a:pt x="989" y="825"/>
                    <a:pt x="1048" y="813"/>
                  </a:cubicBezTo>
                  <a:cubicBezTo>
                    <a:pt x="1155" y="813"/>
                    <a:pt x="1155" y="801"/>
                    <a:pt x="1251" y="778"/>
                  </a:cubicBezTo>
                  <a:cubicBezTo>
                    <a:pt x="1358" y="754"/>
                    <a:pt x="1358" y="754"/>
                    <a:pt x="1465" y="718"/>
                  </a:cubicBezTo>
                  <a:cubicBezTo>
                    <a:pt x="1560" y="682"/>
                    <a:pt x="1560" y="682"/>
                    <a:pt x="1667" y="647"/>
                  </a:cubicBezTo>
                  <a:cubicBezTo>
                    <a:pt x="1775" y="599"/>
                    <a:pt x="1763" y="587"/>
                    <a:pt x="1846" y="527"/>
                  </a:cubicBezTo>
                  <a:cubicBezTo>
                    <a:pt x="1941" y="468"/>
                    <a:pt x="1941" y="480"/>
                    <a:pt x="2025" y="420"/>
                  </a:cubicBezTo>
                  <a:cubicBezTo>
                    <a:pt x="2120" y="361"/>
                    <a:pt x="2120" y="361"/>
                    <a:pt x="2191" y="289"/>
                  </a:cubicBezTo>
                  <a:cubicBezTo>
                    <a:pt x="2287" y="230"/>
                    <a:pt x="2263" y="206"/>
                    <a:pt x="2358" y="146"/>
                  </a:cubicBezTo>
                  <a:cubicBezTo>
                    <a:pt x="2382" y="135"/>
                    <a:pt x="2394" y="123"/>
                    <a:pt x="2418" y="111"/>
                  </a:cubicBezTo>
                  <a:cubicBezTo>
                    <a:pt x="2429" y="87"/>
                    <a:pt x="2441" y="63"/>
                    <a:pt x="2441" y="51"/>
                  </a:cubicBezTo>
                  <a:cubicBezTo>
                    <a:pt x="2463" y="15"/>
                    <a:pt x="2431" y="1"/>
                    <a:pt x="23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1" name="Google Shape;3081;p3"/>
            <p:cNvSpPr/>
            <p:nvPr/>
          </p:nvSpPr>
          <p:spPr>
            <a:xfrm>
              <a:off x="3953150" y="2713550"/>
              <a:ext cx="99750" cy="64625"/>
            </a:xfrm>
            <a:custGeom>
              <a:avLst/>
              <a:gdLst/>
              <a:ahLst/>
              <a:cxnLst/>
              <a:rect l="l" t="t" r="r" b="b"/>
              <a:pathLst>
                <a:path w="3990" h="2585" extrusionOk="0">
                  <a:moveTo>
                    <a:pt x="3716" y="1"/>
                  </a:moveTo>
                  <a:cubicBezTo>
                    <a:pt x="3680" y="1"/>
                    <a:pt x="3656" y="25"/>
                    <a:pt x="3620" y="37"/>
                  </a:cubicBezTo>
                  <a:lnTo>
                    <a:pt x="3299" y="156"/>
                  </a:lnTo>
                  <a:cubicBezTo>
                    <a:pt x="3132" y="215"/>
                    <a:pt x="3132" y="215"/>
                    <a:pt x="2966" y="287"/>
                  </a:cubicBezTo>
                  <a:cubicBezTo>
                    <a:pt x="2799" y="358"/>
                    <a:pt x="2799" y="358"/>
                    <a:pt x="2656" y="441"/>
                  </a:cubicBezTo>
                  <a:cubicBezTo>
                    <a:pt x="2489" y="513"/>
                    <a:pt x="2501" y="525"/>
                    <a:pt x="2346" y="620"/>
                  </a:cubicBezTo>
                  <a:cubicBezTo>
                    <a:pt x="2192" y="703"/>
                    <a:pt x="2180" y="679"/>
                    <a:pt x="2013" y="763"/>
                  </a:cubicBezTo>
                  <a:cubicBezTo>
                    <a:pt x="1870" y="858"/>
                    <a:pt x="1870" y="870"/>
                    <a:pt x="1715" y="977"/>
                  </a:cubicBezTo>
                  <a:cubicBezTo>
                    <a:pt x="1573" y="1072"/>
                    <a:pt x="1573" y="1072"/>
                    <a:pt x="1430" y="1180"/>
                  </a:cubicBezTo>
                  <a:cubicBezTo>
                    <a:pt x="1299" y="1287"/>
                    <a:pt x="1299" y="1299"/>
                    <a:pt x="1168" y="1406"/>
                  </a:cubicBezTo>
                  <a:lnTo>
                    <a:pt x="894" y="1644"/>
                  </a:lnTo>
                  <a:cubicBezTo>
                    <a:pt x="870" y="1668"/>
                    <a:pt x="834" y="1692"/>
                    <a:pt x="811" y="1715"/>
                  </a:cubicBezTo>
                  <a:cubicBezTo>
                    <a:pt x="620" y="1906"/>
                    <a:pt x="418" y="2108"/>
                    <a:pt x="239" y="2311"/>
                  </a:cubicBezTo>
                  <a:cubicBezTo>
                    <a:pt x="227" y="2346"/>
                    <a:pt x="120" y="2465"/>
                    <a:pt x="96" y="2489"/>
                  </a:cubicBezTo>
                  <a:cubicBezTo>
                    <a:pt x="89" y="2510"/>
                    <a:pt x="78" y="2523"/>
                    <a:pt x="66" y="2539"/>
                  </a:cubicBezTo>
                  <a:lnTo>
                    <a:pt x="66" y="2539"/>
                  </a:lnTo>
                  <a:cubicBezTo>
                    <a:pt x="110" y="2511"/>
                    <a:pt x="163" y="2460"/>
                    <a:pt x="215" y="2418"/>
                  </a:cubicBezTo>
                  <a:cubicBezTo>
                    <a:pt x="322" y="2299"/>
                    <a:pt x="334" y="2299"/>
                    <a:pt x="453" y="2168"/>
                  </a:cubicBezTo>
                  <a:cubicBezTo>
                    <a:pt x="572" y="2049"/>
                    <a:pt x="572" y="2037"/>
                    <a:pt x="703" y="1930"/>
                  </a:cubicBezTo>
                  <a:cubicBezTo>
                    <a:pt x="834" y="1811"/>
                    <a:pt x="822" y="1787"/>
                    <a:pt x="953" y="1692"/>
                  </a:cubicBezTo>
                  <a:cubicBezTo>
                    <a:pt x="1096" y="1572"/>
                    <a:pt x="1096" y="1584"/>
                    <a:pt x="1239" y="1477"/>
                  </a:cubicBezTo>
                  <a:cubicBezTo>
                    <a:pt x="1370" y="1370"/>
                    <a:pt x="1370" y="1370"/>
                    <a:pt x="1525" y="1275"/>
                  </a:cubicBezTo>
                  <a:cubicBezTo>
                    <a:pt x="1656" y="1168"/>
                    <a:pt x="1656" y="1168"/>
                    <a:pt x="1811" y="1072"/>
                  </a:cubicBezTo>
                  <a:lnTo>
                    <a:pt x="2108" y="894"/>
                  </a:lnTo>
                  <a:cubicBezTo>
                    <a:pt x="2251" y="810"/>
                    <a:pt x="2251" y="810"/>
                    <a:pt x="2418" y="739"/>
                  </a:cubicBezTo>
                  <a:cubicBezTo>
                    <a:pt x="2561" y="656"/>
                    <a:pt x="2561" y="632"/>
                    <a:pt x="2716" y="572"/>
                  </a:cubicBezTo>
                  <a:cubicBezTo>
                    <a:pt x="2882" y="501"/>
                    <a:pt x="2882" y="513"/>
                    <a:pt x="3037" y="453"/>
                  </a:cubicBezTo>
                  <a:cubicBezTo>
                    <a:pt x="3204" y="394"/>
                    <a:pt x="3204" y="382"/>
                    <a:pt x="3358" y="322"/>
                  </a:cubicBezTo>
                  <a:cubicBezTo>
                    <a:pt x="3513" y="263"/>
                    <a:pt x="3513" y="263"/>
                    <a:pt x="3680" y="215"/>
                  </a:cubicBezTo>
                  <a:cubicBezTo>
                    <a:pt x="3739" y="203"/>
                    <a:pt x="3775" y="179"/>
                    <a:pt x="3799" y="179"/>
                  </a:cubicBezTo>
                  <a:cubicBezTo>
                    <a:pt x="3835" y="168"/>
                    <a:pt x="3870" y="144"/>
                    <a:pt x="3906" y="132"/>
                  </a:cubicBezTo>
                  <a:cubicBezTo>
                    <a:pt x="3990" y="48"/>
                    <a:pt x="3847" y="1"/>
                    <a:pt x="3787" y="1"/>
                  </a:cubicBezTo>
                  <a:close/>
                  <a:moveTo>
                    <a:pt x="66" y="2539"/>
                  </a:moveTo>
                  <a:lnTo>
                    <a:pt x="66" y="2539"/>
                  </a:lnTo>
                  <a:cubicBezTo>
                    <a:pt x="60" y="2543"/>
                    <a:pt x="54" y="2546"/>
                    <a:pt x="49" y="2549"/>
                  </a:cubicBezTo>
                  <a:cubicBezTo>
                    <a:pt x="25" y="2573"/>
                    <a:pt x="1" y="2573"/>
                    <a:pt x="37" y="2584"/>
                  </a:cubicBezTo>
                  <a:cubicBezTo>
                    <a:pt x="47" y="2565"/>
                    <a:pt x="57" y="2551"/>
                    <a:pt x="66" y="253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2" name="Google Shape;3082;p3"/>
            <p:cNvSpPr/>
            <p:nvPr/>
          </p:nvSpPr>
          <p:spPr>
            <a:xfrm>
              <a:off x="3991550" y="2711175"/>
              <a:ext cx="67600" cy="48850"/>
            </a:xfrm>
            <a:custGeom>
              <a:avLst/>
              <a:gdLst/>
              <a:ahLst/>
              <a:cxnLst/>
              <a:rect l="l" t="t" r="r" b="b"/>
              <a:pathLst>
                <a:path w="2704" h="1954" extrusionOk="0">
                  <a:moveTo>
                    <a:pt x="2501" y="1"/>
                  </a:moveTo>
                  <a:cubicBezTo>
                    <a:pt x="2489" y="13"/>
                    <a:pt x="2465" y="13"/>
                    <a:pt x="2442" y="24"/>
                  </a:cubicBezTo>
                  <a:cubicBezTo>
                    <a:pt x="2334" y="84"/>
                    <a:pt x="2108" y="203"/>
                    <a:pt x="2013" y="263"/>
                  </a:cubicBezTo>
                  <a:cubicBezTo>
                    <a:pt x="1906" y="322"/>
                    <a:pt x="1906" y="346"/>
                    <a:pt x="1799" y="405"/>
                  </a:cubicBezTo>
                  <a:cubicBezTo>
                    <a:pt x="1692" y="465"/>
                    <a:pt x="1715" y="477"/>
                    <a:pt x="1608" y="548"/>
                  </a:cubicBezTo>
                  <a:cubicBezTo>
                    <a:pt x="1501" y="608"/>
                    <a:pt x="1489" y="596"/>
                    <a:pt x="1382" y="667"/>
                  </a:cubicBezTo>
                  <a:cubicBezTo>
                    <a:pt x="1275" y="739"/>
                    <a:pt x="1299" y="739"/>
                    <a:pt x="1191" y="822"/>
                  </a:cubicBezTo>
                  <a:cubicBezTo>
                    <a:pt x="1084" y="894"/>
                    <a:pt x="1084" y="894"/>
                    <a:pt x="1001" y="965"/>
                  </a:cubicBezTo>
                  <a:cubicBezTo>
                    <a:pt x="906" y="1036"/>
                    <a:pt x="906" y="1060"/>
                    <a:pt x="822" y="1132"/>
                  </a:cubicBezTo>
                  <a:cubicBezTo>
                    <a:pt x="727" y="1203"/>
                    <a:pt x="727" y="1215"/>
                    <a:pt x="644" y="1298"/>
                  </a:cubicBezTo>
                  <a:cubicBezTo>
                    <a:pt x="608" y="1322"/>
                    <a:pt x="596" y="1334"/>
                    <a:pt x="584" y="1334"/>
                  </a:cubicBezTo>
                  <a:lnTo>
                    <a:pt x="179" y="1739"/>
                  </a:lnTo>
                  <a:cubicBezTo>
                    <a:pt x="168" y="1751"/>
                    <a:pt x="84" y="1846"/>
                    <a:pt x="72" y="1858"/>
                  </a:cubicBezTo>
                  <a:cubicBezTo>
                    <a:pt x="60" y="1870"/>
                    <a:pt x="48" y="1894"/>
                    <a:pt x="25" y="1917"/>
                  </a:cubicBezTo>
                  <a:cubicBezTo>
                    <a:pt x="1" y="1953"/>
                    <a:pt x="1" y="1953"/>
                    <a:pt x="37" y="1953"/>
                  </a:cubicBezTo>
                  <a:cubicBezTo>
                    <a:pt x="60" y="1929"/>
                    <a:pt x="108" y="1906"/>
                    <a:pt x="156" y="1858"/>
                  </a:cubicBezTo>
                  <a:cubicBezTo>
                    <a:pt x="227" y="1787"/>
                    <a:pt x="406" y="1608"/>
                    <a:pt x="489" y="1536"/>
                  </a:cubicBezTo>
                  <a:cubicBezTo>
                    <a:pt x="584" y="1453"/>
                    <a:pt x="584" y="1441"/>
                    <a:pt x="668" y="1370"/>
                  </a:cubicBezTo>
                  <a:cubicBezTo>
                    <a:pt x="763" y="1298"/>
                    <a:pt x="775" y="1298"/>
                    <a:pt x="858" y="1215"/>
                  </a:cubicBezTo>
                  <a:cubicBezTo>
                    <a:pt x="953" y="1144"/>
                    <a:pt x="965" y="1144"/>
                    <a:pt x="1060" y="1072"/>
                  </a:cubicBezTo>
                  <a:cubicBezTo>
                    <a:pt x="1144" y="1001"/>
                    <a:pt x="1144" y="1001"/>
                    <a:pt x="1251" y="917"/>
                  </a:cubicBezTo>
                  <a:cubicBezTo>
                    <a:pt x="1358" y="846"/>
                    <a:pt x="1358" y="846"/>
                    <a:pt x="1453" y="786"/>
                  </a:cubicBezTo>
                  <a:lnTo>
                    <a:pt x="1668" y="667"/>
                  </a:lnTo>
                  <a:cubicBezTo>
                    <a:pt x="1775" y="608"/>
                    <a:pt x="1751" y="596"/>
                    <a:pt x="1858" y="536"/>
                  </a:cubicBezTo>
                  <a:cubicBezTo>
                    <a:pt x="1965" y="477"/>
                    <a:pt x="1965" y="489"/>
                    <a:pt x="2084" y="429"/>
                  </a:cubicBezTo>
                  <a:lnTo>
                    <a:pt x="2287" y="310"/>
                  </a:lnTo>
                  <a:cubicBezTo>
                    <a:pt x="2394" y="251"/>
                    <a:pt x="2394" y="251"/>
                    <a:pt x="2513" y="203"/>
                  </a:cubicBezTo>
                  <a:cubicBezTo>
                    <a:pt x="2549" y="191"/>
                    <a:pt x="2573" y="179"/>
                    <a:pt x="2608" y="179"/>
                  </a:cubicBezTo>
                  <a:lnTo>
                    <a:pt x="2668" y="120"/>
                  </a:lnTo>
                  <a:cubicBezTo>
                    <a:pt x="2704" y="48"/>
                    <a:pt x="2584" y="1"/>
                    <a:pt x="25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3" name="Google Shape;3083;p3"/>
            <p:cNvSpPr/>
            <p:nvPr/>
          </p:nvSpPr>
          <p:spPr>
            <a:xfrm>
              <a:off x="4026375" y="2709400"/>
              <a:ext cx="36050" cy="41100"/>
            </a:xfrm>
            <a:custGeom>
              <a:avLst/>
              <a:gdLst/>
              <a:ahLst/>
              <a:cxnLst/>
              <a:rect l="l" t="t" r="r" b="b"/>
              <a:pathLst>
                <a:path w="1442" h="1644" extrusionOk="0">
                  <a:moveTo>
                    <a:pt x="1287" y="0"/>
                  </a:moveTo>
                  <a:lnTo>
                    <a:pt x="1251" y="24"/>
                  </a:lnTo>
                  <a:lnTo>
                    <a:pt x="1144" y="143"/>
                  </a:lnTo>
                  <a:lnTo>
                    <a:pt x="1025" y="262"/>
                  </a:lnTo>
                  <a:cubicBezTo>
                    <a:pt x="953" y="322"/>
                    <a:pt x="953" y="322"/>
                    <a:pt x="918" y="381"/>
                  </a:cubicBezTo>
                  <a:cubicBezTo>
                    <a:pt x="858" y="441"/>
                    <a:pt x="870" y="453"/>
                    <a:pt x="810" y="512"/>
                  </a:cubicBezTo>
                  <a:cubicBezTo>
                    <a:pt x="751" y="572"/>
                    <a:pt x="739" y="548"/>
                    <a:pt x="680" y="619"/>
                  </a:cubicBezTo>
                  <a:cubicBezTo>
                    <a:pt x="620" y="679"/>
                    <a:pt x="632" y="691"/>
                    <a:pt x="584" y="750"/>
                  </a:cubicBezTo>
                  <a:cubicBezTo>
                    <a:pt x="549" y="810"/>
                    <a:pt x="549" y="810"/>
                    <a:pt x="477" y="893"/>
                  </a:cubicBezTo>
                  <a:cubicBezTo>
                    <a:pt x="441" y="953"/>
                    <a:pt x="441" y="965"/>
                    <a:pt x="394" y="1024"/>
                  </a:cubicBezTo>
                  <a:cubicBezTo>
                    <a:pt x="346" y="1084"/>
                    <a:pt x="346" y="1096"/>
                    <a:pt x="299" y="1155"/>
                  </a:cubicBezTo>
                  <a:cubicBezTo>
                    <a:pt x="287" y="1167"/>
                    <a:pt x="275" y="1191"/>
                    <a:pt x="275" y="1203"/>
                  </a:cubicBezTo>
                  <a:cubicBezTo>
                    <a:pt x="215" y="1310"/>
                    <a:pt x="156" y="1429"/>
                    <a:pt x="84" y="1512"/>
                  </a:cubicBezTo>
                  <a:cubicBezTo>
                    <a:pt x="60" y="1524"/>
                    <a:pt x="60" y="1548"/>
                    <a:pt x="48" y="1560"/>
                  </a:cubicBezTo>
                  <a:cubicBezTo>
                    <a:pt x="37" y="1572"/>
                    <a:pt x="37" y="1584"/>
                    <a:pt x="25" y="1607"/>
                  </a:cubicBezTo>
                  <a:cubicBezTo>
                    <a:pt x="25" y="1616"/>
                    <a:pt x="25" y="1624"/>
                    <a:pt x="17" y="1632"/>
                  </a:cubicBezTo>
                  <a:lnTo>
                    <a:pt x="17" y="1632"/>
                  </a:lnTo>
                  <a:cubicBezTo>
                    <a:pt x="23" y="1629"/>
                    <a:pt x="30" y="1626"/>
                    <a:pt x="37" y="1619"/>
                  </a:cubicBezTo>
                  <a:cubicBezTo>
                    <a:pt x="72" y="1607"/>
                    <a:pt x="84" y="1572"/>
                    <a:pt x="108" y="1560"/>
                  </a:cubicBezTo>
                  <a:cubicBezTo>
                    <a:pt x="156" y="1500"/>
                    <a:pt x="251" y="1369"/>
                    <a:pt x="287" y="1310"/>
                  </a:cubicBezTo>
                  <a:cubicBezTo>
                    <a:pt x="334" y="1250"/>
                    <a:pt x="334" y="1226"/>
                    <a:pt x="382" y="1167"/>
                  </a:cubicBezTo>
                  <a:cubicBezTo>
                    <a:pt x="429" y="1107"/>
                    <a:pt x="441" y="1107"/>
                    <a:pt x="489" y="1048"/>
                  </a:cubicBezTo>
                  <a:cubicBezTo>
                    <a:pt x="525" y="988"/>
                    <a:pt x="549" y="988"/>
                    <a:pt x="584" y="929"/>
                  </a:cubicBezTo>
                  <a:cubicBezTo>
                    <a:pt x="632" y="869"/>
                    <a:pt x="632" y="869"/>
                    <a:pt x="691" y="810"/>
                  </a:cubicBezTo>
                  <a:lnTo>
                    <a:pt x="799" y="715"/>
                  </a:lnTo>
                  <a:cubicBezTo>
                    <a:pt x="858" y="655"/>
                    <a:pt x="858" y="655"/>
                    <a:pt x="918" y="607"/>
                  </a:cubicBezTo>
                  <a:cubicBezTo>
                    <a:pt x="977" y="548"/>
                    <a:pt x="965" y="536"/>
                    <a:pt x="1025" y="488"/>
                  </a:cubicBezTo>
                  <a:cubicBezTo>
                    <a:pt x="1084" y="429"/>
                    <a:pt x="1084" y="441"/>
                    <a:pt x="1144" y="393"/>
                  </a:cubicBezTo>
                  <a:cubicBezTo>
                    <a:pt x="1203" y="357"/>
                    <a:pt x="1180" y="334"/>
                    <a:pt x="1263" y="298"/>
                  </a:cubicBezTo>
                  <a:cubicBezTo>
                    <a:pt x="1322" y="250"/>
                    <a:pt x="1322" y="250"/>
                    <a:pt x="1382" y="191"/>
                  </a:cubicBezTo>
                  <a:cubicBezTo>
                    <a:pt x="1394" y="179"/>
                    <a:pt x="1406" y="155"/>
                    <a:pt x="1418" y="155"/>
                  </a:cubicBezTo>
                  <a:cubicBezTo>
                    <a:pt x="1442" y="143"/>
                    <a:pt x="1442" y="131"/>
                    <a:pt x="1442" y="95"/>
                  </a:cubicBezTo>
                  <a:cubicBezTo>
                    <a:pt x="1442" y="24"/>
                    <a:pt x="1346" y="0"/>
                    <a:pt x="1322" y="0"/>
                  </a:cubicBezTo>
                  <a:close/>
                  <a:moveTo>
                    <a:pt x="17" y="1632"/>
                  </a:moveTo>
                  <a:lnTo>
                    <a:pt x="17" y="1632"/>
                  </a:lnTo>
                  <a:cubicBezTo>
                    <a:pt x="11" y="1635"/>
                    <a:pt x="6" y="1638"/>
                    <a:pt x="1" y="1643"/>
                  </a:cubicBezTo>
                  <a:cubicBezTo>
                    <a:pt x="8" y="1640"/>
                    <a:pt x="13" y="1636"/>
                    <a:pt x="17" y="163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4" name="Google Shape;3084;p3"/>
            <p:cNvSpPr/>
            <p:nvPr/>
          </p:nvSpPr>
          <p:spPr>
            <a:xfrm>
              <a:off x="3774275" y="2926675"/>
              <a:ext cx="41400" cy="45075"/>
            </a:xfrm>
            <a:custGeom>
              <a:avLst/>
              <a:gdLst/>
              <a:ahLst/>
              <a:cxnLst/>
              <a:rect l="l" t="t" r="r" b="b"/>
              <a:pathLst>
                <a:path w="1656" h="1803" extrusionOk="0">
                  <a:moveTo>
                    <a:pt x="1477" y="1"/>
                  </a:moveTo>
                  <a:cubicBezTo>
                    <a:pt x="1453" y="13"/>
                    <a:pt x="1441" y="13"/>
                    <a:pt x="1429" y="25"/>
                  </a:cubicBezTo>
                  <a:cubicBezTo>
                    <a:pt x="1358" y="84"/>
                    <a:pt x="1358" y="84"/>
                    <a:pt x="1298" y="144"/>
                  </a:cubicBezTo>
                  <a:cubicBezTo>
                    <a:pt x="1215" y="203"/>
                    <a:pt x="1215" y="203"/>
                    <a:pt x="1167" y="263"/>
                  </a:cubicBezTo>
                  <a:cubicBezTo>
                    <a:pt x="1084" y="322"/>
                    <a:pt x="1108" y="322"/>
                    <a:pt x="1024" y="382"/>
                  </a:cubicBezTo>
                  <a:cubicBezTo>
                    <a:pt x="965" y="441"/>
                    <a:pt x="965" y="453"/>
                    <a:pt x="905" y="513"/>
                  </a:cubicBezTo>
                  <a:cubicBezTo>
                    <a:pt x="846" y="572"/>
                    <a:pt x="822" y="560"/>
                    <a:pt x="762" y="620"/>
                  </a:cubicBezTo>
                  <a:cubicBezTo>
                    <a:pt x="703" y="679"/>
                    <a:pt x="703" y="691"/>
                    <a:pt x="655" y="751"/>
                  </a:cubicBezTo>
                  <a:cubicBezTo>
                    <a:pt x="596" y="834"/>
                    <a:pt x="596" y="834"/>
                    <a:pt x="536" y="894"/>
                  </a:cubicBezTo>
                  <a:cubicBezTo>
                    <a:pt x="477" y="965"/>
                    <a:pt x="488" y="965"/>
                    <a:pt x="429" y="1037"/>
                  </a:cubicBezTo>
                  <a:cubicBezTo>
                    <a:pt x="369" y="1108"/>
                    <a:pt x="393" y="1108"/>
                    <a:pt x="322" y="1191"/>
                  </a:cubicBezTo>
                  <a:cubicBezTo>
                    <a:pt x="310" y="1203"/>
                    <a:pt x="298" y="1215"/>
                    <a:pt x="298" y="1227"/>
                  </a:cubicBezTo>
                  <a:lnTo>
                    <a:pt x="72" y="1584"/>
                  </a:lnTo>
                  <a:cubicBezTo>
                    <a:pt x="60" y="1596"/>
                    <a:pt x="60" y="1620"/>
                    <a:pt x="48" y="1644"/>
                  </a:cubicBezTo>
                  <a:cubicBezTo>
                    <a:pt x="24" y="1656"/>
                    <a:pt x="24" y="1679"/>
                    <a:pt x="12" y="1691"/>
                  </a:cubicBezTo>
                  <a:cubicBezTo>
                    <a:pt x="12" y="1703"/>
                    <a:pt x="0" y="1715"/>
                    <a:pt x="0" y="1739"/>
                  </a:cubicBezTo>
                  <a:cubicBezTo>
                    <a:pt x="0" y="1785"/>
                    <a:pt x="7" y="1803"/>
                    <a:pt x="22" y="1803"/>
                  </a:cubicBezTo>
                  <a:cubicBezTo>
                    <a:pt x="26" y="1803"/>
                    <a:pt x="31" y="1801"/>
                    <a:pt x="36" y="1799"/>
                  </a:cubicBezTo>
                  <a:cubicBezTo>
                    <a:pt x="60" y="1787"/>
                    <a:pt x="96" y="1751"/>
                    <a:pt x="107" y="1727"/>
                  </a:cubicBezTo>
                  <a:cubicBezTo>
                    <a:pt x="155" y="1668"/>
                    <a:pt x="250" y="1513"/>
                    <a:pt x="298" y="1441"/>
                  </a:cubicBezTo>
                  <a:cubicBezTo>
                    <a:pt x="346" y="1370"/>
                    <a:pt x="346" y="1370"/>
                    <a:pt x="405" y="1287"/>
                  </a:cubicBezTo>
                  <a:cubicBezTo>
                    <a:pt x="465" y="1215"/>
                    <a:pt x="465" y="1227"/>
                    <a:pt x="524" y="1156"/>
                  </a:cubicBezTo>
                  <a:cubicBezTo>
                    <a:pt x="584" y="1096"/>
                    <a:pt x="584" y="1096"/>
                    <a:pt x="643" y="1025"/>
                  </a:cubicBezTo>
                  <a:cubicBezTo>
                    <a:pt x="703" y="965"/>
                    <a:pt x="703" y="953"/>
                    <a:pt x="762" y="894"/>
                  </a:cubicBezTo>
                  <a:lnTo>
                    <a:pt x="881" y="775"/>
                  </a:lnTo>
                  <a:cubicBezTo>
                    <a:pt x="941" y="715"/>
                    <a:pt x="941" y="715"/>
                    <a:pt x="1012" y="656"/>
                  </a:cubicBezTo>
                  <a:cubicBezTo>
                    <a:pt x="1072" y="596"/>
                    <a:pt x="1060" y="572"/>
                    <a:pt x="1131" y="513"/>
                  </a:cubicBezTo>
                  <a:cubicBezTo>
                    <a:pt x="1191" y="453"/>
                    <a:pt x="1203" y="477"/>
                    <a:pt x="1274" y="417"/>
                  </a:cubicBezTo>
                  <a:cubicBezTo>
                    <a:pt x="1358" y="358"/>
                    <a:pt x="1334" y="358"/>
                    <a:pt x="1417" y="298"/>
                  </a:cubicBezTo>
                  <a:cubicBezTo>
                    <a:pt x="1489" y="251"/>
                    <a:pt x="1489" y="251"/>
                    <a:pt x="1548" y="191"/>
                  </a:cubicBezTo>
                  <a:cubicBezTo>
                    <a:pt x="1572" y="179"/>
                    <a:pt x="1596" y="155"/>
                    <a:pt x="1608" y="155"/>
                  </a:cubicBezTo>
                  <a:cubicBezTo>
                    <a:pt x="1620" y="144"/>
                    <a:pt x="1620" y="120"/>
                    <a:pt x="1631" y="96"/>
                  </a:cubicBezTo>
                  <a:cubicBezTo>
                    <a:pt x="1655" y="25"/>
                    <a:pt x="1548" y="1"/>
                    <a:pt x="15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5" name="Google Shape;3085;p3"/>
            <p:cNvSpPr/>
            <p:nvPr/>
          </p:nvSpPr>
          <p:spPr>
            <a:xfrm>
              <a:off x="3791825" y="2925775"/>
              <a:ext cx="33075" cy="36275"/>
            </a:xfrm>
            <a:custGeom>
              <a:avLst/>
              <a:gdLst/>
              <a:ahLst/>
              <a:cxnLst/>
              <a:rect l="l" t="t" r="r" b="b"/>
              <a:pathLst>
                <a:path w="1323" h="1451" extrusionOk="0">
                  <a:moveTo>
                    <a:pt x="1156" y="1"/>
                  </a:moveTo>
                  <a:cubicBezTo>
                    <a:pt x="1144" y="1"/>
                    <a:pt x="1144" y="13"/>
                    <a:pt x="1132" y="13"/>
                  </a:cubicBezTo>
                  <a:lnTo>
                    <a:pt x="1013" y="108"/>
                  </a:lnTo>
                  <a:lnTo>
                    <a:pt x="894" y="191"/>
                  </a:lnTo>
                  <a:cubicBezTo>
                    <a:pt x="834" y="239"/>
                    <a:pt x="846" y="251"/>
                    <a:pt x="787" y="299"/>
                  </a:cubicBezTo>
                  <a:cubicBezTo>
                    <a:pt x="727" y="346"/>
                    <a:pt x="739" y="358"/>
                    <a:pt x="703" y="406"/>
                  </a:cubicBezTo>
                  <a:cubicBezTo>
                    <a:pt x="644" y="442"/>
                    <a:pt x="620" y="430"/>
                    <a:pt x="584" y="477"/>
                  </a:cubicBezTo>
                  <a:cubicBezTo>
                    <a:pt x="537" y="525"/>
                    <a:pt x="537" y="537"/>
                    <a:pt x="489" y="596"/>
                  </a:cubicBezTo>
                  <a:cubicBezTo>
                    <a:pt x="441" y="656"/>
                    <a:pt x="441" y="656"/>
                    <a:pt x="406" y="703"/>
                  </a:cubicBezTo>
                  <a:cubicBezTo>
                    <a:pt x="358" y="763"/>
                    <a:pt x="370" y="763"/>
                    <a:pt x="322" y="823"/>
                  </a:cubicBezTo>
                  <a:cubicBezTo>
                    <a:pt x="286" y="882"/>
                    <a:pt x="298" y="882"/>
                    <a:pt x="251" y="942"/>
                  </a:cubicBezTo>
                  <a:cubicBezTo>
                    <a:pt x="239" y="953"/>
                    <a:pt x="239" y="965"/>
                    <a:pt x="227" y="965"/>
                  </a:cubicBezTo>
                  <a:cubicBezTo>
                    <a:pt x="167" y="1061"/>
                    <a:pt x="108" y="1156"/>
                    <a:pt x="48" y="1251"/>
                  </a:cubicBezTo>
                  <a:cubicBezTo>
                    <a:pt x="48" y="1263"/>
                    <a:pt x="25" y="1287"/>
                    <a:pt x="25" y="1299"/>
                  </a:cubicBezTo>
                  <a:cubicBezTo>
                    <a:pt x="13" y="1311"/>
                    <a:pt x="13" y="1323"/>
                    <a:pt x="13" y="1334"/>
                  </a:cubicBezTo>
                  <a:cubicBezTo>
                    <a:pt x="13" y="1358"/>
                    <a:pt x="13" y="1370"/>
                    <a:pt x="1" y="1382"/>
                  </a:cubicBezTo>
                  <a:cubicBezTo>
                    <a:pt x="1" y="1426"/>
                    <a:pt x="1" y="1451"/>
                    <a:pt x="10" y="1451"/>
                  </a:cubicBezTo>
                  <a:cubicBezTo>
                    <a:pt x="14" y="1451"/>
                    <a:pt x="18" y="1448"/>
                    <a:pt x="25" y="1442"/>
                  </a:cubicBezTo>
                  <a:cubicBezTo>
                    <a:pt x="60" y="1430"/>
                    <a:pt x="72" y="1418"/>
                    <a:pt x="108" y="1382"/>
                  </a:cubicBezTo>
                  <a:cubicBezTo>
                    <a:pt x="132" y="1323"/>
                    <a:pt x="144" y="1323"/>
                    <a:pt x="179" y="1263"/>
                  </a:cubicBezTo>
                  <a:cubicBezTo>
                    <a:pt x="215" y="1204"/>
                    <a:pt x="215" y="1204"/>
                    <a:pt x="251" y="1144"/>
                  </a:cubicBezTo>
                  <a:cubicBezTo>
                    <a:pt x="298" y="1084"/>
                    <a:pt x="286" y="1084"/>
                    <a:pt x="322" y="1025"/>
                  </a:cubicBezTo>
                  <a:cubicBezTo>
                    <a:pt x="370" y="965"/>
                    <a:pt x="382" y="989"/>
                    <a:pt x="429" y="930"/>
                  </a:cubicBezTo>
                  <a:cubicBezTo>
                    <a:pt x="477" y="870"/>
                    <a:pt x="477" y="882"/>
                    <a:pt x="525" y="823"/>
                  </a:cubicBezTo>
                  <a:cubicBezTo>
                    <a:pt x="560" y="775"/>
                    <a:pt x="560" y="763"/>
                    <a:pt x="608" y="715"/>
                  </a:cubicBezTo>
                  <a:cubicBezTo>
                    <a:pt x="656" y="668"/>
                    <a:pt x="667" y="668"/>
                    <a:pt x="715" y="632"/>
                  </a:cubicBezTo>
                  <a:cubicBezTo>
                    <a:pt x="775" y="584"/>
                    <a:pt x="775" y="584"/>
                    <a:pt x="822" y="537"/>
                  </a:cubicBezTo>
                  <a:cubicBezTo>
                    <a:pt x="882" y="489"/>
                    <a:pt x="858" y="477"/>
                    <a:pt x="906" y="430"/>
                  </a:cubicBezTo>
                  <a:cubicBezTo>
                    <a:pt x="965" y="394"/>
                    <a:pt x="965" y="406"/>
                    <a:pt x="1025" y="358"/>
                  </a:cubicBezTo>
                  <a:cubicBezTo>
                    <a:pt x="1084" y="311"/>
                    <a:pt x="1072" y="311"/>
                    <a:pt x="1132" y="263"/>
                  </a:cubicBezTo>
                  <a:cubicBezTo>
                    <a:pt x="1191" y="227"/>
                    <a:pt x="1191" y="227"/>
                    <a:pt x="1251" y="191"/>
                  </a:cubicBezTo>
                  <a:cubicBezTo>
                    <a:pt x="1263" y="180"/>
                    <a:pt x="1275" y="180"/>
                    <a:pt x="1299" y="168"/>
                  </a:cubicBezTo>
                  <a:cubicBezTo>
                    <a:pt x="1310" y="144"/>
                    <a:pt x="1310" y="132"/>
                    <a:pt x="1310" y="108"/>
                  </a:cubicBezTo>
                  <a:cubicBezTo>
                    <a:pt x="1322" y="49"/>
                    <a:pt x="1239" y="1"/>
                    <a:pt x="1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6" name="Google Shape;3086;p3"/>
            <p:cNvSpPr/>
            <p:nvPr/>
          </p:nvSpPr>
          <p:spPr>
            <a:xfrm>
              <a:off x="3804325" y="2919250"/>
              <a:ext cx="41100" cy="44950"/>
            </a:xfrm>
            <a:custGeom>
              <a:avLst/>
              <a:gdLst/>
              <a:ahLst/>
              <a:cxnLst/>
              <a:rect l="l" t="t" r="r" b="b"/>
              <a:pathLst>
                <a:path w="1644" h="1798" extrusionOk="0">
                  <a:moveTo>
                    <a:pt x="1465" y="0"/>
                  </a:moveTo>
                  <a:cubicBezTo>
                    <a:pt x="1453" y="0"/>
                    <a:pt x="1430" y="12"/>
                    <a:pt x="1418" y="12"/>
                  </a:cubicBezTo>
                  <a:cubicBezTo>
                    <a:pt x="1346" y="60"/>
                    <a:pt x="1346" y="60"/>
                    <a:pt x="1251" y="119"/>
                  </a:cubicBezTo>
                  <a:cubicBezTo>
                    <a:pt x="1180" y="155"/>
                    <a:pt x="1180" y="155"/>
                    <a:pt x="1108" y="214"/>
                  </a:cubicBezTo>
                  <a:lnTo>
                    <a:pt x="953" y="333"/>
                  </a:lnTo>
                  <a:cubicBezTo>
                    <a:pt x="882" y="393"/>
                    <a:pt x="894" y="417"/>
                    <a:pt x="822" y="476"/>
                  </a:cubicBezTo>
                  <a:cubicBezTo>
                    <a:pt x="751" y="536"/>
                    <a:pt x="739" y="500"/>
                    <a:pt x="679" y="572"/>
                  </a:cubicBezTo>
                  <a:cubicBezTo>
                    <a:pt x="620" y="631"/>
                    <a:pt x="620" y="655"/>
                    <a:pt x="560" y="726"/>
                  </a:cubicBezTo>
                  <a:lnTo>
                    <a:pt x="441" y="869"/>
                  </a:lnTo>
                  <a:cubicBezTo>
                    <a:pt x="382" y="953"/>
                    <a:pt x="394" y="953"/>
                    <a:pt x="346" y="1036"/>
                  </a:cubicBezTo>
                  <a:cubicBezTo>
                    <a:pt x="298" y="1107"/>
                    <a:pt x="298" y="1107"/>
                    <a:pt x="263" y="1203"/>
                  </a:cubicBezTo>
                  <a:cubicBezTo>
                    <a:pt x="239" y="1214"/>
                    <a:pt x="227" y="1226"/>
                    <a:pt x="227" y="1250"/>
                  </a:cubicBezTo>
                  <a:cubicBezTo>
                    <a:pt x="167" y="1369"/>
                    <a:pt x="108" y="1500"/>
                    <a:pt x="48" y="1631"/>
                  </a:cubicBezTo>
                  <a:cubicBezTo>
                    <a:pt x="48" y="1643"/>
                    <a:pt x="13" y="1726"/>
                    <a:pt x="1" y="1738"/>
                  </a:cubicBezTo>
                  <a:lnTo>
                    <a:pt x="1" y="1798"/>
                  </a:lnTo>
                  <a:cubicBezTo>
                    <a:pt x="1" y="1738"/>
                    <a:pt x="25" y="1738"/>
                    <a:pt x="37" y="1726"/>
                  </a:cubicBezTo>
                  <a:cubicBezTo>
                    <a:pt x="60" y="1703"/>
                    <a:pt x="84" y="1667"/>
                    <a:pt x="96" y="1631"/>
                  </a:cubicBezTo>
                  <a:cubicBezTo>
                    <a:pt x="120" y="1560"/>
                    <a:pt x="144" y="1560"/>
                    <a:pt x="167" y="1488"/>
                  </a:cubicBezTo>
                  <a:lnTo>
                    <a:pt x="263" y="1334"/>
                  </a:lnTo>
                  <a:cubicBezTo>
                    <a:pt x="298" y="1262"/>
                    <a:pt x="287" y="1262"/>
                    <a:pt x="346" y="1191"/>
                  </a:cubicBezTo>
                  <a:cubicBezTo>
                    <a:pt x="394" y="1107"/>
                    <a:pt x="406" y="1131"/>
                    <a:pt x="453" y="1048"/>
                  </a:cubicBezTo>
                  <a:cubicBezTo>
                    <a:pt x="513" y="976"/>
                    <a:pt x="513" y="976"/>
                    <a:pt x="572" y="917"/>
                  </a:cubicBezTo>
                  <a:cubicBezTo>
                    <a:pt x="632" y="857"/>
                    <a:pt x="620" y="845"/>
                    <a:pt x="679" y="786"/>
                  </a:cubicBezTo>
                  <a:cubicBezTo>
                    <a:pt x="739" y="726"/>
                    <a:pt x="739" y="726"/>
                    <a:pt x="810" y="667"/>
                  </a:cubicBezTo>
                  <a:cubicBezTo>
                    <a:pt x="870" y="607"/>
                    <a:pt x="870" y="607"/>
                    <a:pt x="941" y="560"/>
                  </a:cubicBezTo>
                  <a:cubicBezTo>
                    <a:pt x="1013" y="500"/>
                    <a:pt x="1001" y="488"/>
                    <a:pt x="1060" y="441"/>
                  </a:cubicBezTo>
                  <a:lnTo>
                    <a:pt x="1215" y="357"/>
                  </a:lnTo>
                  <a:cubicBezTo>
                    <a:pt x="1287" y="310"/>
                    <a:pt x="1287" y="298"/>
                    <a:pt x="1358" y="262"/>
                  </a:cubicBezTo>
                  <a:cubicBezTo>
                    <a:pt x="1430" y="214"/>
                    <a:pt x="1430" y="214"/>
                    <a:pt x="1513" y="191"/>
                  </a:cubicBezTo>
                  <a:cubicBezTo>
                    <a:pt x="1537" y="179"/>
                    <a:pt x="1549" y="179"/>
                    <a:pt x="1572" y="179"/>
                  </a:cubicBezTo>
                  <a:cubicBezTo>
                    <a:pt x="1584" y="155"/>
                    <a:pt x="1596" y="143"/>
                    <a:pt x="1608" y="119"/>
                  </a:cubicBezTo>
                  <a:cubicBezTo>
                    <a:pt x="1644" y="60"/>
                    <a:pt x="1549" y="0"/>
                    <a:pt x="15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7" name="Google Shape;3087;p3"/>
            <p:cNvSpPr/>
            <p:nvPr/>
          </p:nvSpPr>
          <p:spPr>
            <a:xfrm>
              <a:off x="4312425" y="2295000"/>
              <a:ext cx="46725" cy="58375"/>
            </a:xfrm>
            <a:custGeom>
              <a:avLst/>
              <a:gdLst/>
              <a:ahLst/>
              <a:cxnLst/>
              <a:rect l="l" t="t" r="r" b="b"/>
              <a:pathLst>
                <a:path w="1869" h="2335" extrusionOk="0">
                  <a:moveTo>
                    <a:pt x="1744" y="0"/>
                  </a:moveTo>
                  <a:cubicBezTo>
                    <a:pt x="1737" y="0"/>
                    <a:pt x="1732" y="1"/>
                    <a:pt x="1727" y="3"/>
                  </a:cubicBezTo>
                  <a:cubicBezTo>
                    <a:pt x="1703" y="3"/>
                    <a:pt x="1691" y="3"/>
                    <a:pt x="1680" y="27"/>
                  </a:cubicBezTo>
                  <a:cubicBezTo>
                    <a:pt x="1668" y="38"/>
                    <a:pt x="1644" y="38"/>
                    <a:pt x="1632" y="50"/>
                  </a:cubicBezTo>
                  <a:cubicBezTo>
                    <a:pt x="1549" y="122"/>
                    <a:pt x="1549" y="122"/>
                    <a:pt x="1465" y="205"/>
                  </a:cubicBezTo>
                  <a:cubicBezTo>
                    <a:pt x="1382" y="277"/>
                    <a:pt x="1382" y="277"/>
                    <a:pt x="1310" y="348"/>
                  </a:cubicBezTo>
                  <a:cubicBezTo>
                    <a:pt x="1227" y="419"/>
                    <a:pt x="1227" y="443"/>
                    <a:pt x="1156" y="515"/>
                  </a:cubicBezTo>
                  <a:cubicBezTo>
                    <a:pt x="1084" y="586"/>
                    <a:pt x="1096" y="598"/>
                    <a:pt x="1013" y="693"/>
                  </a:cubicBezTo>
                  <a:cubicBezTo>
                    <a:pt x="929" y="765"/>
                    <a:pt x="906" y="753"/>
                    <a:pt x="846" y="836"/>
                  </a:cubicBezTo>
                  <a:cubicBezTo>
                    <a:pt x="775" y="931"/>
                    <a:pt x="787" y="931"/>
                    <a:pt x="715" y="1015"/>
                  </a:cubicBezTo>
                  <a:cubicBezTo>
                    <a:pt x="656" y="1110"/>
                    <a:pt x="632" y="1110"/>
                    <a:pt x="572" y="1193"/>
                  </a:cubicBezTo>
                  <a:cubicBezTo>
                    <a:pt x="513" y="1289"/>
                    <a:pt x="537" y="1300"/>
                    <a:pt x="453" y="1396"/>
                  </a:cubicBezTo>
                  <a:cubicBezTo>
                    <a:pt x="394" y="1479"/>
                    <a:pt x="394" y="1491"/>
                    <a:pt x="358" y="1586"/>
                  </a:cubicBezTo>
                  <a:cubicBezTo>
                    <a:pt x="334" y="1610"/>
                    <a:pt x="322" y="1634"/>
                    <a:pt x="310" y="1646"/>
                  </a:cubicBezTo>
                  <a:cubicBezTo>
                    <a:pt x="310" y="1646"/>
                    <a:pt x="179" y="1896"/>
                    <a:pt x="72" y="2110"/>
                  </a:cubicBezTo>
                  <a:cubicBezTo>
                    <a:pt x="60" y="2122"/>
                    <a:pt x="60" y="2146"/>
                    <a:pt x="36" y="2182"/>
                  </a:cubicBezTo>
                  <a:cubicBezTo>
                    <a:pt x="25" y="2205"/>
                    <a:pt x="25" y="2229"/>
                    <a:pt x="13" y="2241"/>
                  </a:cubicBezTo>
                  <a:cubicBezTo>
                    <a:pt x="13" y="2253"/>
                    <a:pt x="1" y="2289"/>
                    <a:pt x="1" y="2301"/>
                  </a:cubicBezTo>
                  <a:cubicBezTo>
                    <a:pt x="1" y="2317"/>
                    <a:pt x="1" y="2334"/>
                    <a:pt x="9" y="2334"/>
                  </a:cubicBezTo>
                  <a:cubicBezTo>
                    <a:pt x="13" y="2334"/>
                    <a:pt x="18" y="2331"/>
                    <a:pt x="25" y="2324"/>
                  </a:cubicBezTo>
                  <a:cubicBezTo>
                    <a:pt x="60" y="2313"/>
                    <a:pt x="84" y="2265"/>
                    <a:pt x="120" y="2229"/>
                  </a:cubicBezTo>
                  <a:cubicBezTo>
                    <a:pt x="156" y="2134"/>
                    <a:pt x="156" y="2134"/>
                    <a:pt x="215" y="2027"/>
                  </a:cubicBezTo>
                  <a:cubicBezTo>
                    <a:pt x="263" y="1943"/>
                    <a:pt x="263" y="1943"/>
                    <a:pt x="322" y="1836"/>
                  </a:cubicBezTo>
                  <a:cubicBezTo>
                    <a:pt x="382" y="1741"/>
                    <a:pt x="370" y="1729"/>
                    <a:pt x="429" y="1646"/>
                  </a:cubicBezTo>
                  <a:cubicBezTo>
                    <a:pt x="489" y="1551"/>
                    <a:pt x="501" y="1551"/>
                    <a:pt x="560" y="1467"/>
                  </a:cubicBezTo>
                  <a:cubicBezTo>
                    <a:pt x="620" y="1372"/>
                    <a:pt x="620" y="1372"/>
                    <a:pt x="691" y="1289"/>
                  </a:cubicBezTo>
                  <a:cubicBezTo>
                    <a:pt x="751" y="1193"/>
                    <a:pt x="751" y="1193"/>
                    <a:pt x="834" y="1110"/>
                  </a:cubicBezTo>
                  <a:cubicBezTo>
                    <a:pt x="906" y="1015"/>
                    <a:pt x="906" y="1039"/>
                    <a:pt x="977" y="943"/>
                  </a:cubicBezTo>
                  <a:lnTo>
                    <a:pt x="1132" y="800"/>
                  </a:lnTo>
                  <a:cubicBezTo>
                    <a:pt x="1203" y="717"/>
                    <a:pt x="1191" y="705"/>
                    <a:pt x="1263" y="634"/>
                  </a:cubicBezTo>
                  <a:cubicBezTo>
                    <a:pt x="1334" y="550"/>
                    <a:pt x="1346" y="574"/>
                    <a:pt x="1430" y="503"/>
                  </a:cubicBezTo>
                  <a:cubicBezTo>
                    <a:pt x="1501" y="419"/>
                    <a:pt x="1501" y="419"/>
                    <a:pt x="1584" y="348"/>
                  </a:cubicBezTo>
                  <a:cubicBezTo>
                    <a:pt x="1680" y="277"/>
                    <a:pt x="1680" y="277"/>
                    <a:pt x="1751" y="217"/>
                  </a:cubicBezTo>
                  <a:cubicBezTo>
                    <a:pt x="1787" y="205"/>
                    <a:pt x="1799" y="181"/>
                    <a:pt x="1822" y="169"/>
                  </a:cubicBezTo>
                  <a:cubicBezTo>
                    <a:pt x="1846" y="157"/>
                    <a:pt x="1858" y="122"/>
                    <a:pt x="1858" y="98"/>
                  </a:cubicBezTo>
                  <a:cubicBezTo>
                    <a:pt x="1869" y="36"/>
                    <a:pt x="1788" y="0"/>
                    <a:pt x="17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8" name="Google Shape;3088;p3"/>
            <p:cNvSpPr/>
            <p:nvPr/>
          </p:nvSpPr>
          <p:spPr>
            <a:xfrm>
              <a:off x="4310350" y="2301300"/>
              <a:ext cx="29800" cy="30975"/>
            </a:xfrm>
            <a:custGeom>
              <a:avLst/>
              <a:gdLst/>
              <a:ahLst/>
              <a:cxnLst/>
              <a:rect l="l" t="t" r="r" b="b"/>
              <a:pathLst>
                <a:path w="1192" h="1239" extrusionOk="0">
                  <a:moveTo>
                    <a:pt x="1048" y="1"/>
                  </a:moveTo>
                  <a:cubicBezTo>
                    <a:pt x="1024" y="1"/>
                    <a:pt x="1024" y="25"/>
                    <a:pt x="1012" y="25"/>
                  </a:cubicBezTo>
                  <a:lnTo>
                    <a:pt x="929" y="108"/>
                  </a:lnTo>
                  <a:lnTo>
                    <a:pt x="834" y="203"/>
                  </a:lnTo>
                  <a:lnTo>
                    <a:pt x="751" y="286"/>
                  </a:lnTo>
                  <a:cubicBezTo>
                    <a:pt x="703" y="334"/>
                    <a:pt x="715" y="346"/>
                    <a:pt x="667" y="394"/>
                  </a:cubicBezTo>
                  <a:cubicBezTo>
                    <a:pt x="631" y="441"/>
                    <a:pt x="596" y="406"/>
                    <a:pt x="572" y="465"/>
                  </a:cubicBezTo>
                  <a:cubicBezTo>
                    <a:pt x="524" y="513"/>
                    <a:pt x="536" y="525"/>
                    <a:pt x="489" y="572"/>
                  </a:cubicBezTo>
                  <a:lnTo>
                    <a:pt x="405" y="667"/>
                  </a:lnTo>
                  <a:cubicBezTo>
                    <a:pt x="358" y="703"/>
                    <a:pt x="370" y="727"/>
                    <a:pt x="334" y="763"/>
                  </a:cubicBezTo>
                  <a:cubicBezTo>
                    <a:pt x="286" y="810"/>
                    <a:pt x="298" y="822"/>
                    <a:pt x="250" y="870"/>
                  </a:cubicBezTo>
                  <a:lnTo>
                    <a:pt x="227" y="906"/>
                  </a:lnTo>
                  <a:cubicBezTo>
                    <a:pt x="167" y="977"/>
                    <a:pt x="119" y="1060"/>
                    <a:pt x="60" y="1144"/>
                  </a:cubicBezTo>
                  <a:cubicBezTo>
                    <a:pt x="60" y="1156"/>
                    <a:pt x="48" y="1168"/>
                    <a:pt x="48" y="1168"/>
                  </a:cubicBezTo>
                  <a:cubicBezTo>
                    <a:pt x="36" y="1179"/>
                    <a:pt x="36" y="1179"/>
                    <a:pt x="36" y="1203"/>
                  </a:cubicBezTo>
                  <a:cubicBezTo>
                    <a:pt x="36" y="1215"/>
                    <a:pt x="36" y="1227"/>
                    <a:pt x="24" y="1227"/>
                  </a:cubicBezTo>
                  <a:cubicBezTo>
                    <a:pt x="0" y="1227"/>
                    <a:pt x="12" y="1239"/>
                    <a:pt x="36" y="1239"/>
                  </a:cubicBezTo>
                  <a:cubicBezTo>
                    <a:pt x="60" y="1239"/>
                    <a:pt x="84" y="1215"/>
                    <a:pt x="108" y="1203"/>
                  </a:cubicBezTo>
                  <a:cubicBezTo>
                    <a:pt x="143" y="1156"/>
                    <a:pt x="227" y="1060"/>
                    <a:pt x="262" y="1001"/>
                  </a:cubicBezTo>
                  <a:cubicBezTo>
                    <a:pt x="298" y="965"/>
                    <a:pt x="286" y="941"/>
                    <a:pt x="334" y="906"/>
                  </a:cubicBezTo>
                  <a:lnTo>
                    <a:pt x="417" y="810"/>
                  </a:lnTo>
                  <a:lnTo>
                    <a:pt x="512" y="715"/>
                  </a:lnTo>
                  <a:cubicBezTo>
                    <a:pt x="548" y="679"/>
                    <a:pt x="548" y="679"/>
                    <a:pt x="584" y="632"/>
                  </a:cubicBezTo>
                  <a:cubicBezTo>
                    <a:pt x="631" y="584"/>
                    <a:pt x="631" y="584"/>
                    <a:pt x="667" y="560"/>
                  </a:cubicBezTo>
                  <a:cubicBezTo>
                    <a:pt x="715" y="513"/>
                    <a:pt x="715" y="513"/>
                    <a:pt x="762" y="477"/>
                  </a:cubicBezTo>
                  <a:cubicBezTo>
                    <a:pt x="810" y="441"/>
                    <a:pt x="786" y="417"/>
                    <a:pt x="834" y="394"/>
                  </a:cubicBezTo>
                  <a:cubicBezTo>
                    <a:pt x="881" y="346"/>
                    <a:pt x="893" y="358"/>
                    <a:pt x="941" y="334"/>
                  </a:cubicBezTo>
                  <a:cubicBezTo>
                    <a:pt x="989" y="298"/>
                    <a:pt x="989" y="286"/>
                    <a:pt x="1024" y="263"/>
                  </a:cubicBezTo>
                  <a:cubicBezTo>
                    <a:pt x="1072" y="227"/>
                    <a:pt x="1072" y="227"/>
                    <a:pt x="1132" y="179"/>
                  </a:cubicBezTo>
                  <a:cubicBezTo>
                    <a:pt x="1143" y="167"/>
                    <a:pt x="1167" y="167"/>
                    <a:pt x="1179" y="167"/>
                  </a:cubicBezTo>
                  <a:cubicBezTo>
                    <a:pt x="1179" y="156"/>
                    <a:pt x="1191" y="144"/>
                    <a:pt x="1191" y="108"/>
                  </a:cubicBezTo>
                  <a:cubicBezTo>
                    <a:pt x="1191" y="48"/>
                    <a:pt x="1108" y="1"/>
                    <a:pt x="10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9" name="Google Shape;3089;p3"/>
            <p:cNvSpPr/>
            <p:nvPr/>
          </p:nvSpPr>
          <p:spPr>
            <a:xfrm>
              <a:off x="4300100" y="2303975"/>
              <a:ext cx="23375" cy="32600"/>
            </a:xfrm>
            <a:custGeom>
              <a:avLst/>
              <a:gdLst/>
              <a:ahLst/>
              <a:cxnLst/>
              <a:rect l="l" t="t" r="r" b="b"/>
              <a:pathLst>
                <a:path w="935" h="1304" extrusionOk="0">
                  <a:moveTo>
                    <a:pt x="791" y="1"/>
                  </a:moveTo>
                  <a:cubicBezTo>
                    <a:pt x="791" y="1"/>
                    <a:pt x="768" y="13"/>
                    <a:pt x="756" y="13"/>
                  </a:cubicBezTo>
                  <a:cubicBezTo>
                    <a:pt x="708" y="60"/>
                    <a:pt x="708" y="60"/>
                    <a:pt x="684" y="108"/>
                  </a:cubicBezTo>
                  <a:cubicBezTo>
                    <a:pt x="637" y="156"/>
                    <a:pt x="637" y="156"/>
                    <a:pt x="613" y="191"/>
                  </a:cubicBezTo>
                  <a:cubicBezTo>
                    <a:pt x="565" y="239"/>
                    <a:pt x="577" y="239"/>
                    <a:pt x="529" y="299"/>
                  </a:cubicBezTo>
                  <a:cubicBezTo>
                    <a:pt x="494" y="346"/>
                    <a:pt x="506" y="358"/>
                    <a:pt x="470" y="406"/>
                  </a:cubicBezTo>
                  <a:cubicBezTo>
                    <a:pt x="446" y="453"/>
                    <a:pt x="410" y="430"/>
                    <a:pt x="387" y="477"/>
                  </a:cubicBezTo>
                  <a:cubicBezTo>
                    <a:pt x="351" y="525"/>
                    <a:pt x="351" y="537"/>
                    <a:pt x="327" y="584"/>
                  </a:cubicBezTo>
                  <a:cubicBezTo>
                    <a:pt x="291" y="632"/>
                    <a:pt x="291" y="632"/>
                    <a:pt x="268" y="691"/>
                  </a:cubicBezTo>
                  <a:cubicBezTo>
                    <a:pt x="232" y="727"/>
                    <a:pt x="256" y="751"/>
                    <a:pt x="220" y="787"/>
                  </a:cubicBezTo>
                  <a:cubicBezTo>
                    <a:pt x="196" y="834"/>
                    <a:pt x="208" y="846"/>
                    <a:pt x="172" y="894"/>
                  </a:cubicBezTo>
                  <a:cubicBezTo>
                    <a:pt x="160" y="906"/>
                    <a:pt x="160" y="930"/>
                    <a:pt x="160" y="930"/>
                  </a:cubicBezTo>
                  <a:cubicBezTo>
                    <a:pt x="113" y="1013"/>
                    <a:pt x="89" y="1108"/>
                    <a:pt x="41" y="1180"/>
                  </a:cubicBezTo>
                  <a:cubicBezTo>
                    <a:pt x="41" y="1192"/>
                    <a:pt x="29" y="1203"/>
                    <a:pt x="29" y="1227"/>
                  </a:cubicBezTo>
                  <a:cubicBezTo>
                    <a:pt x="29" y="1239"/>
                    <a:pt x="18" y="1239"/>
                    <a:pt x="18" y="1251"/>
                  </a:cubicBezTo>
                  <a:lnTo>
                    <a:pt x="18" y="1287"/>
                  </a:lnTo>
                  <a:cubicBezTo>
                    <a:pt x="1" y="1295"/>
                    <a:pt x="8" y="1304"/>
                    <a:pt x="17" y="1304"/>
                  </a:cubicBezTo>
                  <a:cubicBezTo>
                    <a:pt x="21" y="1304"/>
                    <a:pt x="26" y="1302"/>
                    <a:pt x="29" y="1299"/>
                  </a:cubicBezTo>
                  <a:cubicBezTo>
                    <a:pt x="41" y="1287"/>
                    <a:pt x="77" y="1275"/>
                    <a:pt x="89" y="1251"/>
                  </a:cubicBezTo>
                  <a:cubicBezTo>
                    <a:pt x="113" y="1203"/>
                    <a:pt x="172" y="1108"/>
                    <a:pt x="208" y="1061"/>
                  </a:cubicBezTo>
                  <a:cubicBezTo>
                    <a:pt x="232" y="1013"/>
                    <a:pt x="220" y="1001"/>
                    <a:pt x="256" y="953"/>
                  </a:cubicBezTo>
                  <a:cubicBezTo>
                    <a:pt x="279" y="906"/>
                    <a:pt x="291" y="906"/>
                    <a:pt x="327" y="870"/>
                  </a:cubicBezTo>
                  <a:cubicBezTo>
                    <a:pt x="351" y="822"/>
                    <a:pt x="351" y="822"/>
                    <a:pt x="399" y="775"/>
                  </a:cubicBezTo>
                  <a:lnTo>
                    <a:pt x="458" y="691"/>
                  </a:lnTo>
                  <a:cubicBezTo>
                    <a:pt x="494" y="644"/>
                    <a:pt x="506" y="644"/>
                    <a:pt x="529" y="596"/>
                  </a:cubicBezTo>
                  <a:cubicBezTo>
                    <a:pt x="577" y="549"/>
                    <a:pt x="577" y="549"/>
                    <a:pt x="613" y="513"/>
                  </a:cubicBezTo>
                  <a:cubicBezTo>
                    <a:pt x="649" y="465"/>
                    <a:pt x="625" y="453"/>
                    <a:pt x="672" y="406"/>
                  </a:cubicBezTo>
                  <a:cubicBezTo>
                    <a:pt x="708" y="358"/>
                    <a:pt x="708" y="370"/>
                    <a:pt x="756" y="334"/>
                  </a:cubicBezTo>
                  <a:cubicBezTo>
                    <a:pt x="803" y="287"/>
                    <a:pt x="791" y="287"/>
                    <a:pt x="827" y="239"/>
                  </a:cubicBezTo>
                  <a:lnTo>
                    <a:pt x="910" y="168"/>
                  </a:lnTo>
                  <a:cubicBezTo>
                    <a:pt x="922" y="156"/>
                    <a:pt x="934" y="156"/>
                    <a:pt x="934" y="132"/>
                  </a:cubicBezTo>
                  <a:lnTo>
                    <a:pt x="934" y="96"/>
                  </a:lnTo>
                  <a:cubicBezTo>
                    <a:pt x="922" y="37"/>
                    <a:pt x="851" y="1"/>
                    <a:pt x="8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0" name="Google Shape;3090;p3"/>
            <p:cNvSpPr/>
            <p:nvPr/>
          </p:nvSpPr>
          <p:spPr>
            <a:xfrm>
              <a:off x="4289225" y="2234400"/>
              <a:ext cx="43175" cy="25550"/>
            </a:xfrm>
            <a:custGeom>
              <a:avLst/>
              <a:gdLst/>
              <a:ahLst/>
              <a:cxnLst/>
              <a:rect l="l" t="t" r="r" b="b"/>
              <a:pathLst>
                <a:path w="1727" h="1022" extrusionOk="0">
                  <a:moveTo>
                    <a:pt x="1616" y="1"/>
                  </a:moveTo>
                  <a:cubicBezTo>
                    <a:pt x="1601" y="1"/>
                    <a:pt x="1590" y="4"/>
                    <a:pt x="1584" y="10"/>
                  </a:cubicBezTo>
                  <a:cubicBezTo>
                    <a:pt x="1560" y="10"/>
                    <a:pt x="1560" y="10"/>
                    <a:pt x="1548" y="22"/>
                  </a:cubicBezTo>
                  <a:cubicBezTo>
                    <a:pt x="1548" y="34"/>
                    <a:pt x="1536" y="34"/>
                    <a:pt x="1524" y="45"/>
                  </a:cubicBezTo>
                  <a:cubicBezTo>
                    <a:pt x="1476" y="105"/>
                    <a:pt x="1488" y="105"/>
                    <a:pt x="1441" y="165"/>
                  </a:cubicBezTo>
                  <a:cubicBezTo>
                    <a:pt x="1405" y="224"/>
                    <a:pt x="1405" y="224"/>
                    <a:pt x="1357" y="272"/>
                  </a:cubicBezTo>
                  <a:cubicBezTo>
                    <a:pt x="1310" y="319"/>
                    <a:pt x="1310" y="331"/>
                    <a:pt x="1250" y="379"/>
                  </a:cubicBezTo>
                  <a:cubicBezTo>
                    <a:pt x="1191" y="426"/>
                    <a:pt x="1203" y="438"/>
                    <a:pt x="1143" y="486"/>
                  </a:cubicBezTo>
                  <a:cubicBezTo>
                    <a:pt x="1084" y="522"/>
                    <a:pt x="1072" y="498"/>
                    <a:pt x="1012" y="546"/>
                  </a:cubicBezTo>
                  <a:lnTo>
                    <a:pt x="893" y="629"/>
                  </a:lnTo>
                  <a:cubicBezTo>
                    <a:pt x="834" y="676"/>
                    <a:pt x="834" y="676"/>
                    <a:pt x="774" y="700"/>
                  </a:cubicBezTo>
                  <a:cubicBezTo>
                    <a:pt x="714" y="736"/>
                    <a:pt x="714" y="748"/>
                    <a:pt x="655" y="784"/>
                  </a:cubicBezTo>
                  <a:cubicBezTo>
                    <a:pt x="583" y="807"/>
                    <a:pt x="595" y="807"/>
                    <a:pt x="524" y="843"/>
                  </a:cubicBezTo>
                  <a:cubicBezTo>
                    <a:pt x="512" y="843"/>
                    <a:pt x="488" y="855"/>
                    <a:pt x="476" y="855"/>
                  </a:cubicBezTo>
                  <a:cubicBezTo>
                    <a:pt x="369" y="879"/>
                    <a:pt x="250" y="927"/>
                    <a:pt x="131" y="927"/>
                  </a:cubicBezTo>
                  <a:cubicBezTo>
                    <a:pt x="119" y="927"/>
                    <a:pt x="107" y="927"/>
                    <a:pt x="95" y="938"/>
                  </a:cubicBezTo>
                  <a:lnTo>
                    <a:pt x="48" y="938"/>
                  </a:lnTo>
                  <a:cubicBezTo>
                    <a:pt x="36" y="938"/>
                    <a:pt x="12" y="962"/>
                    <a:pt x="0" y="962"/>
                  </a:cubicBezTo>
                  <a:cubicBezTo>
                    <a:pt x="12" y="974"/>
                    <a:pt x="0" y="986"/>
                    <a:pt x="12" y="986"/>
                  </a:cubicBezTo>
                  <a:cubicBezTo>
                    <a:pt x="36" y="998"/>
                    <a:pt x="72" y="998"/>
                    <a:pt x="107" y="1022"/>
                  </a:cubicBezTo>
                  <a:cubicBezTo>
                    <a:pt x="179" y="1022"/>
                    <a:pt x="179" y="1022"/>
                    <a:pt x="250" y="998"/>
                  </a:cubicBezTo>
                  <a:lnTo>
                    <a:pt x="405" y="974"/>
                  </a:lnTo>
                  <a:cubicBezTo>
                    <a:pt x="476" y="962"/>
                    <a:pt x="476" y="938"/>
                    <a:pt x="548" y="927"/>
                  </a:cubicBezTo>
                  <a:cubicBezTo>
                    <a:pt x="631" y="903"/>
                    <a:pt x="631" y="915"/>
                    <a:pt x="703" y="903"/>
                  </a:cubicBezTo>
                  <a:lnTo>
                    <a:pt x="845" y="843"/>
                  </a:lnTo>
                  <a:cubicBezTo>
                    <a:pt x="929" y="807"/>
                    <a:pt x="929" y="796"/>
                    <a:pt x="988" y="760"/>
                  </a:cubicBezTo>
                  <a:cubicBezTo>
                    <a:pt x="1060" y="736"/>
                    <a:pt x="1060" y="736"/>
                    <a:pt x="1119" y="688"/>
                  </a:cubicBezTo>
                  <a:cubicBezTo>
                    <a:pt x="1179" y="641"/>
                    <a:pt x="1191" y="665"/>
                    <a:pt x="1250" y="605"/>
                  </a:cubicBezTo>
                  <a:cubicBezTo>
                    <a:pt x="1310" y="557"/>
                    <a:pt x="1298" y="546"/>
                    <a:pt x="1357" y="498"/>
                  </a:cubicBezTo>
                  <a:cubicBezTo>
                    <a:pt x="1417" y="450"/>
                    <a:pt x="1429" y="450"/>
                    <a:pt x="1476" y="403"/>
                  </a:cubicBezTo>
                  <a:cubicBezTo>
                    <a:pt x="1536" y="343"/>
                    <a:pt x="1524" y="343"/>
                    <a:pt x="1584" y="284"/>
                  </a:cubicBezTo>
                  <a:cubicBezTo>
                    <a:pt x="1643" y="224"/>
                    <a:pt x="1619" y="224"/>
                    <a:pt x="1679" y="165"/>
                  </a:cubicBezTo>
                  <a:lnTo>
                    <a:pt x="1726" y="117"/>
                  </a:lnTo>
                  <a:lnTo>
                    <a:pt x="1726" y="69"/>
                  </a:lnTo>
                  <a:cubicBezTo>
                    <a:pt x="1718" y="25"/>
                    <a:pt x="1656" y="1"/>
                    <a:pt x="16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1" name="Google Shape;3091;p3"/>
            <p:cNvSpPr/>
            <p:nvPr/>
          </p:nvSpPr>
          <p:spPr>
            <a:xfrm>
              <a:off x="4279975" y="2232250"/>
              <a:ext cx="40225" cy="16700"/>
            </a:xfrm>
            <a:custGeom>
              <a:avLst/>
              <a:gdLst/>
              <a:ahLst/>
              <a:cxnLst/>
              <a:rect l="l" t="t" r="r" b="b"/>
              <a:pathLst>
                <a:path w="1609" h="668" extrusionOk="0">
                  <a:moveTo>
                    <a:pt x="1454" y="0"/>
                  </a:moveTo>
                  <a:cubicBezTo>
                    <a:pt x="1442" y="0"/>
                    <a:pt x="1442" y="12"/>
                    <a:pt x="1430" y="12"/>
                  </a:cubicBezTo>
                  <a:cubicBezTo>
                    <a:pt x="1382" y="48"/>
                    <a:pt x="1382" y="60"/>
                    <a:pt x="1334" y="96"/>
                  </a:cubicBezTo>
                  <a:cubicBezTo>
                    <a:pt x="1299" y="120"/>
                    <a:pt x="1299" y="120"/>
                    <a:pt x="1227" y="167"/>
                  </a:cubicBezTo>
                  <a:cubicBezTo>
                    <a:pt x="1192" y="191"/>
                    <a:pt x="1192" y="215"/>
                    <a:pt x="1132" y="239"/>
                  </a:cubicBezTo>
                  <a:cubicBezTo>
                    <a:pt x="1073" y="274"/>
                    <a:pt x="1084" y="286"/>
                    <a:pt x="1025" y="310"/>
                  </a:cubicBezTo>
                  <a:cubicBezTo>
                    <a:pt x="995" y="328"/>
                    <a:pt x="977" y="328"/>
                    <a:pt x="961" y="328"/>
                  </a:cubicBezTo>
                  <a:cubicBezTo>
                    <a:pt x="945" y="328"/>
                    <a:pt x="930" y="328"/>
                    <a:pt x="906" y="346"/>
                  </a:cubicBezTo>
                  <a:cubicBezTo>
                    <a:pt x="846" y="370"/>
                    <a:pt x="858" y="370"/>
                    <a:pt x="799" y="405"/>
                  </a:cubicBezTo>
                  <a:cubicBezTo>
                    <a:pt x="739" y="429"/>
                    <a:pt x="739" y="417"/>
                    <a:pt x="680" y="453"/>
                  </a:cubicBezTo>
                  <a:cubicBezTo>
                    <a:pt x="620" y="465"/>
                    <a:pt x="620" y="477"/>
                    <a:pt x="561" y="489"/>
                  </a:cubicBezTo>
                  <a:cubicBezTo>
                    <a:pt x="501" y="512"/>
                    <a:pt x="501" y="524"/>
                    <a:pt x="442" y="536"/>
                  </a:cubicBezTo>
                  <a:lnTo>
                    <a:pt x="406" y="536"/>
                  </a:lnTo>
                  <a:cubicBezTo>
                    <a:pt x="311" y="548"/>
                    <a:pt x="203" y="584"/>
                    <a:pt x="120" y="584"/>
                  </a:cubicBezTo>
                  <a:lnTo>
                    <a:pt x="25" y="584"/>
                  </a:lnTo>
                  <a:cubicBezTo>
                    <a:pt x="13" y="584"/>
                    <a:pt x="13" y="596"/>
                    <a:pt x="1" y="596"/>
                  </a:cubicBezTo>
                  <a:cubicBezTo>
                    <a:pt x="25" y="632"/>
                    <a:pt x="25" y="643"/>
                    <a:pt x="37" y="643"/>
                  </a:cubicBezTo>
                  <a:cubicBezTo>
                    <a:pt x="61" y="655"/>
                    <a:pt x="84" y="667"/>
                    <a:pt x="120" y="667"/>
                  </a:cubicBezTo>
                  <a:lnTo>
                    <a:pt x="239" y="667"/>
                  </a:lnTo>
                  <a:cubicBezTo>
                    <a:pt x="299" y="667"/>
                    <a:pt x="299" y="667"/>
                    <a:pt x="370" y="655"/>
                  </a:cubicBezTo>
                  <a:cubicBezTo>
                    <a:pt x="430" y="655"/>
                    <a:pt x="430" y="643"/>
                    <a:pt x="489" y="632"/>
                  </a:cubicBezTo>
                  <a:cubicBezTo>
                    <a:pt x="519" y="620"/>
                    <a:pt x="534" y="620"/>
                    <a:pt x="550" y="620"/>
                  </a:cubicBezTo>
                  <a:cubicBezTo>
                    <a:pt x="567" y="620"/>
                    <a:pt x="584" y="620"/>
                    <a:pt x="620" y="608"/>
                  </a:cubicBezTo>
                  <a:cubicBezTo>
                    <a:pt x="680" y="596"/>
                    <a:pt x="680" y="596"/>
                    <a:pt x="763" y="584"/>
                  </a:cubicBezTo>
                  <a:cubicBezTo>
                    <a:pt x="823" y="560"/>
                    <a:pt x="823" y="548"/>
                    <a:pt x="882" y="536"/>
                  </a:cubicBezTo>
                  <a:lnTo>
                    <a:pt x="1001" y="501"/>
                  </a:lnTo>
                  <a:cubicBezTo>
                    <a:pt x="1061" y="489"/>
                    <a:pt x="1061" y="489"/>
                    <a:pt x="1120" y="465"/>
                  </a:cubicBezTo>
                  <a:cubicBezTo>
                    <a:pt x="1180" y="429"/>
                    <a:pt x="1156" y="417"/>
                    <a:pt x="1215" y="381"/>
                  </a:cubicBezTo>
                  <a:cubicBezTo>
                    <a:pt x="1275" y="358"/>
                    <a:pt x="1275" y="370"/>
                    <a:pt x="1334" y="346"/>
                  </a:cubicBezTo>
                  <a:cubicBezTo>
                    <a:pt x="1394" y="310"/>
                    <a:pt x="1382" y="298"/>
                    <a:pt x="1442" y="262"/>
                  </a:cubicBezTo>
                  <a:cubicBezTo>
                    <a:pt x="1501" y="239"/>
                    <a:pt x="1501" y="227"/>
                    <a:pt x="1549" y="191"/>
                  </a:cubicBezTo>
                  <a:cubicBezTo>
                    <a:pt x="1561" y="179"/>
                    <a:pt x="1573" y="179"/>
                    <a:pt x="1596" y="167"/>
                  </a:cubicBezTo>
                  <a:cubicBezTo>
                    <a:pt x="1596" y="143"/>
                    <a:pt x="1608" y="131"/>
                    <a:pt x="1608" y="108"/>
                  </a:cubicBezTo>
                  <a:cubicBezTo>
                    <a:pt x="1608" y="48"/>
                    <a:pt x="1513" y="0"/>
                    <a:pt x="14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2" name="Google Shape;3092;p3"/>
            <p:cNvSpPr/>
            <p:nvPr/>
          </p:nvSpPr>
          <p:spPr>
            <a:xfrm>
              <a:off x="4269875" y="2229875"/>
              <a:ext cx="32450" cy="9850"/>
            </a:xfrm>
            <a:custGeom>
              <a:avLst/>
              <a:gdLst/>
              <a:ahLst/>
              <a:cxnLst/>
              <a:rect l="l" t="t" r="r" b="b"/>
              <a:pathLst>
                <a:path w="1298" h="394" extrusionOk="0">
                  <a:moveTo>
                    <a:pt x="1155" y="0"/>
                  </a:moveTo>
                  <a:cubicBezTo>
                    <a:pt x="1155" y="0"/>
                    <a:pt x="1143" y="0"/>
                    <a:pt x="1143" y="24"/>
                  </a:cubicBezTo>
                  <a:cubicBezTo>
                    <a:pt x="1107" y="48"/>
                    <a:pt x="1119" y="48"/>
                    <a:pt x="1072" y="84"/>
                  </a:cubicBezTo>
                  <a:cubicBezTo>
                    <a:pt x="1024" y="95"/>
                    <a:pt x="1024" y="107"/>
                    <a:pt x="1000" y="119"/>
                  </a:cubicBezTo>
                  <a:cubicBezTo>
                    <a:pt x="953" y="143"/>
                    <a:pt x="953" y="155"/>
                    <a:pt x="929" y="167"/>
                  </a:cubicBezTo>
                  <a:cubicBezTo>
                    <a:pt x="881" y="179"/>
                    <a:pt x="893" y="203"/>
                    <a:pt x="846" y="215"/>
                  </a:cubicBezTo>
                  <a:cubicBezTo>
                    <a:pt x="838" y="217"/>
                    <a:pt x="831" y="218"/>
                    <a:pt x="824" y="218"/>
                  </a:cubicBezTo>
                  <a:cubicBezTo>
                    <a:pt x="806" y="218"/>
                    <a:pt x="791" y="211"/>
                    <a:pt x="777" y="211"/>
                  </a:cubicBezTo>
                  <a:cubicBezTo>
                    <a:pt x="772" y="211"/>
                    <a:pt x="767" y="212"/>
                    <a:pt x="762" y="215"/>
                  </a:cubicBezTo>
                  <a:cubicBezTo>
                    <a:pt x="715" y="226"/>
                    <a:pt x="715" y="238"/>
                    <a:pt x="667" y="238"/>
                  </a:cubicBezTo>
                  <a:cubicBezTo>
                    <a:pt x="631" y="262"/>
                    <a:pt x="631" y="262"/>
                    <a:pt x="584" y="262"/>
                  </a:cubicBezTo>
                  <a:cubicBezTo>
                    <a:pt x="536" y="274"/>
                    <a:pt x="536" y="286"/>
                    <a:pt x="488" y="286"/>
                  </a:cubicBezTo>
                  <a:cubicBezTo>
                    <a:pt x="453" y="298"/>
                    <a:pt x="453" y="298"/>
                    <a:pt x="405" y="298"/>
                  </a:cubicBezTo>
                  <a:lnTo>
                    <a:pt x="369" y="298"/>
                  </a:lnTo>
                  <a:cubicBezTo>
                    <a:pt x="334" y="310"/>
                    <a:pt x="298" y="316"/>
                    <a:pt x="262" y="316"/>
                  </a:cubicBezTo>
                  <a:cubicBezTo>
                    <a:pt x="226" y="316"/>
                    <a:pt x="191" y="310"/>
                    <a:pt x="155" y="298"/>
                  </a:cubicBezTo>
                  <a:lnTo>
                    <a:pt x="95" y="298"/>
                  </a:lnTo>
                  <a:cubicBezTo>
                    <a:pt x="72" y="298"/>
                    <a:pt x="72" y="298"/>
                    <a:pt x="60" y="322"/>
                  </a:cubicBezTo>
                  <a:cubicBezTo>
                    <a:pt x="0" y="322"/>
                    <a:pt x="0" y="322"/>
                    <a:pt x="12" y="334"/>
                  </a:cubicBezTo>
                  <a:cubicBezTo>
                    <a:pt x="36" y="346"/>
                    <a:pt x="48" y="369"/>
                    <a:pt x="72" y="381"/>
                  </a:cubicBezTo>
                  <a:cubicBezTo>
                    <a:pt x="119" y="381"/>
                    <a:pt x="119" y="393"/>
                    <a:pt x="167" y="393"/>
                  </a:cubicBezTo>
                  <a:lnTo>
                    <a:pt x="274" y="393"/>
                  </a:lnTo>
                  <a:cubicBezTo>
                    <a:pt x="310" y="393"/>
                    <a:pt x="310" y="381"/>
                    <a:pt x="369" y="381"/>
                  </a:cubicBezTo>
                  <a:cubicBezTo>
                    <a:pt x="417" y="381"/>
                    <a:pt x="417" y="393"/>
                    <a:pt x="476" y="393"/>
                  </a:cubicBezTo>
                  <a:lnTo>
                    <a:pt x="584" y="393"/>
                  </a:lnTo>
                  <a:cubicBezTo>
                    <a:pt x="631" y="393"/>
                    <a:pt x="631" y="381"/>
                    <a:pt x="667" y="381"/>
                  </a:cubicBezTo>
                  <a:cubicBezTo>
                    <a:pt x="691" y="375"/>
                    <a:pt x="703" y="375"/>
                    <a:pt x="716" y="375"/>
                  </a:cubicBezTo>
                  <a:cubicBezTo>
                    <a:pt x="729" y="375"/>
                    <a:pt x="744" y="375"/>
                    <a:pt x="774" y="369"/>
                  </a:cubicBezTo>
                  <a:cubicBezTo>
                    <a:pt x="798" y="357"/>
                    <a:pt x="810" y="357"/>
                    <a:pt x="823" y="357"/>
                  </a:cubicBezTo>
                  <a:cubicBezTo>
                    <a:pt x="837" y="357"/>
                    <a:pt x="851" y="357"/>
                    <a:pt x="881" y="346"/>
                  </a:cubicBezTo>
                  <a:cubicBezTo>
                    <a:pt x="929" y="334"/>
                    <a:pt x="929" y="322"/>
                    <a:pt x="965" y="298"/>
                  </a:cubicBezTo>
                  <a:cubicBezTo>
                    <a:pt x="1012" y="286"/>
                    <a:pt x="1012" y="298"/>
                    <a:pt x="1072" y="274"/>
                  </a:cubicBezTo>
                  <a:cubicBezTo>
                    <a:pt x="1119" y="262"/>
                    <a:pt x="1119" y="250"/>
                    <a:pt x="1167" y="226"/>
                  </a:cubicBezTo>
                  <a:cubicBezTo>
                    <a:pt x="1203" y="215"/>
                    <a:pt x="1203" y="203"/>
                    <a:pt x="1250" y="179"/>
                  </a:cubicBezTo>
                  <a:cubicBezTo>
                    <a:pt x="1262" y="167"/>
                    <a:pt x="1286" y="167"/>
                    <a:pt x="1286" y="167"/>
                  </a:cubicBezTo>
                  <a:cubicBezTo>
                    <a:pt x="1286" y="155"/>
                    <a:pt x="1298" y="143"/>
                    <a:pt x="1298" y="119"/>
                  </a:cubicBezTo>
                  <a:cubicBezTo>
                    <a:pt x="1298" y="60"/>
                    <a:pt x="1227" y="24"/>
                    <a:pt x="1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3" name="Google Shape;3093;p3"/>
            <p:cNvSpPr/>
            <p:nvPr/>
          </p:nvSpPr>
          <p:spPr>
            <a:xfrm>
              <a:off x="4107050" y="2318225"/>
              <a:ext cx="61750" cy="72700"/>
            </a:xfrm>
            <a:custGeom>
              <a:avLst/>
              <a:gdLst/>
              <a:ahLst/>
              <a:cxnLst/>
              <a:rect l="l" t="t" r="r" b="b"/>
              <a:pathLst>
                <a:path w="2470" h="2908" extrusionOk="0">
                  <a:moveTo>
                    <a:pt x="2312" y="0"/>
                  </a:moveTo>
                  <a:cubicBezTo>
                    <a:pt x="2302" y="0"/>
                    <a:pt x="2294" y="1"/>
                    <a:pt x="2286" y="2"/>
                  </a:cubicBezTo>
                  <a:cubicBezTo>
                    <a:pt x="2275" y="2"/>
                    <a:pt x="2239" y="2"/>
                    <a:pt x="2227" y="14"/>
                  </a:cubicBezTo>
                  <a:cubicBezTo>
                    <a:pt x="2215" y="26"/>
                    <a:pt x="2179" y="50"/>
                    <a:pt x="2155" y="62"/>
                  </a:cubicBezTo>
                  <a:cubicBezTo>
                    <a:pt x="2036" y="145"/>
                    <a:pt x="2036" y="145"/>
                    <a:pt x="1917" y="252"/>
                  </a:cubicBezTo>
                  <a:cubicBezTo>
                    <a:pt x="1810" y="360"/>
                    <a:pt x="1810" y="360"/>
                    <a:pt x="1727" y="479"/>
                  </a:cubicBezTo>
                  <a:cubicBezTo>
                    <a:pt x="1632" y="598"/>
                    <a:pt x="1632" y="598"/>
                    <a:pt x="1560" y="729"/>
                  </a:cubicBezTo>
                  <a:cubicBezTo>
                    <a:pt x="1489" y="848"/>
                    <a:pt x="1501" y="860"/>
                    <a:pt x="1429" y="979"/>
                  </a:cubicBezTo>
                  <a:cubicBezTo>
                    <a:pt x="1346" y="1122"/>
                    <a:pt x="1334" y="1098"/>
                    <a:pt x="1263" y="1217"/>
                  </a:cubicBezTo>
                  <a:cubicBezTo>
                    <a:pt x="1203" y="1360"/>
                    <a:pt x="1215" y="1360"/>
                    <a:pt x="1143" y="1491"/>
                  </a:cubicBezTo>
                  <a:cubicBezTo>
                    <a:pt x="1084" y="1622"/>
                    <a:pt x="1084" y="1622"/>
                    <a:pt x="1024" y="1741"/>
                  </a:cubicBezTo>
                  <a:cubicBezTo>
                    <a:pt x="965" y="1872"/>
                    <a:pt x="977" y="1872"/>
                    <a:pt x="905" y="1991"/>
                  </a:cubicBezTo>
                  <a:cubicBezTo>
                    <a:pt x="834" y="2110"/>
                    <a:pt x="846" y="2134"/>
                    <a:pt x="751" y="2229"/>
                  </a:cubicBezTo>
                  <a:cubicBezTo>
                    <a:pt x="739" y="2265"/>
                    <a:pt x="715" y="2288"/>
                    <a:pt x="691" y="2312"/>
                  </a:cubicBezTo>
                  <a:cubicBezTo>
                    <a:pt x="560" y="2491"/>
                    <a:pt x="417" y="2646"/>
                    <a:pt x="215" y="2753"/>
                  </a:cubicBezTo>
                  <a:cubicBezTo>
                    <a:pt x="203" y="2765"/>
                    <a:pt x="179" y="2788"/>
                    <a:pt x="143" y="2800"/>
                  </a:cubicBezTo>
                  <a:cubicBezTo>
                    <a:pt x="120" y="2812"/>
                    <a:pt x="84" y="2824"/>
                    <a:pt x="72" y="2824"/>
                  </a:cubicBezTo>
                  <a:cubicBezTo>
                    <a:pt x="60" y="2848"/>
                    <a:pt x="24" y="2860"/>
                    <a:pt x="0" y="2872"/>
                  </a:cubicBezTo>
                  <a:cubicBezTo>
                    <a:pt x="0" y="2907"/>
                    <a:pt x="0" y="2907"/>
                    <a:pt x="24" y="2907"/>
                  </a:cubicBezTo>
                  <a:cubicBezTo>
                    <a:pt x="72" y="2907"/>
                    <a:pt x="131" y="2884"/>
                    <a:pt x="203" y="2860"/>
                  </a:cubicBezTo>
                  <a:cubicBezTo>
                    <a:pt x="322" y="2800"/>
                    <a:pt x="334" y="2800"/>
                    <a:pt x="453" y="2705"/>
                  </a:cubicBezTo>
                  <a:cubicBezTo>
                    <a:pt x="572" y="2622"/>
                    <a:pt x="572" y="2622"/>
                    <a:pt x="679" y="2515"/>
                  </a:cubicBezTo>
                  <a:cubicBezTo>
                    <a:pt x="786" y="2407"/>
                    <a:pt x="774" y="2396"/>
                    <a:pt x="858" y="2288"/>
                  </a:cubicBezTo>
                  <a:cubicBezTo>
                    <a:pt x="953" y="2169"/>
                    <a:pt x="953" y="2193"/>
                    <a:pt x="1036" y="2050"/>
                  </a:cubicBezTo>
                  <a:cubicBezTo>
                    <a:pt x="1108" y="1931"/>
                    <a:pt x="1108" y="1931"/>
                    <a:pt x="1191" y="1800"/>
                  </a:cubicBezTo>
                  <a:cubicBezTo>
                    <a:pt x="1263" y="1669"/>
                    <a:pt x="1251" y="1669"/>
                    <a:pt x="1310" y="1550"/>
                  </a:cubicBezTo>
                  <a:cubicBezTo>
                    <a:pt x="1370" y="1431"/>
                    <a:pt x="1370" y="1419"/>
                    <a:pt x="1441" y="1300"/>
                  </a:cubicBezTo>
                  <a:cubicBezTo>
                    <a:pt x="1501" y="1181"/>
                    <a:pt x="1513" y="1181"/>
                    <a:pt x="1572" y="1062"/>
                  </a:cubicBezTo>
                  <a:cubicBezTo>
                    <a:pt x="1644" y="931"/>
                    <a:pt x="1620" y="919"/>
                    <a:pt x="1703" y="800"/>
                  </a:cubicBezTo>
                  <a:cubicBezTo>
                    <a:pt x="1786" y="681"/>
                    <a:pt x="1798" y="705"/>
                    <a:pt x="1882" y="598"/>
                  </a:cubicBezTo>
                  <a:cubicBezTo>
                    <a:pt x="1977" y="491"/>
                    <a:pt x="1965" y="479"/>
                    <a:pt x="2060" y="383"/>
                  </a:cubicBezTo>
                  <a:cubicBezTo>
                    <a:pt x="2167" y="300"/>
                    <a:pt x="2167" y="300"/>
                    <a:pt x="2275" y="229"/>
                  </a:cubicBezTo>
                  <a:cubicBezTo>
                    <a:pt x="2322" y="205"/>
                    <a:pt x="2334" y="193"/>
                    <a:pt x="2358" y="181"/>
                  </a:cubicBezTo>
                  <a:cubicBezTo>
                    <a:pt x="2394" y="169"/>
                    <a:pt x="2406" y="133"/>
                    <a:pt x="2417" y="110"/>
                  </a:cubicBezTo>
                  <a:cubicBezTo>
                    <a:pt x="2470" y="37"/>
                    <a:pt x="2376" y="0"/>
                    <a:pt x="23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4" name="Google Shape;3094;p3"/>
            <p:cNvSpPr/>
            <p:nvPr/>
          </p:nvSpPr>
          <p:spPr>
            <a:xfrm>
              <a:off x="4124075" y="2367375"/>
              <a:ext cx="92250" cy="49975"/>
            </a:xfrm>
            <a:custGeom>
              <a:avLst/>
              <a:gdLst/>
              <a:ahLst/>
              <a:cxnLst/>
              <a:rect l="l" t="t" r="r" b="b"/>
              <a:pathLst>
                <a:path w="3690" h="1999" extrusionOk="0">
                  <a:moveTo>
                    <a:pt x="3368" y="1"/>
                  </a:moveTo>
                  <a:cubicBezTo>
                    <a:pt x="3201" y="25"/>
                    <a:pt x="3201" y="25"/>
                    <a:pt x="3046" y="60"/>
                  </a:cubicBezTo>
                  <a:cubicBezTo>
                    <a:pt x="2891" y="84"/>
                    <a:pt x="2891" y="84"/>
                    <a:pt x="2737" y="132"/>
                  </a:cubicBezTo>
                  <a:lnTo>
                    <a:pt x="2439" y="227"/>
                  </a:lnTo>
                  <a:cubicBezTo>
                    <a:pt x="2296" y="263"/>
                    <a:pt x="2296" y="287"/>
                    <a:pt x="2141" y="346"/>
                  </a:cubicBezTo>
                  <a:cubicBezTo>
                    <a:pt x="1998" y="406"/>
                    <a:pt x="1975" y="370"/>
                    <a:pt x="1844" y="430"/>
                  </a:cubicBezTo>
                  <a:cubicBezTo>
                    <a:pt x="1701" y="501"/>
                    <a:pt x="1713" y="501"/>
                    <a:pt x="1558" y="584"/>
                  </a:cubicBezTo>
                  <a:cubicBezTo>
                    <a:pt x="1427" y="656"/>
                    <a:pt x="1427" y="656"/>
                    <a:pt x="1296" y="739"/>
                  </a:cubicBezTo>
                  <a:cubicBezTo>
                    <a:pt x="1165" y="834"/>
                    <a:pt x="1177" y="846"/>
                    <a:pt x="1046" y="941"/>
                  </a:cubicBezTo>
                  <a:cubicBezTo>
                    <a:pt x="903" y="1025"/>
                    <a:pt x="927" y="1037"/>
                    <a:pt x="808" y="1132"/>
                  </a:cubicBezTo>
                  <a:cubicBezTo>
                    <a:pt x="772" y="1156"/>
                    <a:pt x="748" y="1180"/>
                    <a:pt x="724" y="1192"/>
                  </a:cubicBezTo>
                  <a:cubicBezTo>
                    <a:pt x="546" y="1358"/>
                    <a:pt x="367" y="1537"/>
                    <a:pt x="212" y="1715"/>
                  </a:cubicBezTo>
                  <a:cubicBezTo>
                    <a:pt x="189" y="1739"/>
                    <a:pt x="105" y="1846"/>
                    <a:pt x="70" y="1870"/>
                  </a:cubicBezTo>
                  <a:cubicBezTo>
                    <a:pt x="58" y="1894"/>
                    <a:pt x="46" y="1918"/>
                    <a:pt x="34" y="1954"/>
                  </a:cubicBezTo>
                  <a:cubicBezTo>
                    <a:pt x="8" y="1979"/>
                    <a:pt x="1" y="1999"/>
                    <a:pt x="8" y="1999"/>
                  </a:cubicBezTo>
                  <a:cubicBezTo>
                    <a:pt x="10" y="1999"/>
                    <a:pt x="15" y="1996"/>
                    <a:pt x="22" y="1989"/>
                  </a:cubicBezTo>
                  <a:cubicBezTo>
                    <a:pt x="70" y="1977"/>
                    <a:pt x="117" y="1918"/>
                    <a:pt x="177" y="1870"/>
                  </a:cubicBezTo>
                  <a:cubicBezTo>
                    <a:pt x="260" y="1775"/>
                    <a:pt x="284" y="1775"/>
                    <a:pt x="391" y="1656"/>
                  </a:cubicBezTo>
                  <a:cubicBezTo>
                    <a:pt x="510" y="1549"/>
                    <a:pt x="486" y="1537"/>
                    <a:pt x="605" y="1442"/>
                  </a:cubicBezTo>
                  <a:cubicBezTo>
                    <a:pt x="724" y="1334"/>
                    <a:pt x="712" y="1334"/>
                    <a:pt x="843" y="1239"/>
                  </a:cubicBezTo>
                  <a:cubicBezTo>
                    <a:pt x="963" y="1144"/>
                    <a:pt x="986" y="1144"/>
                    <a:pt x="1105" y="1061"/>
                  </a:cubicBezTo>
                  <a:cubicBezTo>
                    <a:pt x="1236" y="965"/>
                    <a:pt x="1236" y="965"/>
                    <a:pt x="1367" y="894"/>
                  </a:cubicBezTo>
                  <a:cubicBezTo>
                    <a:pt x="1498" y="822"/>
                    <a:pt x="1498" y="799"/>
                    <a:pt x="1629" y="739"/>
                  </a:cubicBezTo>
                  <a:cubicBezTo>
                    <a:pt x="1772" y="668"/>
                    <a:pt x="1772" y="680"/>
                    <a:pt x="1915" y="608"/>
                  </a:cubicBezTo>
                  <a:cubicBezTo>
                    <a:pt x="2070" y="549"/>
                    <a:pt x="2070" y="549"/>
                    <a:pt x="2201" y="501"/>
                  </a:cubicBezTo>
                  <a:cubicBezTo>
                    <a:pt x="2356" y="465"/>
                    <a:pt x="2332" y="430"/>
                    <a:pt x="2487" y="382"/>
                  </a:cubicBezTo>
                  <a:cubicBezTo>
                    <a:pt x="2629" y="346"/>
                    <a:pt x="2629" y="358"/>
                    <a:pt x="2784" y="322"/>
                  </a:cubicBezTo>
                  <a:cubicBezTo>
                    <a:pt x="2927" y="299"/>
                    <a:pt x="2927" y="287"/>
                    <a:pt x="3082" y="251"/>
                  </a:cubicBezTo>
                  <a:cubicBezTo>
                    <a:pt x="3225" y="227"/>
                    <a:pt x="3225" y="227"/>
                    <a:pt x="3379" y="203"/>
                  </a:cubicBezTo>
                  <a:lnTo>
                    <a:pt x="3499" y="203"/>
                  </a:lnTo>
                  <a:cubicBezTo>
                    <a:pt x="3522" y="191"/>
                    <a:pt x="3570" y="179"/>
                    <a:pt x="3606" y="168"/>
                  </a:cubicBezTo>
                  <a:cubicBezTo>
                    <a:pt x="3689" y="108"/>
                    <a:pt x="3570" y="25"/>
                    <a:pt x="3510" y="13"/>
                  </a:cubicBezTo>
                  <a:cubicBezTo>
                    <a:pt x="3499" y="13"/>
                    <a:pt x="3463" y="1"/>
                    <a:pt x="3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5" name="Google Shape;3095;p3"/>
            <p:cNvSpPr/>
            <p:nvPr/>
          </p:nvSpPr>
          <p:spPr>
            <a:xfrm>
              <a:off x="4225575" y="2352350"/>
              <a:ext cx="57925" cy="66075"/>
            </a:xfrm>
            <a:custGeom>
              <a:avLst/>
              <a:gdLst/>
              <a:ahLst/>
              <a:cxnLst/>
              <a:rect l="l" t="t" r="r" b="b"/>
              <a:pathLst>
                <a:path w="2317" h="2643" extrusionOk="0">
                  <a:moveTo>
                    <a:pt x="2204" y="1"/>
                  </a:moveTo>
                  <a:cubicBezTo>
                    <a:pt x="2185" y="1"/>
                    <a:pt x="2166" y="3"/>
                    <a:pt x="2153" y="7"/>
                  </a:cubicBezTo>
                  <a:cubicBezTo>
                    <a:pt x="2141" y="7"/>
                    <a:pt x="2129" y="19"/>
                    <a:pt x="2117" y="19"/>
                  </a:cubicBezTo>
                  <a:lnTo>
                    <a:pt x="2070" y="66"/>
                  </a:lnTo>
                  <a:cubicBezTo>
                    <a:pt x="1986" y="149"/>
                    <a:pt x="1808" y="352"/>
                    <a:pt x="1713" y="447"/>
                  </a:cubicBezTo>
                  <a:cubicBezTo>
                    <a:pt x="1617" y="542"/>
                    <a:pt x="1617" y="554"/>
                    <a:pt x="1534" y="650"/>
                  </a:cubicBezTo>
                  <a:cubicBezTo>
                    <a:pt x="1439" y="733"/>
                    <a:pt x="1463" y="745"/>
                    <a:pt x="1367" y="852"/>
                  </a:cubicBezTo>
                  <a:cubicBezTo>
                    <a:pt x="1284" y="947"/>
                    <a:pt x="1260" y="923"/>
                    <a:pt x="1177" y="1031"/>
                  </a:cubicBezTo>
                  <a:cubicBezTo>
                    <a:pt x="1094" y="1138"/>
                    <a:pt x="1105" y="1138"/>
                    <a:pt x="1010" y="1245"/>
                  </a:cubicBezTo>
                  <a:cubicBezTo>
                    <a:pt x="927" y="1340"/>
                    <a:pt x="927" y="1340"/>
                    <a:pt x="855" y="1447"/>
                  </a:cubicBezTo>
                  <a:lnTo>
                    <a:pt x="701" y="1650"/>
                  </a:lnTo>
                  <a:lnTo>
                    <a:pt x="558" y="1864"/>
                  </a:lnTo>
                  <a:cubicBezTo>
                    <a:pt x="534" y="1888"/>
                    <a:pt x="510" y="1912"/>
                    <a:pt x="498" y="1923"/>
                  </a:cubicBezTo>
                  <a:lnTo>
                    <a:pt x="129" y="2412"/>
                  </a:lnTo>
                  <a:cubicBezTo>
                    <a:pt x="117" y="2424"/>
                    <a:pt x="105" y="2459"/>
                    <a:pt x="93" y="2483"/>
                  </a:cubicBezTo>
                  <a:cubicBezTo>
                    <a:pt x="81" y="2519"/>
                    <a:pt x="58" y="2531"/>
                    <a:pt x="46" y="2543"/>
                  </a:cubicBezTo>
                  <a:cubicBezTo>
                    <a:pt x="34" y="2566"/>
                    <a:pt x="34" y="2590"/>
                    <a:pt x="22" y="2626"/>
                  </a:cubicBezTo>
                  <a:cubicBezTo>
                    <a:pt x="5" y="2634"/>
                    <a:pt x="0" y="2643"/>
                    <a:pt x="11" y="2643"/>
                  </a:cubicBezTo>
                  <a:cubicBezTo>
                    <a:pt x="16" y="2643"/>
                    <a:pt x="23" y="2641"/>
                    <a:pt x="34" y="2638"/>
                  </a:cubicBezTo>
                  <a:cubicBezTo>
                    <a:pt x="58" y="2626"/>
                    <a:pt x="105" y="2578"/>
                    <a:pt x="153" y="2531"/>
                  </a:cubicBezTo>
                  <a:cubicBezTo>
                    <a:pt x="224" y="2447"/>
                    <a:pt x="224" y="2435"/>
                    <a:pt x="296" y="2340"/>
                  </a:cubicBezTo>
                  <a:cubicBezTo>
                    <a:pt x="379" y="2233"/>
                    <a:pt x="379" y="2233"/>
                    <a:pt x="462" y="2138"/>
                  </a:cubicBezTo>
                  <a:lnTo>
                    <a:pt x="617" y="1923"/>
                  </a:lnTo>
                  <a:cubicBezTo>
                    <a:pt x="689" y="1816"/>
                    <a:pt x="701" y="1840"/>
                    <a:pt x="796" y="1733"/>
                  </a:cubicBezTo>
                  <a:cubicBezTo>
                    <a:pt x="879" y="1626"/>
                    <a:pt x="879" y="1638"/>
                    <a:pt x="951" y="1542"/>
                  </a:cubicBezTo>
                  <a:cubicBezTo>
                    <a:pt x="1022" y="1447"/>
                    <a:pt x="1046" y="1435"/>
                    <a:pt x="1117" y="1340"/>
                  </a:cubicBezTo>
                  <a:cubicBezTo>
                    <a:pt x="1201" y="1257"/>
                    <a:pt x="1379" y="1066"/>
                    <a:pt x="1475" y="971"/>
                  </a:cubicBezTo>
                  <a:cubicBezTo>
                    <a:pt x="1558" y="888"/>
                    <a:pt x="1546" y="864"/>
                    <a:pt x="1641" y="780"/>
                  </a:cubicBezTo>
                  <a:cubicBezTo>
                    <a:pt x="1725" y="685"/>
                    <a:pt x="1736" y="685"/>
                    <a:pt x="1832" y="602"/>
                  </a:cubicBezTo>
                  <a:cubicBezTo>
                    <a:pt x="1915" y="507"/>
                    <a:pt x="1915" y="495"/>
                    <a:pt x="2010" y="411"/>
                  </a:cubicBezTo>
                  <a:lnTo>
                    <a:pt x="2189" y="233"/>
                  </a:lnTo>
                  <a:cubicBezTo>
                    <a:pt x="2213" y="197"/>
                    <a:pt x="2248" y="185"/>
                    <a:pt x="2260" y="173"/>
                  </a:cubicBezTo>
                  <a:lnTo>
                    <a:pt x="2308" y="78"/>
                  </a:lnTo>
                  <a:cubicBezTo>
                    <a:pt x="2317" y="18"/>
                    <a:pt x="2256" y="1"/>
                    <a:pt x="2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6" name="Google Shape;3096;p3"/>
            <p:cNvSpPr/>
            <p:nvPr/>
          </p:nvSpPr>
          <p:spPr>
            <a:xfrm>
              <a:off x="4262125" y="2369325"/>
              <a:ext cx="28300" cy="47625"/>
            </a:xfrm>
            <a:custGeom>
              <a:avLst/>
              <a:gdLst/>
              <a:ahLst/>
              <a:cxnLst/>
              <a:rect l="l" t="t" r="r" b="b"/>
              <a:pathLst>
                <a:path w="1132" h="1905" extrusionOk="0">
                  <a:moveTo>
                    <a:pt x="1023" y="0"/>
                  </a:moveTo>
                  <a:cubicBezTo>
                    <a:pt x="1005" y="0"/>
                    <a:pt x="988" y="3"/>
                    <a:pt x="977" y="6"/>
                  </a:cubicBezTo>
                  <a:cubicBezTo>
                    <a:pt x="965" y="6"/>
                    <a:pt x="965" y="30"/>
                    <a:pt x="953" y="30"/>
                  </a:cubicBezTo>
                  <a:cubicBezTo>
                    <a:pt x="953" y="42"/>
                    <a:pt x="929" y="54"/>
                    <a:pt x="929" y="66"/>
                  </a:cubicBezTo>
                  <a:cubicBezTo>
                    <a:pt x="905" y="149"/>
                    <a:pt x="905" y="149"/>
                    <a:pt x="858" y="221"/>
                  </a:cubicBezTo>
                  <a:cubicBezTo>
                    <a:pt x="834" y="292"/>
                    <a:pt x="810" y="292"/>
                    <a:pt x="786" y="363"/>
                  </a:cubicBezTo>
                  <a:cubicBezTo>
                    <a:pt x="751" y="447"/>
                    <a:pt x="751" y="447"/>
                    <a:pt x="715" y="518"/>
                  </a:cubicBezTo>
                  <a:lnTo>
                    <a:pt x="655" y="661"/>
                  </a:lnTo>
                  <a:cubicBezTo>
                    <a:pt x="608" y="744"/>
                    <a:pt x="596" y="721"/>
                    <a:pt x="548" y="804"/>
                  </a:cubicBezTo>
                  <a:lnTo>
                    <a:pt x="489" y="947"/>
                  </a:lnTo>
                  <a:cubicBezTo>
                    <a:pt x="441" y="1018"/>
                    <a:pt x="441" y="1018"/>
                    <a:pt x="417" y="1102"/>
                  </a:cubicBezTo>
                  <a:cubicBezTo>
                    <a:pt x="370" y="1173"/>
                    <a:pt x="382" y="1173"/>
                    <a:pt x="358" y="1244"/>
                  </a:cubicBezTo>
                  <a:cubicBezTo>
                    <a:pt x="322" y="1316"/>
                    <a:pt x="322" y="1316"/>
                    <a:pt x="274" y="1399"/>
                  </a:cubicBezTo>
                  <a:cubicBezTo>
                    <a:pt x="263" y="1411"/>
                    <a:pt x="263" y="1423"/>
                    <a:pt x="251" y="1435"/>
                  </a:cubicBezTo>
                  <a:cubicBezTo>
                    <a:pt x="191" y="1554"/>
                    <a:pt x="143" y="1661"/>
                    <a:pt x="72" y="1768"/>
                  </a:cubicBezTo>
                  <a:cubicBezTo>
                    <a:pt x="60" y="1780"/>
                    <a:pt x="60" y="1792"/>
                    <a:pt x="36" y="1816"/>
                  </a:cubicBezTo>
                  <a:cubicBezTo>
                    <a:pt x="24" y="1828"/>
                    <a:pt x="24" y="1840"/>
                    <a:pt x="13" y="1852"/>
                  </a:cubicBezTo>
                  <a:cubicBezTo>
                    <a:pt x="13" y="1876"/>
                    <a:pt x="13" y="1887"/>
                    <a:pt x="1" y="1899"/>
                  </a:cubicBezTo>
                  <a:cubicBezTo>
                    <a:pt x="9" y="1899"/>
                    <a:pt x="16" y="1905"/>
                    <a:pt x="28" y="1905"/>
                  </a:cubicBezTo>
                  <a:cubicBezTo>
                    <a:pt x="34" y="1905"/>
                    <a:pt x="40" y="1903"/>
                    <a:pt x="48" y="1899"/>
                  </a:cubicBezTo>
                  <a:cubicBezTo>
                    <a:pt x="72" y="1887"/>
                    <a:pt x="84" y="1852"/>
                    <a:pt x="120" y="1828"/>
                  </a:cubicBezTo>
                  <a:cubicBezTo>
                    <a:pt x="155" y="1768"/>
                    <a:pt x="155" y="1756"/>
                    <a:pt x="203" y="1697"/>
                  </a:cubicBezTo>
                  <a:cubicBezTo>
                    <a:pt x="251" y="1614"/>
                    <a:pt x="251" y="1614"/>
                    <a:pt x="298" y="1554"/>
                  </a:cubicBezTo>
                  <a:cubicBezTo>
                    <a:pt x="334" y="1483"/>
                    <a:pt x="322" y="1483"/>
                    <a:pt x="370" y="1411"/>
                  </a:cubicBezTo>
                  <a:cubicBezTo>
                    <a:pt x="417" y="1340"/>
                    <a:pt x="417" y="1352"/>
                    <a:pt x="453" y="1280"/>
                  </a:cubicBezTo>
                  <a:cubicBezTo>
                    <a:pt x="501" y="1197"/>
                    <a:pt x="501" y="1197"/>
                    <a:pt x="548" y="1137"/>
                  </a:cubicBezTo>
                  <a:cubicBezTo>
                    <a:pt x="596" y="1066"/>
                    <a:pt x="572" y="1066"/>
                    <a:pt x="620" y="994"/>
                  </a:cubicBezTo>
                  <a:cubicBezTo>
                    <a:pt x="667" y="923"/>
                    <a:pt x="751" y="780"/>
                    <a:pt x="798" y="721"/>
                  </a:cubicBezTo>
                  <a:cubicBezTo>
                    <a:pt x="846" y="649"/>
                    <a:pt x="834" y="649"/>
                    <a:pt x="858" y="578"/>
                  </a:cubicBezTo>
                  <a:cubicBezTo>
                    <a:pt x="905" y="506"/>
                    <a:pt x="905" y="518"/>
                    <a:pt x="953" y="447"/>
                  </a:cubicBezTo>
                  <a:cubicBezTo>
                    <a:pt x="989" y="363"/>
                    <a:pt x="977" y="363"/>
                    <a:pt x="1025" y="292"/>
                  </a:cubicBezTo>
                  <a:cubicBezTo>
                    <a:pt x="1072" y="221"/>
                    <a:pt x="1072" y="221"/>
                    <a:pt x="1096" y="161"/>
                  </a:cubicBezTo>
                  <a:cubicBezTo>
                    <a:pt x="1108" y="125"/>
                    <a:pt x="1132" y="113"/>
                    <a:pt x="1132" y="113"/>
                  </a:cubicBezTo>
                  <a:lnTo>
                    <a:pt x="1132" y="54"/>
                  </a:lnTo>
                  <a:cubicBezTo>
                    <a:pt x="1115" y="13"/>
                    <a:pt x="1065" y="0"/>
                    <a:pt x="10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7" name="Google Shape;3097;p3"/>
            <p:cNvSpPr/>
            <p:nvPr/>
          </p:nvSpPr>
          <p:spPr>
            <a:xfrm>
              <a:off x="4286825" y="2395350"/>
              <a:ext cx="11350" cy="34125"/>
            </a:xfrm>
            <a:custGeom>
              <a:avLst/>
              <a:gdLst/>
              <a:ahLst/>
              <a:cxnLst/>
              <a:rect l="l" t="t" r="r" b="b"/>
              <a:pathLst>
                <a:path w="454" h="1365" extrusionOk="0">
                  <a:moveTo>
                    <a:pt x="359" y="1"/>
                  </a:moveTo>
                  <a:cubicBezTo>
                    <a:pt x="322" y="1"/>
                    <a:pt x="282" y="17"/>
                    <a:pt x="275" y="25"/>
                  </a:cubicBezTo>
                  <a:cubicBezTo>
                    <a:pt x="263" y="25"/>
                    <a:pt x="263" y="37"/>
                    <a:pt x="263" y="37"/>
                  </a:cubicBezTo>
                  <a:lnTo>
                    <a:pt x="263" y="73"/>
                  </a:lnTo>
                  <a:cubicBezTo>
                    <a:pt x="263" y="120"/>
                    <a:pt x="263" y="120"/>
                    <a:pt x="239" y="180"/>
                  </a:cubicBezTo>
                  <a:cubicBezTo>
                    <a:pt x="227" y="215"/>
                    <a:pt x="239" y="215"/>
                    <a:pt x="227" y="275"/>
                  </a:cubicBezTo>
                  <a:cubicBezTo>
                    <a:pt x="215" y="323"/>
                    <a:pt x="227" y="323"/>
                    <a:pt x="215" y="382"/>
                  </a:cubicBezTo>
                  <a:cubicBezTo>
                    <a:pt x="203" y="430"/>
                    <a:pt x="215" y="442"/>
                    <a:pt x="215" y="489"/>
                  </a:cubicBezTo>
                  <a:cubicBezTo>
                    <a:pt x="203" y="537"/>
                    <a:pt x="168" y="537"/>
                    <a:pt x="168" y="573"/>
                  </a:cubicBezTo>
                  <a:cubicBezTo>
                    <a:pt x="156" y="620"/>
                    <a:pt x="168" y="632"/>
                    <a:pt x="156" y="680"/>
                  </a:cubicBezTo>
                  <a:cubicBezTo>
                    <a:pt x="144" y="727"/>
                    <a:pt x="144" y="727"/>
                    <a:pt x="144" y="787"/>
                  </a:cubicBezTo>
                  <a:cubicBezTo>
                    <a:pt x="132" y="835"/>
                    <a:pt x="144" y="846"/>
                    <a:pt x="132" y="894"/>
                  </a:cubicBezTo>
                  <a:cubicBezTo>
                    <a:pt x="108" y="930"/>
                    <a:pt x="132" y="954"/>
                    <a:pt x="108" y="989"/>
                  </a:cubicBezTo>
                  <a:cubicBezTo>
                    <a:pt x="108" y="1013"/>
                    <a:pt x="96" y="1025"/>
                    <a:pt x="96" y="1025"/>
                  </a:cubicBezTo>
                  <a:cubicBezTo>
                    <a:pt x="84" y="1096"/>
                    <a:pt x="72" y="1192"/>
                    <a:pt x="37" y="1263"/>
                  </a:cubicBezTo>
                  <a:cubicBezTo>
                    <a:pt x="37" y="1275"/>
                    <a:pt x="37" y="1275"/>
                    <a:pt x="25" y="1287"/>
                  </a:cubicBezTo>
                  <a:cubicBezTo>
                    <a:pt x="25" y="1311"/>
                    <a:pt x="25" y="1311"/>
                    <a:pt x="13" y="1323"/>
                  </a:cubicBezTo>
                  <a:lnTo>
                    <a:pt x="13" y="1346"/>
                  </a:lnTo>
                  <a:cubicBezTo>
                    <a:pt x="1" y="1358"/>
                    <a:pt x="1" y="1364"/>
                    <a:pt x="5" y="1364"/>
                  </a:cubicBezTo>
                  <a:cubicBezTo>
                    <a:pt x="10" y="1364"/>
                    <a:pt x="19" y="1358"/>
                    <a:pt x="25" y="1346"/>
                  </a:cubicBezTo>
                  <a:lnTo>
                    <a:pt x="60" y="1311"/>
                  </a:lnTo>
                  <a:cubicBezTo>
                    <a:pt x="84" y="1263"/>
                    <a:pt x="84" y="1263"/>
                    <a:pt x="108" y="1216"/>
                  </a:cubicBezTo>
                  <a:cubicBezTo>
                    <a:pt x="120" y="1168"/>
                    <a:pt x="120" y="1168"/>
                    <a:pt x="144" y="1108"/>
                  </a:cubicBezTo>
                  <a:cubicBezTo>
                    <a:pt x="156" y="1073"/>
                    <a:pt x="156" y="1073"/>
                    <a:pt x="168" y="1013"/>
                  </a:cubicBezTo>
                  <a:cubicBezTo>
                    <a:pt x="179" y="965"/>
                    <a:pt x="203" y="965"/>
                    <a:pt x="215" y="918"/>
                  </a:cubicBezTo>
                  <a:cubicBezTo>
                    <a:pt x="227" y="870"/>
                    <a:pt x="227" y="870"/>
                    <a:pt x="251" y="811"/>
                  </a:cubicBezTo>
                  <a:cubicBezTo>
                    <a:pt x="263" y="775"/>
                    <a:pt x="263" y="775"/>
                    <a:pt x="275" y="715"/>
                  </a:cubicBezTo>
                  <a:cubicBezTo>
                    <a:pt x="287" y="668"/>
                    <a:pt x="334" y="561"/>
                    <a:pt x="346" y="513"/>
                  </a:cubicBezTo>
                  <a:cubicBezTo>
                    <a:pt x="358" y="477"/>
                    <a:pt x="346" y="454"/>
                    <a:pt x="358" y="418"/>
                  </a:cubicBezTo>
                  <a:cubicBezTo>
                    <a:pt x="382" y="370"/>
                    <a:pt x="394" y="370"/>
                    <a:pt x="406" y="311"/>
                  </a:cubicBezTo>
                  <a:cubicBezTo>
                    <a:pt x="418" y="263"/>
                    <a:pt x="406" y="251"/>
                    <a:pt x="418" y="203"/>
                  </a:cubicBezTo>
                  <a:cubicBezTo>
                    <a:pt x="441" y="156"/>
                    <a:pt x="441" y="144"/>
                    <a:pt x="441" y="96"/>
                  </a:cubicBezTo>
                  <a:cubicBezTo>
                    <a:pt x="441" y="84"/>
                    <a:pt x="453" y="73"/>
                    <a:pt x="453" y="73"/>
                  </a:cubicBezTo>
                  <a:cubicBezTo>
                    <a:pt x="453" y="61"/>
                    <a:pt x="441" y="37"/>
                    <a:pt x="418" y="25"/>
                  </a:cubicBezTo>
                  <a:cubicBezTo>
                    <a:pt x="404" y="7"/>
                    <a:pt x="382" y="1"/>
                    <a:pt x="3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8" name="Google Shape;3098;p3"/>
            <p:cNvSpPr/>
            <p:nvPr/>
          </p:nvSpPr>
          <p:spPr>
            <a:xfrm>
              <a:off x="3666825" y="3359675"/>
              <a:ext cx="5675" cy="32850"/>
            </a:xfrm>
            <a:custGeom>
              <a:avLst/>
              <a:gdLst/>
              <a:ahLst/>
              <a:cxnLst/>
              <a:rect l="l" t="t" r="r" b="b"/>
              <a:pathLst>
                <a:path w="227" h="1314" extrusionOk="0">
                  <a:moveTo>
                    <a:pt x="175" y="1"/>
                  </a:moveTo>
                  <a:cubicBezTo>
                    <a:pt x="152" y="1"/>
                    <a:pt x="127" y="20"/>
                    <a:pt x="119" y="28"/>
                  </a:cubicBezTo>
                  <a:lnTo>
                    <a:pt x="107" y="40"/>
                  </a:lnTo>
                  <a:lnTo>
                    <a:pt x="107" y="76"/>
                  </a:lnTo>
                  <a:lnTo>
                    <a:pt x="107" y="171"/>
                  </a:lnTo>
                  <a:cubicBezTo>
                    <a:pt x="107" y="219"/>
                    <a:pt x="107" y="219"/>
                    <a:pt x="83" y="266"/>
                  </a:cubicBezTo>
                  <a:lnTo>
                    <a:pt x="83" y="373"/>
                  </a:lnTo>
                  <a:lnTo>
                    <a:pt x="83" y="481"/>
                  </a:lnTo>
                  <a:cubicBezTo>
                    <a:pt x="83" y="516"/>
                    <a:pt x="60" y="516"/>
                    <a:pt x="60" y="564"/>
                  </a:cubicBezTo>
                  <a:lnTo>
                    <a:pt x="60" y="671"/>
                  </a:lnTo>
                  <a:cubicBezTo>
                    <a:pt x="60" y="719"/>
                    <a:pt x="60" y="719"/>
                    <a:pt x="48" y="754"/>
                  </a:cubicBezTo>
                  <a:lnTo>
                    <a:pt x="48" y="862"/>
                  </a:lnTo>
                  <a:lnTo>
                    <a:pt x="48" y="969"/>
                  </a:lnTo>
                  <a:lnTo>
                    <a:pt x="48" y="992"/>
                  </a:lnTo>
                  <a:cubicBezTo>
                    <a:pt x="48" y="1076"/>
                    <a:pt x="24" y="1147"/>
                    <a:pt x="12" y="1219"/>
                  </a:cubicBezTo>
                  <a:lnTo>
                    <a:pt x="12" y="1231"/>
                  </a:lnTo>
                  <a:cubicBezTo>
                    <a:pt x="24" y="1219"/>
                    <a:pt x="24" y="1207"/>
                    <a:pt x="48" y="1171"/>
                  </a:cubicBezTo>
                  <a:cubicBezTo>
                    <a:pt x="60" y="1135"/>
                    <a:pt x="60" y="1135"/>
                    <a:pt x="60" y="1088"/>
                  </a:cubicBezTo>
                  <a:cubicBezTo>
                    <a:pt x="72" y="1040"/>
                    <a:pt x="72" y="1040"/>
                    <a:pt x="72" y="992"/>
                  </a:cubicBezTo>
                  <a:cubicBezTo>
                    <a:pt x="72" y="969"/>
                    <a:pt x="72" y="933"/>
                    <a:pt x="83" y="909"/>
                  </a:cubicBezTo>
                  <a:cubicBezTo>
                    <a:pt x="83" y="862"/>
                    <a:pt x="107" y="862"/>
                    <a:pt x="107" y="814"/>
                  </a:cubicBezTo>
                  <a:cubicBezTo>
                    <a:pt x="119" y="778"/>
                    <a:pt x="119" y="778"/>
                    <a:pt x="119" y="731"/>
                  </a:cubicBezTo>
                  <a:cubicBezTo>
                    <a:pt x="119" y="683"/>
                    <a:pt x="119" y="671"/>
                    <a:pt x="131" y="635"/>
                  </a:cubicBezTo>
                  <a:cubicBezTo>
                    <a:pt x="143" y="600"/>
                    <a:pt x="167" y="492"/>
                    <a:pt x="167" y="445"/>
                  </a:cubicBezTo>
                  <a:cubicBezTo>
                    <a:pt x="179" y="397"/>
                    <a:pt x="167" y="397"/>
                    <a:pt x="167" y="338"/>
                  </a:cubicBezTo>
                  <a:cubicBezTo>
                    <a:pt x="179" y="302"/>
                    <a:pt x="179" y="302"/>
                    <a:pt x="179" y="254"/>
                  </a:cubicBezTo>
                  <a:cubicBezTo>
                    <a:pt x="191" y="207"/>
                    <a:pt x="179" y="207"/>
                    <a:pt x="191" y="159"/>
                  </a:cubicBezTo>
                  <a:cubicBezTo>
                    <a:pt x="191" y="123"/>
                    <a:pt x="191" y="123"/>
                    <a:pt x="203" y="76"/>
                  </a:cubicBezTo>
                  <a:cubicBezTo>
                    <a:pt x="203" y="52"/>
                    <a:pt x="203" y="40"/>
                    <a:pt x="226" y="40"/>
                  </a:cubicBezTo>
                  <a:cubicBezTo>
                    <a:pt x="226" y="28"/>
                    <a:pt x="226" y="16"/>
                    <a:pt x="203" y="16"/>
                  </a:cubicBezTo>
                  <a:cubicBezTo>
                    <a:pt x="195" y="5"/>
                    <a:pt x="185" y="1"/>
                    <a:pt x="175" y="1"/>
                  </a:cubicBezTo>
                  <a:close/>
                  <a:moveTo>
                    <a:pt x="12" y="1231"/>
                  </a:moveTo>
                  <a:cubicBezTo>
                    <a:pt x="0" y="1231"/>
                    <a:pt x="0" y="1231"/>
                    <a:pt x="12" y="1314"/>
                  </a:cubicBezTo>
                  <a:lnTo>
                    <a:pt x="12" y="1278"/>
                  </a:lnTo>
                  <a:lnTo>
                    <a:pt x="12" y="1254"/>
                  </a:lnTo>
                  <a:lnTo>
                    <a:pt x="12" y="123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9" name="Google Shape;3099;p3"/>
            <p:cNvSpPr/>
            <p:nvPr/>
          </p:nvSpPr>
          <p:spPr>
            <a:xfrm>
              <a:off x="3675450" y="3349550"/>
              <a:ext cx="5375" cy="30475"/>
            </a:xfrm>
            <a:custGeom>
              <a:avLst/>
              <a:gdLst/>
              <a:ahLst/>
              <a:cxnLst/>
              <a:rect l="l" t="t" r="r" b="b"/>
              <a:pathLst>
                <a:path w="215" h="1219" extrusionOk="0">
                  <a:moveTo>
                    <a:pt x="180" y="1"/>
                  </a:moveTo>
                  <a:cubicBezTo>
                    <a:pt x="158" y="1"/>
                    <a:pt x="128" y="20"/>
                    <a:pt x="119" y="28"/>
                  </a:cubicBezTo>
                  <a:lnTo>
                    <a:pt x="96" y="40"/>
                  </a:lnTo>
                  <a:lnTo>
                    <a:pt x="96" y="76"/>
                  </a:lnTo>
                  <a:lnTo>
                    <a:pt x="96" y="159"/>
                  </a:lnTo>
                  <a:cubicBezTo>
                    <a:pt x="96" y="207"/>
                    <a:pt x="96" y="207"/>
                    <a:pt x="84" y="254"/>
                  </a:cubicBezTo>
                  <a:lnTo>
                    <a:pt x="84" y="338"/>
                  </a:lnTo>
                  <a:lnTo>
                    <a:pt x="84" y="433"/>
                  </a:lnTo>
                  <a:cubicBezTo>
                    <a:pt x="84" y="481"/>
                    <a:pt x="60" y="481"/>
                    <a:pt x="60" y="516"/>
                  </a:cubicBezTo>
                  <a:lnTo>
                    <a:pt x="60" y="612"/>
                  </a:lnTo>
                  <a:cubicBezTo>
                    <a:pt x="60" y="659"/>
                    <a:pt x="60" y="659"/>
                    <a:pt x="36" y="695"/>
                  </a:cubicBezTo>
                  <a:cubicBezTo>
                    <a:pt x="24" y="743"/>
                    <a:pt x="36" y="743"/>
                    <a:pt x="36" y="790"/>
                  </a:cubicBezTo>
                  <a:lnTo>
                    <a:pt x="36" y="874"/>
                  </a:lnTo>
                  <a:lnTo>
                    <a:pt x="36" y="909"/>
                  </a:lnTo>
                  <a:cubicBezTo>
                    <a:pt x="24" y="981"/>
                    <a:pt x="24" y="1064"/>
                    <a:pt x="12" y="1136"/>
                  </a:cubicBezTo>
                  <a:lnTo>
                    <a:pt x="12" y="1159"/>
                  </a:lnTo>
                  <a:lnTo>
                    <a:pt x="12" y="1195"/>
                  </a:lnTo>
                  <a:lnTo>
                    <a:pt x="12" y="1207"/>
                  </a:lnTo>
                  <a:cubicBezTo>
                    <a:pt x="24" y="1195"/>
                    <a:pt x="24" y="1171"/>
                    <a:pt x="36" y="1147"/>
                  </a:cubicBezTo>
                  <a:cubicBezTo>
                    <a:pt x="60" y="1100"/>
                    <a:pt x="60" y="1100"/>
                    <a:pt x="60" y="1064"/>
                  </a:cubicBezTo>
                  <a:cubicBezTo>
                    <a:pt x="72" y="1016"/>
                    <a:pt x="72" y="1016"/>
                    <a:pt x="72" y="969"/>
                  </a:cubicBezTo>
                  <a:cubicBezTo>
                    <a:pt x="72" y="933"/>
                    <a:pt x="72" y="909"/>
                    <a:pt x="84" y="874"/>
                  </a:cubicBezTo>
                  <a:cubicBezTo>
                    <a:pt x="84" y="838"/>
                    <a:pt x="96" y="838"/>
                    <a:pt x="96" y="790"/>
                  </a:cubicBezTo>
                  <a:cubicBezTo>
                    <a:pt x="119" y="743"/>
                    <a:pt x="119" y="743"/>
                    <a:pt x="119" y="695"/>
                  </a:cubicBezTo>
                  <a:cubicBezTo>
                    <a:pt x="119" y="659"/>
                    <a:pt x="119" y="635"/>
                    <a:pt x="131" y="612"/>
                  </a:cubicBezTo>
                  <a:cubicBezTo>
                    <a:pt x="143" y="564"/>
                    <a:pt x="155" y="481"/>
                    <a:pt x="155" y="433"/>
                  </a:cubicBezTo>
                  <a:cubicBezTo>
                    <a:pt x="179" y="385"/>
                    <a:pt x="155" y="385"/>
                    <a:pt x="155" y="338"/>
                  </a:cubicBezTo>
                  <a:cubicBezTo>
                    <a:pt x="179" y="302"/>
                    <a:pt x="179" y="302"/>
                    <a:pt x="179" y="254"/>
                  </a:cubicBezTo>
                  <a:cubicBezTo>
                    <a:pt x="191" y="207"/>
                    <a:pt x="179" y="207"/>
                    <a:pt x="191" y="159"/>
                  </a:cubicBezTo>
                  <a:cubicBezTo>
                    <a:pt x="191" y="124"/>
                    <a:pt x="191" y="124"/>
                    <a:pt x="203" y="76"/>
                  </a:cubicBezTo>
                  <a:cubicBezTo>
                    <a:pt x="203" y="64"/>
                    <a:pt x="203" y="40"/>
                    <a:pt x="215" y="40"/>
                  </a:cubicBezTo>
                  <a:cubicBezTo>
                    <a:pt x="215" y="28"/>
                    <a:pt x="215" y="16"/>
                    <a:pt x="203" y="16"/>
                  </a:cubicBezTo>
                  <a:cubicBezTo>
                    <a:pt x="199" y="5"/>
                    <a:pt x="190" y="1"/>
                    <a:pt x="180" y="1"/>
                  </a:cubicBezTo>
                  <a:close/>
                  <a:moveTo>
                    <a:pt x="12" y="1207"/>
                  </a:moveTo>
                  <a:cubicBezTo>
                    <a:pt x="12" y="1207"/>
                    <a:pt x="0" y="1207"/>
                    <a:pt x="12" y="1219"/>
                  </a:cubicBezTo>
                  <a:lnTo>
                    <a:pt x="12" y="1207"/>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0" name="Google Shape;3100;p3"/>
            <p:cNvSpPr/>
            <p:nvPr/>
          </p:nvSpPr>
          <p:spPr>
            <a:xfrm>
              <a:off x="3684375" y="3335100"/>
              <a:ext cx="3900" cy="35275"/>
            </a:xfrm>
            <a:custGeom>
              <a:avLst/>
              <a:gdLst/>
              <a:ahLst/>
              <a:cxnLst/>
              <a:rect l="l" t="t" r="r" b="b"/>
              <a:pathLst>
                <a:path w="156" h="1411" extrusionOk="0">
                  <a:moveTo>
                    <a:pt x="116" y="1"/>
                  </a:moveTo>
                  <a:cubicBezTo>
                    <a:pt x="94" y="1"/>
                    <a:pt x="68" y="15"/>
                    <a:pt x="60" y="23"/>
                  </a:cubicBezTo>
                  <a:lnTo>
                    <a:pt x="36" y="47"/>
                  </a:lnTo>
                  <a:lnTo>
                    <a:pt x="36" y="70"/>
                  </a:lnTo>
                  <a:lnTo>
                    <a:pt x="36" y="178"/>
                  </a:lnTo>
                  <a:lnTo>
                    <a:pt x="36" y="285"/>
                  </a:lnTo>
                  <a:lnTo>
                    <a:pt x="36" y="380"/>
                  </a:lnTo>
                  <a:lnTo>
                    <a:pt x="36" y="487"/>
                  </a:lnTo>
                  <a:cubicBezTo>
                    <a:pt x="36" y="535"/>
                    <a:pt x="24" y="535"/>
                    <a:pt x="12" y="594"/>
                  </a:cubicBezTo>
                  <a:lnTo>
                    <a:pt x="12" y="702"/>
                  </a:lnTo>
                  <a:lnTo>
                    <a:pt x="12" y="809"/>
                  </a:lnTo>
                  <a:lnTo>
                    <a:pt x="12" y="904"/>
                  </a:lnTo>
                  <a:lnTo>
                    <a:pt x="12" y="1011"/>
                  </a:lnTo>
                  <a:lnTo>
                    <a:pt x="12" y="1047"/>
                  </a:lnTo>
                  <a:cubicBezTo>
                    <a:pt x="12" y="1118"/>
                    <a:pt x="12" y="1202"/>
                    <a:pt x="1" y="1285"/>
                  </a:cubicBezTo>
                  <a:lnTo>
                    <a:pt x="1" y="1309"/>
                  </a:lnTo>
                  <a:lnTo>
                    <a:pt x="1" y="1344"/>
                  </a:lnTo>
                  <a:lnTo>
                    <a:pt x="1" y="1368"/>
                  </a:lnTo>
                  <a:cubicBezTo>
                    <a:pt x="9" y="1400"/>
                    <a:pt x="11" y="1411"/>
                    <a:pt x="16" y="1411"/>
                  </a:cubicBezTo>
                  <a:cubicBezTo>
                    <a:pt x="18" y="1411"/>
                    <a:pt x="20" y="1408"/>
                    <a:pt x="24" y="1404"/>
                  </a:cubicBezTo>
                  <a:cubicBezTo>
                    <a:pt x="36" y="1380"/>
                    <a:pt x="36" y="1356"/>
                    <a:pt x="36" y="1344"/>
                  </a:cubicBezTo>
                  <a:cubicBezTo>
                    <a:pt x="36" y="1297"/>
                    <a:pt x="60" y="1285"/>
                    <a:pt x="60" y="1237"/>
                  </a:cubicBezTo>
                  <a:cubicBezTo>
                    <a:pt x="60" y="1190"/>
                    <a:pt x="60" y="1190"/>
                    <a:pt x="72" y="1130"/>
                  </a:cubicBezTo>
                  <a:lnTo>
                    <a:pt x="72" y="1023"/>
                  </a:lnTo>
                  <a:cubicBezTo>
                    <a:pt x="72" y="987"/>
                    <a:pt x="84" y="987"/>
                    <a:pt x="84" y="916"/>
                  </a:cubicBezTo>
                  <a:cubicBezTo>
                    <a:pt x="84" y="880"/>
                    <a:pt x="84" y="856"/>
                    <a:pt x="96" y="821"/>
                  </a:cubicBezTo>
                  <a:lnTo>
                    <a:pt x="96" y="713"/>
                  </a:lnTo>
                  <a:cubicBezTo>
                    <a:pt x="96" y="666"/>
                    <a:pt x="120" y="559"/>
                    <a:pt x="132" y="499"/>
                  </a:cubicBezTo>
                  <a:lnTo>
                    <a:pt x="132" y="404"/>
                  </a:lnTo>
                  <a:cubicBezTo>
                    <a:pt x="132" y="356"/>
                    <a:pt x="143" y="356"/>
                    <a:pt x="143" y="297"/>
                  </a:cubicBezTo>
                  <a:lnTo>
                    <a:pt x="143" y="190"/>
                  </a:lnTo>
                  <a:cubicBezTo>
                    <a:pt x="143" y="142"/>
                    <a:pt x="143" y="130"/>
                    <a:pt x="155" y="82"/>
                  </a:cubicBezTo>
                  <a:lnTo>
                    <a:pt x="155" y="47"/>
                  </a:lnTo>
                  <a:cubicBezTo>
                    <a:pt x="155" y="23"/>
                    <a:pt x="143" y="11"/>
                    <a:pt x="143" y="11"/>
                  </a:cubicBezTo>
                  <a:cubicBezTo>
                    <a:pt x="136" y="4"/>
                    <a:pt x="126" y="1"/>
                    <a:pt x="1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1" name="Google Shape;3101;p3"/>
            <p:cNvSpPr/>
            <p:nvPr/>
          </p:nvSpPr>
          <p:spPr>
            <a:xfrm>
              <a:off x="3693300" y="3325750"/>
              <a:ext cx="3900" cy="34575"/>
            </a:xfrm>
            <a:custGeom>
              <a:avLst/>
              <a:gdLst/>
              <a:ahLst/>
              <a:cxnLst/>
              <a:rect l="l" t="t" r="r" b="b"/>
              <a:pathLst>
                <a:path w="156" h="1383" extrusionOk="0">
                  <a:moveTo>
                    <a:pt x="121" y="0"/>
                  </a:moveTo>
                  <a:cubicBezTo>
                    <a:pt x="99" y="0"/>
                    <a:pt x="68" y="20"/>
                    <a:pt x="60" y="28"/>
                  </a:cubicBezTo>
                  <a:lnTo>
                    <a:pt x="36" y="40"/>
                  </a:lnTo>
                  <a:lnTo>
                    <a:pt x="36" y="75"/>
                  </a:lnTo>
                  <a:cubicBezTo>
                    <a:pt x="36" y="123"/>
                    <a:pt x="36" y="135"/>
                    <a:pt x="25" y="183"/>
                  </a:cubicBezTo>
                  <a:cubicBezTo>
                    <a:pt x="25" y="218"/>
                    <a:pt x="25" y="218"/>
                    <a:pt x="13" y="278"/>
                  </a:cubicBezTo>
                  <a:lnTo>
                    <a:pt x="13" y="385"/>
                  </a:lnTo>
                  <a:lnTo>
                    <a:pt x="13" y="492"/>
                  </a:lnTo>
                  <a:cubicBezTo>
                    <a:pt x="13" y="540"/>
                    <a:pt x="1" y="540"/>
                    <a:pt x="1" y="599"/>
                  </a:cubicBezTo>
                  <a:lnTo>
                    <a:pt x="1" y="695"/>
                  </a:lnTo>
                  <a:lnTo>
                    <a:pt x="1" y="802"/>
                  </a:lnTo>
                  <a:cubicBezTo>
                    <a:pt x="1" y="849"/>
                    <a:pt x="1" y="849"/>
                    <a:pt x="13" y="909"/>
                  </a:cubicBezTo>
                  <a:cubicBezTo>
                    <a:pt x="13" y="956"/>
                    <a:pt x="13" y="968"/>
                    <a:pt x="25" y="1016"/>
                  </a:cubicBezTo>
                  <a:lnTo>
                    <a:pt x="25" y="1040"/>
                  </a:lnTo>
                  <a:cubicBezTo>
                    <a:pt x="25" y="1123"/>
                    <a:pt x="36" y="1206"/>
                    <a:pt x="36" y="1278"/>
                  </a:cubicBezTo>
                  <a:lnTo>
                    <a:pt x="36" y="1314"/>
                  </a:lnTo>
                  <a:lnTo>
                    <a:pt x="36" y="1337"/>
                  </a:lnTo>
                  <a:cubicBezTo>
                    <a:pt x="36" y="1355"/>
                    <a:pt x="36" y="1360"/>
                    <a:pt x="46" y="1366"/>
                  </a:cubicBezTo>
                  <a:lnTo>
                    <a:pt x="46" y="1366"/>
                  </a:lnTo>
                  <a:cubicBezTo>
                    <a:pt x="60" y="1350"/>
                    <a:pt x="60" y="1324"/>
                    <a:pt x="60" y="1314"/>
                  </a:cubicBezTo>
                  <a:lnTo>
                    <a:pt x="60" y="1123"/>
                  </a:lnTo>
                  <a:lnTo>
                    <a:pt x="60" y="1016"/>
                  </a:lnTo>
                  <a:cubicBezTo>
                    <a:pt x="60" y="968"/>
                    <a:pt x="60" y="968"/>
                    <a:pt x="72" y="909"/>
                  </a:cubicBezTo>
                  <a:lnTo>
                    <a:pt x="72" y="802"/>
                  </a:lnTo>
                  <a:lnTo>
                    <a:pt x="72" y="695"/>
                  </a:lnTo>
                  <a:cubicBezTo>
                    <a:pt x="72" y="659"/>
                    <a:pt x="72" y="635"/>
                    <a:pt x="84" y="599"/>
                  </a:cubicBezTo>
                  <a:cubicBezTo>
                    <a:pt x="84" y="552"/>
                    <a:pt x="84" y="552"/>
                    <a:pt x="96" y="492"/>
                  </a:cubicBezTo>
                  <a:lnTo>
                    <a:pt x="96" y="385"/>
                  </a:lnTo>
                  <a:cubicBezTo>
                    <a:pt x="96" y="337"/>
                    <a:pt x="120" y="337"/>
                    <a:pt x="120" y="278"/>
                  </a:cubicBezTo>
                  <a:cubicBezTo>
                    <a:pt x="120" y="242"/>
                    <a:pt x="120" y="242"/>
                    <a:pt x="132" y="183"/>
                  </a:cubicBezTo>
                  <a:cubicBezTo>
                    <a:pt x="144" y="135"/>
                    <a:pt x="132" y="135"/>
                    <a:pt x="144" y="75"/>
                  </a:cubicBezTo>
                  <a:cubicBezTo>
                    <a:pt x="144" y="63"/>
                    <a:pt x="144" y="40"/>
                    <a:pt x="156" y="40"/>
                  </a:cubicBezTo>
                  <a:cubicBezTo>
                    <a:pt x="156" y="28"/>
                    <a:pt x="156" y="16"/>
                    <a:pt x="144" y="16"/>
                  </a:cubicBezTo>
                  <a:cubicBezTo>
                    <a:pt x="140" y="5"/>
                    <a:pt x="131" y="0"/>
                    <a:pt x="121" y="0"/>
                  </a:cubicBezTo>
                  <a:close/>
                  <a:moveTo>
                    <a:pt x="46" y="1366"/>
                  </a:moveTo>
                  <a:lnTo>
                    <a:pt x="46" y="1366"/>
                  </a:lnTo>
                  <a:cubicBezTo>
                    <a:pt x="44" y="1369"/>
                    <a:pt x="40" y="1371"/>
                    <a:pt x="36" y="1373"/>
                  </a:cubicBezTo>
                  <a:cubicBezTo>
                    <a:pt x="36" y="1379"/>
                    <a:pt x="34" y="1382"/>
                    <a:pt x="35" y="1382"/>
                  </a:cubicBezTo>
                  <a:cubicBezTo>
                    <a:pt x="36" y="1382"/>
                    <a:pt x="42" y="1379"/>
                    <a:pt x="60" y="1373"/>
                  </a:cubicBezTo>
                  <a:cubicBezTo>
                    <a:pt x="54" y="1370"/>
                    <a:pt x="50" y="1368"/>
                    <a:pt x="46" y="136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2" name="Google Shape;3102;p3"/>
            <p:cNvSpPr/>
            <p:nvPr/>
          </p:nvSpPr>
          <p:spPr>
            <a:xfrm>
              <a:off x="3700150" y="3313850"/>
              <a:ext cx="3900" cy="35375"/>
            </a:xfrm>
            <a:custGeom>
              <a:avLst/>
              <a:gdLst/>
              <a:ahLst/>
              <a:cxnLst/>
              <a:rect l="l" t="t" r="r" b="b"/>
              <a:pathLst>
                <a:path w="156" h="1415" extrusionOk="0">
                  <a:moveTo>
                    <a:pt x="109" y="0"/>
                  </a:moveTo>
                  <a:cubicBezTo>
                    <a:pt x="82" y="0"/>
                    <a:pt x="57" y="23"/>
                    <a:pt x="48" y="39"/>
                  </a:cubicBezTo>
                  <a:cubicBezTo>
                    <a:pt x="48" y="63"/>
                    <a:pt x="48" y="63"/>
                    <a:pt x="36" y="63"/>
                  </a:cubicBezTo>
                  <a:lnTo>
                    <a:pt x="36" y="87"/>
                  </a:lnTo>
                  <a:lnTo>
                    <a:pt x="36" y="194"/>
                  </a:lnTo>
                  <a:lnTo>
                    <a:pt x="36" y="301"/>
                  </a:lnTo>
                  <a:lnTo>
                    <a:pt x="36" y="397"/>
                  </a:lnTo>
                  <a:lnTo>
                    <a:pt x="36" y="504"/>
                  </a:lnTo>
                  <a:cubicBezTo>
                    <a:pt x="36" y="563"/>
                    <a:pt x="24" y="563"/>
                    <a:pt x="24" y="611"/>
                  </a:cubicBezTo>
                  <a:lnTo>
                    <a:pt x="24" y="718"/>
                  </a:lnTo>
                  <a:lnTo>
                    <a:pt x="24" y="825"/>
                  </a:lnTo>
                  <a:lnTo>
                    <a:pt x="24" y="920"/>
                  </a:lnTo>
                  <a:lnTo>
                    <a:pt x="24" y="1028"/>
                  </a:lnTo>
                  <a:lnTo>
                    <a:pt x="24" y="1063"/>
                  </a:lnTo>
                  <a:cubicBezTo>
                    <a:pt x="24" y="1147"/>
                    <a:pt x="24" y="1218"/>
                    <a:pt x="1" y="1313"/>
                  </a:cubicBezTo>
                  <a:lnTo>
                    <a:pt x="1" y="1337"/>
                  </a:lnTo>
                  <a:lnTo>
                    <a:pt x="1" y="1373"/>
                  </a:lnTo>
                  <a:lnTo>
                    <a:pt x="1" y="1397"/>
                  </a:lnTo>
                  <a:cubicBezTo>
                    <a:pt x="18" y="1409"/>
                    <a:pt x="27" y="1415"/>
                    <a:pt x="33" y="1415"/>
                  </a:cubicBezTo>
                  <a:cubicBezTo>
                    <a:pt x="39" y="1415"/>
                    <a:pt x="42" y="1409"/>
                    <a:pt x="48" y="1397"/>
                  </a:cubicBezTo>
                  <a:cubicBezTo>
                    <a:pt x="60" y="1385"/>
                    <a:pt x="60" y="1361"/>
                    <a:pt x="60" y="1337"/>
                  </a:cubicBezTo>
                  <a:cubicBezTo>
                    <a:pt x="60" y="1301"/>
                    <a:pt x="60" y="1278"/>
                    <a:pt x="84" y="1242"/>
                  </a:cubicBezTo>
                  <a:cubicBezTo>
                    <a:pt x="84" y="1182"/>
                    <a:pt x="84" y="1182"/>
                    <a:pt x="96" y="1135"/>
                  </a:cubicBezTo>
                  <a:lnTo>
                    <a:pt x="96" y="1028"/>
                  </a:lnTo>
                  <a:cubicBezTo>
                    <a:pt x="96" y="968"/>
                    <a:pt x="108" y="968"/>
                    <a:pt x="108" y="920"/>
                  </a:cubicBezTo>
                  <a:cubicBezTo>
                    <a:pt x="108" y="873"/>
                    <a:pt x="108" y="861"/>
                    <a:pt x="120" y="813"/>
                  </a:cubicBezTo>
                  <a:lnTo>
                    <a:pt x="120" y="718"/>
                  </a:lnTo>
                  <a:cubicBezTo>
                    <a:pt x="120" y="670"/>
                    <a:pt x="143" y="551"/>
                    <a:pt x="143" y="504"/>
                  </a:cubicBezTo>
                  <a:lnTo>
                    <a:pt x="143" y="397"/>
                  </a:lnTo>
                  <a:cubicBezTo>
                    <a:pt x="143" y="361"/>
                    <a:pt x="155" y="337"/>
                    <a:pt x="155" y="301"/>
                  </a:cubicBezTo>
                  <a:lnTo>
                    <a:pt x="155" y="194"/>
                  </a:lnTo>
                  <a:lnTo>
                    <a:pt x="155" y="87"/>
                  </a:lnTo>
                  <a:lnTo>
                    <a:pt x="155" y="39"/>
                  </a:lnTo>
                  <a:cubicBezTo>
                    <a:pt x="155" y="28"/>
                    <a:pt x="143" y="16"/>
                    <a:pt x="143" y="16"/>
                  </a:cubicBezTo>
                  <a:cubicBezTo>
                    <a:pt x="133" y="5"/>
                    <a:pt x="121" y="0"/>
                    <a:pt x="1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3" name="Google Shape;3103;p3"/>
            <p:cNvSpPr/>
            <p:nvPr/>
          </p:nvSpPr>
          <p:spPr>
            <a:xfrm>
              <a:off x="3706100" y="3302375"/>
              <a:ext cx="4200" cy="33900"/>
            </a:xfrm>
            <a:custGeom>
              <a:avLst/>
              <a:gdLst/>
              <a:ahLst/>
              <a:cxnLst/>
              <a:rect l="l" t="t" r="r" b="b"/>
              <a:pathLst>
                <a:path w="168" h="1356" extrusionOk="0">
                  <a:moveTo>
                    <a:pt x="123" y="0"/>
                  </a:moveTo>
                  <a:cubicBezTo>
                    <a:pt x="99" y="0"/>
                    <a:pt x="77" y="14"/>
                    <a:pt x="60" y="22"/>
                  </a:cubicBezTo>
                  <a:lnTo>
                    <a:pt x="48" y="46"/>
                  </a:lnTo>
                  <a:lnTo>
                    <a:pt x="48" y="70"/>
                  </a:lnTo>
                  <a:lnTo>
                    <a:pt x="48" y="177"/>
                  </a:lnTo>
                  <a:lnTo>
                    <a:pt x="48" y="284"/>
                  </a:lnTo>
                  <a:lnTo>
                    <a:pt x="48" y="379"/>
                  </a:lnTo>
                  <a:lnTo>
                    <a:pt x="48" y="487"/>
                  </a:lnTo>
                  <a:cubicBezTo>
                    <a:pt x="48" y="534"/>
                    <a:pt x="36" y="534"/>
                    <a:pt x="25" y="582"/>
                  </a:cubicBezTo>
                  <a:lnTo>
                    <a:pt x="25" y="677"/>
                  </a:lnTo>
                  <a:lnTo>
                    <a:pt x="25" y="784"/>
                  </a:lnTo>
                  <a:lnTo>
                    <a:pt x="25" y="891"/>
                  </a:lnTo>
                  <a:lnTo>
                    <a:pt x="25" y="998"/>
                  </a:lnTo>
                  <a:lnTo>
                    <a:pt x="25" y="1022"/>
                  </a:lnTo>
                  <a:cubicBezTo>
                    <a:pt x="25" y="1106"/>
                    <a:pt x="25" y="1177"/>
                    <a:pt x="1" y="1249"/>
                  </a:cubicBezTo>
                  <a:lnTo>
                    <a:pt x="1" y="1284"/>
                  </a:lnTo>
                  <a:lnTo>
                    <a:pt x="1" y="1308"/>
                  </a:lnTo>
                  <a:lnTo>
                    <a:pt x="1" y="1344"/>
                  </a:lnTo>
                  <a:cubicBezTo>
                    <a:pt x="1" y="1356"/>
                    <a:pt x="25" y="1356"/>
                    <a:pt x="25" y="1356"/>
                  </a:cubicBezTo>
                  <a:cubicBezTo>
                    <a:pt x="36" y="1344"/>
                    <a:pt x="36" y="1320"/>
                    <a:pt x="36" y="1296"/>
                  </a:cubicBezTo>
                  <a:cubicBezTo>
                    <a:pt x="36" y="1249"/>
                    <a:pt x="48" y="1249"/>
                    <a:pt x="48" y="1201"/>
                  </a:cubicBezTo>
                  <a:cubicBezTo>
                    <a:pt x="48" y="1165"/>
                    <a:pt x="48" y="1165"/>
                    <a:pt x="60" y="1106"/>
                  </a:cubicBezTo>
                  <a:lnTo>
                    <a:pt x="60" y="998"/>
                  </a:lnTo>
                  <a:cubicBezTo>
                    <a:pt x="60" y="951"/>
                    <a:pt x="84" y="951"/>
                    <a:pt x="84" y="891"/>
                  </a:cubicBezTo>
                  <a:cubicBezTo>
                    <a:pt x="84" y="844"/>
                    <a:pt x="84" y="844"/>
                    <a:pt x="96" y="784"/>
                  </a:cubicBezTo>
                  <a:cubicBezTo>
                    <a:pt x="96" y="737"/>
                    <a:pt x="96" y="725"/>
                    <a:pt x="108" y="677"/>
                  </a:cubicBezTo>
                  <a:cubicBezTo>
                    <a:pt x="108" y="641"/>
                    <a:pt x="120" y="534"/>
                    <a:pt x="144" y="487"/>
                  </a:cubicBezTo>
                  <a:lnTo>
                    <a:pt x="144" y="379"/>
                  </a:lnTo>
                  <a:cubicBezTo>
                    <a:pt x="144" y="344"/>
                    <a:pt x="156" y="344"/>
                    <a:pt x="156" y="284"/>
                  </a:cubicBezTo>
                  <a:lnTo>
                    <a:pt x="156" y="177"/>
                  </a:lnTo>
                  <a:cubicBezTo>
                    <a:pt x="156" y="129"/>
                    <a:pt x="156" y="129"/>
                    <a:pt x="167" y="70"/>
                  </a:cubicBezTo>
                  <a:lnTo>
                    <a:pt x="167" y="46"/>
                  </a:lnTo>
                  <a:cubicBezTo>
                    <a:pt x="167" y="22"/>
                    <a:pt x="156" y="10"/>
                    <a:pt x="156" y="10"/>
                  </a:cubicBezTo>
                  <a:cubicBezTo>
                    <a:pt x="144" y="3"/>
                    <a:pt x="133"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4" name="Google Shape;3104;p3"/>
            <p:cNvSpPr/>
            <p:nvPr/>
          </p:nvSpPr>
          <p:spPr>
            <a:xfrm>
              <a:off x="3716225" y="3294500"/>
              <a:ext cx="2700" cy="30475"/>
            </a:xfrm>
            <a:custGeom>
              <a:avLst/>
              <a:gdLst/>
              <a:ahLst/>
              <a:cxnLst/>
              <a:rect l="l" t="t" r="r" b="b"/>
              <a:pathLst>
                <a:path w="108" h="1219" extrusionOk="0">
                  <a:moveTo>
                    <a:pt x="60" y="0"/>
                  </a:moveTo>
                  <a:cubicBezTo>
                    <a:pt x="35" y="0"/>
                    <a:pt x="12" y="19"/>
                    <a:pt x="12" y="28"/>
                  </a:cubicBezTo>
                  <a:cubicBezTo>
                    <a:pt x="12" y="28"/>
                    <a:pt x="12" y="40"/>
                    <a:pt x="1" y="40"/>
                  </a:cubicBezTo>
                  <a:lnTo>
                    <a:pt x="1" y="75"/>
                  </a:lnTo>
                  <a:lnTo>
                    <a:pt x="1" y="159"/>
                  </a:lnTo>
                  <a:lnTo>
                    <a:pt x="1" y="254"/>
                  </a:lnTo>
                  <a:lnTo>
                    <a:pt x="1" y="349"/>
                  </a:lnTo>
                  <a:cubicBezTo>
                    <a:pt x="1" y="385"/>
                    <a:pt x="12" y="385"/>
                    <a:pt x="12" y="432"/>
                  </a:cubicBezTo>
                  <a:cubicBezTo>
                    <a:pt x="12" y="480"/>
                    <a:pt x="1" y="480"/>
                    <a:pt x="1" y="528"/>
                  </a:cubicBezTo>
                  <a:cubicBezTo>
                    <a:pt x="1" y="563"/>
                    <a:pt x="1" y="587"/>
                    <a:pt x="12" y="611"/>
                  </a:cubicBezTo>
                  <a:lnTo>
                    <a:pt x="12" y="706"/>
                  </a:lnTo>
                  <a:cubicBezTo>
                    <a:pt x="12" y="742"/>
                    <a:pt x="36" y="742"/>
                    <a:pt x="36" y="790"/>
                  </a:cubicBezTo>
                  <a:lnTo>
                    <a:pt x="36" y="885"/>
                  </a:lnTo>
                  <a:lnTo>
                    <a:pt x="36" y="909"/>
                  </a:lnTo>
                  <a:cubicBezTo>
                    <a:pt x="36" y="980"/>
                    <a:pt x="48" y="1063"/>
                    <a:pt x="36" y="1135"/>
                  </a:cubicBezTo>
                  <a:lnTo>
                    <a:pt x="36" y="1159"/>
                  </a:lnTo>
                  <a:lnTo>
                    <a:pt x="36" y="1194"/>
                  </a:lnTo>
                  <a:lnTo>
                    <a:pt x="36" y="1218"/>
                  </a:lnTo>
                  <a:lnTo>
                    <a:pt x="60" y="1218"/>
                  </a:lnTo>
                  <a:cubicBezTo>
                    <a:pt x="72" y="1206"/>
                    <a:pt x="72" y="1194"/>
                    <a:pt x="72" y="1159"/>
                  </a:cubicBezTo>
                  <a:lnTo>
                    <a:pt x="72" y="1075"/>
                  </a:lnTo>
                  <a:lnTo>
                    <a:pt x="72" y="980"/>
                  </a:lnTo>
                  <a:lnTo>
                    <a:pt x="72" y="897"/>
                  </a:lnTo>
                  <a:cubicBezTo>
                    <a:pt x="72" y="849"/>
                    <a:pt x="72" y="849"/>
                    <a:pt x="96" y="802"/>
                  </a:cubicBezTo>
                  <a:lnTo>
                    <a:pt x="96" y="718"/>
                  </a:lnTo>
                  <a:lnTo>
                    <a:pt x="96" y="623"/>
                  </a:lnTo>
                  <a:cubicBezTo>
                    <a:pt x="96" y="587"/>
                    <a:pt x="108" y="480"/>
                    <a:pt x="108" y="432"/>
                  </a:cubicBezTo>
                  <a:cubicBezTo>
                    <a:pt x="108" y="385"/>
                    <a:pt x="96" y="385"/>
                    <a:pt x="96" y="349"/>
                  </a:cubicBezTo>
                  <a:cubicBezTo>
                    <a:pt x="96" y="301"/>
                    <a:pt x="96" y="301"/>
                    <a:pt x="108" y="254"/>
                  </a:cubicBezTo>
                  <a:lnTo>
                    <a:pt x="108" y="159"/>
                  </a:lnTo>
                  <a:lnTo>
                    <a:pt x="108" y="75"/>
                  </a:lnTo>
                  <a:lnTo>
                    <a:pt x="108" y="40"/>
                  </a:lnTo>
                  <a:cubicBezTo>
                    <a:pt x="108" y="28"/>
                    <a:pt x="96" y="28"/>
                    <a:pt x="96" y="16"/>
                  </a:cubicBezTo>
                  <a:cubicBezTo>
                    <a:pt x="84" y="4"/>
                    <a:pt x="72" y="0"/>
                    <a:pt x="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5" name="Google Shape;3105;p3"/>
            <p:cNvSpPr/>
            <p:nvPr/>
          </p:nvSpPr>
          <p:spPr>
            <a:xfrm>
              <a:off x="3721875" y="3276625"/>
              <a:ext cx="4500" cy="34950"/>
            </a:xfrm>
            <a:custGeom>
              <a:avLst/>
              <a:gdLst/>
              <a:ahLst/>
              <a:cxnLst/>
              <a:rect l="l" t="t" r="r" b="b"/>
              <a:pathLst>
                <a:path w="180" h="1398" extrusionOk="0">
                  <a:moveTo>
                    <a:pt x="137" y="1"/>
                  </a:moveTo>
                  <a:cubicBezTo>
                    <a:pt x="111" y="1"/>
                    <a:pt x="80" y="20"/>
                    <a:pt x="72" y="28"/>
                  </a:cubicBezTo>
                  <a:lnTo>
                    <a:pt x="60" y="40"/>
                  </a:lnTo>
                  <a:lnTo>
                    <a:pt x="60" y="76"/>
                  </a:lnTo>
                  <a:cubicBezTo>
                    <a:pt x="60" y="123"/>
                    <a:pt x="60" y="135"/>
                    <a:pt x="48" y="183"/>
                  </a:cubicBezTo>
                  <a:cubicBezTo>
                    <a:pt x="48" y="219"/>
                    <a:pt x="48" y="219"/>
                    <a:pt x="25" y="278"/>
                  </a:cubicBezTo>
                  <a:lnTo>
                    <a:pt x="25" y="385"/>
                  </a:lnTo>
                  <a:lnTo>
                    <a:pt x="25" y="493"/>
                  </a:lnTo>
                  <a:cubicBezTo>
                    <a:pt x="25" y="540"/>
                    <a:pt x="13" y="540"/>
                    <a:pt x="1" y="600"/>
                  </a:cubicBezTo>
                  <a:lnTo>
                    <a:pt x="1" y="707"/>
                  </a:lnTo>
                  <a:lnTo>
                    <a:pt x="1" y="802"/>
                  </a:lnTo>
                  <a:lnTo>
                    <a:pt x="1" y="909"/>
                  </a:lnTo>
                  <a:lnTo>
                    <a:pt x="1" y="1016"/>
                  </a:lnTo>
                  <a:lnTo>
                    <a:pt x="1" y="1040"/>
                  </a:lnTo>
                  <a:lnTo>
                    <a:pt x="1" y="1278"/>
                  </a:lnTo>
                  <a:lnTo>
                    <a:pt x="1" y="1314"/>
                  </a:lnTo>
                  <a:lnTo>
                    <a:pt x="1" y="1338"/>
                  </a:lnTo>
                  <a:lnTo>
                    <a:pt x="1" y="1374"/>
                  </a:lnTo>
                  <a:lnTo>
                    <a:pt x="48" y="1397"/>
                  </a:lnTo>
                  <a:cubicBezTo>
                    <a:pt x="60" y="1386"/>
                    <a:pt x="60" y="1362"/>
                    <a:pt x="60" y="1338"/>
                  </a:cubicBezTo>
                  <a:lnTo>
                    <a:pt x="60" y="1243"/>
                  </a:lnTo>
                  <a:lnTo>
                    <a:pt x="60" y="1136"/>
                  </a:lnTo>
                  <a:lnTo>
                    <a:pt x="60" y="1028"/>
                  </a:lnTo>
                  <a:cubicBezTo>
                    <a:pt x="60" y="981"/>
                    <a:pt x="72" y="981"/>
                    <a:pt x="72" y="921"/>
                  </a:cubicBezTo>
                  <a:cubicBezTo>
                    <a:pt x="72" y="874"/>
                    <a:pt x="72" y="862"/>
                    <a:pt x="84" y="814"/>
                  </a:cubicBezTo>
                  <a:lnTo>
                    <a:pt x="84" y="719"/>
                  </a:lnTo>
                  <a:cubicBezTo>
                    <a:pt x="84" y="671"/>
                    <a:pt x="108" y="564"/>
                    <a:pt x="120" y="504"/>
                  </a:cubicBezTo>
                  <a:lnTo>
                    <a:pt x="120" y="397"/>
                  </a:lnTo>
                  <a:cubicBezTo>
                    <a:pt x="120" y="362"/>
                    <a:pt x="132" y="362"/>
                    <a:pt x="132" y="302"/>
                  </a:cubicBezTo>
                  <a:cubicBezTo>
                    <a:pt x="132" y="254"/>
                    <a:pt x="132" y="254"/>
                    <a:pt x="144" y="195"/>
                  </a:cubicBezTo>
                  <a:cubicBezTo>
                    <a:pt x="144" y="147"/>
                    <a:pt x="144" y="135"/>
                    <a:pt x="167" y="88"/>
                  </a:cubicBezTo>
                  <a:cubicBezTo>
                    <a:pt x="167" y="76"/>
                    <a:pt x="167" y="64"/>
                    <a:pt x="179" y="40"/>
                  </a:cubicBezTo>
                  <a:cubicBezTo>
                    <a:pt x="179" y="28"/>
                    <a:pt x="179" y="16"/>
                    <a:pt x="167" y="16"/>
                  </a:cubicBezTo>
                  <a:cubicBezTo>
                    <a:pt x="160" y="5"/>
                    <a:pt x="149"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6" name="Google Shape;3106;p3"/>
            <p:cNvSpPr/>
            <p:nvPr/>
          </p:nvSpPr>
          <p:spPr>
            <a:xfrm>
              <a:off x="3730525" y="3270675"/>
              <a:ext cx="3000" cy="30175"/>
            </a:xfrm>
            <a:custGeom>
              <a:avLst/>
              <a:gdLst/>
              <a:ahLst/>
              <a:cxnLst/>
              <a:rect l="l" t="t" r="r" b="b"/>
              <a:pathLst>
                <a:path w="120" h="1207" extrusionOk="0">
                  <a:moveTo>
                    <a:pt x="67" y="1"/>
                  </a:moveTo>
                  <a:cubicBezTo>
                    <a:pt x="45" y="1"/>
                    <a:pt x="20" y="20"/>
                    <a:pt x="12" y="28"/>
                  </a:cubicBezTo>
                  <a:cubicBezTo>
                    <a:pt x="12" y="28"/>
                    <a:pt x="12" y="40"/>
                    <a:pt x="0" y="40"/>
                  </a:cubicBezTo>
                  <a:lnTo>
                    <a:pt x="0" y="76"/>
                  </a:lnTo>
                  <a:lnTo>
                    <a:pt x="0" y="159"/>
                  </a:lnTo>
                  <a:lnTo>
                    <a:pt x="0" y="254"/>
                  </a:lnTo>
                  <a:lnTo>
                    <a:pt x="0" y="338"/>
                  </a:lnTo>
                  <a:cubicBezTo>
                    <a:pt x="0" y="385"/>
                    <a:pt x="12" y="385"/>
                    <a:pt x="12" y="433"/>
                  </a:cubicBezTo>
                  <a:cubicBezTo>
                    <a:pt x="12" y="481"/>
                    <a:pt x="0" y="481"/>
                    <a:pt x="0" y="516"/>
                  </a:cubicBezTo>
                  <a:lnTo>
                    <a:pt x="0" y="612"/>
                  </a:lnTo>
                  <a:lnTo>
                    <a:pt x="0" y="707"/>
                  </a:lnTo>
                  <a:cubicBezTo>
                    <a:pt x="0" y="742"/>
                    <a:pt x="0" y="742"/>
                    <a:pt x="12" y="790"/>
                  </a:cubicBezTo>
                  <a:lnTo>
                    <a:pt x="12" y="885"/>
                  </a:lnTo>
                  <a:lnTo>
                    <a:pt x="12" y="909"/>
                  </a:lnTo>
                  <a:lnTo>
                    <a:pt x="12" y="1123"/>
                  </a:lnTo>
                  <a:lnTo>
                    <a:pt x="12" y="1147"/>
                  </a:lnTo>
                  <a:lnTo>
                    <a:pt x="12" y="1183"/>
                  </a:lnTo>
                  <a:lnTo>
                    <a:pt x="12" y="1207"/>
                  </a:lnTo>
                  <a:lnTo>
                    <a:pt x="60" y="1195"/>
                  </a:lnTo>
                  <a:cubicBezTo>
                    <a:pt x="71" y="1183"/>
                    <a:pt x="71" y="1159"/>
                    <a:pt x="71" y="1147"/>
                  </a:cubicBezTo>
                  <a:lnTo>
                    <a:pt x="71" y="1064"/>
                  </a:lnTo>
                  <a:lnTo>
                    <a:pt x="71" y="969"/>
                  </a:lnTo>
                  <a:lnTo>
                    <a:pt x="71" y="885"/>
                  </a:lnTo>
                  <a:cubicBezTo>
                    <a:pt x="71" y="838"/>
                    <a:pt x="83" y="838"/>
                    <a:pt x="83" y="790"/>
                  </a:cubicBezTo>
                  <a:lnTo>
                    <a:pt x="83" y="707"/>
                  </a:lnTo>
                  <a:lnTo>
                    <a:pt x="83" y="612"/>
                  </a:lnTo>
                  <a:cubicBezTo>
                    <a:pt x="83" y="564"/>
                    <a:pt x="95" y="481"/>
                    <a:pt x="95" y="433"/>
                  </a:cubicBezTo>
                  <a:cubicBezTo>
                    <a:pt x="95" y="385"/>
                    <a:pt x="83" y="385"/>
                    <a:pt x="95" y="338"/>
                  </a:cubicBezTo>
                  <a:cubicBezTo>
                    <a:pt x="95" y="302"/>
                    <a:pt x="119" y="302"/>
                    <a:pt x="119" y="254"/>
                  </a:cubicBezTo>
                  <a:lnTo>
                    <a:pt x="119" y="159"/>
                  </a:lnTo>
                  <a:lnTo>
                    <a:pt x="119" y="76"/>
                  </a:lnTo>
                  <a:lnTo>
                    <a:pt x="119" y="40"/>
                  </a:lnTo>
                  <a:cubicBezTo>
                    <a:pt x="119" y="28"/>
                    <a:pt x="95" y="28"/>
                    <a:pt x="95" y="16"/>
                  </a:cubicBezTo>
                  <a:cubicBezTo>
                    <a:pt x="88" y="5"/>
                    <a:pt x="78" y="1"/>
                    <a:pt x="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7" name="Google Shape;3107;p3"/>
            <p:cNvSpPr/>
            <p:nvPr/>
          </p:nvSpPr>
          <p:spPr>
            <a:xfrm>
              <a:off x="3740325" y="3261750"/>
              <a:ext cx="4200" cy="30175"/>
            </a:xfrm>
            <a:custGeom>
              <a:avLst/>
              <a:gdLst/>
              <a:ahLst/>
              <a:cxnLst/>
              <a:rect l="l" t="t" r="r" b="b"/>
              <a:pathLst>
                <a:path w="168" h="1207" extrusionOk="0">
                  <a:moveTo>
                    <a:pt x="122" y="1"/>
                  </a:moveTo>
                  <a:cubicBezTo>
                    <a:pt x="99" y="1"/>
                    <a:pt x="77" y="20"/>
                    <a:pt x="60" y="28"/>
                  </a:cubicBezTo>
                  <a:lnTo>
                    <a:pt x="49" y="40"/>
                  </a:lnTo>
                  <a:lnTo>
                    <a:pt x="49" y="76"/>
                  </a:lnTo>
                  <a:lnTo>
                    <a:pt x="49" y="159"/>
                  </a:lnTo>
                  <a:lnTo>
                    <a:pt x="49" y="254"/>
                  </a:lnTo>
                  <a:lnTo>
                    <a:pt x="49" y="337"/>
                  </a:lnTo>
                  <a:lnTo>
                    <a:pt x="49" y="433"/>
                  </a:lnTo>
                  <a:cubicBezTo>
                    <a:pt x="49" y="480"/>
                    <a:pt x="37" y="480"/>
                    <a:pt x="25" y="516"/>
                  </a:cubicBezTo>
                  <a:lnTo>
                    <a:pt x="25" y="611"/>
                  </a:lnTo>
                  <a:lnTo>
                    <a:pt x="25" y="695"/>
                  </a:lnTo>
                  <a:lnTo>
                    <a:pt x="25" y="790"/>
                  </a:lnTo>
                  <a:lnTo>
                    <a:pt x="25" y="885"/>
                  </a:lnTo>
                  <a:lnTo>
                    <a:pt x="25" y="909"/>
                  </a:lnTo>
                  <a:cubicBezTo>
                    <a:pt x="25" y="980"/>
                    <a:pt x="25" y="1040"/>
                    <a:pt x="1" y="1123"/>
                  </a:cubicBezTo>
                  <a:lnTo>
                    <a:pt x="1" y="1147"/>
                  </a:lnTo>
                  <a:lnTo>
                    <a:pt x="1" y="1183"/>
                  </a:lnTo>
                  <a:lnTo>
                    <a:pt x="1" y="1207"/>
                  </a:lnTo>
                  <a:cubicBezTo>
                    <a:pt x="25" y="1195"/>
                    <a:pt x="25" y="1195"/>
                    <a:pt x="37" y="1195"/>
                  </a:cubicBezTo>
                  <a:cubicBezTo>
                    <a:pt x="49" y="1183"/>
                    <a:pt x="49" y="1159"/>
                    <a:pt x="49" y="1147"/>
                  </a:cubicBezTo>
                  <a:cubicBezTo>
                    <a:pt x="49" y="1123"/>
                    <a:pt x="60" y="1099"/>
                    <a:pt x="60" y="1064"/>
                  </a:cubicBezTo>
                  <a:cubicBezTo>
                    <a:pt x="60" y="1016"/>
                    <a:pt x="60" y="1016"/>
                    <a:pt x="84" y="969"/>
                  </a:cubicBezTo>
                  <a:lnTo>
                    <a:pt x="84" y="885"/>
                  </a:lnTo>
                  <a:cubicBezTo>
                    <a:pt x="84" y="838"/>
                    <a:pt x="96" y="838"/>
                    <a:pt x="96" y="790"/>
                  </a:cubicBezTo>
                  <a:cubicBezTo>
                    <a:pt x="96" y="742"/>
                    <a:pt x="96" y="742"/>
                    <a:pt x="108" y="695"/>
                  </a:cubicBezTo>
                  <a:lnTo>
                    <a:pt x="108" y="611"/>
                  </a:lnTo>
                  <a:cubicBezTo>
                    <a:pt x="108" y="564"/>
                    <a:pt x="120" y="480"/>
                    <a:pt x="144" y="433"/>
                  </a:cubicBezTo>
                  <a:lnTo>
                    <a:pt x="144" y="337"/>
                  </a:lnTo>
                  <a:cubicBezTo>
                    <a:pt x="144" y="302"/>
                    <a:pt x="156" y="302"/>
                    <a:pt x="156" y="254"/>
                  </a:cubicBezTo>
                  <a:lnTo>
                    <a:pt x="156" y="159"/>
                  </a:lnTo>
                  <a:cubicBezTo>
                    <a:pt x="156" y="123"/>
                    <a:pt x="156" y="123"/>
                    <a:pt x="168" y="76"/>
                  </a:cubicBezTo>
                  <a:lnTo>
                    <a:pt x="168" y="40"/>
                  </a:lnTo>
                  <a:cubicBezTo>
                    <a:pt x="168" y="28"/>
                    <a:pt x="156" y="28"/>
                    <a:pt x="156" y="16"/>
                  </a:cubicBezTo>
                  <a:cubicBezTo>
                    <a:pt x="144" y="5"/>
                    <a:pt x="133" y="1"/>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8" name="Google Shape;3108;p3"/>
            <p:cNvSpPr/>
            <p:nvPr/>
          </p:nvSpPr>
          <p:spPr>
            <a:xfrm>
              <a:off x="3750150" y="3254025"/>
              <a:ext cx="3000" cy="30750"/>
            </a:xfrm>
            <a:custGeom>
              <a:avLst/>
              <a:gdLst/>
              <a:ahLst/>
              <a:cxnLst/>
              <a:rect l="l" t="t" r="r" b="b"/>
              <a:pathLst>
                <a:path w="120" h="1230" extrusionOk="0">
                  <a:moveTo>
                    <a:pt x="73" y="0"/>
                  </a:moveTo>
                  <a:cubicBezTo>
                    <a:pt x="47" y="0"/>
                    <a:pt x="21" y="23"/>
                    <a:pt x="13" y="39"/>
                  </a:cubicBezTo>
                  <a:cubicBezTo>
                    <a:pt x="13" y="39"/>
                    <a:pt x="13" y="51"/>
                    <a:pt x="1" y="51"/>
                  </a:cubicBezTo>
                  <a:lnTo>
                    <a:pt x="1" y="87"/>
                  </a:lnTo>
                  <a:lnTo>
                    <a:pt x="1" y="170"/>
                  </a:lnTo>
                  <a:lnTo>
                    <a:pt x="1" y="265"/>
                  </a:lnTo>
                  <a:lnTo>
                    <a:pt x="1" y="361"/>
                  </a:lnTo>
                  <a:cubicBezTo>
                    <a:pt x="1" y="396"/>
                    <a:pt x="13" y="396"/>
                    <a:pt x="13" y="444"/>
                  </a:cubicBezTo>
                  <a:cubicBezTo>
                    <a:pt x="13" y="492"/>
                    <a:pt x="1" y="492"/>
                    <a:pt x="1" y="539"/>
                  </a:cubicBezTo>
                  <a:cubicBezTo>
                    <a:pt x="1" y="575"/>
                    <a:pt x="1" y="599"/>
                    <a:pt x="13" y="623"/>
                  </a:cubicBezTo>
                  <a:lnTo>
                    <a:pt x="13" y="718"/>
                  </a:lnTo>
                  <a:cubicBezTo>
                    <a:pt x="13" y="754"/>
                    <a:pt x="25" y="754"/>
                    <a:pt x="25" y="801"/>
                  </a:cubicBezTo>
                  <a:lnTo>
                    <a:pt x="25" y="897"/>
                  </a:lnTo>
                  <a:lnTo>
                    <a:pt x="25" y="920"/>
                  </a:lnTo>
                  <a:cubicBezTo>
                    <a:pt x="25" y="992"/>
                    <a:pt x="48" y="1075"/>
                    <a:pt x="25" y="1147"/>
                  </a:cubicBezTo>
                  <a:lnTo>
                    <a:pt x="25" y="1170"/>
                  </a:lnTo>
                  <a:lnTo>
                    <a:pt x="25" y="1206"/>
                  </a:lnTo>
                  <a:lnTo>
                    <a:pt x="25" y="1230"/>
                  </a:lnTo>
                  <a:cubicBezTo>
                    <a:pt x="60" y="1218"/>
                    <a:pt x="72" y="1218"/>
                    <a:pt x="72" y="1218"/>
                  </a:cubicBezTo>
                  <a:cubicBezTo>
                    <a:pt x="84" y="1206"/>
                    <a:pt x="84" y="1194"/>
                    <a:pt x="84" y="1158"/>
                  </a:cubicBezTo>
                  <a:lnTo>
                    <a:pt x="84" y="1075"/>
                  </a:lnTo>
                  <a:lnTo>
                    <a:pt x="84" y="980"/>
                  </a:lnTo>
                  <a:lnTo>
                    <a:pt x="84" y="897"/>
                  </a:lnTo>
                  <a:cubicBezTo>
                    <a:pt x="84" y="849"/>
                    <a:pt x="108" y="849"/>
                    <a:pt x="108" y="801"/>
                  </a:cubicBezTo>
                  <a:lnTo>
                    <a:pt x="108" y="706"/>
                  </a:lnTo>
                  <a:lnTo>
                    <a:pt x="108" y="623"/>
                  </a:lnTo>
                  <a:cubicBezTo>
                    <a:pt x="108" y="575"/>
                    <a:pt x="120" y="468"/>
                    <a:pt x="120" y="432"/>
                  </a:cubicBezTo>
                  <a:cubicBezTo>
                    <a:pt x="120" y="385"/>
                    <a:pt x="108" y="385"/>
                    <a:pt x="108" y="337"/>
                  </a:cubicBezTo>
                  <a:cubicBezTo>
                    <a:pt x="108" y="301"/>
                    <a:pt x="120" y="301"/>
                    <a:pt x="120" y="254"/>
                  </a:cubicBezTo>
                  <a:lnTo>
                    <a:pt x="120" y="158"/>
                  </a:lnTo>
                  <a:lnTo>
                    <a:pt x="120" y="75"/>
                  </a:lnTo>
                  <a:lnTo>
                    <a:pt x="120" y="39"/>
                  </a:lnTo>
                  <a:cubicBezTo>
                    <a:pt x="120" y="27"/>
                    <a:pt x="108" y="27"/>
                    <a:pt x="108" y="15"/>
                  </a:cubicBezTo>
                  <a:cubicBezTo>
                    <a:pt x="97" y="5"/>
                    <a:pt x="85" y="0"/>
                    <a:pt x="7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9" name="Google Shape;3109;p3"/>
            <p:cNvSpPr/>
            <p:nvPr/>
          </p:nvSpPr>
          <p:spPr>
            <a:xfrm>
              <a:off x="3759100" y="3236800"/>
              <a:ext cx="5975" cy="34000"/>
            </a:xfrm>
            <a:custGeom>
              <a:avLst/>
              <a:gdLst/>
              <a:ahLst/>
              <a:cxnLst/>
              <a:rect l="l" t="t" r="r" b="b"/>
              <a:pathLst>
                <a:path w="239" h="1360" extrusionOk="0">
                  <a:moveTo>
                    <a:pt x="183" y="0"/>
                  </a:moveTo>
                  <a:cubicBezTo>
                    <a:pt x="161" y="0"/>
                    <a:pt x="138" y="7"/>
                    <a:pt x="131" y="14"/>
                  </a:cubicBezTo>
                  <a:lnTo>
                    <a:pt x="119" y="26"/>
                  </a:lnTo>
                  <a:cubicBezTo>
                    <a:pt x="119" y="50"/>
                    <a:pt x="119" y="50"/>
                    <a:pt x="107" y="62"/>
                  </a:cubicBezTo>
                  <a:cubicBezTo>
                    <a:pt x="83" y="109"/>
                    <a:pt x="83" y="121"/>
                    <a:pt x="83" y="169"/>
                  </a:cubicBezTo>
                  <a:cubicBezTo>
                    <a:pt x="71" y="204"/>
                    <a:pt x="71" y="204"/>
                    <a:pt x="71" y="264"/>
                  </a:cubicBezTo>
                  <a:cubicBezTo>
                    <a:pt x="60" y="312"/>
                    <a:pt x="71" y="323"/>
                    <a:pt x="60" y="371"/>
                  </a:cubicBezTo>
                  <a:cubicBezTo>
                    <a:pt x="48" y="419"/>
                    <a:pt x="60" y="419"/>
                    <a:pt x="48" y="478"/>
                  </a:cubicBezTo>
                  <a:cubicBezTo>
                    <a:pt x="24" y="526"/>
                    <a:pt x="12" y="526"/>
                    <a:pt x="12" y="585"/>
                  </a:cubicBezTo>
                  <a:lnTo>
                    <a:pt x="12" y="681"/>
                  </a:lnTo>
                  <a:cubicBezTo>
                    <a:pt x="12" y="728"/>
                    <a:pt x="12" y="728"/>
                    <a:pt x="0" y="788"/>
                  </a:cubicBezTo>
                  <a:lnTo>
                    <a:pt x="0" y="895"/>
                  </a:lnTo>
                  <a:lnTo>
                    <a:pt x="0" y="1002"/>
                  </a:lnTo>
                  <a:lnTo>
                    <a:pt x="0" y="1026"/>
                  </a:lnTo>
                  <a:lnTo>
                    <a:pt x="0" y="1264"/>
                  </a:lnTo>
                  <a:lnTo>
                    <a:pt x="0" y="1300"/>
                  </a:lnTo>
                  <a:lnTo>
                    <a:pt x="0" y="1324"/>
                  </a:lnTo>
                  <a:lnTo>
                    <a:pt x="0" y="1359"/>
                  </a:lnTo>
                  <a:cubicBezTo>
                    <a:pt x="12" y="1359"/>
                    <a:pt x="12" y="1359"/>
                    <a:pt x="24" y="1347"/>
                  </a:cubicBezTo>
                  <a:cubicBezTo>
                    <a:pt x="48" y="1324"/>
                    <a:pt x="48" y="1312"/>
                    <a:pt x="48" y="1288"/>
                  </a:cubicBezTo>
                  <a:cubicBezTo>
                    <a:pt x="48" y="1240"/>
                    <a:pt x="48" y="1133"/>
                    <a:pt x="60" y="1085"/>
                  </a:cubicBezTo>
                  <a:lnTo>
                    <a:pt x="60" y="990"/>
                  </a:lnTo>
                  <a:cubicBezTo>
                    <a:pt x="60" y="943"/>
                    <a:pt x="71" y="943"/>
                    <a:pt x="71" y="883"/>
                  </a:cubicBezTo>
                  <a:cubicBezTo>
                    <a:pt x="71" y="835"/>
                    <a:pt x="83" y="835"/>
                    <a:pt x="83" y="776"/>
                  </a:cubicBezTo>
                  <a:cubicBezTo>
                    <a:pt x="83" y="728"/>
                    <a:pt x="83" y="716"/>
                    <a:pt x="107" y="669"/>
                  </a:cubicBezTo>
                  <a:cubicBezTo>
                    <a:pt x="119" y="621"/>
                    <a:pt x="119" y="621"/>
                    <a:pt x="119" y="562"/>
                  </a:cubicBezTo>
                  <a:cubicBezTo>
                    <a:pt x="131" y="526"/>
                    <a:pt x="131" y="526"/>
                    <a:pt x="131" y="466"/>
                  </a:cubicBezTo>
                  <a:cubicBezTo>
                    <a:pt x="143" y="419"/>
                    <a:pt x="131" y="419"/>
                    <a:pt x="143" y="359"/>
                  </a:cubicBezTo>
                  <a:lnTo>
                    <a:pt x="179" y="264"/>
                  </a:lnTo>
                  <a:cubicBezTo>
                    <a:pt x="191" y="228"/>
                    <a:pt x="179" y="228"/>
                    <a:pt x="191" y="169"/>
                  </a:cubicBezTo>
                  <a:lnTo>
                    <a:pt x="226" y="73"/>
                  </a:lnTo>
                  <a:cubicBezTo>
                    <a:pt x="226" y="62"/>
                    <a:pt x="238" y="50"/>
                    <a:pt x="238" y="50"/>
                  </a:cubicBezTo>
                  <a:cubicBezTo>
                    <a:pt x="238" y="26"/>
                    <a:pt x="238" y="14"/>
                    <a:pt x="226" y="14"/>
                  </a:cubicBezTo>
                  <a:cubicBezTo>
                    <a:pt x="216" y="4"/>
                    <a:pt x="200" y="0"/>
                    <a:pt x="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0" name="Google Shape;3110;p3"/>
            <p:cNvSpPr/>
            <p:nvPr/>
          </p:nvSpPr>
          <p:spPr>
            <a:xfrm>
              <a:off x="3768025" y="3219875"/>
              <a:ext cx="7450" cy="40650"/>
            </a:xfrm>
            <a:custGeom>
              <a:avLst/>
              <a:gdLst/>
              <a:ahLst/>
              <a:cxnLst/>
              <a:rect l="l" t="t" r="r" b="b"/>
              <a:pathLst>
                <a:path w="298" h="1626" extrusionOk="0">
                  <a:moveTo>
                    <a:pt x="269" y="0"/>
                  </a:moveTo>
                  <a:cubicBezTo>
                    <a:pt x="246" y="0"/>
                    <a:pt x="217" y="17"/>
                    <a:pt x="203" y="24"/>
                  </a:cubicBezTo>
                  <a:lnTo>
                    <a:pt x="191" y="36"/>
                  </a:lnTo>
                  <a:cubicBezTo>
                    <a:pt x="191" y="60"/>
                    <a:pt x="179" y="60"/>
                    <a:pt x="179" y="72"/>
                  </a:cubicBezTo>
                  <a:lnTo>
                    <a:pt x="143" y="191"/>
                  </a:lnTo>
                  <a:lnTo>
                    <a:pt x="119" y="310"/>
                  </a:lnTo>
                  <a:lnTo>
                    <a:pt x="84" y="429"/>
                  </a:lnTo>
                  <a:cubicBezTo>
                    <a:pt x="72" y="488"/>
                    <a:pt x="84" y="488"/>
                    <a:pt x="72" y="548"/>
                  </a:cubicBezTo>
                  <a:cubicBezTo>
                    <a:pt x="60" y="608"/>
                    <a:pt x="36" y="608"/>
                    <a:pt x="24" y="667"/>
                  </a:cubicBezTo>
                  <a:cubicBezTo>
                    <a:pt x="12" y="727"/>
                    <a:pt x="24" y="727"/>
                    <a:pt x="12" y="786"/>
                  </a:cubicBezTo>
                  <a:cubicBezTo>
                    <a:pt x="12" y="846"/>
                    <a:pt x="12" y="846"/>
                    <a:pt x="0" y="905"/>
                  </a:cubicBezTo>
                  <a:lnTo>
                    <a:pt x="0" y="1024"/>
                  </a:lnTo>
                  <a:lnTo>
                    <a:pt x="0" y="1143"/>
                  </a:lnTo>
                  <a:lnTo>
                    <a:pt x="0" y="1191"/>
                  </a:lnTo>
                  <a:cubicBezTo>
                    <a:pt x="0" y="1274"/>
                    <a:pt x="12" y="1310"/>
                    <a:pt x="12" y="1465"/>
                  </a:cubicBezTo>
                  <a:cubicBezTo>
                    <a:pt x="12" y="1489"/>
                    <a:pt x="24" y="1524"/>
                    <a:pt x="24" y="1548"/>
                  </a:cubicBezTo>
                  <a:cubicBezTo>
                    <a:pt x="24" y="1559"/>
                    <a:pt x="24" y="1560"/>
                    <a:pt x="43" y="1570"/>
                  </a:cubicBezTo>
                  <a:lnTo>
                    <a:pt x="43" y="1570"/>
                  </a:lnTo>
                  <a:cubicBezTo>
                    <a:pt x="46" y="1562"/>
                    <a:pt x="48" y="1555"/>
                    <a:pt x="48" y="1548"/>
                  </a:cubicBezTo>
                  <a:lnTo>
                    <a:pt x="48" y="1429"/>
                  </a:lnTo>
                  <a:lnTo>
                    <a:pt x="48" y="1310"/>
                  </a:lnTo>
                  <a:lnTo>
                    <a:pt x="48" y="1191"/>
                  </a:lnTo>
                  <a:cubicBezTo>
                    <a:pt x="48" y="1131"/>
                    <a:pt x="60" y="1131"/>
                    <a:pt x="60" y="1072"/>
                  </a:cubicBezTo>
                  <a:cubicBezTo>
                    <a:pt x="60" y="1012"/>
                    <a:pt x="60" y="1012"/>
                    <a:pt x="72" y="953"/>
                  </a:cubicBezTo>
                  <a:cubicBezTo>
                    <a:pt x="72" y="893"/>
                    <a:pt x="72" y="893"/>
                    <a:pt x="84" y="834"/>
                  </a:cubicBezTo>
                  <a:lnTo>
                    <a:pt x="119" y="715"/>
                  </a:lnTo>
                  <a:lnTo>
                    <a:pt x="143" y="596"/>
                  </a:lnTo>
                  <a:cubicBezTo>
                    <a:pt x="167" y="536"/>
                    <a:pt x="143" y="536"/>
                    <a:pt x="167" y="477"/>
                  </a:cubicBezTo>
                  <a:cubicBezTo>
                    <a:pt x="179" y="417"/>
                    <a:pt x="191" y="417"/>
                    <a:pt x="203" y="358"/>
                  </a:cubicBezTo>
                  <a:lnTo>
                    <a:pt x="238" y="238"/>
                  </a:lnTo>
                  <a:cubicBezTo>
                    <a:pt x="250" y="179"/>
                    <a:pt x="250" y="179"/>
                    <a:pt x="286" y="119"/>
                  </a:cubicBezTo>
                  <a:cubicBezTo>
                    <a:pt x="298" y="96"/>
                    <a:pt x="298" y="84"/>
                    <a:pt x="298" y="72"/>
                  </a:cubicBezTo>
                  <a:lnTo>
                    <a:pt x="298" y="24"/>
                  </a:lnTo>
                  <a:cubicBezTo>
                    <a:pt x="293" y="6"/>
                    <a:pt x="282" y="0"/>
                    <a:pt x="269" y="0"/>
                  </a:cubicBezTo>
                  <a:close/>
                  <a:moveTo>
                    <a:pt x="43" y="1570"/>
                  </a:moveTo>
                  <a:lnTo>
                    <a:pt x="43" y="1570"/>
                  </a:lnTo>
                  <a:cubicBezTo>
                    <a:pt x="37" y="1588"/>
                    <a:pt x="26" y="1607"/>
                    <a:pt x="24" y="1617"/>
                  </a:cubicBezTo>
                  <a:lnTo>
                    <a:pt x="24" y="1617"/>
                  </a:lnTo>
                  <a:cubicBezTo>
                    <a:pt x="27" y="1609"/>
                    <a:pt x="34" y="1595"/>
                    <a:pt x="48" y="1572"/>
                  </a:cubicBezTo>
                  <a:cubicBezTo>
                    <a:pt x="46" y="1571"/>
                    <a:pt x="45" y="1570"/>
                    <a:pt x="43" y="1570"/>
                  </a:cubicBezTo>
                  <a:close/>
                  <a:moveTo>
                    <a:pt x="24" y="1617"/>
                  </a:moveTo>
                  <a:cubicBezTo>
                    <a:pt x="22" y="1623"/>
                    <a:pt x="22" y="1626"/>
                    <a:pt x="22" y="1626"/>
                  </a:cubicBezTo>
                  <a:cubicBezTo>
                    <a:pt x="23" y="1626"/>
                    <a:pt x="24" y="1623"/>
                    <a:pt x="24" y="1620"/>
                  </a:cubicBezTo>
                  <a:cubicBezTo>
                    <a:pt x="24" y="1619"/>
                    <a:pt x="24" y="1618"/>
                    <a:pt x="24" y="161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1" name="Google Shape;3111;p3"/>
            <p:cNvSpPr/>
            <p:nvPr/>
          </p:nvSpPr>
          <p:spPr>
            <a:xfrm>
              <a:off x="3775750" y="3209900"/>
              <a:ext cx="5400" cy="40250"/>
            </a:xfrm>
            <a:custGeom>
              <a:avLst/>
              <a:gdLst/>
              <a:ahLst/>
              <a:cxnLst/>
              <a:rect l="l" t="t" r="r" b="b"/>
              <a:pathLst>
                <a:path w="216" h="1610" extrusionOk="0">
                  <a:moveTo>
                    <a:pt x="166" y="1"/>
                  </a:moveTo>
                  <a:cubicBezTo>
                    <a:pt x="144" y="1"/>
                    <a:pt x="116" y="19"/>
                    <a:pt x="108" y="42"/>
                  </a:cubicBezTo>
                  <a:cubicBezTo>
                    <a:pt x="108" y="54"/>
                    <a:pt x="96" y="54"/>
                    <a:pt x="96" y="54"/>
                  </a:cubicBezTo>
                  <a:cubicBezTo>
                    <a:pt x="96" y="66"/>
                    <a:pt x="96" y="66"/>
                    <a:pt x="72" y="78"/>
                  </a:cubicBezTo>
                  <a:cubicBezTo>
                    <a:pt x="60" y="137"/>
                    <a:pt x="60" y="137"/>
                    <a:pt x="60" y="197"/>
                  </a:cubicBezTo>
                  <a:cubicBezTo>
                    <a:pt x="48" y="256"/>
                    <a:pt x="48" y="256"/>
                    <a:pt x="48" y="316"/>
                  </a:cubicBezTo>
                  <a:cubicBezTo>
                    <a:pt x="37" y="376"/>
                    <a:pt x="48" y="376"/>
                    <a:pt x="37" y="435"/>
                  </a:cubicBezTo>
                  <a:lnTo>
                    <a:pt x="37" y="554"/>
                  </a:lnTo>
                  <a:cubicBezTo>
                    <a:pt x="37" y="614"/>
                    <a:pt x="1" y="614"/>
                    <a:pt x="1" y="673"/>
                  </a:cubicBezTo>
                  <a:lnTo>
                    <a:pt x="1" y="792"/>
                  </a:lnTo>
                  <a:lnTo>
                    <a:pt x="1" y="911"/>
                  </a:lnTo>
                  <a:lnTo>
                    <a:pt x="1" y="1030"/>
                  </a:lnTo>
                  <a:lnTo>
                    <a:pt x="1" y="1149"/>
                  </a:lnTo>
                  <a:lnTo>
                    <a:pt x="1" y="1197"/>
                  </a:lnTo>
                  <a:cubicBezTo>
                    <a:pt x="1" y="1292"/>
                    <a:pt x="13" y="1376"/>
                    <a:pt x="13" y="1483"/>
                  </a:cubicBezTo>
                  <a:lnTo>
                    <a:pt x="13" y="1530"/>
                  </a:lnTo>
                  <a:lnTo>
                    <a:pt x="13" y="1554"/>
                  </a:lnTo>
                  <a:cubicBezTo>
                    <a:pt x="13" y="1566"/>
                    <a:pt x="13" y="1566"/>
                    <a:pt x="37" y="1590"/>
                  </a:cubicBezTo>
                  <a:cubicBezTo>
                    <a:pt x="23" y="1604"/>
                    <a:pt x="25" y="1610"/>
                    <a:pt x="29" y="1610"/>
                  </a:cubicBezTo>
                  <a:cubicBezTo>
                    <a:pt x="32" y="1610"/>
                    <a:pt x="37" y="1607"/>
                    <a:pt x="37" y="1602"/>
                  </a:cubicBezTo>
                  <a:cubicBezTo>
                    <a:pt x="48" y="1578"/>
                    <a:pt x="48" y="1554"/>
                    <a:pt x="48" y="1530"/>
                  </a:cubicBezTo>
                  <a:lnTo>
                    <a:pt x="48" y="1304"/>
                  </a:lnTo>
                  <a:lnTo>
                    <a:pt x="48" y="1185"/>
                  </a:lnTo>
                  <a:cubicBezTo>
                    <a:pt x="48" y="1126"/>
                    <a:pt x="60" y="1126"/>
                    <a:pt x="60" y="1066"/>
                  </a:cubicBezTo>
                  <a:cubicBezTo>
                    <a:pt x="60" y="1007"/>
                    <a:pt x="60" y="1007"/>
                    <a:pt x="72" y="947"/>
                  </a:cubicBezTo>
                  <a:lnTo>
                    <a:pt x="72" y="828"/>
                  </a:lnTo>
                  <a:cubicBezTo>
                    <a:pt x="96" y="768"/>
                    <a:pt x="96" y="768"/>
                    <a:pt x="96" y="709"/>
                  </a:cubicBezTo>
                  <a:cubicBezTo>
                    <a:pt x="108" y="649"/>
                    <a:pt x="108" y="649"/>
                    <a:pt x="108" y="590"/>
                  </a:cubicBezTo>
                  <a:cubicBezTo>
                    <a:pt x="120" y="530"/>
                    <a:pt x="108" y="530"/>
                    <a:pt x="120" y="471"/>
                  </a:cubicBezTo>
                  <a:lnTo>
                    <a:pt x="156" y="352"/>
                  </a:lnTo>
                  <a:cubicBezTo>
                    <a:pt x="167" y="292"/>
                    <a:pt x="156" y="292"/>
                    <a:pt x="167" y="233"/>
                  </a:cubicBezTo>
                  <a:lnTo>
                    <a:pt x="191" y="114"/>
                  </a:lnTo>
                  <a:cubicBezTo>
                    <a:pt x="191" y="102"/>
                    <a:pt x="215" y="78"/>
                    <a:pt x="215" y="66"/>
                  </a:cubicBezTo>
                  <a:cubicBezTo>
                    <a:pt x="215" y="54"/>
                    <a:pt x="215" y="42"/>
                    <a:pt x="191" y="18"/>
                  </a:cubicBezTo>
                  <a:cubicBezTo>
                    <a:pt x="187" y="6"/>
                    <a:pt x="177" y="1"/>
                    <a:pt x="1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2" name="Google Shape;3112;p3"/>
            <p:cNvSpPr/>
            <p:nvPr/>
          </p:nvSpPr>
          <p:spPr>
            <a:xfrm>
              <a:off x="3771000" y="3209450"/>
              <a:ext cx="13125" cy="15800"/>
            </a:xfrm>
            <a:custGeom>
              <a:avLst/>
              <a:gdLst/>
              <a:ahLst/>
              <a:cxnLst/>
              <a:rect l="l" t="t" r="r" b="b"/>
              <a:pathLst>
                <a:path w="525" h="632" extrusionOk="0">
                  <a:moveTo>
                    <a:pt x="488" y="1"/>
                  </a:moveTo>
                  <a:cubicBezTo>
                    <a:pt x="477" y="1"/>
                    <a:pt x="453" y="13"/>
                    <a:pt x="453" y="13"/>
                  </a:cubicBezTo>
                  <a:lnTo>
                    <a:pt x="417" y="60"/>
                  </a:lnTo>
                  <a:lnTo>
                    <a:pt x="369" y="96"/>
                  </a:lnTo>
                  <a:cubicBezTo>
                    <a:pt x="357" y="108"/>
                    <a:pt x="357" y="132"/>
                    <a:pt x="346" y="143"/>
                  </a:cubicBezTo>
                  <a:cubicBezTo>
                    <a:pt x="322" y="155"/>
                    <a:pt x="310" y="155"/>
                    <a:pt x="298" y="191"/>
                  </a:cubicBezTo>
                  <a:cubicBezTo>
                    <a:pt x="286" y="203"/>
                    <a:pt x="286" y="215"/>
                    <a:pt x="250" y="227"/>
                  </a:cubicBezTo>
                  <a:cubicBezTo>
                    <a:pt x="238" y="251"/>
                    <a:pt x="238" y="263"/>
                    <a:pt x="227" y="274"/>
                  </a:cubicBezTo>
                  <a:cubicBezTo>
                    <a:pt x="203" y="286"/>
                    <a:pt x="167" y="334"/>
                    <a:pt x="143" y="370"/>
                  </a:cubicBezTo>
                  <a:cubicBezTo>
                    <a:pt x="131" y="382"/>
                    <a:pt x="131" y="394"/>
                    <a:pt x="119" y="405"/>
                  </a:cubicBezTo>
                  <a:cubicBezTo>
                    <a:pt x="107" y="429"/>
                    <a:pt x="84" y="429"/>
                    <a:pt x="72" y="453"/>
                  </a:cubicBezTo>
                  <a:cubicBezTo>
                    <a:pt x="60" y="465"/>
                    <a:pt x="60" y="489"/>
                    <a:pt x="48" y="501"/>
                  </a:cubicBezTo>
                  <a:cubicBezTo>
                    <a:pt x="24" y="513"/>
                    <a:pt x="24" y="524"/>
                    <a:pt x="12" y="548"/>
                  </a:cubicBezTo>
                  <a:cubicBezTo>
                    <a:pt x="12" y="560"/>
                    <a:pt x="0" y="560"/>
                    <a:pt x="0" y="560"/>
                  </a:cubicBezTo>
                  <a:lnTo>
                    <a:pt x="0" y="584"/>
                  </a:lnTo>
                  <a:cubicBezTo>
                    <a:pt x="12" y="620"/>
                    <a:pt x="60" y="632"/>
                    <a:pt x="72" y="632"/>
                  </a:cubicBezTo>
                  <a:lnTo>
                    <a:pt x="84" y="632"/>
                  </a:lnTo>
                  <a:lnTo>
                    <a:pt x="107" y="620"/>
                  </a:lnTo>
                  <a:cubicBezTo>
                    <a:pt x="119" y="608"/>
                    <a:pt x="119" y="584"/>
                    <a:pt x="131" y="572"/>
                  </a:cubicBezTo>
                  <a:cubicBezTo>
                    <a:pt x="143" y="548"/>
                    <a:pt x="143" y="548"/>
                    <a:pt x="167" y="524"/>
                  </a:cubicBezTo>
                  <a:cubicBezTo>
                    <a:pt x="179" y="513"/>
                    <a:pt x="179" y="501"/>
                    <a:pt x="191" y="489"/>
                  </a:cubicBezTo>
                  <a:lnTo>
                    <a:pt x="227" y="429"/>
                  </a:lnTo>
                  <a:cubicBezTo>
                    <a:pt x="238" y="394"/>
                    <a:pt x="250" y="405"/>
                    <a:pt x="262" y="394"/>
                  </a:cubicBezTo>
                  <a:cubicBezTo>
                    <a:pt x="286" y="370"/>
                    <a:pt x="286" y="370"/>
                    <a:pt x="298" y="346"/>
                  </a:cubicBezTo>
                  <a:cubicBezTo>
                    <a:pt x="310" y="322"/>
                    <a:pt x="310" y="322"/>
                    <a:pt x="322" y="310"/>
                  </a:cubicBezTo>
                  <a:lnTo>
                    <a:pt x="357" y="251"/>
                  </a:lnTo>
                  <a:cubicBezTo>
                    <a:pt x="369" y="215"/>
                    <a:pt x="369" y="215"/>
                    <a:pt x="381" y="203"/>
                  </a:cubicBezTo>
                  <a:lnTo>
                    <a:pt x="405" y="191"/>
                  </a:lnTo>
                  <a:cubicBezTo>
                    <a:pt x="429" y="155"/>
                    <a:pt x="441" y="108"/>
                    <a:pt x="488" y="84"/>
                  </a:cubicBezTo>
                  <a:cubicBezTo>
                    <a:pt x="488" y="72"/>
                    <a:pt x="500" y="72"/>
                    <a:pt x="500" y="72"/>
                  </a:cubicBezTo>
                  <a:cubicBezTo>
                    <a:pt x="500" y="72"/>
                    <a:pt x="500" y="48"/>
                    <a:pt x="524" y="48"/>
                  </a:cubicBezTo>
                  <a:cubicBezTo>
                    <a:pt x="488" y="24"/>
                    <a:pt x="488" y="13"/>
                    <a:pt x="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3" name="Google Shape;3113;p3"/>
            <p:cNvSpPr/>
            <p:nvPr/>
          </p:nvSpPr>
          <p:spPr>
            <a:xfrm>
              <a:off x="3784100" y="3202425"/>
              <a:ext cx="7450" cy="42175"/>
            </a:xfrm>
            <a:custGeom>
              <a:avLst/>
              <a:gdLst/>
              <a:ahLst/>
              <a:cxnLst/>
              <a:rect l="l" t="t" r="r" b="b"/>
              <a:pathLst>
                <a:path w="298" h="1687" extrusionOk="0">
                  <a:moveTo>
                    <a:pt x="258" y="1"/>
                  </a:moveTo>
                  <a:cubicBezTo>
                    <a:pt x="235" y="1"/>
                    <a:pt x="210" y="12"/>
                    <a:pt x="203" y="20"/>
                  </a:cubicBezTo>
                  <a:cubicBezTo>
                    <a:pt x="203" y="43"/>
                    <a:pt x="191" y="43"/>
                    <a:pt x="191" y="43"/>
                  </a:cubicBezTo>
                  <a:cubicBezTo>
                    <a:pt x="191" y="55"/>
                    <a:pt x="179" y="55"/>
                    <a:pt x="179" y="67"/>
                  </a:cubicBezTo>
                  <a:lnTo>
                    <a:pt x="143" y="186"/>
                  </a:lnTo>
                  <a:lnTo>
                    <a:pt x="119" y="305"/>
                  </a:lnTo>
                  <a:cubicBezTo>
                    <a:pt x="95" y="365"/>
                    <a:pt x="95" y="365"/>
                    <a:pt x="84" y="436"/>
                  </a:cubicBezTo>
                  <a:cubicBezTo>
                    <a:pt x="72" y="496"/>
                    <a:pt x="84" y="496"/>
                    <a:pt x="72" y="579"/>
                  </a:cubicBezTo>
                  <a:cubicBezTo>
                    <a:pt x="60" y="651"/>
                    <a:pt x="36" y="639"/>
                    <a:pt x="24" y="698"/>
                  </a:cubicBezTo>
                  <a:cubicBezTo>
                    <a:pt x="12" y="758"/>
                    <a:pt x="24" y="758"/>
                    <a:pt x="12" y="829"/>
                  </a:cubicBezTo>
                  <a:cubicBezTo>
                    <a:pt x="0" y="889"/>
                    <a:pt x="0" y="889"/>
                    <a:pt x="0" y="960"/>
                  </a:cubicBezTo>
                  <a:lnTo>
                    <a:pt x="0" y="1091"/>
                  </a:lnTo>
                  <a:lnTo>
                    <a:pt x="0" y="1234"/>
                  </a:lnTo>
                  <a:lnTo>
                    <a:pt x="0" y="1270"/>
                  </a:lnTo>
                  <a:lnTo>
                    <a:pt x="0" y="1567"/>
                  </a:lnTo>
                  <a:lnTo>
                    <a:pt x="0" y="1615"/>
                  </a:lnTo>
                  <a:lnTo>
                    <a:pt x="0" y="1663"/>
                  </a:lnTo>
                  <a:cubicBezTo>
                    <a:pt x="0" y="1675"/>
                    <a:pt x="0" y="1675"/>
                    <a:pt x="12" y="1687"/>
                  </a:cubicBezTo>
                  <a:cubicBezTo>
                    <a:pt x="12" y="1675"/>
                    <a:pt x="12" y="1675"/>
                    <a:pt x="24" y="1675"/>
                  </a:cubicBezTo>
                  <a:cubicBezTo>
                    <a:pt x="36" y="1663"/>
                    <a:pt x="36" y="1627"/>
                    <a:pt x="36" y="1603"/>
                  </a:cubicBezTo>
                  <a:lnTo>
                    <a:pt x="36" y="1341"/>
                  </a:lnTo>
                  <a:lnTo>
                    <a:pt x="36" y="1210"/>
                  </a:lnTo>
                  <a:cubicBezTo>
                    <a:pt x="36" y="1151"/>
                    <a:pt x="60" y="1151"/>
                    <a:pt x="60" y="1079"/>
                  </a:cubicBezTo>
                  <a:cubicBezTo>
                    <a:pt x="60" y="1020"/>
                    <a:pt x="84" y="889"/>
                    <a:pt x="84" y="829"/>
                  </a:cubicBezTo>
                  <a:lnTo>
                    <a:pt x="119" y="710"/>
                  </a:lnTo>
                  <a:lnTo>
                    <a:pt x="143" y="591"/>
                  </a:lnTo>
                  <a:cubicBezTo>
                    <a:pt x="155" y="532"/>
                    <a:pt x="143" y="532"/>
                    <a:pt x="155" y="472"/>
                  </a:cubicBezTo>
                  <a:cubicBezTo>
                    <a:pt x="179" y="413"/>
                    <a:pt x="191" y="413"/>
                    <a:pt x="203" y="353"/>
                  </a:cubicBezTo>
                  <a:lnTo>
                    <a:pt x="238" y="234"/>
                  </a:lnTo>
                  <a:cubicBezTo>
                    <a:pt x="250" y="174"/>
                    <a:pt x="250" y="174"/>
                    <a:pt x="274" y="115"/>
                  </a:cubicBezTo>
                  <a:cubicBezTo>
                    <a:pt x="298" y="103"/>
                    <a:pt x="298" y="79"/>
                    <a:pt x="298" y="67"/>
                  </a:cubicBezTo>
                  <a:lnTo>
                    <a:pt x="298" y="20"/>
                  </a:lnTo>
                  <a:cubicBezTo>
                    <a:pt x="288" y="6"/>
                    <a:pt x="274" y="1"/>
                    <a:pt x="2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4" name="Google Shape;3114;p3"/>
            <p:cNvSpPr/>
            <p:nvPr/>
          </p:nvSpPr>
          <p:spPr>
            <a:xfrm>
              <a:off x="3795400" y="3196900"/>
              <a:ext cx="5075" cy="30550"/>
            </a:xfrm>
            <a:custGeom>
              <a:avLst/>
              <a:gdLst/>
              <a:ahLst/>
              <a:cxnLst/>
              <a:rect l="l" t="t" r="r" b="b"/>
              <a:pathLst>
                <a:path w="203" h="1222" extrusionOk="0">
                  <a:moveTo>
                    <a:pt x="146" y="1"/>
                  </a:moveTo>
                  <a:cubicBezTo>
                    <a:pt x="125" y="1"/>
                    <a:pt x="103" y="8"/>
                    <a:pt x="96" y="14"/>
                  </a:cubicBezTo>
                  <a:lnTo>
                    <a:pt x="84" y="38"/>
                  </a:lnTo>
                  <a:lnTo>
                    <a:pt x="84" y="62"/>
                  </a:lnTo>
                  <a:cubicBezTo>
                    <a:pt x="84" y="110"/>
                    <a:pt x="84" y="110"/>
                    <a:pt x="60" y="157"/>
                  </a:cubicBezTo>
                  <a:cubicBezTo>
                    <a:pt x="60" y="193"/>
                    <a:pt x="48" y="193"/>
                    <a:pt x="48" y="241"/>
                  </a:cubicBezTo>
                  <a:cubicBezTo>
                    <a:pt x="48" y="288"/>
                    <a:pt x="48" y="288"/>
                    <a:pt x="36" y="336"/>
                  </a:cubicBezTo>
                  <a:lnTo>
                    <a:pt x="36" y="419"/>
                  </a:lnTo>
                  <a:cubicBezTo>
                    <a:pt x="36" y="467"/>
                    <a:pt x="24" y="467"/>
                    <a:pt x="1" y="515"/>
                  </a:cubicBezTo>
                  <a:lnTo>
                    <a:pt x="1" y="598"/>
                  </a:lnTo>
                  <a:lnTo>
                    <a:pt x="1" y="693"/>
                  </a:lnTo>
                  <a:lnTo>
                    <a:pt x="1" y="776"/>
                  </a:lnTo>
                  <a:lnTo>
                    <a:pt x="1" y="872"/>
                  </a:lnTo>
                  <a:lnTo>
                    <a:pt x="1" y="896"/>
                  </a:lnTo>
                  <a:cubicBezTo>
                    <a:pt x="1" y="967"/>
                    <a:pt x="24" y="1050"/>
                    <a:pt x="1" y="1110"/>
                  </a:cubicBezTo>
                  <a:lnTo>
                    <a:pt x="1" y="1134"/>
                  </a:lnTo>
                  <a:lnTo>
                    <a:pt x="1" y="1169"/>
                  </a:lnTo>
                  <a:lnTo>
                    <a:pt x="1" y="1193"/>
                  </a:lnTo>
                  <a:cubicBezTo>
                    <a:pt x="20" y="1213"/>
                    <a:pt x="33" y="1222"/>
                    <a:pt x="40" y="1222"/>
                  </a:cubicBezTo>
                  <a:cubicBezTo>
                    <a:pt x="46" y="1222"/>
                    <a:pt x="48" y="1216"/>
                    <a:pt x="48" y="1205"/>
                  </a:cubicBezTo>
                  <a:cubicBezTo>
                    <a:pt x="60" y="1193"/>
                    <a:pt x="60" y="1181"/>
                    <a:pt x="60" y="1157"/>
                  </a:cubicBezTo>
                  <a:lnTo>
                    <a:pt x="60" y="967"/>
                  </a:lnTo>
                  <a:lnTo>
                    <a:pt x="60" y="884"/>
                  </a:lnTo>
                  <a:cubicBezTo>
                    <a:pt x="60" y="836"/>
                    <a:pt x="84" y="836"/>
                    <a:pt x="84" y="788"/>
                  </a:cubicBezTo>
                  <a:cubicBezTo>
                    <a:pt x="84" y="753"/>
                    <a:pt x="84" y="753"/>
                    <a:pt x="96" y="705"/>
                  </a:cubicBezTo>
                  <a:lnTo>
                    <a:pt x="96" y="610"/>
                  </a:lnTo>
                  <a:cubicBezTo>
                    <a:pt x="96" y="574"/>
                    <a:pt x="96" y="574"/>
                    <a:pt x="108" y="526"/>
                  </a:cubicBezTo>
                  <a:cubicBezTo>
                    <a:pt x="108" y="479"/>
                    <a:pt x="120" y="479"/>
                    <a:pt x="120" y="431"/>
                  </a:cubicBezTo>
                  <a:cubicBezTo>
                    <a:pt x="143" y="395"/>
                    <a:pt x="120" y="395"/>
                    <a:pt x="120" y="348"/>
                  </a:cubicBezTo>
                  <a:lnTo>
                    <a:pt x="155" y="253"/>
                  </a:lnTo>
                  <a:cubicBezTo>
                    <a:pt x="167" y="217"/>
                    <a:pt x="155" y="217"/>
                    <a:pt x="167" y="169"/>
                  </a:cubicBezTo>
                  <a:cubicBezTo>
                    <a:pt x="179" y="122"/>
                    <a:pt x="179" y="122"/>
                    <a:pt x="179" y="74"/>
                  </a:cubicBezTo>
                  <a:cubicBezTo>
                    <a:pt x="179" y="62"/>
                    <a:pt x="179" y="50"/>
                    <a:pt x="203" y="50"/>
                  </a:cubicBezTo>
                  <a:cubicBezTo>
                    <a:pt x="203" y="38"/>
                    <a:pt x="203" y="14"/>
                    <a:pt x="179" y="14"/>
                  </a:cubicBezTo>
                  <a:cubicBezTo>
                    <a:pt x="174" y="4"/>
                    <a:pt x="161" y="1"/>
                    <a:pt x="1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5" name="Google Shape;3115;p3"/>
            <p:cNvSpPr/>
            <p:nvPr/>
          </p:nvSpPr>
          <p:spPr>
            <a:xfrm>
              <a:off x="3802550" y="3189550"/>
              <a:ext cx="3300" cy="29750"/>
            </a:xfrm>
            <a:custGeom>
              <a:avLst/>
              <a:gdLst/>
              <a:ahLst/>
              <a:cxnLst/>
              <a:rect l="l" t="t" r="r" b="b"/>
              <a:pathLst>
                <a:path w="132" h="1190" extrusionOk="0">
                  <a:moveTo>
                    <a:pt x="94" y="1"/>
                  </a:moveTo>
                  <a:cubicBezTo>
                    <a:pt x="71" y="1"/>
                    <a:pt x="44" y="18"/>
                    <a:pt x="36" y="35"/>
                  </a:cubicBezTo>
                  <a:cubicBezTo>
                    <a:pt x="36" y="35"/>
                    <a:pt x="36" y="47"/>
                    <a:pt x="12" y="47"/>
                  </a:cubicBezTo>
                  <a:lnTo>
                    <a:pt x="12" y="70"/>
                  </a:lnTo>
                  <a:lnTo>
                    <a:pt x="12" y="166"/>
                  </a:lnTo>
                  <a:lnTo>
                    <a:pt x="12" y="249"/>
                  </a:lnTo>
                  <a:lnTo>
                    <a:pt x="12" y="344"/>
                  </a:lnTo>
                  <a:cubicBezTo>
                    <a:pt x="12" y="392"/>
                    <a:pt x="36" y="392"/>
                    <a:pt x="12" y="428"/>
                  </a:cubicBezTo>
                  <a:cubicBezTo>
                    <a:pt x="12" y="475"/>
                    <a:pt x="0" y="475"/>
                    <a:pt x="0" y="523"/>
                  </a:cubicBezTo>
                  <a:lnTo>
                    <a:pt x="0" y="606"/>
                  </a:lnTo>
                  <a:lnTo>
                    <a:pt x="0" y="701"/>
                  </a:lnTo>
                  <a:cubicBezTo>
                    <a:pt x="0" y="749"/>
                    <a:pt x="12" y="749"/>
                    <a:pt x="12" y="797"/>
                  </a:cubicBezTo>
                  <a:cubicBezTo>
                    <a:pt x="12" y="820"/>
                    <a:pt x="12" y="832"/>
                    <a:pt x="36" y="880"/>
                  </a:cubicBezTo>
                  <a:lnTo>
                    <a:pt x="36" y="916"/>
                  </a:lnTo>
                  <a:cubicBezTo>
                    <a:pt x="36" y="975"/>
                    <a:pt x="48" y="1047"/>
                    <a:pt x="48" y="1106"/>
                  </a:cubicBezTo>
                  <a:lnTo>
                    <a:pt x="48" y="1130"/>
                  </a:lnTo>
                  <a:lnTo>
                    <a:pt x="48" y="1166"/>
                  </a:lnTo>
                  <a:cubicBezTo>
                    <a:pt x="48" y="1166"/>
                    <a:pt x="48" y="1178"/>
                    <a:pt x="60" y="1190"/>
                  </a:cubicBezTo>
                  <a:cubicBezTo>
                    <a:pt x="60" y="1178"/>
                    <a:pt x="60" y="1178"/>
                    <a:pt x="72" y="1166"/>
                  </a:cubicBezTo>
                  <a:cubicBezTo>
                    <a:pt x="96" y="1154"/>
                    <a:pt x="96" y="1130"/>
                    <a:pt x="96" y="1118"/>
                  </a:cubicBezTo>
                  <a:lnTo>
                    <a:pt x="96" y="951"/>
                  </a:lnTo>
                  <a:lnTo>
                    <a:pt x="96" y="868"/>
                  </a:lnTo>
                  <a:cubicBezTo>
                    <a:pt x="96" y="820"/>
                    <a:pt x="96" y="820"/>
                    <a:pt x="108" y="773"/>
                  </a:cubicBezTo>
                  <a:lnTo>
                    <a:pt x="108" y="689"/>
                  </a:lnTo>
                  <a:lnTo>
                    <a:pt x="108" y="594"/>
                  </a:lnTo>
                  <a:cubicBezTo>
                    <a:pt x="108" y="558"/>
                    <a:pt x="119" y="475"/>
                    <a:pt x="119" y="428"/>
                  </a:cubicBezTo>
                  <a:cubicBezTo>
                    <a:pt x="119" y="392"/>
                    <a:pt x="108" y="392"/>
                    <a:pt x="119" y="344"/>
                  </a:cubicBezTo>
                  <a:cubicBezTo>
                    <a:pt x="119" y="297"/>
                    <a:pt x="131" y="297"/>
                    <a:pt x="131" y="249"/>
                  </a:cubicBezTo>
                  <a:lnTo>
                    <a:pt x="131" y="166"/>
                  </a:lnTo>
                  <a:lnTo>
                    <a:pt x="131" y="70"/>
                  </a:lnTo>
                  <a:lnTo>
                    <a:pt x="131" y="47"/>
                  </a:lnTo>
                  <a:cubicBezTo>
                    <a:pt x="131" y="35"/>
                    <a:pt x="119" y="35"/>
                    <a:pt x="119" y="11"/>
                  </a:cubicBezTo>
                  <a:cubicBezTo>
                    <a:pt x="112" y="4"/>
                    <a:pt x="103" y="1"/>
                    <a:pt x="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6" name="Google Shape;3116;p3"/>
            <p:cNvSpPr/>
            <p:nvPr/>
          </p:nvSpPr>
          <p:spPr>
            <a:xfrm>
              <a:off x="4049300" y="3090300"/>
              <a:ext cx="25625" cy="24825"/>
            </a:xfrm>
            <a:custGeom>
              <a:avLst/>
              <a:gdLst/>
              <a:ahLst/>
              <a:cxnLst/>
              <a:rect l="l" t="t" r="r" b="b"/>
              <a:pathLst>
                <a:path w="1025" h="993" extrusionOk="0">
                  <a:moveTo>
                    <a:pt x="990" y="1"/>
                  </a:moveTo>
                  <a:cubicBezTo>
                    <a:pt x="967" y="1"/>
                    <a:pt x="934" y="20"/>
                    <a:pt x="917" y="28"/>
                  </a:cubicBezTo>
                  <a:lnTo>
                    <a:pt x="906" y="40"/>
                  </a:lnTo>
                  <a:lnTo>
                    <a:pt x="906" y="76"/>
                  </a:lnTo>
                  <a:cubicBezTo>
                    <a:pt x="894" y="123"/>
                    <a:pt x="894" y="123"/>
                    <a:pt x="882" y="183"/>
                  </a:cubicBezTo>
                  <a:cubicBezTo>
                    <a:pt x="858" y="218"/>
                    <a:pt x="858" y="218"/>
                    <a:pt x="834" y="278"/>
                  </a:cubicBezTo>
                  <a:cubicBezTo>
                    <a:pt x="798" y="326"/>
                    <a:pt x="822" y="326"/>
                    <a:pt x="786" y="373"/>
                  </a:cubicBezTo>
                  <a:cubicBezTo>
                    <a:pt x="763" y="421"/>
                    <a:pt x="775" y="421"/>
                    <a:pt x="739" y="457"/>
                  </a:cubicBezTo>
                  <a:cubicBezTo>
                    <a:pt x="715" y="504"/>
                    <a:pt x="703" y="492"/>
                    <a:pt x="667" y="540"/>
                  </a:cubicBezTo>
                  <a:lnTo>
                    <a:pt x="608" y="623"/>
                  </a:lnTo>
                  <a:cubicBezTo>
                    <a:pt x="560" y="671"/>
                    <a:pt x="584" y="671"/>
                    <a:pt x="536" y="695"/>
                  </a:cubicBezTo>
                  <a:cubicBezTo>
                    <a:pt x="489" y="730"/>
                    <a:pt x="501" y="742"/>
                    <a:pt x="465" y="778"/>
                  </a:cubicBezTo>
                  <a:lnTo>
                    <a:pt x="370" y="838"/>
                  </a:lnTo>
                  <a:cubicBezTo>
                    <a:pt x="358" y="849"/>
                    <a:pt x="358" y="849"/>
                    <a:pt x="346" y="849"/>
                  </a:cubicBezTo>
                  <a:cubicBezTo>
                    <a:pt x="263" y="897"/>
                    <a:pt x="191" y="933"/>
                    <a:pt x="120" y="957"/>
                  </a:cubicBezTo>
                  <a:cubicBezTo>
                    <a:pt x="108" y="957"/>
                    <a:pt x="108" y="969"/>
                    <a:pt x="84" y="969"/>
                  </a:cubicBezTo>
                  <a:cubicBezTo>
                    <a:pt x="72" y="969"/>
                    <a:pt x="72" y="969"/>
                    <a:pt x="60" y="980"/>
                  </a:cubicBezTo>
                  <a:cubicBezTo>
                    <a:pt x="40" y="976"/>
                    <a:pt x="29" y="973"/>
                    <a:pt x="21" y="973"/>
                  </a:cubicBezTo>
                  <a:cubicBezTo>
                    <a:pt x="10" y="973"/>
                    <a:pt x="8" y="978"/>
                    <a:pt x="1" y="992"/>
                  </a:cubicBezTo>
                  <a:lnTo>
                    <a:pt x="72" y="992"/>
                  </a:lnTo>
                  <a:cubicBezTo>
                    <a:pt x="120" y="980"/>
                    <a:pt x="132" y="980"/>
                    <a:pt x="179" y="969"/>
                  </a:cubicBezTo>
                  <a:cubicBezTo>
                    <a:pt x="239" y="957"/>
                    <a:pt x="239" y="957"/>
                    <a:pt x="286" y="921"/>
                  </a:cubicBezTo>
                  <a:cubicBezTo>
                    <a:pt x="322" y="897"/>
                    <a:pt x="322" y="897"/>
                    <a:pt x="382" y="861"/>
                  </a:cubicBezTo>
                  <a:cubicBezTo>
                    <a:pt x="429" y="838"/>
                    <a:pt x="441" y="838"/>
                    <a:pt x="489" y="802"/>
                  </a:cubicBezTo>
                  <a:lnTo>
                    <a:pt x="584" y="742"/>
                  </a:lnTo>
                  <a:cubicBezTo>
                    <a:pt x="620" y="718"/>
                    <a:pt x="620" y="695"/>
                    <a:pt x="667" y="671"/>
                  </a:cubicBezTo>
                  <a:lnTo>
                    <a:pt x="739" y="599"/>
                  </a:lnTo>
                  <a:cubicBezTo>
                    <a:pt x="775" y="552"/>
                    <a:pt x="786" y="552"/>
                    <a:pt x="822" y="504"/>
                  </a:cubicBezTo>
                  <a:cubicBezTo>
                    <a:pt x="846" y="457"/>
                    <a:pt x="846" y="445"/>
                    <a:pt x="882" y="397"/>
                  </a:cubicBezTo>
                  <a:lnTo>
                    <a:pt x="941" y="314"/>
                  </a:lnTo>
                  <a:cubicBezTo>
                    <a:pt x="965" y="266"/>
                    <a:pt x="953" y="254"/>
                    <a:pt x="977" y="207"/>
                  </a:cubicBezTo>
                  <a:cubicBezTo>
                    <a:pt x="1001" y="147"/>
                    <a:pt x="1001" y="147"/>
                    <a:pt x="1013" y="99"/>
                  </a:cubicBezTo>
                  <a:cubicBezTo>
                    <a:pt x="1013" y="87"/>
                    <a:pt x="1025" y="76"/>
                    <a:pt x="1025" y="64"/>
                  </a:cubicBezTo>
                  <a:cubicBezTo>
                    <a:pt x="1025" y="40"/>
                    <a:pt x="1025" y="28"/>
                    <a:pt x="1013" y="16"/>
                  </a:cubicBezTo>
                  <a:cubicBezTo>
                    <a:pt x="1009" y="5"/>
                    <a:pt x="1000" y="1"/>
                    <a:pt x="9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7" name="Google Shape;3117;p3"/>
            <p:cNvSpPr/>
            <p:nvPr/>
          </p:nvSpPr>
          <p:spPr>
            <a:xfrm>
              <a:off x="4072225" y="3121650"/>
              <a:ext cx="13425" cy="12225"/>
            </a:xfrm>
            <a:custGeom>
              <a:avLst/>
              <a:gdLst/>
              <a:ahLst/>
              <a:cxnLst/>
              <a:rect l="l" t="t" r="r" b="b"/>
              <a:pathLst>
                <a:path w="537" h="489" extrusionOk="0">
                  <a:moveTo>
                    <a:pt x="529" y="24"/>
                  </a:moveTo>
                  <a:cubicBezTo>
                    <a:pt x="532" y="29"/>
                    <a:pt x="534" y="31"/>
                    <a:pt x="535" y="31"/>
                  </a:cubicBezTo>
                  <a:cubicBezTo>
                    <a:pt x="536" y="31"/>
                    <a:pt x="536" y="28"/>
                    <a:pt x="536" y="24"/>
                  </a:cubicBezTo>
                  <a:close/>
                  <a:moveTo>
                    <a:pt x="512" y="0"/>
                  </a:moveTo>
                  <a:lnTo>
                    <a:pt x="500" y="12"/>
                  </a:lnTo>
                  <a:lnTo>
                    <a:pt x="477" y="24"/>
                  </a:lnTo>
                  <a:cubicBezTo>
                    <a:pt x="460" y="32"/>
                    <a:pt x="438" y="52"/>
                    <a:pt x="418" y="72"/>
                  </a:cubicBezTo>
                  <a:lnTo>
                    <a:pt x="418" y="72"/>
                  </a:lnTo>
                  <a:cubicBezTo>
                    <a:pt x="453" y="60"/>
                    <a:pt x="453" y="60"/>
                    <a:pt x="465" y="36"/>
                  </a:cubicBezTo>
                  <a:cubicBezTo>
                    <a:pt x="477" y="36"/>
                    <a:pt x="500" y="36"/>
                    <a:pt x="512" y="24"/>
                  </a:cubicBezTo>
                  <a:lnTo>
                    <a:pt x="529" y="24"/>
                  </a:lnTo>
                  <a:cubicBezTo>
                    <a:pt x="525" y="19"/>
                    <a:pt x="520" y="11"/>
                    <a:pt x="512" y="0"/>
                  </a:cubicBezTo>
                  <a:close/>
                  <a:moveTo>
                    <a:pt x="418" y="72"/>
                  </a:moveTo>
                  <a:lnTo>
                    <a:pt x="418" y="72"/>
                  </a:lnTo>
                  <a:cubicBezTo>
                    <a:pt x="417" y="72"/>
                    <a:pt x="417" y="72"/>
                    <a:pt x="417" y="72"/>
                  </a:cubicBezTo>
                  <a:cubicBezTo>
                    <a:pt x="405" y="84"/>
                    <a:pt x="405" y="84"/>
                    <a:pt x="381" y="96"/>
                  </a:cubicBezTo>
                  <a:cubicBezTo>
                    <a:pt x="358" y="119"/>
                    <a:pt x="346" y="119"/>
                    <a:pt x="334" y="131"/>
                  </a:cubicBezTo>
                  <a:cubicBezTo>
                    <a:pt x="322" y="143"/>
                    <a:pt x="298" y="143"/>
                    <a:pt x="286" y="155"/>
                  </a:cubicBezTo>
                  <a:cubicBezTo>
                    <a:pt x="274" y="179"/>
                    <a:pt x="274" y="179"/>
                    <a:pt x="239" y="191"/>
                  </a:cubicBezTo>
                  <a:cubicBezTo>
                    <a:pt x="227" y="203"/>
                    <a:pt x="215" y="203"/>
                    <a:pt x="203" y="215"/>
                  </a:cubicBezTo>
                  <a:cubicBezTo>
                    <a:pt x="179" y="238"/>
                    <a:pt x="179" y="238"/>
                    <a:pt x="155" y="250"/>
                  </a:cubicBezTo>
                  <a:cubicBezTo>
                    <a:pt x="143" y="262"/>
                    <a:pt x="143" y="274"/>
                    <a:pt x="119" y="298"/>
                  </a:cubicBezTo>
                  <a:cubicBezTo>
                    <a:pt x="108" y="310"/>
                    <a:pt x="108" y="310"/>
                    <a:pt x="84" y="322"/>
                  </a:cubicBezTo>
                  <a:cubicBezTo>
                    <a:pt x="48" y="334"/>
                    <a:pt x="60" y="357"/>
                    <a:pt x="48" y="369"/>
                  </a:cubicBezTo>
                  <a:cubicBezTo>
                    <a:pt x="36" y="381"/>
                    <a:pt x="36" y="393"/>
                    <a:pt x="24" y="417"/>
                  </a:cubicBezTo>
                  <a:lnTo>
                    <a:pt x="0" y="429"/>
                  </a:lnTo>
                  <a:lnTo>
                    <a:pt x="0" y="453"/>
                  </a:lnTo>
                  <a:cubicBezTo>
                    <a:pt x="24" y="488"/>
                    <a:pt x="60" y="488"/>
                    <a:pt x="84" y="488"/>
                  </a:cubicBezTo>
                  <a:lnTo>
                    <a:pt x="96" y="488"/>
                  </a:lnTo>
                  <a:lnTo>
                    <a:pt x="96" y="477"/>
                  </a:lnTo>
                  <a:cubicBezTo>
                    <a:pt x="108" y="453"/>
                    <a:pt x="108" y="441"/>
                    <a:pt x="119" y="429"/>
                  </a:cubicBezTo>
                  <a:cubicBezTo>
                    <a:pt x="143" y="417"/>
                    <a:pt x="143" y="417"/>
                    <a:pt x="155" y="381"/>
                  </a:cubicBezTo>
                  <a:cubicBezTo>
                    <a:pt x="167" y="369"/>
                    <a:pt x="167" y="369"/>
                    <a:pt x="179" y="334"/>
                  </a:cubicBezTo>
                  <a:cubicBezTo>
                    <a:pt x="203" y="322"/>
                    <a:pt x="203" y="310"/>
                    <a:pt x="215" y="298"/>
                  </a:cubicBezTo>
                  <a:cubicBezTo>
                    <a:pt x="227" y="274"/>
                    <a:pt x="239" y="298"/>
                    <a:pt x="262" y="262"/>
                  </a:cubicBezTo>
                  <a:cubicBezTo>
                    <a:pt x="274" y="250"/>
                    <a:pt x="274" y="250"/>
                    <a:pt x="286" y="215"/>
                  </a:cubicBezTo>
                  <a:lnTo>
                    <a:pt x="322" y="191"/>
                  </a:lnTo>
                  <a:cubicBezTo>
                    <a:pt x="334" y="179"/>
                    <a:pt x="334" y="155"/>
                    <a:pt x="346" y="143"/>
                  </a:cubicBezTo>
                  <a:lnTo>
                    <a:pt x="381" y="119"/>
                  </a:lnTo>
                  <a:lnTo>
                    <a:pt x="393" y="96"/>
                  </a:lnTo>
                  <a:cubicBezTo>
                    <a:pt x="401" y="88"/>
                    <a:pt x="409" y="80"/>
                    <a:pt x="418" y="7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8" name="Google Shape;3118;p3"/>
            <p:cNvSpPr/>
            <p:nvPr/>
          </p:nvSpPr>
          <p:spPr>
            <a:xfrm>
              <a:off x="4072225" y="3141575"/>
              <a:ext cx="16700" cy="6300"/>
            </a:xfrm>
            <a:custGeom>
              <a:avLst/>
              <a:gdLst/>
              <a:ahLst/>
              <a:cxnLst/>
              <a:rect l="l" t="t" r="r" b="b"/>
              <a:pathLst>
                <a:path w="668" h="252" extrusionOk="0">
                  <a:moveTo>
                    <a:pt x="167" y="1"/>
                  </a:moveTo>
                  <a:cubicBezTo>
                    <a:pt x="131" y="1"/>
                    <a:pt x="155" y="1"/>
                    <a:pt x="36" y="13"/>
                  </a:cubicBezTo>
                  <a:lnTo>
                    <a:pt x="0" y="13"/>
                  </a:lnTo>
                  <a:cubicBezTo>
                    <a:pt x="48" y="13"/>
                    <a:pt x="36" y="13"/>
                    <a:pt x="36" y="37"/>
                  </a:cubicBezTo>
                  <a:cubicBezTo>
                    <a:pt x="48" y="37"/>
                    <a:pt x="60" y="49"/>
                    <a:pt x="60" y="49"/>
                  </a:cubicBezTo>
                  <a:lnTo>
                    <a:pt x="203" y="49"/>
                  </a:lnTo>
                  <a:cubicBezTo>
                    <a:pt x="227" y="49"/>
                    <a:pt x="227" y="61"/>
                    <a:pt x="239" y="61"/>
                  </a:cubicBezTo>
                  <a:cubicBezTo>
                    <a:pt x="274" y="61"/>
                    <a:pt x="274" y="61"/>
                    <a:pt x="286" y="72"/>
                  </a:cubicBezTo>
                  <a:cubicBezTo>
                    <a:pt x="310" y="72"/>
                    <a:pt x="310" y="72"/>
                    <a:pt x="334" y="96"/>
                  </a:cubicBezTo>
                  <a:cubicBezTo>
                    <a:pt x="358" y="108"/>
                    <a:pt x="358" y="108"/>
                    <a:pt x="370" y="108"/>
                  </a:cubicBezTo>
                  <a:cubicBezTo>
                    <a:pt x="393" y="120"/>
                    <a:pt x="405" y="120"/>
                    <a:pt x="417" y="132"/>
                  </a:cubicBezTo>
                  <a:cubicBezTo>
                    <a:pt x="423" y="144"/>
                    <a:pt x="432" y="144"/>
                    <a:pt x="441" y="144"/>
                  </a:cubicBezTo>
                  <a:cubicBezTo>
                    <a:pt x="450" y="144"/>
                    <a:pt x="459" y="144"/>
                    <a:pt x="465" y="156"/>
                  </a:cubicBezTo>
                  <a:cubicBezTo>
                    <a:pt x="477" y="168"/>
                    <a:pt x="477" y="168"/>
                    <a:pt x="512" y="180"/>
                  </a:cubicBezTo>
                  <a:cubicBezTo>
                    <a:pt x="524" y="191"/>
                    <a:pt x="536" y="191"/>
                    <a:pt x="548" y="215"/>
                  </a:cubicBezTo>
                  <a:lnTo>
                    <a:pt x="584" y="239"/>
                  </a:lnTo>
                  <a:lnTo>
                    <a:pt x="596" y="251"/>
                  </a:lnTo>
                  <a:lnTo>
                    <a:pt x="631" y="251"/>
                  </a:lnTo>
                  <a:cubicBezTo>
                    <a:pt x="655" y="251"/>
                    <a:pt x="667" y="215"/>
                    <a:pt x="667" y="191"/>
                  </a:cubicBezTo>
                  <a:lnTo>
                    <a:pt x="667" y="180"/>
                  </a:lnTo>
                  <a:lnTo>
                    <a:pt x="655" y="168"/>
                  </a:lnTo>
                  <a:cubicBezTo>
                    <a:pt x="631" y="156"/>
                    <a:pt x="631" y="156"/>
                    <a:pt x="608" y="132"/>
                  </a:cubicBezTo>
                  <a:cubicBezTo>
                    <a:pt x="584" y="120"/>
                    <a:pt x="584" y="120"/>
                    <a:pt x="572" y="108"/>
                  </a:cubicBezTo>
                  <a:cubicBezTo>
                    <a:pt x="536" y="96"/>
                    <a:pt x="536" y="96"/>
                    <a:pt x="524" y="72"/>
                  </a:cubicBezTo>
                  <a:cubicBezTo>
                    <a:pt x="506" y="66"/>
                    <a:pt x="498" y="66"/>
                    <a:pt x="490" y="66"/>
                  </a:cubicBezTo>
                  <a:cubicBezTo>
                    <a:pt x="483" y="66"/>
                    <a:pt x="477" y="66"/>
                    <a:pt x="465" y="61"/>
                  </a:cubicBezTo>
                  <a:cubicBezTo>
                    <a:pt x="429" y="49"/>
                    <a:pt x="453" y="37"/>
                    <a:pt x="417" y="37"/>
                  </a:cubicBezTo>
                  <a:cubicBezTo>
                    <a:pt x="405" y="25"/>
                    <a:pt x="399" y="25"/>
                    <a:pt x="392" y="25"/>
                  </a:cubicBezTo>
                  <a:cubicBezTo>
                    <a:pt x="384" y="25"/>
                    <a:pt x="375" y="25"/>
                    <a:pt x="358" y="13"/>
                  </a:cubicBezTo>
                  <a:cubicBezTo>
                    <a:pt x="334" y="13"/>
                    <a:pt x="334" y="13"/>
                    <a:pt x="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9" name="Google Shape;3119;p3"/>
            <p:cNvSpPr/>
            <p:nvPr/>
          </p:nvSpPr>
          <p:spPr>
            <a:xfrm>
              <a:off x="4069250" y="3157375"/>
              <a:ext cx="19075" cy="6275"/>
            </a:xfrm>
            <a:custGeom>
              <a:avLst/>
              <a:gdLst/>
              <a:ahLst/>
              <a:cxnLst/>
              <a:rect l="l" t="t" r="r" b="b"/>
              <a:pathLst>
                <a:path w="763" h="251" extrusionOk="0">
                  <a:moveTo>
                    <a:pt x="755" y="64"/>
                  </a:moveTo>
                  <a:cubicBezTo>
                    <a:pt x="756" y="68"/>
                    <a:pt x="756" y="71"/>
                    <a:pt x="756" y="74"/>
                  </a:cubicBezTo>
                  <a:lnTo>
                    <a:pt x="756" y="74"/>
                  </a:lnTo>
                  <a:cubicBezTo>
                    <a:pt x="758" y="73"/>
                    <a:pt x="760" y="72"/>
                    <a:pt x="762" y="71"/>
                  </a:cubicBezTo>
                  <a:lnTo>
                    <a:pt x="755" y="64"/>
                  </a:lnTo>
                  <a:close/>
                  <a:moveTo>
                    <a:pt x="756" y="74"/>
                  </a:moveTo>
                  <a:lnTo>
                    <a:pt x="756" y="74"/>
                  </a:lnTo>
                  <a:cubicBezTo>
                    <a:pt x="730" y="83"/>
                    <a:pt x="750" y="83"/>
                    <a:pt x="750" y="83"/>
                  </a:cubicBezTo>
                  <a:cubicBezTo>
                    <a:pt x="754" y="80"/>
                    <a:pt x="755" y="77"/>
                    <a:pt x="756" y="74"/>
                  </a:cubicBezTo>
                  <a:close/>
                  <a:moveTo>
                    <a:pt x="429" y="0"/>
                  </a:moveTo>
                  <a:cubicBezTo>
                    <a:pt x="405" y="0"/>
                    <a:pt x="405" y="12"/>
                    <a:pt x="369" y="12"/>
                  </a:cubicBezTo>
                  <a:cubicBezTo>
                    <a:pt x="346" y="12"/>
                    <a:pt x="346" y="12"/>
                    <a:pt x="310" y="24"/>
                  </a:cubicBezTo>
                  <a:cubicBezTo>
                    <a:pt x="298" y="30"/>
                    <a:pt x="292" y="30"/>
                    <a:pt x="285" y="30"/>
                  </a:cubicBezTo>
                  <a:cubicBezTo>
                    <a:pt x="277" y="30"/>
                    <a:pt x="268" y="30"/>
                    <a:pt x="250" y="36"/>
                  </a:cubicBezTo>
                  <a:lnTo>
                    <a:pt x="191" y="71"/>
                  </a:lnTo>
                  <a:cubicBezTo>
                    <a:pt x="167" y="83"/>
                    <a:pt x="167" y="83"/>
                    <a:pt x="131" y="83"/>
                  </a:cubicBezTo>
                  <a:lnTo>
                    <a:pt x="72" y="119"/>
                  </a:lnTo>
                  <a:lnTo>
                    <a:pt x="12" y="143"/>
                  </a:lnTo>
                  <a:cubicBezTo>
                    <a:pt x="0" y="143"/>
                    <a:pt x="0" y="155"/>
                    <a:pt x="0" y="155"/>
                  </a:cubicBezTo>
                  <a:lnTo>
                    <a:pt x="0" y="191"/>
                  </a:lnTo>
                  <a:cubicBezTo>
                    <a:pt x="0" y="214"/>
                    <a:pt x="48" y="250"/>
                    <a:pt x="60" y="250"/>
                  </a:cubicBezTo>
                  <a:lnTo>
                    <a:pt x="72" y="250"/>
                  </a:lnTo>
                  <a:lnTo>
                    <a:pt x="96" y="238"/>
                  </a:lnTo>
                  <a:cubicBezTo>
                    <a:pt x="119" y="214"/>
                    <a:pt x="108" y="214"/>
                    <a:pt x="131" y="191"/>
                  </a:cubicBezTo>
                  <a:cubicBezTo>
                    <a:pt x="167" y="179"/>
                    <a:pt x="167" y="179"/>
                    <a:pt x="179" y="155"/>
                  </a:cubicBezTo>
                  <a:cubicBezTo>
                    <a:pt x="215" y="143"/>
                    <a:pt x="215" y="143"/>
                    <a:pt x="227" y="131"/>
                  </a:cubicBezTo>
                  <a:cubicBezTo>
                    <a:pt x="250" y="119"/>
                    <a:pt x="250" y="119"/>
                    <a:pt x="274" y="95"/>
                  </a:cubicBezTo>
                  <a:cubicBezTo>
                    <a:pt x="282" y="91"/>
                    <a:pt x="287" y="90"/>
                    <a:pt x="292" y="90"/>
                  </a:cubicBezTo>
                  <a:cubicBezTo>
                    <a:pt x="302" y="90"/>
                    <a:pt x="310" y="95"/>
                    <a:pt x="334" y="95"/>
                  </a:cubicBezTo>
                  <a:lnTo>
                    <a:pt x="393" y="71"/>
                  </a:lnTo>
                  <a:cubicBezTo>
                    <a:pt x="417" y="60"/>
                    <a:pt x="417" y="60"/>
                    <a:pt x="453" y="60"/>
                  </a:cubicBezTo>
                  <a:cubicBezTo>
                    <a:pt x="477" y="60"/>
                    <a:pt x="477" y="36"/>
                    <a:pt x="512" y="36"/>
                  </a:cubicBezTo>
                  <a:cubicBezTo>
                    <a:pt x="536" y="36"/>
                    <a:pt x="536" y="24"/>
                    <a:pt x="572" y="24"/>
                  </a:cubicBezTo>
                  <a:lnTo>
                    <a:pt x="584" y="24"/>
                  </a:lnTo>
                  <a:cubicBezTo>
                    <a:pt x="616" y="24"/>
                    <a:pt x="653" y="19"/>
                    <a:pt x="681" y="19"/>
                  </a:cubicBezTo>
                  <a:cubicBezTo>
                    <a:pt x="695" y="19"/>
                    <a:pt x="707" y="20"/>
                    <a:pt x="715" y="24"/>
                  </a:cubicBezTo>
                  <a:cubicBezTo>
                    <a:pt x="715" y="24"/>
                    <a:pt x="727" y="24"/>
                    <a:pt x="727" y="36"/>
                  </a:cubicBezTo>
                  <a:lnTo>
                    <a:pt x="750" y="60"/>
                  </a:lnTo>
                  <a:lnTo>
                    <a:pt x="755" y="64"/>
                  </a:lnTo>
                  <a:lnTo>
                    <a:pt x="755" y="64"/>
                  </a:lnTo>
                  <a:cubicBezTo>
                    <a:pt x="753" y="57"/>
                    <a:pt x="750" y="48"/>
                    <a:pt x="750" y="36"/>
                  </a:cubicBezTo>
                  <a:cubicBezTo>
                    <a:pt x="715" y="12"/>
                    <a:pt x="715" y="24"/>
                    <a:pt x="691" y="12"/>
                  </a:cubicBezTo>
                  <a:cubicBezTo>
                    <a:pt x="655" y="0"/>
                    <a:pt x="655"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0" name="Google Shape;3120;p3"/>
            <p:cNvSpPr/>
            <p:nvPr/>
          </p:nvSpPr>
          <p:spPr>
            <a:xfrm>
              <a:off x="4067300" y="3167175"/>
              <a:ext cx="16550" cy="8450"/>
            </a:xfrm>
            <a:custGeom>
              <a:avLst/>
              <a:gdLst/>
              <a:ahLst/>
              <a:cxnLst/>
              <a:rect l="l" t="t" r="r" b="b"/>
              <a:pathLst>
                <a:path w="662" h="338" extrusionOk="0">
                  <a:moveTo>
                    <a:pt x="5" y="57"/>
                  </a:moveTo>
                  <a:cubicBezTo>
                    <a:pt x="1" y="57"/>
                    <a:pt x="1" y="66"/>
                    <a:pt x="7" y="84"/>
                  </a:cubicBezTo>
                  <a:lnTo>
                    <a:pt x="31" y="84"/>
                  </a:lnTo>
                  <a:cubicBezTo>
                    <a:pt x="19" y="66"/>
                    <a:pt x="10" y="57"/>
                    <a:pt x="5" y="57"/>
                  </a:cubicBezTo>
                  <a:close/>
                  <a:moveTo>
                    <a:pt x="197" y="1"/>
                  </a:moveTo>
                  <a:lnTo>
                    <a:pt x="66" y="49"/>
                  </a:lnTo>
                  <a:cubicBezTo>
                    <a:pt x="55" y="49"/>
                    <a:pt x="55" y="60"/>
                    <a:pt x="55" y="60"/>
                  </a:cubicBezTo>
                  <a:cubicBezTo>
                    <a:pt x="55" y="60"/>
                    <a:pt x="31" y="60"/>
                    <a:pt x="31" y="84"/>
                  </a:cubicBezTo>
                  <a:lnTo>
                    <a:pt x="55" y="84"/>
                  </a:lnTo>
                  <a:cubicBezTo>
                    <a:pt x="78" y="60"/>
                    <a:pt x="78" y="60"/>
                    <a:pt x="102" y="60"/>
                  </a:cubicBezTo>
                  <a:cubicBezTo>
                    <a:pt x="126" y="49"/>
                    <a:pt x="126" y="49"/>
                    <a:pt x="162" y="49"/>
                  </a:cubicBezTo>
                  <a:cubicBezTo>
                    <a:pt x="186" y="49"/>
                    <a:pt x="186" y="37"/>
                    <a:pt x="221" y="37"/>
                  </a:cubicBezTo>
                  <a:cubicBezTo>
                    <a:pt x="245" y="37"/>
                    <a:pt x="245" y="37"/>
                    <a:pt x="281" y="49"/>
                  </a:cubicBezTo>
                  <a:cubicBezTo>
                    <a:pt x="305" y="49"/>
                    <a:pt x="305" y="49"/>
                    <a:pt x="316" y="60"/>
                  </a:cubicBezTo>
                  <a:cubicBezTo>
                    <a:pt x="352" y="60"/>
                    <a:pt x="352" y="60"/>
                    <a:pt x="364" y="84"/>
                  </a:cubicBezTo>
                  <a:cubicBezTo>
                    <a:pt x="400" y="96"/>
                    <a:pt x="400" y="96"/>
                    <a:pt x="412" y="108"/>
                  </a:cubicBezTo>
                  <a:cubicBezTo>
                    <a:pt x="424" y="120"/>
                    <a:pt x="424" y="120"/>
                    <a:pt x="459" y="144"/>
                  </a:cubicBezTo>
                  <a:cubicBezTo>
                    <a:pt x="471" y="156"/>
                    <a:pt x="483" y="156"/>
                    <a:pt x="495" y="168"/>
                  </a:cubicBezTo>
                  <a:cubicBezTo>
                    <a:pt x="507" y="180"/>
                    <a:pt x="507" y="203"/>
                    <a:pt x="531" y="215"/>
                  </a:cubicBezTo>
                  <a:cubicBezTo>
                    <a:pt x="543" y="227"/>
                    <a:pt x="543" y="227"/>
                    <a:pt x="555" y="263"/>
                  </a:cubicBezTo>
                  <a:cubicBezTo>
                    <a:pt x="578" y="287"/>
                    <a:pt x="578" y="287"/>
                    <a:pt x="578" y="299"/>
                  </a:cubicBezTo>
                  <a:lnTo>
                    <a:pt x="578" y="322"/>
                  </a:lnTo>
                  <a:lnTo>
                    <a:pt x="590" y="334"/>
                  </a:lnTo>
                  <a:cubicBezTo>
                    <a:pt x="595" y="336"/>
                    <a:pt x="600" y="337"/>
                    <a:pt x="605" y="337"/>
                  </a:cubicBezTo>
                  <a:cubicBezTo>
                    <a:pt x="630" y="337"/>
                    <a:pt x="662" y="318"/>
                    <a:pt x="662" y="299"/>
                  </a:cubicBezTo>
                  <a:lnTo>
                    <a:pt x="662" y="287"/>
                  </a:lnTo>
                  <a:lnTo>
                    <a:pt x="662" y="275"/>
                  </a:lnTo>
                  <a:lnTo>
                    <a:pt x="626" y="215"/>
                  </a:lnTo>
                  <a:lnTo>
                    <a:pt x="602" y="156"/>
                  </a:lnTo>
                  <a:cubicBezTo>
                    <a:pt x="590" y="120"/>
                    <a:pt x="567" y="120"/>
                    <a:pt x="555" y="108"/>
                  </a:cubicBezTo>
                  <a:cubicBezTo>
                    <a:pt x="531" y="84"/>
                    <a:pt x="531" y="96"/>
                    <a:pt x="495" y="84"/>
                  </a:cubicBezTo>
                  <a:cubicBezTo>
                    <a:pt x="471" y="60"/>
                    <a:pt x="483" y="49"/>
                    <a:pt x="447" y="37"/>
                  </a:cubicBezTo>
                  <a:cubicBezTo>
                    <a:pt x="424" y="25"/>
                    <a:pt x="424" y="25"/>
                    <a:pt x="388" y="25"/>
                  </a:cubicBezTo>
                  <a:cubicBezTo>
                    <a:pt x="364" y="1"/>
                    <a:pt x="364" y="1"/>
                    <a:pt x="32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1" name="Google Shape;3121;p3"/>
            <p:cNvSpPr/>
            <p:nvPr/>
          </p:nvSpPr>
          <p:spPr>
            <a:xfrm>
              <a:off x="4066275" y="3183550"/>
              <a:ext cx="16400" cy="9550"/>
            </a:xfrm>
            <a:custGeom>
              <a:avLst/>
              <a:gdLst/>
              <a:ahLst/>
              <a:cxnLst/>
              <a:rect l="l" t="t" r="r" b="b"/>
              <a:pathLst>
                <a:path w="656" h="382" extrusionOk="0">
                  <a:moveTo>
                    <a:pt x="167" y="1"/>
                  </a:moveTo>
                  <a:cubicBezTo>
                    <a:pt x="131" y="1"/>
                    <a:pt x="131" y="1"/>
                    <a:pt x="107" y="25"/>
                  </a:cubicBezTo>
                  <a:cubicBezTo>
                    <a:pt x="72" y="25"/>
                    <a:pt x="72" y="25"/>
                    <a:pt x="48" y="36"/>
                  </a:cubicBezTo>
                  <a:lnTo>
                    <a:pt x="12" y="36"/>
                  </a:lnTo>
                  <a:cubicBezTo>
                    <a:pt x="12" y="36"/>
                    <a:pt x="0" y="48"/>
                    <a:pt x="0" y="60"/>
                  </a:cubicBezTo>
                  <a:cubicBezTo>
                    <a:pt x="0" y="96"/>
                    <a:pt x="36" y="120"/>
                    <a:pt x="48" y="144"/>
                  </a:cubicBezTo>
                  <a:lnTo>
                    <a:pt x="72" y="144"/>
                  </a:lnTo>
                  <a:cubicBezTo>
                    <a:pt x="107" y="120"/>
                    <a:pt x="107" y="120"/>
                    <a:pt x="119" y="120"/>
                  </a:cubicBezTo>
                  <a:cubicBezTo>
                    <a:pt x="155" y="120"/>
                    <a:pt x="155" y="120"/>
                    <a:pt x="167" y="108"/>
                  </a:cubicBezTo>
                  <a:lnTo>
                    <a:pt x="227" y="108"/>
                  </a:lnTo>
                  <a:cubicBezTo>
                    <a:pt x="242" y="108"/>
                    <a:pt x="248" y="103"/>
                    <a:pt x="260" y="103"/>
                  </a:cubicBezTo>
                  <a:cubicBezTo>
                    <a:pt x="266" y="103"/>
                    <a:pt x="274" y="104"/>
                    <a:pt x="286" y="108"/>
                  </a:cubicBezTo>
                  <a:cubicBezTo>
                    <a:pt x="310" y="108"/>
                    <a:pt x="310" y="120"/>
                    <a:pt x="334" y="144"/>
                  </a:cubicBezTo>
                  <a:cubicBezTo>
                    <a:pt x="357" y="144"/>
                    <a:pt x="357" y="144"/>
                    <a:pt x="393" y="156"/>
                  </a:cubicBezTo>
                  <a:cubicBezTo>
                    <a:pt x="417" y="167"/>
                    <a:pt x="417" y="167"/>
                    <a:pt x="429" y="167"/>
                  </a:cubicBezTo>
                  <a:cubicBezTo>
                    <a:pt x="447" y="173"/>
                    <a:pt x="456" y="173"/>
                    <a:pt x="462" y="173"/>
                  </a:cubicBezTo>
                  <a:cubicBezTo>
                    <a:pt x="468" y="173"/>
                    <a:pt x="471" y="173"/>
                    <a:pt x="477" y="179"/>
                  </a:cubicBezTo>
                  <a:cubicBezTo>
                    <a:pt x="512" y="203"/>
                    <a:pt x="512" y="203"/>
                    <a:pt x="524" y="215"/>
                  </a:cubicBezTo>
                  <a:lnTo>
                    <a:pt x="536" y="227"/>
                  </a:lnTo>
                  <a:cubicBezTo>
                    <a:pt x="572" y="263"/>
                    <a:pt x="596" y="287"/>
                    <a:pt x="608" y="334"/>
                  </a:cubicBezTo>
                  <a:cubicBezTo>
                    <a:pt x="608" y="334"/>
                    <a:pt x="608" y="346"/>
                    <a:pt x="631" y="346"/>
                  </a:cubicBezTo>
                  <a:lnTo>
                    <a:pt x="631" y="358"/>
                  </a:lnTo>
                  <a:cubicBezTo>
                    <a:pt x="631" y="358"/>
                    <a:pt x="631" y="382"/>
                    <a:pt x="655" y="382"/>
                  </a:cubicBezTo>
                  <a:lnTo>
                    <a:pt x="655" y="334"/>
                  </a:lnTo>
                  <a:lnTo>
                    <a:pt x="631" y="275"/>
                  </a:lnTo>
                  <a:cubicBezTo>
                    <a:pt x="619" y="239"/>
                    <a:pt x="619" y="239"/>
                    <a:pt x="596" y="227"/>
                  </a:cubicBezTo>
                  <a:cubicBezTo>
                    <a:pt x="584" y="203"/>
                    <a:pt x="572" y="215"/>
                    <a:pt x="548" y="179"/>
                  </a:cubicBezTo>
                  <a:cubicBezTo>
                    <a:pt x="536" y="167"/>
                    <a:pt x="536" y="156"/>
                    <a:pt x="512" y="144"/>
                  </a:cubicBezTo>
                  <a:cubicBezTo>
                    <a:pt x="477" y="120"/>
                    <a:pt x="477" y="120"/>
                    <a:pt x="465" y="96"/>
                  </a:cubicBezTo>
                  <a:lnTo>
                    <a:pt x="405" y="60"/>
                  </a:lnTo>
                  <a:lnTo>
                    <a:pt x="346" y="36"/>
                  </a:lnTo>
                  <a:cubicBezTo>
                    <a:pt x="310" y="25"/>
                    <a:pt x="310" y="25"/>
                    <a:pt x="286" y="25"/>
                  </a:cubicBezTo>
                  <a:lnTo>
                    <a:pt x="227" y="25"/>
                  </a:lnTo>
                  <a:cubicBezTo>
                    <a:pt x="191" y="25"/>
                    <a:pt x="191" y="1"/>
                    <a:pt x="1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2" name="Google Shape;3122;p3"/>
            <p:cNvSpPr/>
            <p:nvPr/>
          </p:nvSpPr>
          <p:spPr>
            <a:xfrm>
              <a:off x="4062100" y="3193975"/>
              <a:ext cx="14900" cy="7475"/>
            </a:xfrm>
            <a:custGeom>
              <a:avLst/>
              <a:gdLst/>
              <a:ahLst/>
              <a:cxnLst/>
              <a:rect l="l" t="t" r="r" b="b"/>
              <a:pathLst>
                <a:path w="596" h="299" extrusionOk="0">
                  <a:moveTo>
                    <a:pt x="155" y="0"/>
                  </a:moveTo>
                  <a:cubicBezTo>
                    <a:pt x="108" y="24"/>
                    <a:pt x="84" y="36"/>
                    <a:pt x="36" y="48"/>
                  </a:cubicBezTo>
                  <a:lnTo>
                    <a:pt x="24" y="60"/>
                  </a:lnTo>
                  <a:cubicBezTo>
                    <a:pt x="24" y="60"/>
                    <a:pt x="1" y="60"/>
                    <a:pt x="1" y="84"/>
                  </a:cubicBezTo>
                  <a:cubicBezTo>
                    <a:pt x="17" y="68"/>
                    <a:pt x="26" y="61"/>
                    <a:pt x="30" y="61"/>
                  </a:cubicBezTo>
                  <a:cubicBezTo>
                    <a:pt x="36" y="61"/>
                    <a:pt x="36" y="71"/>
                    <a:pt x="36" y="84"/>
                  </a:cubicBezTo>
                  <a:lnTo>
                    <a:pt x="72" y="84"/>
                  </a:lnTo>
                  <a:cubicBezTo>
                    <a:pt x="84" y="60"/>
                    <a:pt x="84" y="60"/>
                    <a:pt x="108" y="60"/>
                  </a:cubicBezTo>
                  <a:cubicBezTo>
                    <a:pt x="120" y="60"/>
                    <a:pt x="120" y="60"/>
                    <a:pt x="155" y="48"/>
                  </a:cubicBezTo>
                  <a:cubicBezTo>
                    <a:pt x="191" y="48"/>
                    <a:pt x="167" y="36"/>
                    <a:pt x="203" y="36"/>
                  </a:cubicBezTo>
                  <a:cubicBezTo>
                    <a:pt x="227" y="36"/>
                    <a:pt x="227" y="36"/>
                    <a:pt x="239" y="48"/>
                  </a:cubicBezTo>
                  <a:cubicBezTo>
                    <a:pt x="263" y="48"/>
                    <a:pt x="263" y="48"/>
                    <a:pt x="286" y="60"/>
                  </a:cubicBezTo>
                  <a:cubicBezTo>
                    <a:pt x="298" y="60"/>
                    <a:pt x="322" y="60"/>
                    <a:pt x="334" y="84"/>
                  </a:cubicBezTo>
                  <a:cubicBezTo>
                    <a:pt x="346" y="96"/>
                    <a:pt x="346" y="96"/>
                    <a:pt x="382" y="108"/>
                  </a:cubicBezTo>
                  <a:cubicBezTo>
                    <a:pt x="405" y="120"/>
                    <a:pt x="394" y="120"/>
                    <a:pt x="405" y="143"/>
                  </a:cubicBezTo>
                  <a:cubicBezTo>
                    <a:pt x="411" y="149"/>
                    <a:pt x="420" y="149"/>
                    <a:pt x="429" y="149"/>
                  </a:cubicBezTo>
                  <a:cubicBezTo>
                    <a:pt x="438" y="149"/>
                    <a:pt x="447" y="149"/>
                    <a:pt x="453" y="155"/>
                  </a:cubicBezTo>
                  <a:cubicBezTo>
                    <a:pt x="465" y="167"/>
                    <a:pt x="465" y="167"/>
                    <a:pt x="465" y="203"/>
                  </a:cubicBezTo>
                  <a:lnTo>
                    <a:pt x="501" y="227"/>
                  </a:lnTo>
                  <a:cubicBezTo>
                    <a:pt x="513" y="239"/>
                    <a:pt x="513" y="239"/>
                    <a:pt x="513" y="274"/>
                  </a:cubicBezTo>
                  <a:lnTo>
                    <a:pt x="513" y="286"/>
                  </a:lnTo>
                  <a:cubicBezTo>
                    <a:pt x="513" y="286"/>
                    <a:pt x="524" y="286"/>
                    <a:pt x="524" y="298"/>
                  </a:cubicBezTo>
                  <a:cubicBezTo>
                    <a:pt x="560" y="298"/>
                    <a:pt x="596" y="286"/>
                    <a:pt x="596" y="274"/>
                  </a:cubicBezTo>
                  <a:lnTo>
                    <a:pt x="596" y="262"/>
                  </a:lnTo>
                  <a:lnTo>
                    <a:pt x="596" y="239"/>
                  </a:lnTo>
                  <a:cubicBezTo>
                    <a:pt x="584" y="215"/>
                    <a:pt x="584" y="215"/>
                    <a:pt x="572" y="203"/>
                  </a:cubicBezTo>
                  <a:cubicBezTo>
                    <a:pt x="560" y="167"/>
                    <a:pt x="560" y="167"/>
                    <a:pt x="536" y="155"/>
                  </a:cubicBezTo>
                  <a:lnTo>
                    <a:pt x="501" y="108"/>
                  </a:lnTo>
                  <a:cubicBezTo>
                    <a:pt x="477" y="96"/>
                    <a:pt x="465" y="96"/>
                    <a:pt x="453" y="84"/>
                  </a:cubicBezTo>
                  <a:cubicBezTo>
                    <a:pt x="441" y="60"/>
                    <a:pt x="441" y="48"/>
                    <a:pt x="405" y="36"/>
                  </a:cubicBezTo>
                  <a:cubicBezTo>
                    <a:pt x="382" y="24"/>
                    <a:pt x="382" y="24"/>
                    <a:pt x="346" y="24"/>
                  </a:cubicBezTo>
                  <a:cubicBezTo>
                    <a:pt x="322" y="0"/>
                    <a:pt x="322" y="0"/>
                    <a:pt x="2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3" name="Google Shape;3123;p3"/>
            <p:cNvSpPr/>
            <p:nvPr/>
          </p:nvSpPr>
          <p:spPr>
            <a:xfrm>
              <a:off x="4059725" y="3202900"/>
              <a:ext cx="10150" cy="12525"/>
            </a:xfrm>
            <a:custGeom>
              <a:avLst/>
              <a:gdLst/>
              <a:ahLst/>
              <a:cxnLst/>
              <a:rect l="l" t="t" r="r" b="b"/>
              <a:pathLst>
                <a:path w="406" h="501" extrusionOk="0">
                  <a:moveTo>
                    <a:pt x="24" y="1"/>
                  </a:moveTo>
                  <a:lnTo>
                    <a:pt x="12" y="24"/>
                  </a:lnTo>
                  <a:cubicBezTo>
                    <a:pt x="0" y="48"/>
                    <a:pt x="12" y="96"/>
                    <a:pt x="12" y="108"/>
                  </a:cubicBezTo>
                  <a:lnTo>
                    <a:pt x="12" y="120"/>
                  </a:lnTo>
                  <a:lnTo>
                    <a:pt x="72" y="120"/>
                  </a:lnTo>
                  <a:cubicBezTo>
                    <a:pt x="84" y="120"/>
                    <a:pt x="84" y="120"/>
                    <a:pt x="119" y="144"/>
                  </a:cubicBezTo>
                  <a:cubicBezTo>
                    <a:pt x="131" y="144"/>
                    <a:pt x="131" y="144"/>
                    <a:pt x="167" y="155"/>
                  </a:cubicBezTo>
                  <a:cubicBezTo>
                    <a:pt x="173" y="161"/>
                    <a:pt x="179" y="161"/>
                    <a:pt x="185" y="161"/>
                  </a:cubicBezTo>
                  <a:cubicBezTo>
                    <a:pt x="191" y="161"/>
                    <a:pt x="197" y="161"/>
                    <a:pt x="203" y="167"/>
                  </a:cubicBezTo>
                  <a:cubicBezTo>
                    <a:pt x="227" y="179"/>
                    <a:pt x="227" y="203"/>
                    <a:pt x="238" y="215"/>
                  </a:cubicBezTo>
                  <a:lnTo>
                    <a:pt x="262" y="239"/>
                  </a:lnTo>
                  <a:lnTo>
                    <a:pt x="298" y="275"/>
                  </a:lnTo>
                  <a:lnTo>
                    <a:pt x="322" y="298"/>
                  </a:lnTo>
                  <a:lnTo>
                    <a:pt x="358" y="334"/>
                  </a:lnTo>
                  <a:lnTo>
                    <a:pt x="358" y="346"/>
                  </a:lnTo>
                  <a:cubicBezTo>
                    <a:pt x="369" y="382"/>
                    <a:pt x="381" y="405"/>
                    <a:pt x="381" y="453"/>
                  </a:cubicBezTo>
                  <a:cubicBezTo>
                    <a:pt x="405" y="453"/>
                    <a:pt x="405" y="429"/>
                    <a:pt x="405" y="417"/>
                  </a:cubicBezTo>
                  <a:lnTo>
                    <a:pt x="405" y="370"/>
                  </a:lnTo>
                  <a:cubicBezTo>
                    <a:pt x="405" y="346"/>
                    <a:pt x="405" y="346"/>
                    <a:pt x="381" y="334"/>
                  </a:cubicBezTo>
                  <a:cubicBezTo>
                    <a:pt x="381" y="298"/>
                    <a:pt x="369" y="298"/>
                    <a:pt x="369" y="286"/>
                  </a:cubicBezTo>
                  <a:cubicBezTo>
                    <a:pt x="358" y="263"/>
                    <a:pt x="369" y="263"/>
                    <a:pt x="358" y="239"/>
                  </a:cubicBezTo>
                  <a:cubicBezTo>
                    <a:pt x="346" y="215"/>
                    <a:pt x="346" y="215"/>
                    <a:pt x="322" y="203"/>
                  </a:cubicBezTo>
                  <a:cubicBezTo>
                    <a:pt x="310" y="179"/>
                    <a:pt x="310" y="179"/>
                    <a:pt x="298" y="155"/>
                  </a:cubicBezTo>
                  <a:cubicBezTo>
                    <a:pt x="286" y="144"/>
                    <a:pt x="286" y="144"/>
                    <a:pt x="262" y="108"/>
                  </a:cubicBezTo>
                  <a:cubicBezTo>
                    <a:pt x="250" y="96"/>
                    <a:pt x="250" y="96"/>
                    <a:pt x="227" y="84"/>
                  </a:cubicBezTo>
                  <a:cubicBezTo>
                    <a:pt x="215" y="72"/>
                    <a:pt x="206" y="72"/>
                    <a:pt x="198" y="72"/>
                  </a:cubicBezTo>
                  <a:cubicBezTo>
                    <a:pt x="191" y="72"/>
                    <a:pt x="185" y="72"/>
                    <a:pt x="179" y="60"/>
                  </a:cubicBezTo>
                  <a:cubicBezTo>
                    <a:pt x="167" y="48"/>
                    <a:pt x="167" y="48"/>
                    <a:pt x="131" y="36"/>
                  </a:cubicBezTo>
                  <a:cubicBezTo>
                    <a:pt x="119" y="30"/>
                    <a:pt x="113" y="30"/>
                    <a:pt x="108" y="30"/>
                  </a:cubicBezTo>
                  <a:cubicBezTo>
                    <a:pt x="102" y="30"/>
                    <a:pt x="96" y="30"/>
                    <a:pt x="84" y="24"/>
                  </a:cubicBezTo>
                  <a:cubicBezTo>
                    <a:pt x="72" y="13"/>
                    <a:pt x="66" y="13"/>
                    <a:pt x="61" y="13"/>
                  </a:cubicBezTo>
                  <a:cubicBezTo>
                    <a:pt x="57" y="13"/>
                    <a:pt x="54" y="13"/>
                    <a:pt x="48" y="1"/>
                  </a:cubicBezTo>
                  <a:close/>
                  <a:moveTo>
                    <a:pt x="381" y="453"/>
                  </a:moveTo>
                  <a:cubicBezTo>
                    <a:pt x="369" y="453"/>
                    <a:pt x="369" y="453"/>
                    <a:pt x="381" y="501"/>
                  </a:cubicBezTo>
                  <a:lnTo>
                    <a:pt x="381" y="477"/>
                  </a:lnTo>
                  <a:lnTo>
                    <a:pt x="381" y="465"/>
                  </a:lnTo>
                  <a:lnTo>
                    <a:pt x="381" y="45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4" name="Google Shape;3124;p3"/>
            <p:cNvSpPr/>
            <p:nvPr/>
          </p:nvSpPr>
          <p:spPr>
            <a:xfrm>
              <a:off x="4033225" y="3125225"/>
              <a:ext cx="18175" cy="9250"/>
            </a:xfrm>
            <a:custGeom>
              <a:avLst/>
              <a:gdLst/>
              <a:ahLst/>
              <a:cxnLst/>
              <a:rect l="l" t="t" r="r" b="b"/>
              <a:pathLst>
                <a:path w="727" h="370" extrusionOk="0">
                  <a:moveTo>
                    <a:pt x="644" y="0"/>
                  </a:moveTo>
                  <a:lnTo>
                    <a:pt x="620" y="12"/>
                  </a:lnTo>
                  <a:cubicBezTo>
                    <a:pt x="608" y="24"/>
                    <a:pt x="608" y="48"/>
                    <a:pt x="596" y="60"/>
                  </a:cubicBezTo>
                  <a:lnTo>
                    <a:pt x="548" y="107"/>
                  </a:lnTo>
                  <a:cubicBezTo>
                    <a:pt x="536" y="119"/>
                    <a:pt x="536" y="131"/>
                    <a:pt x="501" y="143"/>
                  </a:cubicBezTo>
                  <a:cubicBezTo>
                    <a:pt x="477" y="167"/>
                    <a:pt x="489" y="179"/>
                    <a:pt x="465" y="191"/>
                  </a:cubicBezTo>
                  <a:cubicBezTo>
                    <a:pt x="447" y="197"/>
                    <a:pt x="438" y="197"/>
                    <a:pt x="431" y="197"/>
                  </a:cubicBezTo>
                  <a:cubicBezTo>
                    <a:pt x="423" y="197"/>
                    <a:pt x="417" y="197"/>
                    <a:pt x="406" y="203"/>
                  </a:cubicBezTo>
                  <a:cubicBezTo>
                    <a:pt x="370" y="226"/>
                    <a:pt x="370" y="226"/>
                    <a:pt x="358" y="238"/>
                  </a:cubicBezTo>
                  <a:lnTo>
                    <a:pt x="298" y="262"/>
                  </a:lnTo>
                  <a:lnTo>
                    <a:pt x="239" y="298"/>
                  </a:lnTo>
                  <a:cubicBezTo>
                    <a:pt x="215" y="310"/>
                    <a:pt x="215" y="310"/>
                    <a:pt x="179" y="310"/>
                  </a:cubicBezTo>
                  <a:lnTo>
                    <a:pt x="167" y="310"/>
                  </a:lnTo>
                  <a:cubicBezTo>
                    <a:pt x="135" y="318"/>
                    <a:pt x="102" y="332"/>
                    <a:pt x="73" y="332"/>
                  </a:cubicBezTo>
                  <a:cubicBezTo>
                    <a:pt x="60" y="332"/>
                    <a:pt x="47" y="329"/>
                    <a:pt x="36" y="322"/>
                  </a:cubicBezTo>
                  <a:lnTo>
                    <a:pt x="1" y="322"/>
                  </a:lnTo>
                  <a:cubicBezTo>
                    <a:pt x="36" y="345"/>
                    <a:pt x="36" y="345"/>
                    <a:pt x="13" y="357"/>
                  </a:cubicBezTo>
                  <a:cubicBezTo>
                    <a:pt x="36" y="369"/>
                    <a:pt x="48" y="369"/>
                    <a:pt x="48" y="369"/>
                  </a:cubicBezTo>
                  <a:lnTo>
                    <a:pt x="167" y="369"/>
                  </a:lnTo>
                  <a:cubicBezTo>
                    <a:pt x="191" y="369"/>
                    <a:pt x="191" y="357"/>
                    <a:pt x="227" y="357"/>
                  </a:cubicBezTo>
                  <a:lnTo>
                    <a:pt x="286" y="357"/>
                  </a:lnTo>
                  <a:cubicBezTo>
                    <a:pt x="310" y="357"/>
                    <a:pt x="310" y="345"/>
                    <a:pt x="346" y="345"/>
                  </a:cubicBezTo>
                  <a:lnTo>
                    <a:pt x="406" y="310"/>
                  </a:lnTo>
                  <a:lnTo>
                    <a:pt x="465" y="286"/>
                  </a:lnTo>
                  <a:lnTo>
                    <a:pt x="525" y="250"/>
                  </a:lnTo>
                  <a:cubicBezTo>
                    <a:pt x="548" y="238"/>
                    <a:pt x="548" y="226"/>
                    <a:pt x="560" y="203"/>
                  </a:cubicBezTo>
                  <a:lnTo>
                    <a:pt x="620" y="179"/>
                  </a:lnTo>
                  <a:cubicBezTo>
                    <a:pt x="656" y="167"/>
                    <a:pt x="644" y="143"/>
                    <a:pt x="667" y="131"/>
                  </a:cubicBezTo>
                  <a:cubicBezTo>
                    <a:pt x="703" y="119"/>
                    <a:pt x="703" y="107"/>
                    <a:pt x="715" y="83"/>
                  </a:cubicBezTo>
                  <a:lnTo>
                    <a:pt x="727" y="72"/>
                  </a:lnTo>
                  <a:lnTo>
                    <a:pt x="727" y="48"/>
                  </a:lnTo>
                  <a:cubicBezTo>
                    <a:pt x="715" y="12"/>
                    <a:pt x="667" y="0"/>
                    <a:pt x="6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5" name="Google Shape;3125;p3"/>
            <p:cNvSpPr/>
            <p:nvPr/>
          </p:nvSpPr>
          <p:spPr>
            <a:xfrm>
              <a:off x="4030550" y="3141750"/>
              <a:ext cx="12825" cy="5525"/>
            </a:xfrm>
            <a:custGeom>
              <a:avLst/>
              <a:gdLst/>
              <a:ahLst/>
              <a:cxnLst/>
              <a:rect l="l" t="t" r="r" b="b"/>
              <a:pathLst>
                <a:path w="513" h="221" extrusionOk="0">
                  <a:moveTo>
                    <a:pt x="344" y="1"/>
                  </a:moveTo>
                  <a:cubicBezTo>
                    <a:pt x="341" y="1"/>
                    <a:pt x="338" y="2"/>
                    <a:pt x="334" y="6"/>
                  </a:cubicBezTo>
                  <a:lnTo>
                    <a:pt x="286" y="6"/>
                  </a:lnTo>
                  <a:cubicBezTo>
                    <a:pt x="274" y="6"/>
                    <a:pt x="274" y="30"/>
                    <a:pt x="239" y="30"/>
                  </a:cubicBezTo>
                  <a:lnTo>
                    <a:pt x="203" y="30"/>
                  </a:lnTo>
                  <a:cubicBezTo>
                    <a:pt x="179" y="30"/>
                    <a:pt x="167" y="30"/>
                    <a:pt x="155" y="42"/>
                  </a:cubicBezTo>
                  <a:cubicBezTo>
                    <a:pt x="143" y="42"/>
                    <a:pt x="143" y="54"/>
                    <a:pt x="120" y="65"/>
                  </a:cubicBezTo>
                  <a:cubicBezTo>
                    <a:pt x="108" y="65"/>
                    <a:pt x="108" y="65"/>
                    <a:pt x="84" y="89"/>
                  </a:cubicBezTo>
                  <a:lnTo>
                    <a:pt x="48" y="113"/>
                  </a:lnTo>
                  <a:cubicBezTo>
                    <a:pt x="36" y="125"/>
                    <a:pt x="36" y="125"/>
                    <a:pt x="24" y="125"/>
                  </a:cubicBezTo>
                  <a:lnTo>
                    <a:pt x="1" y="125"/>
                  </a:lnTo>
                  <a:lnTo>
                    <a:pt x="1" y="161"/>
                  </a:lnTo>
                  <a:cubicBezTo>
                    <a:pt x="1" y="184"/>
                    <a:pt x="48" y="220"/>
                    <a:pt x="60" y="220"/>
                  </a:cubicBezTo>
                  <a:lnTo>
                    <a:pt x="96" y="220"/>
                  </a:lnTo>
                  <a:lnTo>
                    <a:pt x="120" y="184"/>
                  </a:lnTo>
                  <a:cubicBezTo>
                    <a:pt x="143" y="173"/>
                    <a:pt x="143" y="173"/>
                    <a:pt x="155" y="173"/>
                  </a:cubicBezTo>
                  <a:cubicBezTo>
                    <a:pt x="167" y="161"/>
                    <a:pt x="167" y="161"/>
                    <a:pt x="179" y="161"/>
                  </a:cubicBezTo>
                  <a:lnTo>
                    <a:pt x="215" y="125"/>
                  </a:lnTo>
                  <a:cubicBezTo>
                    <a:pt x="217" y="123"/>
                    <a:pt x="218" y="122"/>
                    <a:pt x="220" y="122"/>
                  </a:cubicBezTo>
                  <a:cubicBezTo>
                    <a:pt x="227" y="122"/>
                    <a:pt x="235" y="133"/>
                    <a:pt x="246" y="133"/>
                  </a:cubicBezTo>
                  <a:cubicBezTo>
                    <a:pt x="251" y="133"/>
                    <a:pt x="256" y="131"/>
                    <a:pt x="262" y="125"/>
                  </a:cubicBezTo>
                  <a:cubicBezTo>
                    <a:pt x="274" y="125"/>
                    <a:pt x="274" y="113"/>
                    <a:pt x="286" y="113"/>
                  </a:cubicBezTo>
                  <a:cubicBezTo>
                    <a:pt x="298" y="113"/>
                    <a:pt x="298" y="113"/>
                    <a:pt x="322" y="101"/>
                  </a:cubicBezTo>
                  <a:cubicBezTo>
                    <a:pt x="334" y="101"/>
                    <a:pt x="334" y="89"/>
                    <a:pt x="346" y="89"/>
                  </a:cubicBezTo>
                  <a:cubicBezTo>
                    <a:pt x="358" y="89"/>
                    <a:pt x="358" y="65"/>
                    <a:pt x="382" y="65"/>
                  </a:cubicBezTo>
                  <a:lnTo>
                    <a:pt x="393" y="65"/>
                  </a:lnTo>
                  <a:cubicBezTo>
                    <a:pt x="403" y="65"/>
                    <a:pt x="414" y="64"/>
                    <a:pt x="425" y="64"/>
                  </a:cubicBezTo>
                  <a:cubicBezTo>
                    <a:pt x="442" y="64"/>
                    <a:pt x="458" y="68"/>
                    <a:pt x="465" y="89"/>
                  </a:cubicBezTo>
                  <a:lnTo>
                    <a:pt x="465" y="101"/>
                  </a:lnTo>
                  <a:lnTo>
                    <a:pt x="501" y="101"/>
                  </a:lnTo>
                  <a:cubicBezTo>
                    <a:pt x="513" y="101"/>
                    <a:pt x="513" y="89"/>
                    <a:pt x="501" y="65"/>
                  </a:cubicBezTo>
                  <a:cubicBezTo>
                    <a:pt x="477" y="54"/>
                    <a:pt x="477" y="42"/>
                    <a:pt x="465" y="30"/>
                  </a:cubicBezTo>
                  <a:cubicBezTo>
                    <a:pt x="441" y="6"/>
                    <a:pt x="441" y="6"/>
                    <a:pt x="417" y="6"/>
                  </a:cubicBezTo>
                  <a:lnTo>
                    <a:pt x="382" y="6"/>
                  </a:lnTo>
                  <a:cubicBezTo>
                    <a:pt x="358" y="6"/>
                    <a:pt x="350" y="1"/>
                    <a:pt x="3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6" name="Google Shape;3126;p3"/>
            <p:cNvSpPr/>
            <p:nvPr/>
          </p:nvSpPr>
          <p:spPr>
            <a:xfrm>
              <a:off x="4030550" y="3153800"/>
              <a:ext cx="6575" cy="9950"/>
            </a:xfrm>
            <a:custGeom>
              <a:avLst/>
              <a:gdLst/>
              <a:ahLst/>
              <a:cxnLst/>
              <a:rect l="l" t="t" r="r" b="b"/>
              <a:pathLst>
                <a:path w="263" h="398" extrusionOk="0">
                  <a:moveTo>
                    <a:pt x="1" y="0"/>
                  </a:moveTo>
                  <a:lnTo>
                    <a:pt x="24" y="36"/>
                  </a:lnTo>
                  <a:cubicBezTo>
                    <a:pt x="36" y="36"/>
                    <a:pt x="36" y="48"/>
                    <a:pt x="36" y="48"/>
                  </a:cubicBezTo>
                  <a:cubicBezTo>
                    <a:pt x="48" y="48"/>
                    <a:pt x="48" y="48"/>
                    <a:pt x="60" y="60"/>
                  </a:cubicBezTo>
                  <a:cubicBezTo>
                    <a:pt x="84" y="60"/>
                    <a:pt x="84" y="60"/>
                    <a:pt x="84" y="83"/>
                  </a:cubicBezTo>
                  <a:cubicBezTo>
                    <a:pt x="90" y="89"/>
                    <a:pt x="93" y="89"/>
                    <a:pt x="94" y="89"/>
                  </a:cubicBezTo>
                  <a:cubicBezTo>
                    <a:pt x="96" y="89"/>
                    <a:pt x="96" y="89"/>
                    <a:pt x="96" y="95"/>
                  </a:cubicBezTo>
                  <a:cubicBezTo>
                    <a:pt x="108" y="107"/>
                    <a:pt x="96" y="107"/>
                    <a:pt x="108" y="119"/>
                  </a:cubicBezTo>
                  <a:cubicBezTo>
                    <a:pt x="108" y="143"/>
                    <a:pt x="108" y="143"/>
                    <a:pt x="120" y="155"/>
                  </a:cubicBezTo>
                  <a:cubicBezTo>
                    <a:pt x="120" y="167"/>
                    <a:pt x="143" y="167"/>
                    <a:pt x="143" y="179"/>
                  </a:cubicBezTo>
                  <a:lnTo>
                    <a:pt x="143" y="214"/>
                  </a:lnTo>
                  <a:lnTo>
                    <a:pt x="143" y="238"/>
                  </a:lnTo>
                  <a:cubicBezTo>
                    <a:pt x="143" y="262"/>
                    <a:pt x="155" y="262"/>
                    <a:pt x="155" y="274"/>
                  </a:cubicBezTo>
                  <a:lnTo>
                    <a:pt x="155" y="298"/>
                  </a:lnTo>
                  <a:lnTo>
                    <a:pt x="155" y="334"/>
                  </a:lnTo>
                  <a:lnTo>
                    <a:pt x="155" y="357"/>
                  </a:lnTo>
                  <a:lnTo>
                    <a:pt x="155" y="381"/>
                  </a:lnTo>
                  <a:lnTo>
                    <a:pt x="167" y="393"/>
                  </a:lnTo>
                  <a:cubicBezTo>
                    <a:pt x="178" y="397"/>
                    <a:pt x="188" y="398"/>
                    <a:pt x="198" y="398"/>
                  </a:cubicBezTo>
                  <a:cubicBezTo>
                    <a:pt x="221" y="398"/>
                    <a:pt x="239" y="390"/>
                    <a:pt x="239" y="381"/>
                  </a:cubicBezTo>
                  <a:lnTo>
                    <a:pt x="262" y="381"/>
                  </a:lnTo>
                  <a:lnTo>
                    <a:pt x="262" y="357"/>
                  </a:lnTo>
                  <a:cubicBezTo>
                    <a:pt x="262" y="345"/>
                    <a:pt x="262" y="345"/>
                    <a:pt x="239" y="334"/>
                  </a:cubicBezTo>
                  <a:lnTo>
                    <a:pt x="239" y="286"/>
                  </a:lnTo>
                  <a:cubicBezTo>
                    <a:pt x="239" y="274"/>
                    <a:pt x="239" y="274"/>
                    <a:pt x="227" y="262"/>
                  </a:cubicBezTo>
                  <a:cubicBezTo>
                    <a:pt x="227" y="238"/>
                    <a:pt x="215" y="238"/>
                    <a:pt x="215" y="226"/>
                  </a:cubicBezTo>
                  <a:cubicBezTo>
                    <a:pt x="215" y="214"/>
                    <a:pt x="227" y="214"/>
                    <a:pt x="215" y="179"/>
                  </a:cubicBezTo>
                  <a:cubicBezTo>
                    <a:pt x="215" y="167"/>
                    <a:pt x="203" y="167"/>
                    <a:pt x="203" y="155"/>
                  </a:cubicBezTo>
                  <a:cubicBezTo>
                    <a:pt x="179" y="143"/>
                    <a:pt x="179" y="143"/>
                    <a:pt x="179" y="119"/>
                  </a:cubicBezTo>
                  <a:lnTo>
                    <a:pt x="155" y="95"/>
                  </a:lnTo>
                  <a:lnTo>
                    <a:pt x="120" y="60"/>
                  </a:lnTo>
                  <a:lnTo>
                    <a:pt x="120" y="48"/>
                  </a:lnTo>
                  <a:cubicBezTo>
                    <a:pt x="96" y="24"/>
                    <a:pt x="60" y="24"/>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7" name="Google Shape;3127;p3"/>
            <p:cNvSpPr/>
            <p:nvPr/>
          </p:nvSpPr>
          <p:spPr>
            <a:xfrm>
              <a:off x="4021325" y="3165700"/>
              <a:ext cx="11925" cy="11625"/>
            </a:xfrm>
            <a:custGeom>
              <a:avLst/>
              <a:gdLst/>
              <a:ahLst/>
              <a:cxnLst/>
              <a:rect l="l" t="t" r="r" b="b"/>
              <a:pathLst>
                <a:path w="477" h="465" extrusionOk="0">
                  <a:moveTo>
                    <a:pt x="36" y="0"/>
                  </a:moveTo>
                  <a:lnTo>
                    <a:pt x="12" y="24"/>
                  </a:lnTo>
                  <a:cubicBezTo>
                    <a:pt x="0" y="48"/>
                    <a:pt x="12" y="96"/>
                    <a:pt x="36" y="96"/>
                  </a:cubicBezTo>
                  <a:lnTo>
                    <a:pt x="48" y="108"/>
                  </a:lnTo>
                  <a:lnTo>
                    <a:pt x="239" y="108"/>
                  </a:lnTo>
                  <a:cubicBezTo>
                    <a:pt x="250" y="119"/>
                    <a:pt x="250" y="143"/>
                    <a:pt x="274" y="143"/>
                  </a:cubicBezTo>
                  <a:cubicBezTo>
                    <a:pt x="280" y="149"/>
                    <a:pt x="286" y="149"/>
                    <a:pt x="292" y="149"/>
                  </a:cubicBezTo>
                  <a:cubicBezTo>
                    <a:pt x="298" y="149"/>
                    <a:pt x="304" y="149"/>
                    <a:pt x="310" y="155"/>
                  </a:cubicBezTo>
                  <a:lnTo>
                    <a:pt x="346" y="179"/>
                  </a:lnTo>
                  <a:lnTo>
                    <a:pt x="370" y="215"/>
                  </a:lnTo>
                  <a:cubicBezTo>
                    <a:pt x="393" y="227"/>
                    <a:pt x="393" y="227"/>
                    <a:pt x="405" y="262"/>
                  </a:cubicBezTo>
                  <a:lnTo>
                    <a:pt x="405" y="274"/>
                  </a:lnTo>
                  <a:cubicBezTo>
                    <a:pt x="417" y="298"/>
                    <a:pt x="417" y="346"/>
                    <a:pt x="405" y="381"/>
                  </a:cubicBezTo>
                  <a:lnTo>
                    <a:pt x="405" y="393"/>
                  </a:lnTo>
                  <a:lnTo>
                    <a:pt x="405" y="405"/>
                  </a:lnTo>
                  <a:cubicBezTo>
                    <a:pt x="417" y="453"/>
                    <a:pt x="417" y="453"/>
                    <a:pt x="429" y="465"/>
                  </a:cubicBezTo>
                  <a:cubicBezTo>
                    <a:pt x="453" y="465"/>
                    <a:pt x="453" y="453"/>
                    <a:pt x="465" y="429"/>
                  </a:cubicBezTo>
                  <a:cubicBezTo>
                    <a:pt x="477" y="405"/>
                    <a:pt x="477" y="405"/>
                    <a:pt x="477" y="369"/>
                  </a:cubicBezTo>
                  <a:lnTo>
                    <a:pt x="477" y="322"/>
                  </a:lnTo>
                  <a:cubicBezTo>
                    <a:pt x="477" y="286"/>
                    <a:pt x="465" y="286"/>
                    <a:pt x="465" y="262"/>
                  </a:cubicBezTo>
                  <a:cubicBezTo>
                    <a:pt x="453" y="227"/>
                    <a:pt x="465" y="227"/>
                    <a:pt x="453" y="203"/>
                  </a:cubicBezTo>
                  <a:cubicBezTo>
                    <a:pt x="429" y="167"/>
                    <a:pt x="429" y="167"/>
                    <a:pt x="417" y="155"/>
                  </a:cubicBezTo>
                  <a:cubicBezTo>
                    <a:pt x="405" y="119"/>
                    <a:pt x="405" y="143"/>
                    <a:pt x="370" y="108"/>
                  </a:cubicBezTo>
                  <a:lnTo>
                    <a:pt x="334" y="60"/>
                  </a:lnTo>
                  <a:cubicBezTo>
                    <a:pt x="298" y="48"/>
                    <a:pt x="298" y="48"/>
                    <a:pt x="286" y="36"/>
                  </a:cubicBezTo>
                  <a:cubicBezTo>
                    <a:pt x="268" y="30"/>
                    <a:pt x="259" y="30"/>
                    <a:pt x="252" y="30"/>
                  </a:cubicBezTo>
                  <a:cubicBezTo>
                    <a:pt x="245" y="30"/>
                    <a:pt x="239" y="30"/>
                    <a:pt x="227" y="24"/>
                  </a:cubicBezTo>
                  <a:cubicBezTo>
                    <a:pt x="191" y="0"/>
                    <a:pt x="191" y="0"/>
                    <a:pt x="1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8" name="Google Shape;3128;p3"/>
            <p:cNvSpPr/>
            <p:nvPr/>
          </p:nvSpPr>
          <p:spPr>
            <a:xfrm>
              <a:off x="4019550" y="3174925"/>
              <a:ext cx="8650" cy="16600"/>
            </a:xfrm>
            <a:custGeom>
              <a:avLst/>
              <a:gdLst/>
              <a:ahLst/>
              <a:cxnLst/>
              <a:rect l="l" t="t" r="r" b="b"/>
              <a:pathLst>
                <a:path w="346" h="664" extrusionOk="0">
                  <a:moveTo>
                    <a:pt x="48" y="0"/>
                  </a:moveTo>
                  <a:cubicBezTo>
                    <a:pt x="12" y="84"/>
                    <a:pt x="12" y="84"/>
                    <a:pt x="0" y="84"/>
                  </a:cubicBezTo>
                  <a:cubicBezTo>
                    <a:pt x="0" y="96"/>
                    <a:pt x="0" y="108"/>
                    <a:pt x="12" y="108"/>
                  </a:cubicBezTo>
                  <a:lnTo>
                    <a:pt x="83" y="191"/>
                  </a:lnTo>
                  <a:cubicBezTo>
                    <a:pt x="107" y="203"/>
                    <a:pt x="107" y="203"/>
                    <a:pt x="131" y="215"/>
                  </a:cubicBezTo>
                  <a:cubicBezTo>
                    <a:pt x="143" y="227"/>
                    <a:pt x="143" y="251"/>
                    <a:pt x="167" y="262"/>
                  </a:cubicBezTo>
                  <a:cubicBezTo>
                    <a:pt x="179" y="274"/>
                    <a:pt x="179" y="274"/>
                    <a:pt x="191" y="298"/>
                  </a:cubicBezTo>
                  <a:cubicBezTo>
                    <a:pt x="202" y="322"/>
                    <a:pt x="202" y="322"/>
                    <a:pt x="226" y="346"/>
                  </a:cubicBezTo>
                  <a:cubicBezTo>
                    <a:pt x="238" y="381"/>
                    <a:pt x="238" y="381"/>
                    <a:pt x="238" y="393"/>
                  </a:cubicBezTo>
                  <a:lnTo>
                    <a:pt x="238" y="441"/>
                  </a:lnTo>
                  <a:cubicBezTo>
                    <a:pt x="238" y="465"/>
                    <a:pt x="250" y="453"/>
                    <a:pt x="250" y="477"/>
                  </a:cubicBezTo>
                  <a:cubicBezTo>
                    <a:pt x="250" y="512"/>
                    <a:pt x="250" y="512"/>
                    <a:pt x="238" y="524"/>
                  </a:cubicBezTo>
                  <a:lnTo>
                    <a:pt x="238" y="572"/>
                  </a:lnTo>
                  <a:cubicBezTo>
                    <a:pt x="238" y="596"/>
                    <a:pt x="238" y="596"/>
                    <a:pt x="226" y="620"/>
                  </a:cubicBezTo>
                  <a:cubicBezTo>
                    <a:pt x="226" y="632"/>
                    <a:pt x="202" y="632"/>
                    <a:pt x="202" y="632"/>
                  </a:cubicBezTo>
                  <a:cubicBezTo>
                    <a:pt x="202" y="632"/>
                    <a:pt x="202" y="643"/>
                    <a:pt x="226" y="643"/>
                  </a:cubicBezTo>
                  <a:cubicBezTo>
                    <a:pt x="231" y="659"/>
                    <a:pt x="245" y="663"/>
                    <a:pt x="260" y="663"/>
                  </a:cubicBezTo>
                  <a:cubicBezTo>
                    <a:pt x="280" y="663"/>
                    <a:pt x="303" y="655"/>
                    <a:pt x="310" y="655"/>
                  </a:cubicBezTo>
                  <a:lnTo>
                    <a:pt x="321" y="643"/>
                  </a:lnTo>
                  <a:lnTo>
                    <a:pt x="321" y="632"/>
                  </a:lnTo>
                  <a:cubicBezTo>
                    <a:pt x="321" y="596"/>
                    <a:pt x="321" y="596"/>
                    <a:pt x="345" y="572"/>
                  </a:cubicBezTo>
                  <a:lnTo>
                    <a:pt x="345" y="512"/>
                  </a:lnTo>
                  <a:lnTo>
                    <a:pt x="345" y="453"/>
                  </a:lnTo>
                  <a:cubicBezTo>
                    <a:pt x="345" y="417"/>
                    <a:pt x="321" y="417"/>
                    <a:pt x="321" y="393"/>
                  </a:cubicBezTo>
                  <a:cubicBezTo>
                    <a:pt x="321" y="358"/>
                    <a:pt x="345" y="358"/>
                    <a:pt x="321" y="334"/>
                  </a:cubicBezTo>
                  <a:lnTo>
                    <a:pt x="298" y="274"/>
                  </a:lnTo>
                  <a:cubicBezTo>
                    <a:pt x="286" y="239"/>
                    <a:pt x="286" y="239"/>
                    <a:pt x="262" y="227"/>
                  </a:cubicBezTo>
                  <a:cubicBezTo>
                    <a:pt x="250" y="203"/>
                    <a:pt x="238" y="215"/>
                    <a:pt x="226" y="179"/>
                  </a:cubicBezTo>
                  <a:lnTo>
                    <a:pt x="179" y="143"/>
                  </a:lnTo>
                  <a:lnTo>
                    <a:pt x="167" y="120"/>
                  </a:lnTo>
                  <a:cubicBezTo>
                    <a:pt x="131" y="96"/>
                    <a:pt x="83" y="60"/>
                    <a:pt x="71" y="36"/>
                  </a:cubicBezTo>
                  <a:lnTo>
                    <a:pt x="60" y="24"/>
                  </a:lnTo>
                  <a:lnTo>
                    <a:pt x="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9" name="Google Shape;3129;p3"/>
            <p:cNvSpPr/>
            <p:nvPr/>
          </p:nvSpPr>
          <p:spPr>
            <a:xfrm>
              <a:off x="4009125" y="3186525"/>
              <a:ext cx="9550" cy="14625"/>
            </a:xfrm>
            <a:custGeom>
              <a:avLst/>
              <a:gdLst/>
              <a:ahLst/>
              <a:cxnLst/>
              <a:rect l="l" t="t" r="r" b="b"/>
              <a:pathLst>
                <a:path w="382" h="585" extrusionOk="0">
                  <a:moveTo>
                    <a:pt x="60" y="1"/>
                  </a:moveTo>
                  <a:cubicBezTo>
                    <a:pt x="36" y="1"/>
                    <a:pt x="36" y="1"/>
                    <a:pt x="24" y="25"/>
                  </a:cubicBezTo>
                  <a:cubicBezTo>
                    <a:pt x="0" y="37"/>
                    <a:pt x="0" y="84"/>
                    <a:pt x="0" y="96"/>
                  </a:cubicBezTo>
                  <a:lnTo>
                    <a:pt x="0" y="108"/>
                  </a:lnTo>
                  <a:lnTo>
                    <a:pt x="12" y="108"/>
                  </a:lnTo>
                  <a:cubicBezTo>
                    <a:pt x="18" y="114"/>
                    <a:pt x="24" y="114"/>
                    <a:pt x="32" y="114"/>
                  </a:cubicBezTo>
                  <a:cubicBezTo>
                    <a:pt x="39" y="114"/>
                    <a:pt x="48" y="114"/>
                    <a:pt x="60" y="120"/>
                  </a:cubicBezTo>
                  <a:cubicBezTo>
                    <a:pt x="72" y="144"/>
                    <a:pt x="72" y="144"/>
                    <a:pt x="96" y="156"/>
                  </a:cubicBezTo>
                  <a:cubicBezTo>
                    <a:pt x="119" y="168"/>
                    <a:pt x="119" y="168"/>
                    <a:pt x="143" y="179"/>
                  </a:cubicBezTo>
                  <a:cubicBezTo>
                    <a:pt x="155" y="203"/>
                    <a:pt x="179" y="203"/>
                    <a:pt x="191" y="215"/>
                  </a:cubicBezTo>
                  <a:cubicBezTo>
                    <a:pt x="203" y="227"/>
                    <a:pt x="191" y="239"/>
                    <a:pt x="203" y="263"/>
                  </a:cubicBezTo>
                  <a:lnTo>
                    <a:pt x="238" y="287"/>
                  </a:lnTo>
                  <a:cubicBezTo>
                    <a:pt x="250" y="298"/>
                    <a:pt x="250" y="298"/>
                    <a:pt x="262" y="334"/>
                  </a:cubicBezTo>
                  <a:cubicBezTo>
                    <a:pt x="274" y="346"/>
                    <a:pt x="274" y="346"/>
                    <a:pt x="298" y="382"/>
                  </a:cubicBezTo>
                  <a:cubicBezTo>
                    <a:pt x="310" y="394"/>
                    <a:pt x="310" y="394"/>
                    <a:pt x="322" y="418"/>
                  </a:cubicBezTo>
                  <a:lnTo>
                    <a:pt x="322" y="441"/>
                  </a:lnTo>
                  <a:cubicBezTo>
                    <a:pt x="334" y="465"/>
                    <a:pt x="357" y="513"/>
                    <a:pt x="357" y="537"/>
                  </a:cubicBezTo>
                  <a:lnTo>
                    <a:pt x="357" y="560"/>
                  </a:lnTo>
                  <a:lnTo>
                    <a:pt x="357" y="572"/>
                  </a:lnTo>
                  <a:cubicBezTo>
                    <a:pt x="357" y="572"/>
                    <a:pt x="357" y="578"/>
                    <a:pt x="361" y="581"/>
                  </a:cubicBezTo>
                  <a:lnTo>
                    <a:pt x="361" y="581"/>
                  </a:lnTo>
                  <a:cubicBezTo>
                    <a:pt x="362" y="579"/>
                    <a:pt x="365" y="577"/>
                    <a:pt x="369" y="572"/>
                  </a:cubicBezTo>
                  <a:cubicBezTo>
                    <a:pt x="381" y="560"/>
                    <a:pt x="381" y="560"/>
                    <a:pt x="381" y="537"/>
                  </a:cubicBezTo>
                  <a:lnTo>
                    <a:pt x="381" y="501"/>
                  </a:lnTo>
                  <a:cubicBezTo>
                    <a:pt x="381" y="465"/>
                    <a:pt x="381" y="465"/>
                    <a:pt x="369" y="441"/>
                  </a:cubicBezTo>
                  <a:cubicBezTo>
                    <a:pt x="357" y="406"/>
                    <a:pt x="357" y="406"/>
                    <a:pt x="357" y="394"/>
                  </a:cubicBezTo>
                  <a:cubicBezTo>
                    <a:pt x="346" y="358"/>
                    <a:pt x="357" y="358"/>
                    <a:pt x="346" y="334"/>
                  </a:cubicBezTo>
                  <a:cubicBezTo>
                    <a:pt x="322" y="298"/>
                    <a:pt x="322" y="298"/>
                    <a:pt x="322" y="287"/>
                  </a:cubicBezTo>
                  <a:cubicBezTo>
                    <a:pt x="310" y="263"/>
                    <a:pt x="310" y="275"/>
                    <a:pt x="298" y="239"/>
                  </a:cubicBezTo>
                  <a:cubicBezTo>
                    <a:pt x="274" y="227"/>
                    <a:pt x="274" y="215"/>
                    <a:pt x="262" y="203"/>
                  </a:cubicBezTo>
                  <a:cubicBezTo>
                    <a:pt x="250" y="179"/>
                    <a:pt x="250" y="168"/>
                    <a:pt x="238" y="156"/>
                  </a:cubicBezTo>
                  <a:cubicBezTo>
                    <a:pt x="215" y="144"/>
                    <a:pt x="203" y="144"/>
                    <a:pt x="191" y="120"/>
                  </a:cubicBezTo>
                  <a:cubicBezTo>
                    <a:pt x="179" y="108"/>
                    <a:pt x="179" y="96"/>
                    <a:pt x="155" y="84"/>
                  </a:cubicBezTo>
                  <a:cubicBezTo>
                    <a:pt x="143" y="60"/>
                    <a:pt x="131" y="60"/>
                    <a:pt x="119" y="48"/>
                  </a:cubicBezTo>
                  <a:cubicBezTo>
                    <a:pt x="96" y="37"/>
                    <a:pt x="84" y="37"/>
                    <a:pt x="72" y="25"/>
                  </a:cubicBezTo>
                  <a:cubicBezTo>
                    <a:pt x="60" y="25"/>
                    <a:pt x="60" y="1"/>
                    <a:pt x="60" y="1"/>
                  </a:cubicBezTo>
                  <a:close/>
                  <a:moveTo>
                    <a:pt x="361" y="581"/>
                  </a:moveTo>
                  <a:cubicBezTo>
                    <a:pt x="359" y="584"/>
                    <a:pt x="362" y="584"/>
                    <a:pt x="369" y="584"/>
                  </a:cubicBezTo>
                  <a:cubicBezTo>
                    <a:pt x="365" y="584"/>
                    <a:pt x="363" y="583"/>
                    <a:pt x="361" y="58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0" name="Google Shape;3130;p3"/>
            <p:cNvSpPr/>
            <p:nvPr/>
          </p:nvSpPr>
          <p:spPr>
            <a:xfrm>
              <a:off x="4007625" y="3196125"/>
              <a:ext cx="4800" cy="10025"/>
            </a:xfrm>
            <a:custGeom>
              <a:avLst/>
              <a:gdLst/>
              <a:ahLst/>
              <a:cxnLst/>
              <a:rect l="l" t="t" r="r" b="b"/>
              <a:pathLst>
                <a:path w="192" h="401" extrusionOk="0">
                  <a:moveTo>
                    <a:pt x="5" y="1"/>
                  </a:moveTo>
                  <a:cubicBezTo>
                    <a:pt x="4" y="1"/>
                    <a:pt x="1" y="4"/>
                    <a:pt x="1" y="10"/>
                  </a:cubicBezTo>
                  <a:cubicBezTo>
                    <a:pt x="7" y="4"/>
                    <a:pt x="7" y="1"/>
                    <a:pt x="5" y="1"/>
                  </a:cubicBezTo>
                  <a:close/>
                  <a:moveTo>
                    <a:pt x="1" y="22"/>
                  </a:moveTo>
                  <a:lnTo>
                    <a:pt x="1" y="34"/>
                  </a:lnTo>
                  <a:cubicBezTo>
                    <a:pt x="1" y="34"/>
                    <a:pt x="13" y="69"/>
                    <a:pt x="25" y="81"/>
                  </a:cubicBezTo>
                  <a:cubicBezTo>
                    <a:pt x="25" y="93"/>
                    <a:pt x="48" y="93"/>
                    <a:pt x="48" y="93"/>
                  </a:cubicBezTo>
                  <a:lnTo>
                    <a:pt x="48" y="129"/>
                  </a:lnTo>
                  <a:cubicBezTo>
                    <a:pt x="48" y="141"/>
                    <a:pt x="48" y="141"/>
                    <a:pt x="60" y="153"/>
                  </a:cubicBezTo>
                  <a:cubicBezTo>
                    <a:pt x="60" y="176"/>
                    <a:pt x="72" y="176"/>
                    <a:pt x="72" y="188"/>
                  </a:cubicBezTo>
                  <a:lnTo>
                    <a:pt x="72" y="212"/>
                  </a:lnTo>
                  <a:lnTo>
                    <a:pt x="72" y="248"/>
                  </a:lnTo>
                  <a:cubicBezTo>
                    <a:pt x="72" y="260"/>
                    <a:pt x="84" y="260"/>
                    <a:pt x="84" y="272"/>
                  </a:cubicBezTo>
                  <a:lnTo>
                    <a:pt x="84" y="307"/>
                  </a:lnTo>
                  <a:lnTo>
                    <a:pt x="84" y="331"/>
                  </a:lnTo>
                  <a:lnTo>
                    <a:pt x="84" y="367"/>
                  </a:lnTo>
                  <a:lnTo>
                    <a:pt x="84" y="379"/>
                  </a:lnTo>
                  <a:cubicBezTo>
                    <a:pt x="84" y="379"/>
                    <a:pt x="108" y="379"/>
                    <a:pt x="108" y="391"/>
                  </a:cubicBezTo>
                  <a:cubicBezTo>
                    <a:pt x="115" y="398"/>
                    <a:pt x="125" y="401"/>
                    <a:pt x="135" y="401"/>
                  </a:cubicBezTo>
                  <a:cubicBezTo>
                    <a:pt x="157" y="401"/>
                    <a:pt x="179" y="387"/>
                    <a:pt x="179" y="379"/>
                  </a:cubicBezTo>
                  <a:lnTo>
                    <a:pt x="191" y="379"/>
                  </a:lnTo>
                  <a:lnTo>
                    <a:pt x="191" y="367"/>
                  </a:lnTo>
                  <a:cubicBezTo>
                    <a:pt x="191" y="355"/>
                    <a:pt x="191" y="355"/>
                    <a:pt x="179" y="331"/>
                  </a:cubicBezTo>
                  <a:cubicBezTo>
                    <a:pt x="179" y="319"/>
                    <a:pt x="179" y="319"/>
                    <a:pt x="167" y="307"/>
                  </a:cubicBezTo>
                  <a:cubicBezTo>
                    <a:pt x="167" y="295"/>
                    <a:pt x="144" y="295"/>
                    <a:pt x="144" y="272"/>
                  </a:cubicBezTo>
                  <a:cubicBezTo>
                    <a:pt x="144" y="260"/>
                    <a:pt x="132" y="260"/>
                    <a:pt x="132" y="248"/>
                  </a:cubicBezTo>
                  <a:cubicBezTo>
                    <a:pt x="132" y="236"/>
                    <a:pt x="144" y="236"/>
                    <a:pt x="132" y="212"/>
                  </a:cubicBezTo>
                  <a:cubicBezTo>
                    <a:pt x="132" y="200"/>
                    <a:pt x="120" y="200"/>
                    <a:pt x="120" y="188"/>
                  </a:cubicBezTo>
                  <a:cubicBezTo>
                    <a:pt x="120" y="176"/>
                    <a:pt x="120" y="176"/>
                    <a:pt x="108" y="153"/>
                  </a:cubicBezTo>
                  <a:lnTo>
                    <a:pt x="72" y="129"/>
                  </a:lnTo>
                  <a:cubicBezTo>
                    <a:pt x="60" y="117"/>
                    <a:pt x="60" y="117"/>
                    <a:pt x="60" y="93"/>
                  </a:cubicBezTo>
                  <a:lnTo>
                    <a:pt x="60" y="81"/>
                  </a:lnTo>
                  <a:cubicBezTo>
                    <a:pt x="48" y="69"/>
                    <a:pt x="25" y="45"/>
                    <a:pt x="13" y="2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1" name="Google Shape;3131;p3"/>
            <p:cNvSpPr/>
            <p:nvPr/>
          </p:nvSpPr>
          <p:spPr>
            <a:xfrm>
              <a:off x="4023700" y="3052275"/>
              <a:ext cx="39325" cy="50350"/>
            </a:xfrm>
            <a:custGeom>
              <a:avLst/>
              <a:gdLst/>
              <a:ahLst/>
              <a:cxnLst/>
              <a:rect l="l" t="t" r="r" b="b"/>
              <a:pathLst>
                <a:path w="1573" h="2014" extrusionOk="0">
                  <a:moveTo>
                    <a:pt x="1541" y="1"/>
                  </a:moveTo>
                  <a:cubicBezTo>
                    <a:pt x="1519" y="1"/>
                    <a:pt x="1490" y="17"/>
                    <a:pt x="1477" y="37"/>
                  </a:cubicBezTo>
                  <a:lnTo>
                    <a:pt x="1453" y="61"/>
                  </a:lnTo>
                  <a:cubicBezTo>
                    <a:pt x="1441" y="73"/>
                    <a:pt x="1382" y="180"/>
                    <a:pt x="1334" y="275"/>
                  </a:cubicBezTo>
                  <a:cubicBezTo>
                    <a:pt x="1287" y="346"/>
                    <a:pt x="1287" y="346"/>
                    <a:pt x="1227" y="430"/>
                  </a:cubicBezTo>
                  <a:cubicBezTo>
                    <a:pt x="1179" y="513"/>
                    <a:pt x="1179" y="513"/>
                    <a:pt x="1120" y="596"/>
                  </a:cubicBezTo>
                  <a:cubicBezTo>
                    <a:pt x="1084" y="668"/>
                    <a:pt x="1084" y="692"/>
                    <a:pt x="1025" y="763"/>
                  </a:cubicBezTo>
                  <a:cubicBezTo>
                    <a:pt x="965" y="835"/>
                    <a:pt x="941" y="823"/>
                    <a:pt x="906" y="906"/>
                  </a:cubicBezTo>
                  <a:cubicBezTo>
                    <a:pt x="858" y="989"/>
                    <a:pt x="846" y="1001"/>
                    <a:pt x="798" y="1061"/>
                  </a:cubicBezTo>
                  <a:lnTo>
                    <a:pt x="679" y="1204"/>
                  </a:lnTo>
                  <a:cubicBezTo>
                    <a:pt x="620" y="1287"/>
                    <a:pt x="620" y="1287"/>
                    <a:pt x="572" y="1358"/>
                  </a:cubicBezTo>
                  <a:lnTo>
                    <a:pt x="453" y="1501"/>
                  </a:lnTo>
                  <a:lnTo>
                    <a:pt x="406" y="1549"/>
                  </a:lnTo>
                  <a:cubicBezTo>
                    <a:pt x="340" y="1633"/>
                    <a:pt x="259" y="1733"/>
                    <a:pt x="187" y="1824"/>
                  </a:cubicBezTo>
                  <a:lnTo>
                    <a:pt x="187" y="1824"/>
                  </a:lnTo>
                  <a:cubicBezTo>
                    <a:pt x="195" y="1816"/>
                    <a:pt x="204" y="1808"/>
                    <a:pt x="215" y="1799"/>
                  </a:cubicBezTo>
                  <a:cubicBezTo>
                    <a:pt x="275" y="1728"/>
                    <a:pt x="275" y="1728"/>
                    <a:pt x="358" y="1668"/>
                  </a:cubicBezTo>
                  <a:cubicBezTo>
                    <a:pt x="417" y="1608"/>
                    <a:pt x="417" y="1585"/>
                    <a:pt x="465" y="1525"/>
                  </a:cubicBezTo>
                  <a:lnTo>
                    <a:pt x="608" y="1382"/>
                  </a:lnTo>
                  <a:lnTo>
                    <a:pt x="727" y="1239"/>
                  </a:lnTo>
                  <a:lnTo>
                    <a:pt x="1084" y="787"/>
                  </a:lnTo>
                  <a:cubicBezTo>
                    <a:pt x="1144" y="716"/>
                    <a:pt x="1120" y="704"/>
                    <a:pt x="1179" y="632"/>
                  </a:cubicBezTo>
                  <a:lnTo>
                    <a:pt x="1298" y="477"/>
                  </a:lnTo>
                  <a:cubicBezTo>
                    <a:pt x="1358" y="406"/>
                    <a:pt x="1346" y="406"/>
                    <a:pt x="1406" y="311"/>
                  </a:cubicBezTo>
                  <a:cubicBezTo>
                    <a:pt x="1465" y="239"/>
                    <a:pt x="1453" y="239"/>
                    <a:pt x="1513" y="144"/>
                  </a:cubicBezTo>
                  <a:cubicBezTo>
                    <a:pt x="1525" y="120"/>
                    <a:pt x="1549" y="108"/>
                    <a:pt x="1560" y="96"/>
                  </a:cubicBezTo>
                  <a:cubicBezTo>
                    <a:pt x="1572" y="73"/>
                    <a:pt x="1572" y="49"/>
                    <a:pt x="1572" y="37"/>
                  </a:cubicBezTo>
                  <a:cubicBezTo>
                    <a:pt x="1572" y="11"/>
                    <a:pt x="1558" y="1"/>
                    <a:pt x="1541" y="1"/>
                  </a:cubicBezTo>
                  <a:close/>
                  <a:moveTo>
                    <a:pt x="187" y="1824"/>
                  </a:moveTo>
                  <a:cubicBezTo>
                    <a:pt x="142" y="1866"/>
                    <a:pt x="135" y="1889"/>
                    <a:pt x="84" y="1930"/>
                  </a:cubicBezTo>
                  <a:lnTo>
                    <a:pt x="132" y="1894"/>
                  </a:lnTo>
                  <a:cubicBezTo>
                    <a:pt x="149" y="1872"/>
                    <a:pt x="168" y="1848"/>
                    <a:pt x="187" y="1824"/>
                  </a:cubicBezTo>
                  <a:close/>
                  <a:moveTo>
                    <a:pt x="84" y="1930"/>
                  </a:moveTo>
                  <a:lnTo>
                    <a:pt x="36" y="1978"/>
                  </a:lnTo>
                  <a:cubicBezTo>
                    <a:pt x="30" y="1975"/>
                    <a:pt x="25" y="1973"/>
                    <a:pt x="21" y="1973"/>
                  </a:cubicBezTo>
                  <a:cubicBezTo>
                    <a:pt x="7" y="1973"/>
                    <a:pt x="1" y="1986"/>
                    <a:pt x="1" y="2013"/>
                  </a:cubicBezTo>
                  <a:cubicBezTo>
                    <a:pt x="25" y="1989"/>
                    <a:pt x="60" y="1966"/>
                    <a:pt x="84" y="193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2" name="Google Shape;3132;p3"/>
            <p:cNvSpPr/>
            <p:nvPr/>
          </p:nvSpPr>
          <p:spPr>
            <a:xfrm>
              <a:off x="4003500" y="3069450"/>
              <a:ext cx="29150" cy="41050"/>
            </a:xfrm>
            <a:custGeom>
              <a:avLst/>
              <a:gdLst/>
              <a:ahLst/>
              <a:cxnLst/>
              <a:rect l="l" t="t" r="r" b="b"/>
              <a:pathLst>
                <a:path w="1166" h="1642" extrusionOk="0">
                  <a:moveTo>
                    <a:pt x="1137" y="0"/>
                  </a:moveTo>
                  <a:cubicBezTo>
                    <a:pt x="1117" y="0"/>
                    <a:pt x="1090" y="10"/>
                    <a:pt x="1071" y="17"/>
                  </a:cubicBezTo>
                  <a:lnTo>
                    <a:pt x="1059" y="29"/>
                  </a:lnTo>
                  <a:cubicBezTo>
                    <a:pt x="1059" y="40"/>
                    <a:pt x="1047" y="40"/>
                    <a:pt x="1047" y="64"/>
                  </a:cubicBezTo>
                  <a:cubicBezTo>
                    <a:pt x="1011" y="124"/>
                    <a:pt x="1011" y="136"/>
                    <a:pt x="963" y="195"/>
                  </a:cubicBezTo>
                  <a:cubicBezTo>
                    <a:pt x="940" y="255"/>
                    <a:pt x="868" y="386"/>
                    <a:pt x="821" y="445"/>
                  </a:cubicBezTo>
                  <a:cubicBezTo>
                    <a:pt x="785" y="505"/>
                    <a:pt x="785" y="505"/>
                    <a:pt x="749" y="576"/>
                  </a:cubicBezTo>
                  <a:cubicBezTo>
                    <a:pt x="702" y="636"/>
                    <a:pt x="690" y="624"/>
                    <a:pt x="654" y="695"/>
                  </a:cubicBezTo>
                  <a:cubicBezTo>
                    <a:pt x="630" y="755"/>
                    <a:pt x="606" y="779"/>
                    <a:pt x="582" y="814"/>
                  </a:cubicBezTo>
                  <a:cubicBezTo>
                    <a:pt x="535" y="874"/>
                    <a:pt x="535" y="874"/>
                    <a:pt x="511" y="933"/>
                  </a:cubicBezTo>
                  <a:cubicBezTo>
                    <a:pt x="463" y="993"/>
                    <a:pt x="475" y="993"/>
                    <a:pt x="428" y="1052"/>
                  </a:cubicBezTo>
                  <a:cubicBezTo>
                    <a:pt x="392" y="1112"/>
                    <a:pt x="392" y="1136"/>
                    <a:pt x="344" y="1171"/>
                  </a:cubicBezTo>
                  <a:cubicBezTo>
                    <a:pt x="332" y="1195"/>
                    <a:pt x="332" y="1207"/>
                    <a:pt x="309" y="1207"/>
                  </a:cubicBezTo>
                  <a:cubicBezTo>
                    <a:pt x="237" y="1291"/>
                    <a:pt x="178" y="1398"/>
                    <a:pt x="106" y="1469"/>
                  </a:cubicBezTo>
                  <a:cubicBezTo>
                    <a:pt x="94" y="1493"/>
                    <a:pt x="94" y="1505"/>
                    <a:pt x="71" y="1517"/>
                  </a:cubicBezTo>
                  <a:cubicBezTo>
                    <a:pt x="59" y="1529"/>
                    <a:pt x="59" y="1552"/>
                    <a:pt x="47" y="1552"/>
                  </a:cubicBezTo>
                  <a:cubicBezTo>
                    <a:pt x="11" y="1612"/>
                    <a:pt x="11" y="1624"/>
                    <a:pt x="11" y="1636"/>
                  </a:cubicBezTo>
                  <a:cubicBezTo>
                    <a:pt x="35" y="1624"/>
                    <a:pt x="59" y="1600"/>
                    <a:pt x="94" y="1576"/>
                  </a:cubicBezTo>
                  <a:cubicBezTo>
                    <a:pt x="130" y="1529"/>
                    <a:pt x="130" y="1517"/>
                    <a:pt x="178" y="1469"/>
                  </a:cubicBezTo>
                  <a:lnTo>
                    <a:pt x="273" y="1350"/>
                  </a:lnTo>
                  <a:cubicBezTo>
                    <a:pt x="309" y="1314"/>
                    <a:pt x="309" y="1279"/>
                    <a:pt x="356" y="1231"/>
                  </a:cubicBezTo>
                  <a:lnTo>
                    <a:pt x="452" y="1112"/>
                  </a:lnTo>
                  <a:lnTo>
                    <a:pt x="535" y="993"/>
                  </a:lnTo>
                  <a:lnTo>
                    <a:pt x="630" y="874"/>
                  </a:lnTo>
                  <a:lnTo>
                    <a:pt x="809" y="636"/>
                  </a:lnTo>
                  <a:cubicBezTo>
                    <a:pt x="844" y="576"/>
                    <a:pt x="833" y="564"/>
                    <a:pt x="880" y="505"/>
                  </a:cubicBezTo>
                  <a:lnTo>
                    <a:pt x="963" y="386"/>
                  </a:lnTo>
                  <a:cubicBezTo>
                    <a:pt x="1011" y="326"/>
                    <a:pt x="999" y="326"/>
                    <a:pt x="1047" y="255"/>
                  </a:cubicBezTo>
                  <a:cubicBezTo>
                    <a:pt x="1083" y="195"/>
                    <a:pt x="1071" y="195"/>
                    <a:pt x="1118" y="124"/>
                  </a:cubicBezTo>
                  <a:cubicBezTo>
                    <a:pt x="1130" y="100"/>
                    <a:pt x="1130" y="88"/>
                    <a:pt x="1142" y="76"/>
                  </a:cubicBezTo>
                  <a:cubicBezTo>
                    <a:pt x="1142" y="64"/>
                    <a:pt x="1166" y="40"/>
                    <a:pt x="1166" y="29"/>
                  </a:cubicBezTo>
                  <a:cubicBezTo>
                    <a:pt x="1166" y="7"/>
                    <a:pt x="1154" y="0"/>
                    <a:pt x="1137" y="0"/>
                  </a:cubicBezTo>
                  <a:close/>
                  <a:moveTo>
                    <a:pt x="11" y="1636"/>
                  </a:moveTo>
                  <a:cubicBezTo>
                    <a:pt x="3" y="1636"/>
                    <a:pt x="0" y="1641"/>
                    <a:pt x="3" y="1641"/>
                  </a:cubicBezTo>
                  <a:cubicBezTo>
                    <a:pt x="4" y="1641"/>
                    <a:pt x="7" y="1640"/>
                    <a:pt x="11" y="163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3" name="Google Shape;3133;p3"/>
            <p:cNvSpPr/>
            <p:nvPr/>
          </p:nvSpPr>
          <p:spPr>
            <a:xfrm>
              <a:off x="3987700" y="3079050"/>
              <a:ext cx="27700" cy="38450"/>
            </a:xfrm>
            <a:custGeom>
              <a:avLst/>
              <a:gdLst/>
              <a:ahLst/>
              <a:cxnLst/>
              <a:rect l="l" t="t" r="r" b="b"/>
              <a:pathLst>
                <a:path w="1108" h="1538" extrusionOk="0">
                  <a:moveTo>
                    <a:pt x="1056" y="0"/>
                  </a:moveTo>
                  <a:cubicBezTo>
                    <a:pt x="1044" y="0"/>
                    <a:pt x="1032" y="2"/>
                    <a:pt x="1024" y="2"/>
                  </a:cubicBezTo>
                  <a:cubicBezTo>
                    <a:pt x="1000" y="2"/>
                    <a:pt x="1000" y="14"/>
                    <a:pt x="988" y="14"/>
                  </a:cubicBezTo>
                  <a:cubicBezTo>
                    <a:pt x="988" y="37"/>
                    <a:pt x="976" y="37"/>
                    <a:pt x="964" y="49"/>
                  </a:cubicBezTo>
                  <a:cubicBezTo>
                    <a:pt x="917" y="109"/>
                    <a:pt x="917" y="109"/>
                    <a:pt x="881" y="168"/>
                  </a:cubicBezTo>
                  <a:lnTo>
                    <a:pt x="798" y="287"/>
                  </a:lnTo>
                  <a:cubicBezTo>
                    <a:pt x="750" y="347"/>
                    <a:pt x="750" y="347"/>
                    <a:pt x="726" y="406"/>
                  </a:cubicBezTo>
                  <a:cubicBezTo>
                    <a:pt x="679" y="466"/>
                    <a:pt x="691" y="466"/>
                    <a:pt x="643" y="526"/>
                  </a:cubicBezTo>
                  <a:cubicBezTo>
                    <a:pt x="607" y="585"/>
                    <a:pt x="583" y="561"/>
                    <a:pt x="560" y="633"/>
                  </a:cubicBezTo>
                  <a:cubicBezTo>
                    <a:pt x="524" y="692"/>
                    <a:pt x="512" y="692"/>
                    <a:pt x="488" y="752"/>
                  </a:cubicBezTo>
                  <a:cubicBezTo>
                    <a:pt x="441" y="811"/>
                    <a:pt x="441" y="811"/>
                    <a:pt x="405" y="859"/>
                  </a:cubicBezTo>
                  <a:cubicBezTo>
                    <a:pt x="369" y="918"/>
                    <a:pt x="381" y="918"/>
                    <a:pt x="333" y="978"/>
                  </a:cubicBezTo>
                  <a:cubicBezTo>
                    <a:pt x="310" y="1038"/>
                    <a:pt x="286" y="1061"/>
                    <a:pt x="262" y="1097"/>
                  </a:cubicBezTo>
                  <a:cubicBezTo>
                    <a:pt x="250" y="1121"/>
                    <a:pt x="250" y="1133"/>
                    <a:pt x="226" y="1133"/>
                  </a:cubicBezTo>
                  <a:cubicBezTo>
                    <a:pt x="167" y="1216"/>
                    <a:pt x="119" y="1323"/>
                    <a:pt x="48" y="1419"/>
                  </a:cubicBezTo>
                  <a:cubicBezTo>
                    <a:pt x="36" y="1430"/>
                    <a:pt x="36" y="1442"/>
                    <a:pt x="24" y="1454"/>
                  </a:cubicBezTo>
                  <a:cubicBezTo>
                    <a:pt x="0" y="1478"/>
                    <a:pt x="0" y="1490"/>
                    <a:pt x="0" y="1490"/>
                  </a:cubicBezTo>
                  <a:cubicBezTo>
                    <a:pt x="36" y="1502"/>
                    <a:pt x="36" y="1502"/>
                    <a:pt x="36" y="1538"/>
                  </a:cubicBezTo>
                  <a:cubicBezTo>
                    <a:pt x="48" y="1514"/>
                    <a:pt x="83" y="1502"/>
                    <a:pt x="95" y="1478"/>
                  </a:cubicBezTo>
                  <a:cubicBezTo>
                    <a:pt x="131" y="1419"/>
                    <a:pt x="214" y="1311"/>
                    <a:pt x="250" y="1252"/>
                  </a:cubicBezTo>
                  <a:cubicBezTo>
                    <a:pt x="274" y="1204"/>
                    <a:pt x="286" y="1180"/>
                    <a:pt x="322" y="1133"/>
                  </a:cubicBezTo>
                  <a:cubicBezTo>
                    <a:pt x="369" y="1073"/>
                    <a:pt x="369" y="1073"/>
                    <a:pt x="405" y="1026"/>
                  </a:cubicBezTo>
                  <a:lnTo>
                    <a:pt x="500" y="907"/>
                  </a:lnTo>
                  <a:cubicBezTo>
                    <a:pt x="524" y="871"/>
                    <a:pt x="548" y="847"/>
                    <a:pt x="572" y="787"/>
                  </a:cubicBezTo>
                  <a:cubicBezTo>
                    <a:pt x="619" y="728"/>
                    <a:pt x="703" y="633"/>
                    <a:pt x="738" y="573"/>
                  </a:cubicBezTo>
                  <a:cubicBezTo>
                    <a:pt x="786" y="514"/>
                    <a:pt x="762" y="514"/>
                    <a:pt x="810" y="454"/>
                  </a:cubicBezTo>
                  <a:cubicBezTo>
                    <a:pt x="857" y="395"/>
                    <a:pt x="857" y="406"/>
                    <a:pt x="905" y="347"/>
                  </a:cubicBezTo>
                  <a:cubicBezTo>
                    <a:pt x="941" y="299"/>
                    <a:pt x="941" y="287"/>
                    <a:pt x="976" y="228"/>
                  </a:cubicBezTo>
                  <a:cubicBezTo>
                    <a:pt x="1024" y="168"/>
                    <a:pt x="1024" y="168"/>
                    <a:pt x="1060" y="121"/>
                  </a:cubicBezTo>
                  <a:cubicBezTo>
                    <a:pt x="1084" y="109"/>
                    <a:pt x="1095" y="97"/>
                    <a:pt x="1095" y="73"/>
                  </a:cubicBezTo>
                  <a:cubicBezTo>
                    <a:pt x="1095" y="61"/>
                    <a:pt x="1107" y="49"/>
                    <a:pt x="1107" y="37"/>
                  </a:cubicBezTo>
                  <a:cubicBezTo>
                    <a:pt x="1107" y="6"/>
                    <a:pt x="1081" y="0"/>
                    <a:pt x="10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4" name="Google Shape;3134;p3"/>
            <p:cNvSpPr/>
            <p:nvPr/>
          </p:nvSpPr>
          <p:spPr>
            <a:xfrm>
              <a:off x="3975475" y="3083375"/>
              <a:ext cx="24750" cy="43350"/>
            </a:xfrm>
            <a:custGeom>
              <a:avLst/>
              <a:gdLst/>
              <a:ahLst/>
              <a:cxnLst/>
              <a:rect l="l" t="t" r="r" b="b"/>
              <a:pathLst>
                <a:path w="990" h="1734" extrusionOk="0">
                  <a:moveTo>
                    <a:pt x="963" y="0"/>
                  </a:moveTo>
                  <a:cubicBezTo>
                    <a:pt x="940" y="0"/>
                    <a:pt x="908" y="12"/>
                    <a:pt x="894" y="19"/>
                  </a:cubicBezTo>
                  <a:lnTo>
                    <a:pt x="882" y="43"/>
                  </a:lnTo>
                  <a:cubicBezTo>
                    <a:pt x="882" y="55"/>
                    <a:pt x="870" y="55"/>
                    <a:pt x="870" y="67"/>
                  </a:cubicBezTo>
                  <a:cubicBezTo>
                    <a:pt x="834" y="126"/>
                    <a:pt x="834" y="138"/>
                    <a:pt x="811" y="198"/>
                  </a:cubicBezTo>
                  <a:cubicBezTo>
                    <a:pt x="775" y="281"/>
                    <a:pt x="715" y="412"/>
                    <a:pt x="691" y="472"/>
                  </a:cubicBezTo>
                  <a:cubicBezTo>
                    <a:pt x="656" y="543"/>
                    <a:pt x="656" y="543"/>
                    <a:pt x="632" y="603"/>
                  </a:cubicBezTo>
                  <a:cubicBezTo>
                    <a:pt x="596" y="662"/>
                    <a:pt x="584" y="662"/>
                    <a:pt x="537" y="722"/>
                  </a:cubicBezTo>
                  <a:cubicBezTo>
                    <a:pt x="513" y="781"/>
                    <a:pt x="513" y="793"/>
                    <a:pt x="477" y="853"/>
                  </a:cubicBezTo>
                  <a:cubicBezTo>
                    <a:pt x="453" y="912"/>
                    <a:pt x="453" y="912"/>
                    <a:pt x="406" y="995"/>
                  </a:cubicBezTo>
                  <a:cubicBezTo>
                    <a:pt x="382" y="1055"/>
                    <a:pt x="382" y="1067"/>
                    <a:pt x="346" y="1126"/>
                  </a:cubicBezTo>
                  <a:cubicBezTo>
                    <a:pt x="322" y="1186"/>
                    <a:pt x="299" y="1198"/>
                    <a:pt x="275" y="1257"/>
                  </a:cubicBezTo>
                  <a:cubicBezTo>
                    <a:pt x="263" y="1269"/>
                    <a:pt x="263" y="1293"/>
                    <a:pt x="239" y="1305"/>
                  </a:cubicBezTo>
                  <a:cubicBezTo>
                    <a:pt x="179" y="1412"/>
                    <a:pt x="120" y="1507"/>
                    <a:pt x="60" y="1603"/>
                  </a:cubicBezTo>
                  <a:cubicBezTo>
                    <a:pt x="49" y="1615"/>
                    <a:pt x="49" y="1627"/>
                    <a:pt x="37" y="1650"/>
                  </a:cubicBezTo>
                  <a:cubicBezTo>
                    <a:pt x="13" y="1662"/>
                    <a:pt x="13" y="1674"/>
                    <a:pt x="1" y="1686"/>
                  </a:cubicBezTo>
                  <a:cubicBezTo>
                    <a:pt x="25" y="1710"/>
                    <a:pt x="25" y="1722"/>
                    <a:pt x="25" y="1734"/>
                  </a:cubicBezTo>
                  <a:lnTo>
                    <a:pt x="84" y="1674"/>
                  </a:lnTo>
                  <a:lnTo>
                    <a:pt x="168" y="1555"/>
                  </a:lnTo>
                  <a:cubicBezTo>
                    <a:pt x="215" y="1496"/>
                    <a:pt x="215" y="1496"/>
                    <a:pt x="239" y="1436"/>
                  </a:cubicBezTo>
                  <a:cubicBezTo>
                    <a:pt x="275" y="1376"/>
                    <a:pt x="287" y="1365"/>
                    <a:pt x="322" y="1305"/>
                  </a:cubicBezTo>
                  <a:cubicBezTo>
                    <a:pt x="346" y="1257"/>
                    <a:pt x="358" y="1234"/>
                    <a:pt x="406" y="1186"/>
                  </a:cubicBezTo>
                  <a:cubicBezTo>
                    <a:pt x="453" y="1126"/>
                    <a:pt x="453" y="1126"/>
                    <a:pt x="477" y="1055"/>
                  </a:cubicBezTo>
                  <a:cubicBezTo>
                    <a:pt x="513" y="995"/>
                    <a:pt x="525" y="972"/>
                    <a:pt x="560" y="912"/>
                  </a:cubicBezTo>
                  <a:cubicBezTo>
                    <a:pt x="584" y="853"/>
                    <a:pt x="680" y="722"/>
                    <a:pt x="703" y="662"/>
                  </a:cubicBezTo>
                  <a:cubicBezTo>
                    <a:pt x="751" y="603"/>
                    <a:pt x="739" y="591"/>
                    <a:pt x="763" y="531"/>
                  </a:cubicBezTo>
                  <a:cubicBezTo>
                    <a:pt x="799" y="472"/>
                    <a:pt x="811" y="460"/>
                    <a:pt x="834" y="400"/>
                  </a:cubicBezTo>
                  <a:cubicBezTo>
                    <a:pt x="870" y="341"/>
                    <a:pt x="870" y="317"/>
                    <a:pt x="894" y="257"/>
                  </a:cubicBezTo>
                  <a:cubicBezTo>
                    <a:pt x="930" y="198"/>
                    <a:pt x="930" y="186"/>
                    <a:pt x="953" y="126"/>
                  </a:cubicBezTo>
                  <a:cubicBezTo>
                    <a:pt x="977" y="114"/>
                    <a:pt x="977" y="103"/>
                    <a:pt x="989" y="79"/>
                  </a:cubicBezTo>
                  <a:lnTo>
                    <a:pt x="989" y="19"/>
                  </a:lnTo>
                  <a:cubicBezTo>
                    <a:pt x="989" y="5"/>
                    <a:pt x="978" y="0"/>
                    <a:pt x="9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5" name="Google Shape;3135;p3"/>
            <p:cNvSpPr/>
            <p:nvPr/>
          </p:nvSpPr>
          <p:spPr>
            <a:xfrm>
              <a:off x="3959400" y="3084325"/>
              <a:ext cx="24750" cy="55000"/>
            </a:xfrm>
            <a:custGeom>
              <a:avLst/>
              <a:gdLst/>
              <a:ahLst/>
              <a:cxnLst/>
              <a:rect l="l" t="t" r="r" b="b"/>
              <a:pathLst>
                <a:path w="990" h="2200" extrusionOk="0">
                  <a:moveTo>
                    <a:pt x="968" y="0"/>
                  </a:moveTo>
                  <a:cubicBezTo>
                    <a:pt x="946" y="0"/>
                    <a:pt x="914" y="25"/>
                    <a:pt x="906" y="41"/>
                  </a:cubicBezTo>
                  <a:cubicBezTo>
                    <a:pt x="882" y="53"/>
                    <a:pt x="882" y="53"/>
                    <a:pt x="882" y="76"/>
                  </a:cubicBezTo>
                  <a:cubicBezTo>
                    <a:pt x="882" y="88"/>
                    <a:pt x="870" y="100"/>
                    <a:pt x="870" y="112"/>
                  </a:cubicBezTo>
                  <a:cubicBezTo>
                    <a:pt x="834" y="207"/>
                    <a:pt x="834" y="207"/>
                    <a:pt x="811" y="279"/>
                  </a:cubicBezTo>
                  <a:cubicBezTo>
                    <a:pt x="775" y="374"/>
                    <a:pt x="775" y="374"/>
                    <a:pt x="751" y="446"/>
                  </a:cubicBezTo>
                  <a:cubicBezTo>
                    <a:pt x="715" y="517"/>
                    <a:pt x="715" y="529"/>
                    <a:pt x="692" y="612"/>
                  </a:cubicBezTo>
                  <a:cubicBezTo>
                    <a:pt x="656" y="696"/>
                    <a:pt x="656" y="696"/>
                    <a:pt x="632" y="767"/>
                  </a:cubicBezTo>
                  <a:cubicBezTo>
                    <a:pt x="608" y="862"/>
                    <a:pt x="584" y="850"/>
                    <a:pt x="561" y="934"/>
                  </a:cubicBezTo>
                  <a:cubicBezTo>
                    <a:pt x="525" y="1005"/>
                    <a:pt x="525" y="1029"/>
                    <a:pt x="501" y="1100"/>
                  </a:cubicBezTo>
                  <a:cubicBezTo>
                    <a:pt x="465" y="1196"/>
                    <a:pt x="465" y="1196"/>
                    <a:pt x="430" y="1267"/>
                  </a:cubicBezTo>
                  <a:cubicBezTo>
                    <a:pt x="394" y="1338"/>
                    <a:pt x="394" y="1350"/>
                    <a:pt x="370" y="1434"/>
                  </a:cubicBezTo>
                  <a:cubicBezTo>
                    <a:pt x="334" y="1505"/>
                    <a:pt x="334" y="1517"/>
                    <a:pt x="287" y="1589"/>
                  </a:cubicBezTo>
                  <a:cubicBezTo>
                    <a:pt x="275" y="1612"/>
                    <a:pt x="275" y="1624"/>
                    <a:pt x="263" y="1636"/>
                  </a:cubicBezTo>
                  <a:cubicBezTo>
                    <a:pt x="203" y="1755"/>
                    <a:pt x="156" y="1886"/>
                    <a:pt x="84" y="2005"/>
                  </a:cubicBezTo>
                  <a:cubicBezTo>
                    <a:pt x="60" y="2029"/>
                    <a:pt x="60" y="2041"/>
                    <a:pt x="49" y="2065"/>
                  </a:cubicBezTo>
                  <a:cubicBezTo>
                    <a:pt x="37" y="2089"/>
                    <a:pt x="37" y="2100"/>
                    <a:pt x="25" y="2112"/>
                  </a:cubicBezTo>
                  <a:cubicBezTo>
                    <a:pt x="25" y="2124"/>
                    <a:pt x="1" y="2136"/>
                    <a:pt x="1" y="2160"/>
                  </a:cubicBezTo>
                  <a:cubicBezTo>
                    <a:pt x="15" y="2188"/>
                    <a:pt x="21" y="2199"/>
                    <a:pt x="25" y="2199"/>
                  </a:cubicBezTo>
                  <a:cubicBezTo>
                    <a:pt x="29" y="2199"/>
                    <a:pt x="32" y="2194"/>
                    <a:pt x="37" y="2184"/>
                  </a:cubicBezTo>
                  <a:cubicBezTo>
                    <a:pt x="49" y="2172"/>
                    <a:pt x="84" y="2124"/>
                    <a:pt x="96" y="2100"/>
                  </a:cubicBezTo>
                  <a:cubicBezTo>
                    <a:pt x="144" y="2029"/>
                    <a:pt x="144" y="2029"/>
                    <a:pt x="168" y="1946"/>
                  </a:cubicBezTo>
                  <a:cubicBezTo>
                    <a:pt x="215" y="1874"/>
                    <a:pt x="215" y="1874"/>
                    <a:pt x="251" y="1791"/>
                  </a:cubicBezTo>
                  <a:cubicBezTo>
                    <a:pt x="275" y="1708"/>
                    <a:pt x="287" y="1696"/>
                    <a:pt x="322" y="1624"/>
                  </a:cubicBezTo>
                  <a:cubicBezTo>
                    <a:pt x="346" y="1541"/>
                    <a:pt x="358" y="1529"/>
                    <a:pt x="406" y="1458"/>
                  </a:cubicBezTo>
                  <a:cubicBezTo>
                    <a:pt x="453" y="1386"/>
                    <a:pt x="453" y="1386"/>
                    <a:pt x="489" y="1291"/>
                  </a:cubicBezTo>
                  <a:cubicBezTo>
                    <a:pt x="513" y="1219"/>
                    <a:pt x="513" y="1208"/>
                    <a:pt x="561" y="1124"/>
                  </a:cubicBezTo>
                  <a:cubicBezTo>
                    <a:pt x="584" y="1053"/>
                    <a:pt x="680" y="886"/>
                    <a:pt x="703" y="803"/>
                  </a:cubicBezTo>
                  <a:cubicBezTo>
                    <a:pt x="739" y="731"/>
                    <a:pt x="739" y="707"/>
                    <a:pt x="763" y="636"/>
                  </a:cubicBezTo>
                  <a:cubicBezTo>
                    <a:pt x="799" y="565"/>
                    <a:pt x="811" y="553"/>
                    <a:pt x="846" y="469"/>
                  </a:cubicBezTo>
                  <a:cubicBezTo>
                    <a:pt x="870" y="398"/>
                    <a:pt x="870" y="386"/>
                    <a:pt x="906" y="315"/>
                  </a:cubicBezTo>
                  <a:cubicBezTo>
                    <a:pt x="930" y="219"/>
                    <a:pt x="930" y="219"/>
                    <a:pt x="953" y="148"/>
                  </a:cubicBezTo>
                  <a:cubicBezTo>
                    <a:pt x="977" y="112"/>
                    <a:pt x="977" y="100"/>
                    <a:pt x="989" y="88"/>
                  </a:cubicBezTo>
                  <a:lnTo>
                    <a:pt x="989" y="29"/>
                  </a:lnTo>
                  <a:cubicBezTo>
                    <a:pt x="989" y="8"/>
                    <a:pt x="980" y="0"/>
                    <a:pt x="9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6" name="Google Shape;3136;p3"/>
            <p:cNvSpPr/>
            <p:nvPr/>
          </p:nvSpPr>
          <p:spPr>
            <a:xfrm>
              <a:off x="3937675" y="3104275"/>
              <a:ext cx="25025" cy="53925"/>
            </a:xfrm>
            <a:custGeom>
              <a:avLst/>
              <a:gdLst/>
              <a:ahLst/>
              <a:cxnLst/>
              <a:rect l="l" t="t" r="r" b="b"/>
              <a:pathLst>
                <a:path w="1001" h="2157" extrusionOk="0">
                  <a:moveTo>
                    <a:pt x="978" y="0"/>
                  </a:moveTo>
                  <a:cubicBezTo>
                    <a:pt x="952" y="0"/>
                    <a:pt x="913" y="29"/>
                    <a:pt x="906" y="52"/>
                  </a:cubicBezTo>
                  <a:cubicBezTo>
                    <a:pt x="894" y="64"/>
                    <a:pt x="894" y="64"/>
                    <a:pt x="894" y="76"/>
                  </a:cubicBezTo>
                  <a:cubicBezTo>
                    <a:pt x="894" y="100"/>
                    <a:pt x="882" y="112"/>
                    <a:pt x="882" y="124"/>
                  </a:cubicBezTo>
                  <a:cubicBezTo>
                    <a:pt x="846" y="195"/>
                    <a:pt x="846" y="207"/>
                    <a:pt x="822" y="290"/>
                  </a:cubicBezTo>
                  <a:cubicBezTo>
                    <a:pt x="787" y="374"/>
                    <a:pt x="787" y="362"/>
                    <a:pt x="763" y="445"/>
                  </a:cubicBezTo>
                  <a:cubicBezTo>
                    <a:pt x="727" y="529"/>
                    <a:pt x="727" y="540"/>
                    <a:pt x="703" y="612"/>
                  </a:cubicBezTo>
                  <a:cubicBezTo>
                    <a:pt x="668" y="695"/>
                    <a:pt x="668" y="707"/>
                    <a:pt x="644" y="779"/>
                  </a:cubicBezTo>
                  <a:cubicBezTo>
                    <a:pt x="608" y="850"/>
                    <a:pt x="596" y="850"/>
                    <a:pt x="548" y="933"/>
                  </a:cubicBezTo>
                  <a:cubicBezTo>
                    <a:pt x="525" y="1005"/>
                    <a:pt x="525" y="1017"/>
                    <a:pt x="489" y="1088"/>
                  </a:cubicBezTo>
                  <a:cubicBezTo>
                    <a:pt x="465" y="1172"/>
                    <a:pt x="465" y="1172"/>
                    <a:pt x="418" y="1255"/>
                  </a:cubicBezTo>
                  <a:cubicBezTo>
                    <a:pt x="382" y="1326"/>
                    <a:pt x="382" y="1350"/>
                    <a:pt x="358" y="1422"/>
                  </a:cubicBezTo>
                  <a:cubicBezTo>
                    <a:pt x="322" y="1493"/>
                    <a:pt x="310" y="1505"/>
                    <a:pt x="287" y="1588"/>
                  </a:cubicBezTo>
                  <a:cubicBezTo>
                    <a:pt x="263" y="1600"/>
                    <a:pt x="263" y="1612"/>
                    <a:pt x="251" y="1624"/>
                  </a:cubicBezTo>
                  <a:cubicBezTo>
                    <a:pt x="191" y="1743"/>
                    <a:pt x="132" y="1886"/>
                    <a:pt x="72" y="2005"/>
                  </a:cubicBezTo>
                  <a:cubicBezTo>
                    <a:pt x="60" y="2017"/>
                    <a:pt x="60" y="2029"/>
                    <a:pt x="37" y="2064"/>
                  </a:cubicBezTo>
                  <a:cubicBezTo>
                    <a:pt x="25" y="2076"/>
                    <a:pt x="25" y="2088"/>
                    <a:pt x="13" y="2100"/>
                  </a:cubicBezTo>
                  <a:cubicBezTo>
                    <a:pt x="13" y="2124"/>
                    <a:pt x="1" y="2136"/>
                    <a:pt x="1" y="2148"/>
                  </a:cubicBezTo>
                  <a:cubicBezTo>
                    <a:pt x="1" y="2154"/>
                    <a:pt x="1" y="2157"/>
                    <a:pt x="2" y="2157"/>
                  </a:cubicBezTo>
                  <a:cubicBezTo>
                    <a:pt x="4" y="2157"/>
                    <a:pt x="7" y="2154"/>
                    <a:pt x="13" y="2148"/>
                  </a:cubicBezTo>
                  <a:cubicBezTo>
                    <a:pt x="25" y="2136"/>
                    <a:pt x="60" y="2100"/>
                    <a:pt x="72" y="2064"/>
                  </a:cubicBezTo>
                  <a:lnTo>
                    <a:pt x="167" y="1910"/>
                  </a:lnTo>
                  <a:lnTo>
                    <a:pt x="251" y="1767"/>
                  </a:lnTo>
                  <a:cubicBezTo>
                    <a:pt x="287" y="1683"/>
                    <a:pt x="298" y="1672"/>
                    <a:pt x="322" y="1600"/>
                  </a:cubicBezTo>
                  <a:cubicBezTo>
                    <a:pt x="358" y="1541"/>
                    <a:pt x="370" y="1505"/>
                    <a:pt x="418" y="1445"/>
                  </a:cubicBezTo>
                  <a:cubicBezTo>
                    <a:pt x="465" y="1374"/>
                    <a:pt x="465" y="1374"/>
                    <a:pt x="489" y="1291"/>
                  </a:cubicBezTo>
                  <a:cubicBezTo>
                    <a:pt x="525" y="1207"/>
                    <a:pt x="537" y="1195"/>
                    <a:pt x="560" y="1124"/>
                  </a:cubicBezTo>
                  <a:cubicBezTo>
                    <a:pt x="608" y="1041"/>
                    <a:pt x="679" y="886"/>
                    <a:pt x="715" y="802"/>
                  </a:cubicBezTo>
                  <a:cubicBezTo>
                    <a:pt x="763" y="731"/>
                    <a:pt x="739" y="719"/>
                    <a:pt x="775" y="648"/>
                  </a:cubicBezTo>
                  <a:cubicBezTo>
                    <a:pt x="799" y="564"/>
                    <a:pt x="822" y="552"/>
                    <a:pt x="846" y="481"/>
                  </a:cubicBezTo>
                  <a:cubicBezTo>
                    <a:pt x="882" y="410"/>
                    <a:pt x="882" y="386"/>
                    <a:pt x="906" y="314"/>
                  </a:cubicBezTo>
                  <a:cubicBezTo>
                    <a:pt x="941" y="243"/>
                    <a:pt x="941" y="231"/>
                    <a:pt x="965" y="148"/>
                  </a:cubicBezTo>
                  <a:cubicBezTo>
                    <a:pt x="977" y="124"/>
                    <a:pt x="977" y="112"/>
                    <a:pt x="1001" y="88"/>
                  </a:cubicBezTo>
                  <a:lnTo>
                    <a:pt x="1001" y="29"/>
                  </a:lnTo>
                  <a:cubicBezTo>
                    <a:pt x="1001" y="8"/>
                    <a:pt x="991" y="0"/>
                    <a:pt x="9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7" name="Google Shape;3137;p3"/>
            <p:cNvSpPr/>
            <p:nvPr/>
          </p:nvSpPr>
          <p:spPr>
            <a:xfrm>
              <a:off x="3920225" y="3117650"/>
              <a:ext cx="25225" cy="52825"/>
            </a:xfrm>
            <a:custGeom>
              <a:avLst/>
              <a:gdLst/>
              <a:ahLst/>
              <a:cxnLst/>
              <a:rect l="l" t="t" r="r" b="b"/>
              <a:pathLst>
                <a:path w="1009" h="2113" extrusionOk="0">
                  <a:moveTo>
                    <a:pt x="973" y="0"/>
                  </a:moveTo>
                  <a:cubicBezTo>
                    <a:pt x="950" y="0"/>
                    <a:pt x="916" y="22"/>
                    <a:pt x="901" y="29"/>
                  </a:cubicBezTo>
                  <a:cubicBezTo>
                    <a:pt x="889" y="53"/>
                    <a:pt x="889" y="53"/>
                    <a:pt x="889" y="65"/>
                  </a:cubicBezTo>
                  <a:cubicBezTo>
                    <a:pt x="889" y="77"/>
                    <a:pt x="877" y="101"/>
                    <a:pt x="877" y="113"/>
                  </a:cubicBezTo>
                  <a:cubicBezTo>
                    <a:pt x="842" y="184"/>
                    <a:pt x="711" y="506"/>
                    <a:pt x="663" y="589"/>
                  </a:cubicBezTo>
                  <a:cubicBezTo>
                    <a:pt x="639" y="660"/>
                    <a:pt x="639" y="660"/>
                    <a:pt x="604" y="756"/>
                  </a:cubicBezTo>
                  <a:cubicBezTo>
                    <a:pt x="580" y="827"/>
                    <a:pt x="568" y="827"/>
                    <a:pt x="520" y="898"/>
                  </a:cubicBezTo>
                  <a:cubicBezTo>
                    <a:pt x="484" y="970"/>
                    <a:pt x="484" y="994"/>
                    <a:pt x="461" y="1065"/>
                  </a:cubicBezTo>
                  <a:cubicBezTo>
                    <a:pt x="425" y="1137"/>
                    <a:pt x="425" y="1137"/>
                    <a:pt x="389" y="1232"/>
                  </a:cubicBezTo>
                  <a:cubicBezTo>
                    <a:pt x="354" y="1303"/>
                    <a:pt x="354" y="1303"/>
                    <a:pt x="330" y="1387"/>
                  </a:cubicBezTo>
                  <a:cubicBezTo>
                    <a:pt x="294" y="1470"/>
                    <a:pt x="294" y="1482"/>
                    <a:pt x="270" y="1553"/>
                  </a:cubicBezTo>
                  <a:cubicBezTo>
                    <a:pt x="246" y="1565"/>
                    <a:pt x="246" y="1589"/>
                    <a:pt x="234" y="1601"/>
                  </a:cubicBezTo>
                  <a:cubicBezTo>
                    <a:pt x="175" y="1720"/>
                    <a:pt x="127" y="1851"/>
                    <a:pt x="68" y="1970"/>
                  </a:cubicBezTo>
                  <a:cubicBezTo>
                    <a:pt x="68" y="1982"/>
                    <a:pt x="56" y="2006"/>
                    <a:pt x="44" y="2030"/>
                  </a:cubicBezTo>
                  <a:cubicBezTo>
                    <a:pt x="20" y="2041"/>
                    <a:pt x="20" y="2065"/>
                    <a:pt x="20" y="2077"/>
                  </a:cubicBezTo>
                  <a:cubicBezTo>
                    <a:pt x="20" y="2085"/>
                    <a:pt x="15" y="2093"/>
                    <a:pt x="11" y="2102"/>
                  </a:cubicBezTo>
                  <a:lnTo>
                    <a:pt x="11" y="2102"/>
                  </a:lnTo>
                  <a:cubicBezTo>
                    <a:pt x="16" y="2101"/>
                    <a:pt x="23" y="2101"/>
                    <a:pt x="32" y="2101"/>
                  </a:cubicBezTo>
                  <a:cubicBezTo>
                    <a:pt x="44" y="2089"/>
                    <a:pt x="68" y="2065"/>
                    <a:pt x="92" y="2018"/>
                  </a:cubicBezTo>
                  <a:cubicBezTo>
                    <a:pt x="115" y="1946"/>
                    <a:pt x="127" y="1946"/>
                    <a:pt x="163" y="1863"/>
                  </a:cubicBezTo>
                  <a:cubicBezTo>
                    <a:pt x="199" y="1791"/>
                    <a:pt x="199" y="1791"/>
                    <a:pt x="234" y="1720"/>
                  </a:cubicBezTo>
                  <a:cubicBezTo>
                    <a:pt x="270" y="1649"/>
                    <a:pt x="282" y="1625"/>
                    <a:pt x="306" y="1553"/>
                  </a:cubicBezTo>
                  <a:lnTo>
                    <a:pt x="389" y="1399"/>
                  </a:lnTo>
                  <a:cubicBezTo>
                    <a:pt x="425" y="1327"/>
                    <a:pt x="425" y="1327"/>
                    <a:pt x="461" y="1256"/>
                  </a:cubicBezTo>
                  <a:cubicBezTo>
                    <a:pt x="484" y="1184"/>
                    <a:pt x="484" y="1160"/>
                    <a:pt x="532" y="1089"/>
                  </a:cubicBezTo>
                  <a:cubicBezTo>
                    <a:pt x="568" y="1018"/>
                    <a:pt x="651" y="851"/>
                    <a:pt x="687" y="779"/>
                  </a:cubicBezTo>
                  <a:cubicBezTo>
                    <a:pt x="723" y="708"/>
                    <a:pt x="711" y="684"/>
                    <a:pt x="735" y="613"/>
                  </a:cubicBezTo>
                  <a:cubicBezTo>
                    <a:pt x="770" y="541"/>
                    <a:pt x="782" y="541"/>
                    <a:pt x="818" y="470"/>
                  </a:cubicBezTo>
                  <a:cubicBezTo>
                    <a:pt x="842" y="386"/>
                    <a:pt x="842" y="375"/>
                    <a:pt x="889" y="303"/>
                  </a:cubicBezTo>
                  <a:cubicBezTo>
                    <a:pt x="925" y="232"/>
                    <a:pt x="925" y="232"/>
                    <a:pt x="961" y="148"/>
                  </a:cubicBezTo>
                  <a:cubicBezTo>
                    <a:pt x="985" y="125"/>
                    <a:pt x="985" y="113"/>
                    <a:pt x="996" y="89"/>
                  </a:cubicBezTo>
                  <a:cubicBezTo>
                    <a:pt x="996" y="77"/>
                    <a:pt x="1008" y="53"/>
                    <a:pt x="996" y="29"/>
                  </a:cubicBezTo>
                  <a:cubicBezTo>
                    <a:pt x="996" y="7"/>
                    <a:pt x="987" y="0"/>
                    <a:pt x="973" y="0"/>
                  </a:cubicBezTo>
                  <a:close/>
                  <a:moveTo>
                    <a:pt x="11" y="2102"/>
                  </a:moveTo>
                  <a:cubicBezTo>
                    <a:pt x="3" y="2103"/>
                    <a:pt x="1" y="2105"/>
                    <a:pt x="8" y="2113"/>
                  </a:cubicBezTo>
                  <a:cubicBezTo>
                    <a:pt x="8" y="2109"/>
                    <a:pt x="9" y="2105"/>
                    <a:pt x="11" y="210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8" name="Google Shape;3138;p3"/>
            <p:cNvSpPr/>
            <p:nvPr/>
          </p:nvSpPr>
          <p:spPr>
            <a:xfrm>
              <a:off x="3905900" y="3129550"/>
              <a:ext cx="22875" cy="53425"/>
            </a:xfrm>
            <a:custGeom>
              <a:avLst/>
              <a:gdLst/>
              <a:ahLst/>
              <a:cxnLst/>
              <a:rect l="l" t="t" r="r" b="b"/>
              <a:pathLst>
                <a:path w="915" h="2137" extrusionOk="0">
                  <a:moveTo>
                    <a:pt x="888" y="0"/>
                  </a:moveTo>
                  <a:cubicBezTo>
                    <a:pt x="863" y="0"/>
                    <a:pt x="827" y="22"/>
                    <a:pt x="819" y="30"/>
                  </a:cubicBezTo>
                  <a:cubicBezTo>
                    <a:pt x="807" y="53"/>
                    <a:pt x="807" y="53"/>
                    <a:pt x="807" y="65"/>
                  </a:cubicBezTo>
                  <a:cubicBezTo>
                    <a:pt x="807" y="77"/>
                    <a:pt x="796" y="89"/>
                    <a:pt x="796" y="113"/>
                  </a:cubicBezTo>
                  <a:cubicBezTo>
                    <a:pt x="760" y="184"/>
                    <a:pt x="760" y="184"/>
                    <a:pt x="736" y="268"/>
                  </a:cubicBezTo>
                  <a:cubicBezTo>
                    <a:pt x="700" y="351"/>
                    <a:pt x="700" y="351"/>
                    <a:pt x="676" y="434"/>
                  </a:cubicBezTo>
                  <a:cubicBezTo>
                    <a:pt x="641" y="506"/>
                    <a:pt x="641" y="530"/>
                    <a:pt x="617" y="601"/>
                  </a:cubicBezTo>
                  <a:cubicBezTo>
                    <a:pt x="581" y="672"/>
                    <a:pt x="581" y="684"/>
                    <a:pt x="557" y="768"/>
                  </a:cubicBezTo>
                  <a:cubicBezTo>
                    <a:pt x="522" y="839"/>
                    <a:pt x="510" y="839"/>
                    <a:pt x="474" y="911"/>
                  </a:cubicBezTo>
                  <a:cubicBezTo>
                    <a:pt x="450" y="982"/>
                    <a:pt x="450" y="1006"/>
                    <a:pt x="415" y="1077"/>
                  </a:cubicBezTo>
                  <a:cubicBezTo>
                    <a:pt x="391" y="1149"/>
                    <a:pt x="391" y="1149"/>
                    <a:pt x="367" y="1244"/>
                  </a:cubicBezTo>
                  <a:cubicBezTo>
                    <a:pt x="331" y="1315"/>
                    <a:pt x="331" y="1315"/>
                    <a:pt x="307" y="1411"/>
                  </a:cubicBezTo>
                  <a:cubicBezTo>
                    <a:pt x="272" y="1482"/>
                    <a:pt x="272" y="1494"/>
                    <a:pt x="248" y="1565"/>
                  </a:cubicBezTo>
                  <a:cubicBezTo>
                    <a:pt x="224" y="1589"/>
                    <a:pt x="224" y="1601"/>
                    <a:pt x="212" y="1613"/>
                  </a:cubicBezTo>
                  <a:cubicBezTo>
                    <a:pt x="153" y="1732"/>
                    <a:pt x="117" y="1863"/>
                    <a:pt x="69" y="1982"/>
                  </a:cubicBezTo>
                  <a:cubicBezTo>
                    <a:pt x="69" y="2006"/>
                    <a:pt x="45" y="2018"/>
                    <a:pt x="45" y="2042"/>
                  </a:cubicBezTo>
                  <a:cubicBezTo>
                    <a:pt x="38" y="2056"/>
                    <a:pt x="35" y="2066"/>
                    <a:pt x="34" y="2074"/>
                  </a:cubicBezTo>
                  <a:lnTo>
                    <a:pt x="34" y="2074"/>
                  </a:lnTo>
                  <a:cubicBezTo>
                    <a:pt x="43" y="2061"/>
                    <a:pt x="54" y="2045"/>
                    <a:pt x="69" y="2030"/>
                  </a:cubicBezTo>
                  <a:cubicBezTo>
                    <a:pt x="93" y="1958"/>
                    <a:pt x="93" y="1958"/>
                    <a:pt x="141" y="1875"/>
                  </a:cubicBezTo>
                  <a:cubicBezTo>
                    <a:pt x="165" y="1804"/>
                    <a:pt x="165" y="1804"/>
                    <a:pt x="212" y="1732"/>
                  </a:cubicBezTo>
                  <a:cubicBezTo>
                    <a:pt x="248" y="1661"/>
                    <a:pt x="248" y="1637"/>
                    <a:pt x="272" y="1565"/>
                  </a:cubicBezTo>
                  <a:lnTo>
                    <a:pt x="343" y="1423"/>
                  </a:lnTo>
                  <a:cubicBezTo>
                    <a:pt x="379" y="1339"/>
                    <a:pt x="391" y="1339"/>
                    <a:pt x="415" y="1268"/>
                  </a:cubicBezTo>
                  <a:cubicBezTo>
                    <a:pt x="450" y="1196"/>
                    <a:pt x="450" y="1184"/>
                    <a:pt x="474" y="1101"/>
                  </a:cubicBezTo>
                  <a:cubicBezTo>
                    <a:pt x="510" y="1030"/>
                    <a:pt x="581" y="863"/>
                    <a:pt x="629" y="792"/>
                  </a:cubicBezTo>
                  <a:cubicBezTo>
                    <a:pt x="665" y="720"/>
                    <a:pt x="665" y="708"/>
                    <a:pt x="688" y="625"/>
                  </a:cubicBezTo>
                  <a:cubicBezTo>
                    <a:pt x="712" y="553"/>
                    <a:pt x="736" y="553"/>
                    <a:pt x="760" y="482"/>
                  </a:cubicBezTo>
                  <a:cubicBezTo>
                    <a:pt x="796" y="411"/>
                    <a:pt x="796" y="387"/>
                    <a:pt x="819" y="315"/>
                  </a:cubicBezTo>
                  <a:cubicBezTo>
                    <a:pt x="855" y="244"/>
                    <a:pt x="855" y="244"/>
                    <a:pt x="879" y="149"/>
                  </a:cubicBezTo>
                  <a:cubicBezTo>
                    <a:pt x="891" y="125"/>
                    <a:pt x="891" y="113"/>
                    <a:pt x="915" y="89"/>
                  </a:cubicBezTo>
                  <a:lnTo>
                    <a:pt x="915" y="30"/>
                  </a:lnTo>
                  <a:cubicBezTo>
                    <a:pt x="915" y="8"/>
                    <a:pt x="903" y="0"/>
                    <a:pt x="888" y="0"/>
                  </a:cubicBezTo>
                  <a:close/>
                  <a:moveTo>
                    <a:pt x="34" y="2074"/>
                  </a:moveTo>
                  <a:cubicBezTo>
                    <a:pt x="23" y="2092"/>
                    <a:pt x="16" y="2106"/>
                    <a:pt x="10" y="2113"/>
                  </a:cubicBezTo>
                  <a:cubicBezTo>
                    <a:pt x="10" y="2125"/>
                    <a:pt x="4" y="2125"/>
                    <a:pt x="2" y="2125"/>
                  </a:cubicBezTo>
                  <a:cubicBezTo>
                    <a:pt x="1" y="2125"/>
                    <a:pt x="4" y="2125"/>
                    <a:pt x="22" y="2137"/>
                  </a:cubicBezTo>
                  <a:cubicBezTo>
                    <a:pt x="22" y="2113"/>
                    <a:pt x="34" y="2101"/>
                    <a:pt x="34" y="2089"/>
                  </a:cubicBezTo>
                  <a:cubicBezTo>
                    <a:pt x="34" y="2085"/>
                    <a:pt x="34" y="2080"/>
                    <a:pt x="34" y="207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9" name="Google Shape;3139;p3"/>
            <p:cNvSpPr/>
            <p:nvPr/>
          </p:nvSpPr>
          <p:spPr>
            <a:xfrm>
              <a:off x="3893925" y="3133200"/>
              <a:ext cx="17300" cy="64850"/>
            </a:xfrm>
            <a:custGeom>
              <a:avLst/>
              <a:gdLst/>
              <a:ahLst/>
              <a:cxnLst/>
              <a:rect l="l" t="t" r="r" b="b"/>
              <a:pathLst>
                <a:path w="692" h="2594" extrusionOk="0">
                  <a:moveTo>
                    <a:pt x="649" y="1"/>
                  </a:moveTo>
                  <a:cubicBezTo>
                    <a:pt x="623" y="1"/>
                    <a:pt x="592" y="34"/>
                    <a:pt x="584" y="50"/>
                  </a:cubicBezTo>
                  <a:cubicBezTo>
                    <a:pt x="584" y="74"/>
                    <a:pt x="572" y="86"/>
                    <a:pt x="572" y="86"/>
                  </a:cubicBezTo>
                  <a:cubicBezTo>
                    <a:pt x="572" y="98"/>
                    <a:pt x="536" y="229"/>
                    <a:pt x="524" y="336"/>
                  </a:cubicBezTo>
                  <a:cubicBezTo>
                    <a:pt x="513" y="443"/>
                    <a:pt x="513" y="443"/>
                    <a:pt x="501" y="526"/>
                  </a:cubicBezTo>
                  <a:cubicBezTo>
                    <a:pt x="477" y="622"/>
                    <a:pt x="477" y="634"/>
                    <a:pt x="465" y="729"/>
                  </a:cubicBezTo>
                  <a:cubicBezTo>
                    <a:pt x="453" y="824"/>
                    <a:pt x="453" y="824"/>
                    <a:pt x="441" y="919"/>
                  </a:cubicBezTo>
                  <a:cubicBezTo>
                    <a:pt x="417" y="1027"/>
                    <a:pt x="393" y="1003"/>
                    <a:pt x="382" y="1110"/>
                  </a:cubicBezTo>
                  <a:cubicBezTo>
                    <a:pt x="358" y="1205"/>
                    <a:pt x="358" y="1217"/>
                    <a:pt x="334" y="1300"/>
                  </a:cubicBezTo>
                  <a:cubicBezTo>
                    <a:pt x="322" y="1408"/>
                    <a:pt x="298" y="1408"/>
                    <a:pt x="286" y="1503"/>
                  </a:cubicBezTo>
                  <a:cubicBezTo>
                    <a:pt x="263" y="1586"/>
                    <a:pt x="274" y="1598"/>
                    <a:pt x="251" y="1693"/>
                  </a:cubicBezTo>
                  <a:cubicBezTo>
                    <a:pt x="215" y="1777"/>
                    <a:pt x="215" y="1800"/>
                    <a:pt x="203" y="1884"/>
                  </a:cubicBezTo>
                  <a:cubicBezTo>
                    <a:pt x="203" y="1896"/>
                    <a:pt x="191" y="1943"/>
                    <a:pt x="191" y="1943"/>
                  </a:cubicBezTo>
                  <a:cubicBezTo>
                    <a:pt x="143" y="2098"/>
                    <a:pt x="108" y="2241"/>
                    <a:pt x="48" y="2396"/>
                  </a:cubicBezTo>
                  <a:cubicBezTo>
                    <a:pt x="48" y="2408"/>
                    <a:pt x="36" y="2431"/>
                    <a:pt x="36" y="2455"/>
                  </a:cubicBezTo>
                  <a:cubicBezTo>
                    <a:pt x="36" y="2479"/>
                    <a:pt x="24" y="2491"/>
                    <a:pt x="24" y="2515"/>
                  </a:cubicBezTo>
                  <a:cubicBezTo>
                    <a:pt x="24" y="2527"/>
                    <a:pt x="24" y="2539"/>
                    <a:pt x="1" y="2562"/>
                  </a:cubicBezTo>
                  <a:cubicBezTo>
                    <a:pt x="16" y="2585"/>
                    <a:pt x="21" y="2593"/>
                    <a:pt x="26" y="2593"/>
                  </a:cubicBezTo>
                  <a:cubicBezTo>
                    <a:pt x="29" y="2593"/>
                    <a:pt x="32" y="2591"/>
                    <a:pt x="36" y="2586"/>
                  </a:cubicBezTo>
                  <a:cubicBezTo>
                    <a:pt x="48" y="2562"/>
                    <a:pt x="72" y="2527"/>
                    <a:pt x="96" y="2479"/>
                  </a:cubicBezTo>
                  <a:lnTo>
                    <a:pt x="155" y="2301"/>
                  </a:lnTo>
                  <a:cubicBezTo>
                    <a:pt x="191" y="2205"/>
                    <a:pt x="191" y="2205"/>
                    <a:pt x="215" y="2110"/>
                  </a:cubicBezTo>
                  <a:cubicBezTo>
                    <a:pt x="251" y="2015"/>
                    <a:pt x="251" y="2003"/>
                    <a:pt x="274" y="1920"/>
                  </a:cubicBezTo>
                  <a:cubicBezTo>
                    <a:pt x="298" y="1824"/>
                    <a:pt x="298" y="1812"/>
                    <a:pt x="334" y="1717"/>
                  </a:cubicBezTo>
                  <a:cubicBezTo>
                    <a:pt x="358" y="1634"/>
                    <a:pt x="358" y="1634"/>
                    <a:pt x="393" y="1527"/>
                  </a:cubicBezTo>
                  <a:cubicBezTo>
                    <a:pt x="417" y="1443"/>
                    <a:pt x="417" y="1419"/>
                    <a:pt x="441" y="1336"/>
                  </a:cubicBezTo>
                  <a:cubicBezTo>
                    <a:pt x="465" y="1241"/>
                    <a:pt x="513" y="1038"/>
                    <a:pt x="536" y="943"/>
                  </a:cubicBezTo>
                  <a:cubicBezTo>
                    <a:pt x="572" y="848"/>
                    <a:pt x="560" y="848"/>
                    <a:pt x="572" y="753"/>
                  </a:cubicBezTo>
                  <a:cubicBezTo>
                    <a:pt x="584" y="669"/>
                    <a:pt x="596" y="646"/>
                    <a:pt x="620" y="562"/>
                  </a:cubicBezTo>
                  <a:cubicBezTo>
                    <a:pt x="644" y="455"/>
                    <a:pt x="632" y="455"/>
                    <a:pt x="644" y="372"/>
                  </a:cubicBezTo>
                  <a:cubicBezTo>
                    <a:pt x="655" y="265"/>
                    <a:pt x="655" y="265"/>
                    <a:pt x="679" y="169"/>
                  </a:cubicBezTo>
                  <a:cubicBezTo>
                    <a:pt x="679" y="145"/>
                    <a:pt x="691" y="110"/>
                    <a:pt x="691" y="98"/>
                  </a:cubicBezTo>
                  <a:cubicBezTo>
                    <a:pt x="691" y="74"/>
                    <a:pt x="691" y="50"/>
                    <a:pt x="679" y="26"/>
                  </a:cubicBezTo>
                  <a:cubicBezTo>
                    <a:pt x="672" y="8"/>
                    <a:pt x="661" y="1"/>
                    <a:pt x="6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0" name="Google Shape;3140;p3"/>
            <p:cNvSpPr/>
            <p:nvPr/>
          </p:nvSpPr>
          <p:spPr>
            <a:xfrm>
              <a:off x="3875475" y="3160225"/>
              <a:ext cx="18475" cy="54325"/>
            </a:xfrm>
            <a:custGeom>
              <a:avLst/>
              <a:gdLst/>
              <a:ahLst/>
              <a:cxnLst/>
              <a:rect l="l" t="t" r="r" b="b"/>
              <a:pathLst>
                <a:path w="739" h="2173" extrusionOk="0">
                  <a:moveTo>
                    <a:pt x="712" y="0"/>
                  </a:moveTo>
                  <a:cubicBezTo>
                    <a:pt x="690" y="0"/>
                    <a:pt x="663" y="25"/>
                    <a:pt x="655" y="41"/>
                  </a:cubicBezTo>
                  <a:cubicBezTo>
                    <a:pt x="643" y="53"/>
                    <a:pt x="643" y="53"/>
                    <a:pt x="643" y="77"/>
                  </a:cubicBezTo>
                  <a:cubicBezTo>
                    <a:pt x="643" y="88"/>
                    <a:pt x="620" y="100"/>
                    <a:pt x="620" y="112"/>
                  </a:cubicBezTo>
                  <a:cubicBezTo>
                    <a:pt x="596" y="196"/>
                    <a:pt x="596" y="207"/>
                    <a:pt x="584" y="279"/>
                  </a:cubicBezTo>
                  <a:cubicBezTo>
                    <a:pt x="548" y="350"/>
                    <a:pt x="548" y="350"/>
                    <a:pt x="536" y="446"/>
                  </a:cubicBezTo>
                  <a:cubicBezTo>
                    <a:pt x="500" y="517"/>
                    <a:pt x="500" y="529"/>
                    <a:pt x="489" y="612"/>
                  </a:cubicBezTo>
                  <a:cubicBezTo>
                    <a:pt x="465" y="684"/>
                    <a:pt x="477" y="696"/>
                    <a:pt x="441" y="767"/>
                  </a:cubicBezTo>
                  <a:cubicBezTo>
                    <a:pt x="417" y="850"/>
                    <a:pt x="405" y="850"/>
                    <a:pt x="369" y="934"/>
                  </a:cubicBezTo>
                  <a:cubicBezTo>
                    <a:pt x="346" y="1005"/>
                    <a:pt x="346" y="1029"/>
                    <a:pt x="322" y="1100"/>
                  </a:cubicBezTo>
                  <a:cubicBezTo>
                    <a:pt x="298" y="1172"/>
                    <a:pt x="298" y="1172"/>
                    <a:pt x="286" y="1267"/>
                  </a:cubicBezTo>
                  <a:cubicBezTo>
                    <a:pt x="250" y="1339"/>
                    <a:pt x="262" y="1350"/>
                    <a:pt x="239" y="1434"/>
                  </a:cubicBezTo>
                  <a:cubicBezTo>
                    <a:pt x="203" y="1505"/>
                    <a:pt x="203" y="1517"/>
                    <a:pt x="191" y="1589"/>
                  </a:cubicBezTo>
                  <a:cubicBezTo>
                    <a:pt x="191" y="1612"/>
                    <a:pt x="179" y="1624"/>
                    <a:pt x="179" y="1636"/>
                  </a:cubicBezTo>
                  <a:cubicBezTo>
                    <a:pt x="131" y="1755"/>
                    <a:pt x="108" y="1886"/>
                    <a:pt x="60" y="2005"/>
                  </a:cubicBezTo>
                  <a:cubicBezTo>
                    <a:pt x="60" y="2029"/>
                    <a:pt x="48" y="2041"/>
                    <a:pt x="48" y="2065"/>
                  </a:cubicBezTo>
                  <a:cubicBezTo>
                    <a:pt x="48" y="2075"/>
                    <a:pt x="40" y="2093"/>
                    <a:pt x="37" y="2106"/>
                  </a:cubicBezTo>
                  <a:lnTo>
                    <a:pt x="37" y="2106"/>
                  </a:lnTo>
                  <a:cubicBezTo>
                    <a:pt x="41" y="2096"/>
                    <a:pt x="45" y="2086"/>
                    <a:pt x="48" y="2077"/>
                  </a:cubicBezTo>
                  <a:cubicBezTo>
                    <a:pt x="72" y="2005"/>
                    <a:pt x="131" y="1839"/>
                    <a:pt x="167" y="1767"/>
                  </a:cubicBezTo>
                  <a:cubicBezTo>
                    <a:pt x="191" y="1696"/>
                    <a:pt x="191" y="1684"/>
                    <a:pt x="203" y="1601"/>
                  </a:cubicBezTo>
                  <a:cubicBezTo>
                    <a:pt x="239" y="1541"/>
                    <a:pt x="239" y="1517"/>
                    <a:pt x="262" y="1446"/>
                  </a:cubicBezTo>
                  <a:cubicBezTo>
                    <a:pt x="298" y="1362"/>
                    <a:pt x="298" y="1362"/>
                    <a:pt x="322" y="1279"/>
                  </a:cubicBezTo>
                  <a:cubicBezTo>
                    <a:pt x="358" y="1208"/>
                    <a:pt x="358" y="1184"/>
                    <a:pt x="381" y="1112"/>
                  </a:cubicBezTo>
                  <a:cubicBezTo>
                    <a:pt x="417" y="1041"/>
                    <a:pt x="477" y="874"/>
                    <a:pt x="500" y="803"/>
                  </a:cubicBezTo>
                  <a:cubicBezTo>
                    <a:pt x="536" y="731"/>
                    <a:pt x="524" y="708"/>
                    <a:pt x="548" y="636"/>
                  </a:cubicBezTo>
                  <a:cubicBezTo>
                    <a:pt x="584" y="565"/>
                    <a:pt x="584" y="553"/>
                    <a:pt x="608" y="469"/>
                  </a:cubicBezTo>
                  <a:cubicBezTo>
                    <a:pt x="643" y="398"/>
                    <a:pt x="643" y="386"/>
                    <a:pt x="655" y="315"/>
                  </a:cubicBezTo>
                  <a:cubicBezTo>
                    <a:pt x="679" y="231"/>
                    <a:pt x="679" y="219"/>
                    <a:pt x="715" y="148"/>
                  </a:cubicBezTo>
                  <a:cubicBezTo>
                    <a:pt x="727" y="112"/>
                    <a:pt x="727" y="100"/>
                    <a:pt x="739" y="88"/>
                  </a:cubicBezTo>
                  <a:lnTo>
                    <a:pt x="739" y="29"/>
                  </a:lnTo>
                  <a:cubicBezTo>
                    <a:pt x="734" y="8"/>
                    <a:pt x="724" y="0"/>
                    <a:pt x="712" y="0"/>
                  </a:cubicBezTo>
                  <a:close/>
                  <a:moveTo>
                    <a:pt x="37" y="2106"/>
                  </a:moveTo>
                  <a:cubicBezTo>
                    <a:pt x="25" y="2134"/>
                    <a:pt x="9" y="2163"/>
                    <a:pt x="0" y="2172"/>
                  </a:cubicBezTo>
                  <a:lnTo>
                    <a:pt x="12" y="2160"/>
                  </a:lnTo>
                  <a:cubicBezTo>
                    <a:pt x="36" y="2136"/>
                    <a:pt x="36" y="2124"/>
                    <a:pt x="36" y="2112"/>
                  </a:cubicBezTo>
                  <a:cubicBezTo>
                    <a:pt x="36" y="2110"/>
                    <a:pt x="36" y="2108"/>
                    <a:pt x="37" y="210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1" name="Google Shape;3141;p3"/>
            <p:cNvSpPr/>
            <p:nvPr/>
          </p:nvSpPr>
          <p:spPr>
            <a:xfrm>
              <a:off x="3859400" y="3171200"/>
              <a:ext cx="17875" cy="49475"/>
            </a:xfrm>
            <a:custGeom>
              <a:avLst/>
              <a:gdLst/>
              <a:ahLst/>
              <a:cxnLst/>
              <a:rect l="l" t="t" r="r" b="b"/>
              <a:pathLst>
                <a:path w="715" h="1979" extrusionOk="0">
                  <a:moveTo>
                    <a:pt x="689" y="1"/>
                  </a:moveTo>
                  <a:cubicBezTo>
                    <a:pt x="667" y="1"/>
                    <a:pt x="639" y="19"/>
                    <a:pt x="631" y="42"/>
                  </a:cubicBezTo>
                  <a:cubicBezTo>
                    <a:pt x="631" y="54"/>
                    <a:pt x="608" y="54"/>
                    <a:pt x="608" y="66"/>
                  </a:cubicBezTo>
                  <a:cubicBezTo>
                    <a:pt x="608" y="78"/>
                    <a:pt x="596" y="102"/>
                    <a:pt x="596" y="114"/>
                  </a:cubicBezTo>
                  <a:cubicBezTo>
                    <a:pt x="572" y="185"/>
                    <a:pt x="584" y="185"/>
                    <a:pt x="548" y="257"/>
                  </a:cubicBezTo>
                  <a:cubicBezTo>
                    <a:pt x="524" y="340"/>
                    <a:pt x="524" y="340"/>
                    <a:pt x="512" y="411"/>
                  </a:cubicBezTo>
                  <a:cubicBezTo>
                    <a:pt x="489" y="483"/>
                    <a:pt x="489" y="483"/>
                    <a:pt x="465" y="554"/>
                  </a:cubicBezTo>
                  <a:cubicBezTo>
                    <a:pt x="429" y="638"/>
                    <a:pt x="453" y="638"/>
                    <a:pt x="417" y="709"/>
                  </a:cubicBezTo>
                  <a:cubicBezTo>
                    <a:pt x="393" y="781"/>
                    <a:pt x="370" y="769"/>
                    <a:pt x="358" y="840"/>
                  </a:cubicBezTo>
                  <a:cubicBezTo>
                    <a:pt x="346" y="911"/>
                    <a:pt x="346" y="911"/>
                    <a:pt x="310" y="995"/>
                  </a:cubicBezTo>
                  <a:cubicBezTo>
                    <a:pt x="298" y="1066"/>
                    <a:pt x="286" y="1066"/>
                    <a:pt x="274" y="1138"/>
                  </a:cubicBezTo>
                  <a:cubicBezTo>
                    <a:pt x="239" y="1209"/>
                    <a:pt x="250" y="1209"/>
                    <a:pt x="227" y="1292"/>
                  </a:cubicBezTo>
                  <a:cubicBezTo>
                    <a:pt x="215" y="1352"/>
                    <a:pt x="191" y="1364"/>
                    <a:pt x="179" y="1435"/>
                  </a:cubicBezTo>
                  <a:cubicBezTo>
                    <a:pt x="179" y="1447"/>
                    <a:pt x="167" y="1471"/>
                    <a:pt x="167" y="1483"/>
                  </a:cubicBezTo>
                  <a:cubicBezTo>
                    <a:pt x="143" y="1602"/>
                    <a:pt x="96" y="1709"/>
                    <a:pt x="48" y="1828"/>
                  </a:cubicBezTo>
                  <a:cubicBezTo>
                    <a:pt x="48" y="1840"/>
                    <a:pt x="36" y="1852"/>
                    <a:pt x="36" y="1864"/>
                  </a:cubicBezTo>
                  <a:cubicBezTo>
                    <a:pt x="36" y="1888"/>
                    <a:pt x="24" y="1900"/>
                    <a:pt x="24" y="1912"/>
                  </a:cubicBezTo>
                  <a:cubicBezTo>
                    <a:pt x="24" y="1924"/>
                    <a:pt x="24" y="1935"/>
                    <a:pt x="0" y="1959"/>
                  </a:cubicBezTo>
                  <a:cubicBezTo>
                    <a:pt x="14" y="1973"/>
                    <a:pt x="20" y="1979"/>
                    <a:pt x="25" y="1979"/>
                  </a:cubicBezTo>
                  <a:cubicBezTo>
                    <a:pt x="28" y="1979"/>
                    <a:pt x="31" y="1976"/>
                    <a:pt x="36" y="1971"/>
                  </a:cubicBezTo>
                  <a:cubicBezTo>
                    <a:pt x="48" y="1959"/>
                    <a:pt x="60" y="1924"/>
                    <a:pt x="84" y="1900"/>
                  </a:cubicBezTo>
                  <a:cubicBezTo>
                    <a:pt x="108" y="1840"/>
                    <a:pt x="108" y="1828"/>
                    <a:pt x="143" y="1769"/>
                  </a:cubicBezTo>
                  <a:lnTo>
                    <a:pt x="191" y="1614"/>
                  </a:lnTo>
                  <a:cubicBezTo>
                    <a:pt x="215" y="1554"/>
                    <a:pt x="227" y="1531"/>
                    <a:pt x="239" y="1471"/>
                  </a:cubicBezTo>
                  <a:cubicBezTo>
                    <a:pt x="274" y="1412"/>
                    <a:pt x="274" y="1376"/>
                    <a:pt x="298" y="1316"/>
                  </a:cubicBezTo>
                  <a:lnTo>
                    <a:pt x="358" y="1173"/>
                  </a:lnTo>
                  <a:cubicBezTo>
                    <a:pt x="393" y="1114"/>
                    <a:pt x="393" y="1090"/>
                    <a:pt x="405" y="1019"/>
                  </a:cubicBezTo>
                  <a:cubicBezTo>
                    <a:pt x="429" y="947"/>
                    <a:pt x="489" y="816"/>
                    <a:pt x="512" y="733"/>
                  </a:cubicBezTo>
                  <a:cubicBezTo>
                    <a:pt x="536" y="661"/>
                    <a:pt x="524" y="661"/>
                    <a:pt x="548" y="590"/>
                  </a:cubicBezTo>
                  <a:cubicBezTo>
                    <a:pt x="584" y="530"/>
                    <a:pt x="584" y="519"/>
                    <a:pt x="608" y="435"/>
                  </a:cubicBezTo>
                  <a:cubicBezTo>
                    <a:pt x="631" y="364"/>
                    <a:pt x="643" y="364"/>
                    <a:pt x="655" y="292"/>
                  </a:cubicBezTo>
                  <a:cubicBezTo>
                    <a:pt x="691" y="221"/>
                    <a:pt x="691" y="221"/>
                    <a:pt x="703" y="138"/>
                  </a:cubicBezTo>
                  <a:cubicBezTo>
                    <a:pt x="715" y="114"/>
                    <a:pt x="715" y="114"/>
                    <a:pt x="715" y="78"/>
                  </a:cubicBezTo>
                  <a:lnTo>
                    <a:pt x="715" y="19"/>
                  </a:lnTo>
                  <a:cubicBezTo>
                    <a:pt x="711" y="6"/>
                    <a:pt x="701" y="1"/>
                    <a:pt x="6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2" name="Google Shape;3142;p3"/>
            <p:cNvSpPr/>
            <p:nvPr/>
          </p:nvSpPr>
          <p:spPr>
            <a:xfrm>
              <a:off x="3841550" y="3186850"/>
              <a:ext cx="17275" cy="46450"/>
            </a:xfrm>
            <a:custGeom>
              <a:avLst/>
              <a:gdLst/>
              <a:ahLst/>
              <a:cxnLst/>
              <a:rect l="l" t="t" r="r" b="b"/>
              <a:pathLst>
                <a:path w="691" h="1858" extrusionOk="0">
                  <a:moveTo>
                    <a:pt x="655" y="0"/>
                  </a:moveTo>
                  <a:cubicBezTo>
                    <a:pt x="630" y="0"/>
                    <a:pt x="603" y="20"/>
                    <a:pt x="595" y="35"/>
                  </a:cubicBezTo>
                  <a:cubicBezTo>
                    <a:pt x="595" y="47"/>
                    <a:pt x="583" y="47"/>
                    <a:pt x="583" y="71"/>
                  </a:cubicBezTo>
                  <a:cubicBezTo>
                    <a:pt x="583" y="83"/>
                    <a:pt x="572" y="83"/>
                    <a:pt x="572" y="107"/>
                  </a:cubicBezTo>
                  <a:cubicBezTo>
                    <a:pt x="548" y="190"/>
                    <a:pt x="548" y="190"/>
                    <a:pt x="524" y="250"/>
                  </a:cubicBezTo>
                  <a:cubicBezTo>
                    <a:pt x="512" y="321"/>
                    <a:pt x="488" y="321"/>
                    <a:pt x="476" y="381"/>
                  </a:cubicBezTo>
                  <a:cubicBezTo>
                    <a:pt x="464" y="452"/>
                    <a:pt x="464" y="452"/>
                    <a:pt x="429" y="512"/>
                  </a:cubicBezTo>
                  <a:cubicBezTo>
                    <a:pt x="417" y="583"/>
                    <a:pt x="417" y="583"/>
                    <a:pt x="393" y="666"/>
                  </a:cubicBezTo>
                  <a:cubicBezTo>
                    <a:pt x="357" y="738"/>
                    <a:pt x="345" y="726"/>
                    <a:pt x="333" y="797"/>
                  </a:cubicBezTo>
                  <a:cubicBezTo>
                    <a:pt x="310" y="857"/>
                    <a:pt x="310" y="869"/>
                    <a:pt x="286" y="928"/>
                  </a:cubicBezTo>
                  <a:cubicBezTo>
                    <a:pt x="274" y="1000"/>
                    <a:pt x="274" y="1000"/>
                    <a:pt x="238" y="1059"/>
                  </a:cubicBezTo>
                  <a:cubicBezTo>
                    <a:pt x="226" y="1143"/>
                    <a:pt x="226" y="1143"/>
                    <a:pt x="191" y="1214"/>
                  </a:cubicBezTo>
                  <a:cubicBezTo>
                    <a:pt x="179" y="1274"/>
                    <a:pt x="179" y="1286"/>
                    <a:pt x="155" y="1345"/>
                  </a:cubicBezTo>
                  <a:cubicBezTo>
                    <a:pt x="155" y="1357"/>
                    <a:pt x="131" y="1381"/>
                    <a:pt x="131" y="1393"/>
                  </a:cubicBezTo>
                  <a:cubicBezTo>
                    <a:pt x="107" y="1500"/>
                    <a:pt x="72" y="1619"/>
                    <a:pt x="36" y="1714"/>
                  </a:cubicBezTo>
                  <a:cubicBezTo>
                    <a:pt x="36" y="1738"/>
                    <a:pt x="12" y="1750"/>
                    <a:pt x="12" y="1762"/>
                  </a:cubicBezTo>
                  <a:cubicBezTo>
                    <a:pt x="12" y="1774"/>
                    <a:pt x="0" y="1798"/>
                    <a:pt x="0" y="1809"/>
                  </a:cubicBezTo>
                  <a:lnTo>
                    <a:pt x="0" y="1857"/>
                  </a:lnTo>
                  <a:cubicBezTo>
                    <a:pt x="36" y="1809"/>
                    <a:pt x="36" y="1809"/>
                    <a:pt x="48" y="1798"/>
                  </a:cubicBezTo>
                  <a:cubicBezTo>
                    <a:pt x="60" y="1774"/>
                    <a:pt x="83" y="1750"/>
                    <a:pt x="95" y="1714"/>
                  </a:cubicBezTo>
                  <a:cubicBezTo>
                    <a:pt x="119" y="1655"/>
                    <a:pt x="119" y="1643"/>
                    <a:pt x="131" y="1583"/>
                  </a:cubicBezTo>
                  <a:cubicBezTo>
                    <a:pt x="167" y="1512"/>
                    <a:pt x="167" y="1512"/>
                    <a:pt x="179" y="1452"/>
                  </a:cubicBezTo>
                  <a:cubicBezTo>
                    <a:pt x="191" y="1393"/>
                    <a:pt x="214" y="1381"/>
                    <a:pt x="226" y="1321"/>
                  </a:cubicBezTo>
                  <a:cubicBezTo>
                    <a:pt x="250" y="1262"/>
                    <a:pt x="250" y="1238"/>
                    <a:pt x="286" y="1178"/>
                  </a:cubicBezTo>
                  <a:cubicBezTo>
                    <a:pt x="310" y="1107"/>
                    <a:pt x="310" y="1107"/>
                    <a:pt x="333" y="1047"/>
                  </a:cubicBezTo>
                  <a:cubicBezTo>
                    <a:pt x="345" y="988"/>
                    <a:pt x="357" y="976"/>
                    <a:pt x="369" y="917"/>
                  </a:cubicBezTo>
                  <a:cubicBezTo>
                    <a:pt x="405" y="845"/>
                    <a:pt x="453" y="702"/>
                    <a:pt x="476" y="643"/>
                  </a:cubicBezTo>
                  <a:cubicBezTo>
                    <a:pt x="512" y="571"/>
                    <a:pt x="488" y="571"/>
                    <a:pt x="524" y="512"/>
                  </a:cubicBezTo>
                  <a:cubicBezTo>
                    <a:pt x="548" y="452"/>
                    <a:pt x="548" y="440"/>
                    <a:pt x="583" y="381"/>
                  </a:cubicBezTo>
                  <a:cubicBezTo>
                    <a:pt x="595" y="321"/>
                    <a:pt x="607" y="309"/>
                    <a:pt x="631" y="250"/>
                  </a:cubicBezTo>
                  <a:cubicBezTo>
                    <a:pt x="655" y="166"/>
                    <a:pt x="655" y="166"/>
                    <a:pt x="667" y="107"/>
                  </a:cubicBezTo>
                  <a:cubicBezTo>
                    <a:pt x="691" y="95"/>
                    <a:pt x="691" y="83"/>
                    <a:pt x="691" y="71"/>
                  </a:cubicBezTo>
                  <a:lnTo>
                    <a:pt x="691" y="24"/>
                  </a:lnTo>
                  <a:cubicBezTo>
                    <a:pt x="682" y="6"/>
                    <a:pt x="669" y="0"/>
                    <a:pt x="6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3" name="Google Shape;3143;p3"/>
            <p:cNvSpPr/>
            <p:nvPr/>
          </p:nvSpPr>
          <p:spPr>
            <a:xfrm>
              <a:off x="3829325" y="3192050"/>
              <a:ext cx="13125" cy="40525"/>
            </a:xfrm>
            <a:custGeom>
              <a:avLst/>
              <a:gdLst/>
              <a:ahLst/>
              <a:cxnLst/>
              <a:rect l="l" t="t" r="r" b="b"/>
              <a:pathLst>
                <a:path w="525" h="1621" extrusionOk="0">
                  <a:moveTo>
                    <a:pt x="499" y="0"/>
                  </a:moveTo>
                  <a:cubicBezTo>
                    <a:pt x="476" y="0"/>
                    <a:pt x="445" y="19"/>
                    <a:pt x="430" y="42"/>
                  </a:cubicBezTo>
                  <a:cubicBezTo>
                    <a:pt x="430" y="54"/>
                    <a:pt x="418" y="54"/>
                    <a:pt x="418" y="54"/>
                  </a:cubicBezTo>
                  <a:cubicBezTo>
                    <a:pt x="418" y="66"/>
                    <a:pt x="418" y="66"/>
                    <a:pt x="406" y="77"/>
                  </a:cubicBezTo>
                  <a:lnTo>
                    <a:pt x="370" y="197"/>
                  </a:lnTo>
                  <a:lnTo>
                    <a:pt x="346" y="316"/>
                  </a:lnTo>
                  <a:lnTo>
                    <a:pt x="310" y="435"/>
                  </a:lnTo>
                  <a:lnTo>
                    <a:pt x="287" y="554"/>
                  </a:lnTo>
                  <a:cubicBezTo>
                    <a:pt x="263" y="613"/>
                    <a:pt x="251" y="613"/>
                    <a:pt x="239" y="673"/>
                  </a:cubicBezTo>
                  <a:cubicBezTo>
                    <a:pt x="227" y="732"/>
                    <a:pt x="227" y="756"/>
                    <a:pt x="203" y="792"/>
                  </a:cubicBezTo>
                  <a:lnTo>
                    <a:pt x="180" y="911"/>
                  </a:lnTo>
                  <a:lnTo>
                    <a:pt x="144" y="1030"/>
                  </a:lnTo>
                  <a:cubicBezTo>
                    <a:pt x="132" y="1090"/>
                    <a:pt x="132" y="1113"/>
                    <a:pt x="120" y="1149"/>
                  </a:cubicBezTo>
                  <a:cubicBezTo>
                    <a:pt x="120" y="1173"/>
                    <a:pt x="108" y="1185"/>
                    <a:pt x="108" y="1197"/>
                  </a:cubicBezTo>
                  <a:cubicBezTo>
                    <a:pt x="72" y="1292"/>
                    <a:pt x="60" y="1387"/>
                    <a:pt x="25" y="1482"/>
                  </a:cubicBezTo>
                  <a:cubicBezTo>
                    <a:pt x="25" y="1494"/>
                    <a:pt x="25" y="1506"/>
                    <a:pt x="13" y="1530"/>
                  </a:cubicBezTo>
                  <a:cubicBezTo>
                    <a:pt x="13" y="1542"/>
                    <a:pt x="13" y="1554"/>
                    <a:pt x="1" y="1554"/>
                  </a:cubicBezTo>
                  <a:lnTo>
                    <a:pt x="1" y="1590"/>
                  </a:lnTo>
                  <a:cubicBezTo>
                    <a:pt x="24" y="1612"/>
                    <a:pt x="32" y="1621"/>
                    <a:pt x="38" y="1621"/>
                  </a:cubicBezTo>
                  <a:cubicBezTo>
                    <a:pt x="41" y="1621"/>
                    <a:pt x="44" y="1618"/>
                    <a:pt x="49" y="1613"/>
                  </a:cubicBezTo>
                  <a:cubicBezTo>
                    <a:pt x="60" y="1601"/>
                    <a:pt x="72" y="1566"/>
                    <a:pt x="72" y="1542"/>
                  </a:cubicBezTo>
                  <a:cubicBezTo>
                    <a:pt x="96" y="1482"/>
                    <a:pt x="132" y="1363"/>
                    <a:pt x="156" y="1304"/>
                  </a:cubicBezTo>
                  <a:cubicBezTo>
                    <a:pt x="168" y="1256"/>
                    <a:pt x="168" y="1232"/>
                    <a:pt x="180" y="1185"/>
                  </a:cubicBezTo>
                  <a:cubicBezTo>
                    <a:pt x="191" y="1125"/>
                    <a:pt x="215" y="1125"/>
                    <a:pt x="227" y="1066"/>
                  </a:cubicBezTo>
                  <a:cubicBezTo>
                    <a:pt x="239" y="1006"/>
                    <a:pt x="239" y="1006"/>
                    <a:pt x="275" y="947"/>
                  </a:cubicBezTo>
                  <a:cubicBezTo>
                    <a:pt x="287" y="887"/>
                    <a:pt x="287" y="875"/>
                    <a:pt x="299" y="828"/>
                  </a:cubicBezTo>
                  <a:cubicBezTo>
                    <a:pt x="310" y="768"/>
                    <a:pt x="358" y="649"/>
                    <a:pt x="370" y="589"/>
                  </a:cubicBezTo>
                  <a:cubicBezTo>
                    <a:pt x="394" y="530"/>
                    <a:pt x="370" y="530"/>
                    <a:pt x="406" y="470"/>
                  </a:cubicBezTo>
                  <a:cubicBezTo>
                    <a:pt x="418" y="411"/>
                    <a:pt x="430" y="411"/>
                    <a:pt x="453" y="351"/>
                  </a:cubicBezTo>
                  <a:lnTo>
                    <a:pt x="477" y="232"/>
                  </a:lnTo>
                  <a:lnTo>
                    <a:pt x="513" y="113"/>
                  </a:lnTo>
                  <a:cubicBezTo>
                    <a:pt x="513" y="101"/>
                    <a:pt x="525" y="77"/>
                    <a:pt x="525" y="66"/>
                  </a:cubicBezTo>
                  <a:lnTo>
                    <a:pt x="525" y="18"/>
                  </a:lnTo>
                  <a:cubicBezTo>
                    <a:pt x="521" y="6"/>
                    <a:pt x="511" y="0"/>
                    <a:pt x="4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4" name="Google Shape;3144;p3"/>
            <p:cNvSpPr/>
            <p:nvPr/>
          </p:nvSpPr>
          <p:spPr>
            <a:xfrm>
              <a:off x="3820100" y="3192450"/>
              <a:ext cx="10450" cy="33925"/>
            </a:xfrm>
            <a:custGeom>
              <a:avLst/>
              <a:gdLst/>
              <a:ahLst/>
              <a:cxnLst/>
              <a:rect l="l" t="t" r="r" b="b"/>
              <a:pathLst>
                <a:path w="418" h="1357" extrusionOk="0">
                  <a:moveTo>
                    <a:pt x="363" y="0"/>
                  </a:moveTo>
                  <a:cubicBezTo>
                    <a:pt x="340" y="0"/>
                    <a:pt x="317" y="7"/>
                    <a:pt x="310" y="14"/>
                  </a:cubicBezTo>
                  <a:lnTo>
                    <a:pt x="298" y="38"/>
                  </a:lnTo>
                  <a:lnTo>
                    <a:pt x="298" y="61"/>
                  </a:lnTo>
                  <a:cubicBezTo>
                    <a:pt x="287" y="109"/>
                    <a:pt x="287" y="121"/>
                    <a:pt x="287" y="169"/>
                  </a:cubicBezTo>
                  <a:cubicBezTo>
                    <a:pt x="263" y="216"/>
                    <a:pt x="263" y="216"/>
                    <a:pt x="251" y="276"/>
                  </a:cubicBezTo>
                  <a:cubicBezTo>
                    <a:pt x="239" y="312"/>
                    <a:pt x="239" y="335"/>
                    <a:pt x="239" y="371"/>
                  </a:cubicBezTo>
                  <a:cubicBezTo>
                    <a:pt x="227" y="419"/>
                    <a:pt x="239" y="419"/>
                    <a:pt x="227" y="478"/>
                  </a:cubicBezTo>
                  <a:cubicBezTo>
                    <a:pt x="203" y="526"/>
                    <a:pt x="191" y="526"/>
                    <a:pt x="179" y="573"/>
                  </a:cubicBezTo>
                  <a:cubicBezTo>
                    <a:pt x="168" y="609"/>
                    <a:pt x="168" y="633"/>
                    <a:pt x="168" y="681"/>
                  </a:cubicBezTo>
                  <a:cubicBezTo>
                    <a:pt x="144" y="716"/>
                    <a:pt x="144" y="716"/>
                    <a:pt x="132" y="776"/>
                  </a:cubicBezTo>
                  <a:cubicBezTo>
                    <a:pt x="120" y="823"/>
                    <a:pt x="132" y="823"/>
                    <a:pt x="120" y="883"/>
                  </a:cubicBezTo>
                  <a:cubicBezTo>
                    <a:pt x="108" y="931"/>
                    <a:pt x="108" y="943"/>
                    <a:pt x="108" y="990"/>
                  </a:cubicBezTo>
                  <a:cubicBezTo>
                    <a:pt x="108" y="1002"/>
                    <a:pt x="108" y="1014"/>
                    <a:pt x="84" y="1014"/>
                  </a:cubicBezTo>
                  <a:cubicBezTo>
                    <a:pt x="72" y="1097"/>
                    <a:pt x="60" y="1181"/>
                    <a:pt x="25" y="1252"/>
                  </a:cubicBezTo>
                  <a:cubicBezTo>
                    <a:pt x="25" y="1276"/>
                    <a:pt x="25" y="1276"/>
                    <a:pt x="13" y="1288"/>
                  </a:cubicBezTo>
                  <a:cubicBezTo>
                    <a:pt x="13" y="1300"/>
                    <a:pt x="13" y="1300"/>
                    <a:pt x="1" y="1312"/>
                  </a:cubicBezTo>
                  <a:lnTo>
                    <a:pt x="1" y="1347"/>
                  </a:lnTo>
                  <a:cubicBezTo>
                    <a:pt x="7" y="1353"/>
                    <a:pt x="10" y="1356"/>
                    <a:pt x="13" y="1356"/>
                  </a:cubicBezTo>
                  <a:cubicBezTo>
                    <a:pt x="16" y="1356"/>
                    <a:pt x="19" y="1353"/>
                    <a:pt x="25" y="1347"/>
                  </a:cubicBezTo>
                  <a:cubicBezTo>
                    <a:pt x="48" y="1335"/>
                    <a:pt x="60" y="1312"/>
                    <a:pt x="60" y="1288"/>
                  </a:cubicBezTo>
                  <a:lnTo>
                    <a:pt x="84" y="1193"/>
                  </a:lnTo>
                  <a:cubicBezTo>
                    <a:pt x="108" y="1157"/>
                    <a:pt x="108" y="1157"/>
                    <a:pt x="120" y="1085"/>
                  </a:cubicBezTo>
                  <a:cubicBezTo>
                    <a:pt x="132" y="1062"/>
                    <a:pt x="132" y="1038"/>
                    <a:pt x="144" y="990"/>
                  </a:cubicBezTo>
                  <a:lnTo>
                    <a:pt x="179" y="895"/>
                  </a:lnTo>
                  <a:cubicBezTo>
                    <a:pt x="191" y="847"/>
                    <a:pt x="191" y="847"/>
                    <a:pt x="203" y="788"/>
                  </a:cubicBezTo>
                  <a:cubicBezTo>
                    <a:pt x="227" y="752"/>
                    <a:pt x="227" y="728"/>
                    <a:pt x="239" y="693"/>
                  </a:cubicBezTo>
                  <a:cubicBezTo>
                    <a:pt x="251" y="645"/>
                    <a:pt x="287" y="538"/>
                    <a:pt x="298" y="490"/>
                  </a:cubicBezTo>
                  <a:cubicBezTo>
                    <a:pt x="310" y="454"/>
                    <a:pt x="298" y="454"/>
                    <a:pt x="310" y="395"/>
                  </a:cubicBezTo>
                  <a:lnTo>
                    <a:pt x="346" y="300"/>
                  </a:lnTo>
                  <a:cubicBezTo>
                    <a:pt x="358" y="252"/>
                    <a:pt x="358" y="252"/>
                    <a:pt x="370" y="192"/>
                  </a:cubicBezTo>
                  <a:cubicBezTo>
                    <a:pt x="382" y="157"/>
                    <a:pt x="382" y="157"/>
                    <a:pt x="406" y="97"/>
                  </a:cubicBezTo>
                  <a:cubicBezTo>
                    <a:pt x="406" y="73"/>
                    <a:pt x="418" y="61"/>
                    <a:pt x="418" y="61"/>
                  </a:cubicBezTo>
                  <a:cubicBezTo>
                    <a:pt x="418" y="50"/>
                    <a:pt x="418" y="38"/>
                    <a:pt x="406" y="14"/>
                  </a:cubicBezTo>
                  <a:cubicBezTo>
                    <a:pt x="396" y="4"/>
                    <a:pt x="379" y="0"/>
                    <a:pt x="3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5" name="Google Shape;3145;p3"/>
            <p:cNvSpPr/>
            <p:nvPr/>
          </p:nvSpPr>
          <p:spPr>
            <a:xfrm>
              <a:off x="3811775" y="3192525"/>
              <a:ext cx="7175" cy="22900"/>
            </a:xfrm>
            <a:custGeom>
              <a:avLst/>
              <a:gdLst/>
              <a:ahLst/>
              <a:cxnLst/>
              <a:rect l="l" t="t" r="r" b="b"/>
              <a:pathLst>
                <a:path w="287" h="916" extrusionOk="0">
                  <a:moveTo>
                    <a:pt x="237" y="0"/>
                  </a:moveTo>
                  <a:cubicBezTo>
                    <a:pt x="216" y="0"/>
                    <a:pt x="192" y="10"/>
                    <a:pt x="179" y="23"/>
                  </a:cubicBezTo>
                  <a:lnTo>
                    <a:pt x="167" y="35"/>
                  </a:lnTo>
                  <a:lnTo>
                    <a:pt x="167" y="47"/>
                  </a:lnTo>
                  <a:cubicBezTo>
                    <a:pt x="167" y="82"/>
                    <a:pt x="167" y="94"/>
                    <a:pt x="155" y="118"/>
                  </a:cubicBezTo>
                  <a:cubicBezTo>
                    <a:pt x="155" y="154"/>
                    <a:pt x="143" y="154"/>
                    <a:pt x="143" y="201"/>
                  </a:cubicBezTo>
                  <a:cubicBezTo>
                    <a:pt x="143" y="225"/>
                    <a:pt x="143" y="237"/>
                    <a:pt x="120" y="273"/>
                  </a:cubicBezTo>
                  <a:lnTo>
                    <a:pt x="120" y="344"/>
                  </a:lnTo>
                  <a:cubicBezTo>
                    <a:pt x="120" y="380"/>
                    <a:pt x="96" y="380"/>
                    <a:pt x="96" y="404"/>
                  </a:cubicBezTo>
                  <a:cubicBezTo>
                    <a:pt x="96" y="439"/>
                    <a:pt x="96" y="439"/>
                    <a:pt x="84" y="475"/>
                  </a:cubicBezTo>
                  <a:cubicBezTo>
                    <a:pt x="84" y="511"/>
                    <a:pt x="84" y="511"/>
                    <a:pt x="60" y="535"/>
                  </a:cubicBezTo>
                  <a:lnTo>
                    <a:pt x="60" y="618"/>
                  </a:lnTo>
                  <a:lnTo>
                    <a:pt x="48" y="690"/>
                  </a:lnTo>
                  <a:lnTo>
                    <a:pt x="48" y="701"/>
                  </a:lnTo>
                  <a:cubicBezTo>
                    <a:pt x="36" y="749"/>
                    <a:pt x="36" y="809"/>
                    <a:pt x="24" y="856"/>
                  </a:cubicBezTo>
                  <a:lnTo>
                    <a:pt x="24" y="868"/>
                  </a:lnTo>
                  <a:cubicBezTo>
                    <a:pt x="36" y="868"/>
                    <a:pt x="36" y="844"/>
                    <a:pt x="48" y="832"/>
                  </a:cubicBezTo>
                  <a:cubicBezTo>
                    <a:pt x="60" y="809"/>
                    <a:pt x="60" y="809"/>
                    <a:pt x="60" y="773"/>
                  </a:cubicBezTo>
                  <a:cubicBezTo>
                    <a:pt x="84" y="749"/>
                    <a:pt x="84" y="749"/>
                    <a:pt x="84" y="713"/>
                  </a:cubicBezTo>
                  <a:cubicBezTo>
                    <a:pt x="96" y="690"/>
                    <a:pt x="84" y="690"/>
                    <a:pt x="96" y="654"/>
                  </a:cubicBezTo>
                  <a:lnTo>
                    <a:pt x="120" y="594"/>
                  </a:lnTo>
                  <a:cubicBezTo>
                    <a:pt x="143" y="570"/>
                    <a:pt x="143" y="570"/>
                    <a:pt x="143" y="535"/>
                  </a:cubicBezTo>
                  <a:cubicBezTo>
                    <a:pt x="143" y="511"/>
                    <a:pt x="155" y="499"/>
                    <a:pt x="155" y="475"/>
                  </a:cubicBezTo>
                  <a:cubicBezTo>
                    <a:pt x="167" y="451"/>
                    <a:pt x="179" y="380"/>
                    <a:pt x="203" y="344"/>
                  </a:cubicBezTo>
                  <a:cubicBezTo>
                    <a:pt x="215" y="320"/>
                    <a:pt x="203" y="320"/>
                    <a:pt x="215" y="273"/>
                  </a:cubicBezTo>
                  <a:lnTo>
                    <a:pt x="239" y="213"/>
                  </a:lnTo>
                  <a:cubicBezTo>
                    <a:pt x="262" y="178"/>
                    <a:pt x="239" y="178"/>
                    <a:pt x="262" y="142"/>
                  </a:cubicBezTo>
                  <a:cubicBezTo>
                    <a:pt x="274" y="106"/>
                    <a:pt x="274" y="106"/>
                    <a:pt x="274" y="82"/>
                  </a:cubicBezTo>
                  <a:cubicBezTo>
                    <a:pt x="274" y="58"/>
                    <a:pt x="274" y="58"/>
                    <a:pt x="286" y="47"/>
                  </a:cubicBezTo>
                  <a:cubicBezTo>
                    <a:pt x="286" y="35"/>
                    <a:pt x="286" y="35"/>
                    <a:pt x="274" y="23"/>
                  </a:cubicBezTo>
                  <a:cubicBezTo>
                    <a:pt x="269" y="7"/>
                    <a:pt x="254" y="0"/>
                    <a:pt x="237" y="0"/>
                  </a:cubicBezTo>
                  <a:close/>
                  <a:moveTo>
                    <a:pt x="24" y="868"/>
                  </a:moveTo>
                  <a:cubicBezTo>
                    <a:pt x="0" y="880"/>
                    <a:pt x="0" y="880"/>
                    <a:pt x="24" y="916"/>
                  </a:cubicBezTo>
                  <a:lnTo>
                    <a:pt x="24" y="892"/>
                  </a:lnTo>
                  <a:lnTo>
                    <a:pt x="24" y="880"/>
                  </a:lnTo>
                  <a:lnTo>
                    <a:pt x="24" y="86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6" name="Google Shape;3146;p3"/>
            <p:cNvSpPr/>
            <p:nvPr/>
          </p:nvSpPr>
          <p:spPr>
            <a:xfrm>
              <a:off x="3943350" y="2647475"/>
              <a:ext cx="60425" cy="4800"/>
            </a:xfrm>
            <a:custGeom>
              <a:avLst/>
              <a:gdLst/>
              <a:ahLst/>
              <a:cxnLst/>
              <a:rect l="l" t="t" r="r" b="b"/>
              <a:pathLst>
                <a:path w="2417" h="192" extrusionOk="0">
                  <a:moveTo>
                    <a:pt x="1369" y="1"/>
                  </a:moveTo>
                  <a:cubicBezTo>
                    <a:pt x="1274" y="1"/>
                    <a:pt x="1095" y="13"/>
                    <a:pt x="988" y="13"/>
                  </a:cubicBezTo>
                  <a:cubicBezTo>
                    <a:pt x="905" y="13"/>
                    <a:pt x="905" y="24"/>
                    <a:pt x="810" y="24"/>
                  </a:cubicBezTo>
                  <a:cubicBezTo>
                    <a:pt x="726" y="48"/>
                    <a:pt x="714" y="48"/>
                    <a:pt x="631" y="48"/>
                  </a:cubicBezTo>
                  <a:lnTo>
                    <a:pt x="572" y="48"/>
                  </a:lnTo>
                  <a:cubicBezTo>
                    <a:pt x="572" y="48"/>
                    <a:pt x="357" y="72"/>
                    <a:pt x="155" y="108"/>
                  </a:cubicBezTo>
                  <a:cubicBezTo>
                    <a:pt x="143" y="108"/>
                    <a:pt x="60" y="120"/>
                    <a:pt x="36" y="120"/>
                  </a:cubicBezTo>
                  <a:cubicBezTo>
                    <a:pt x="24" y="132"/>
                    <a:pt x="12" y="132"/>
                    <a:pt x="0" y="155"/>
                  </a:cubicBezTo>
                  <a:lnTo>
                    <a:pt x="95" y="155"/>
                  </a:lnTo>
                  <a:cubicBezTo>
                    <a:pt x="191" y="132"/>
                    <a:pt x="191" y="132"/>
                    <a:pt x="274" y="132"/>
                  </a:cubicBezTo>
                  <a:cubicBezTo>
                    <a:pt x="369" y="120"/>
                    <a:pt x="369" y="120"/>
                    <a:pt x="452" y="120"/>
                  </a:cubicBezTo>
                  <a:cubicBezTo>
                    <a:pt x="548" y="108"/>
                    <a:pt x="548" y="108"/>
                    <a:pt x="631" y="108"/>
                  </a:cubicBezTo>
                  <a:lnTo>
                    <a:pt x="810" y="108"/>
                  </a:lnTo>
                  <a:cubicBezTo>
                    <a:pt x="905" y="108"/>
                    <a:pt x="1095" y="108"/>
                    <a:pt x="1167" y="84"/>
                  </a:cubicBezTo>
                  <a:lnTo>
                    <a:pt x="1345" y="84"/>
                  </a:lnTo>
                  <a:cubicBezTo>
                    <a:pt x="1441" y="84"/>
                    <a:pt x="1441" y="84"/>
                    <a:pt x="1524" y="108"/>
                  </a:cubicBezTo>
                  <a:lnTo>
                    <a:pt x="1703" y="108"/>
                  </a:lnTo>
                  <a:cubicBezTo>
                    <a:pt x="1798" y="108"/>
                    <a:pt x="1798" y="120"/>
                    <a:pt x="1881" y="132"/>
                  </a:cubicBezTo>
                  <a:cubicBezTo>
                    <a:pt x="1929" y="138"/>
                    <a:pt x="1953" y="138"/>
                    <a:pt x="1975" y="138"/>
                  </a:cubicBezTo>
                  <a:cubicBezTo>
                    <a:pt x="1997" y="138"/>
                    <a:pt x="2018" y="138"/>
                    <a:pt x="2060" y="144"/>
                  </a:cubicBezTo>
                  <a:lnTo>
                    <a:pt x="2238" y="179"/>
                  </a:lnTo>
                  <a:cubicBezTo>
                    <a:pt x="2274" y="179"/>
                    <a:pt x="2286" y="191"/>
                    <a:pt x="2298" y="191"/>
                  </a:cubicBezTo>
                  <a:cubicBezTo>
                    <a:pt x="2322" y="191"/>
                    <a:pt x="2346" y="191"/>
                    <a:pt x="2357" y="179"/>
                  </a:cubicBezTo>
                  <a:cubicBezTo>
                    <a:pt x="2417" y="167"/>
                    <a:pt x="2357" y="108"/>
                    <a:pt x="2334" y="84"/>
                  </a:cubicBezTo>
                  <a:cubicBezTo>
                    <a:pt x="2322" y="84"/>
                    <a:pt x="2298" y="72"/>
                    <a:pt x="2298" y="72"/>
                  </a:cubicBezTo>
                  <a:cubicBezTo>
                    <a:pt x="2286" y="72"/>
                    <a:pt x="2274" y="72"/>
                    <a:pt x="2262" y="60"/>
                  </a:cubicBezTo>
                  <a:cubicBezTo>
                    <a:pt x="2167" y="48"/>
                    <a:pt x="2167" y="48"/>
                    <a:pt x="2084" y="48"/>
                  </a:cubicBezTo>
                  <a:cubicBezTo>
                    <a:pt x="1988" y="24"/>
                    <a:pt x="1988" y="24"/>
                    <a:pt x="1905" y="24"/>
                  </a:cubicBezTo>
                  <a:cubicBezTo>
                    <a:pt x="1810" y="24"/>
                    <a:pt x="1810" y="24"/>
                    <a:pt x="1726" y="13"/>
                  </a:cubicBezTo>
                  <a:lnTo>
                    <a:pt x="1548" y="13"/>
                  </a:lnTo>
                  <a:cubicBezTo>
                    <a:pt x="1453" y="13"/>
                    <a:pt x="1453" y="1"/>
                    <a:pt x="13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7" name="Google Shape;3147;p3"/>
            <p:cNvSpPr/>
            <p:nvPr/>
          </p:nvSpPr>
          <p:spPr>
            <a:xfrm>
              <a:off x="3933250" y="2638850"/>
              <a:ext cx="46425" cy="8950"/>
            </a:xfrm>
            <a:custGeom>
              <a:avLst/>
              <a:gdLst/>
              <a:ahLst/>
              <a:cxnLst/>
              <a:rect l="l" t="t" r="r" b="b"/>
              <a:pathLst>
                <a:path w="1857" h="358" extrusionOk="0">
                  <a:moveTo>
                    <a:pt x="30" y="338"/>
                  </a:moveTo>
                  <a:cubicBezTo>
                    <a:pt x="30" y="338"/>
                    <a:pt x="28" y="339"/>
                    <a:pt x="26" y="340"/>
                  </a:cubicBezTo>
                  <a:lnTo>
                    <a:pt x="26" y="340"/>
                  </a:lnTo>
                  <a:cubicBezTo>
                    <a:pt x="29" y="339"/>
                    <a:pt x="30" y="338"/>
                    <a:pt x="30" y="338"/>
                  </a:cubicBezTo>
                  <a:close/>
                  <a:moveTo>
                    <a:pt x="3" y="352"/>
                  </a:moveTo>
                  <a:cubicBezTo>
                    <a:pt x="1" y="352"/>
                    <a:pt x="3" y="358"/>
                    <a:pt x="11" y="358"/>
                  </a:cubicBezTo>
                  <a:cubicBezTo>
                    <a:pt x="7" y="354"/>
                    <a:pt x="4" y="352"/>
                    <a:pt x="3" y="352"/>
                  </a:cubicBezTo>
                  <a:close/>
                  <a:moveTo>
                    <a:pt x="1702" y="0"/>
                  </a:moveTo>
                  <a:cubicBezTo>
                    <a:pt x="1630" y="0"/>
                    <a:pt x="1499" y="12"/>
                    <a:pt x="1428" y="12"/>
                  </a:cubicBezTo>
                  <a:cubicBezTo>
                    <a:pt x="1345" y="12"/>
                    <a:pt x="1345" y="36"/>
                    <a:pt x="1285" y="36"/>
                  </a:cubicBezTo>
                  <a:cubicBezTo>
                    <a:pt x="1214" y="48"/>
                    <a:pt x="1214" y="48"/>
                    <a:pt x="1154" y="60"/>
                  </a:cubicBezTo>
                  <a:cubicBezTo>
                    <a:pt x="1139" y="62"/>
                    <a:pt x="1127" y="63"/>
                    <a:pt x="1117" y="63"/>
                  </a:cubicBezTo>
                  <a:cubicBezTo>
                    <a:pt x="1090" y="63"/>
                    <a:pt x="1076" y="56"/>
                    <a:pt x="1048" y="56"/>
                  </a:cubicBezTo>
                  <a:cubicBezTo>
                    <a:pt x="1038" y="56"/>
                    <a:pt x="1026" y="57"/>
                    <a:pt x="1011" y="60"/>
                  </a:cubicBezTo>
                  <a:cubicBezTo>
                    <a:pt x="952" y="72"/>
                    <a:pt x="797" y="108"/>
                    <a:pt x="725" y="119"/>
                  </a:cubicBezTo>
                  <a:cubicBezTo>
                    <a:pt x="654" y="131"/>
                    <a:pt x="654" y="131"/>
                    <a:pt x="595" y="167"/>
                  </a:cubicBezTo>
                  <a:cubicBezTo>
                    <a:pt x="535" y="179"/>
                    <a:pt x="511" y="179"/>
                    <a:pt x="452" y="215"/>
                  </a:cubicBezTo>
                  <a:cubicBezTo>
                    <a:pt x="440" y="215"/>
                    <a:pt x="428" y="215"/>
                    <a:pt x="416" y="227"/>
                  </a:cubicBezTo>
                  <a:cubicBezTo>
                    <a:pt x="321" y="250"/>
                    <a:pt x="261" y="274"/>
                    <a:pt x="94" y="310"/>
                  </a:cubicBezTo>
                  <a:cubicBezTo>
                    <a:pt x="83" y="310"/>
                    <a:pt x="71" y="334"/>
                    <a:pt x="59" y="334"/>
                  </a:cubicBezTo>
                  <a:cubicBezTo>
                    <a:pt x="42" y="334"/>
                    <a:pt x="31" y="340"/>
                    <a:pt x="22" y="343"/>
                  </a:cubicBezTo>
                  <a:lnTo>
                    <a:pt x="22" y="343"/>
                  </a:lnTo>
                  <a:cubicBezTo>
                    <a:pt x="24" y="342"/>
                    <a:pt x="25" y="341"/>
                    <a:pt x="26" y="340"/>
                  </a:cubicBezTo>
                  <a:lnTo>
                    <a:pt x="26" y="340"/>
                  </a:lnTo>
                  <a:cubicBezTo>
                    <a:pt x="23" y="341"/>
                    <a:pt x="18" y="343"/>
                    <a:pt x="11" y="346"/>
                  </a:cubicBezTo>
                  <a:cubicBezTo>
                    <a:pt x="15" y="346"/>
                    <a:pt x="18" y="345"/>
                    <a:pt x="22" y="343"/>
                  </a:cubicBezTo>
                  <a:lnTo>
                    <a:pt x="22" y="343"/>
                  </a:lnTo>
                  <a:cubicBezTo>
                    <a:pt x="19" y="346"/>
                    <a:pt x="14" y="351"/>
                    <a:pt x="11" y="358"/>
                  </a:cubicBezTo>
                  <a:cubicBezTo>
                    <a:pt x="23" y="358"/>
                    <a:pt x="71" y="358"/>
                    <a:pt x="106" y="346"/>
                  </a:cubicBezTo>
                  <a:cubicBezTo>
                    <a:pt x="166" y="334"/>
                    <a:pt x="297" y="286"/>
                    <a:pt x="368" y="274"/>
                  </a:cubicBezTo>
                  <a:cubicBezTo>
                    <a:pt x="440" y="262"/>
                    <a:pt x="428" y="262"/>
                    <a:pt x="499" y="239"/>
                  </a:cubicBezTo>
                  <a:cubicBezTo>
                    <a:pt x="583" y="227"/>
                    <a:pt x="583" y="227"/>
                    <a:pt x="642" y="227"/>
                  </a:cubicBezTo>
                  <a:cubicBezTo>
                    <a:pt x="714" y="215"/>
                    <a:pt x="845" y="203"/>
                    <a:pt x="916" y="179"/>
                  </a:cubicBezTo>
                  <a:cubicBezTo>
                    <a:pt x="999" y="167"/>
                    <a:pt x="999" y="167"/>
                    <a:pt x="1059" y="167"/>
                  </a:cubicBezTo>
                  <a:cubicBezTo>
                    <a:pt x="1130" y="167"/>
                    <a:pt x="1130" y="167"/>
                    <a:pt x="1190" y="155"/>
                  </a:cubicBezTo>
                  <a:cubicBezTo>
                    <a:pt x="1261" y="155"/>
                    <a:pt x="1261" y="131"/>
                    <a:pt x="1321" y="131"/>
                  </a:cubicBezTo>
                  <a:lnTo>
                    <a:pt x="1452" y="131"/>
                  </a:lnTo>
                  <a:cubicBezTo>
                    <a:pt x="1523" y="131"/>
                    <a:pt x="1523" y="119"/>
                    <a:pt x="1583" y="119"/>
                  </a:cubicBezTo>
                  <a:lnTo>
                    <a:pt x="1761" y="119"/>
                  </a:lnTo>
                  <a:cubicBezTo>
                    <a:pt x="1785" y="119"/>
                    <a:pt x="1797" y="108"/>
                    <a:pt x="1809" y="108"/>
                  </a:cubicBezTo>
                  <a:cubicBezTo>
                    <a:pt x="1857" y="72"/>
                    <a:pt x="1797" y="36"/>
                    <a:pt x="1785" y="12"/>
                  </a:cubicBezTo>
                  <a:cubicBezTo>
                    <a:pt x="1761" y="12"/>
                    <a:pt x="1761" y="12"/>
                    <a:pt x="1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8" name="Google Shape;3148;p3"/>
            <p:cNvSpPr/>
            <p:nvPr/>
          </p:nvSpPr>
          <p:spPr>
            <a:xfrm>
              <a:off x="3922825" y="2631100"/>
              <a:ext cx="38400" cy="9850"/>
            </a:xfrm>
            <a:custGeom>
              <a:avLst/>
              <a:gdLst/>
              <a:ahLst/>
              <a:cxnLst/>
              <a:rect l="l" t="t" r="r" b="b"/>
              <a:pathLst>
                <a:path w="1536" h="394" extrusionOk="0">
                  <a:moveTo>
                    <a:pt x="3" y="383"/>
                  </a:moveTo>
                  <a:cubicBezTo>
                    <a:pt x="1" y="383"/>
                    <a:pt x="3" y="394"/>
                    <a:pt x="11" y="394"/>
                  </a:cubicBezTo>
                  <a:cubicBezTo>
                    <a:pt x="7" y="386"/>
                    <a:pt x="5" y="383"/>
                    <a:pt x="3" y="383"/>
                  </a:cubicBezTo>
                  <a:close/>
                  <a:moveTo>
                    <a:pt x="1393" y="1"/>
                  </a:moveTo>
                  <a:cubicBezTo>
                    <a:pt x="1333" y="13"/>
                    <a:pt x="1333" y="13"/>
                    <a:pt x="1285" y="25"/>
                  </a:cubicBezTo>
                  <a:cubicBezTo>
                    <a:pt x="1226" y="48"/>
                    <a:pt x="1226" y="48"/>
                    <a:pt x="1190" y="60"/>
                  </a:cubicBezTo>
                  <a:cubicBezTo>
                    <a:pt x="1131" y="72"/>
                    <a:pt x="1131" y="72"/>
                    <a:pt x="1083" y="84"/>
                  </a:cubicBezTo>
                  <a:cubicBezTo>
                    <a:pt x="1023" y="108"/>
                    <a:pt x="1023" y="120"/>
                    <a:pt x="976" y="120"/>
                  </a:cubicBezTo>
                  <a:cubicBezTo>
                    <a:pt x="946" y="126"/>
                    <a:pt x="931" y="126"/>
                    <a:pt x="916" y="126"/>
                  </a:cubicBezTo>
                  <a:cubicBezTo>
                    <a:pt x="901" y="126"/>
                    <a:pt x="886" y="126"/>
                    <a:pt x="857" y="132"/>
                  </a:cubicBezTo>
                  <a:cubicBezTo>
                    <a:pt x="809" y="156"/>
                    <a:pt x="797" y="156"/>
                    <a:pt x="750" y="168"/>
                  </a:cubicBezTo>
                  <a:cubicBezTo>
                    <a:pt x="690" y="179"/>
                    <a:pt x="690" y="179"/>
                    <a:pt x="654" y="191"/>
                  </a:cubicBezTo>
                  <a:cubicBezTo>
                    <a:pt x="595" y="203"/>
                    <a:pt x="595" y="203"/>
                    <a:pt x="547" y="227"/>
                  </a:cubicBezTo>
                  <a:cubicBezTo>
                    <a:pt x="500" y="239"/>
                    <a:pt x="488" y="239"/>
                    <a:pt x="440" y="251"/>
                  </a:cubicBezTo>
                  <a:lnTo>
                    <a:pt x="416" y="251"/>
                  </a:lnTo>
                  <a:cubicBezTo>
                    <a:pt x="321" y="287"/>
                    <a:pt x="238" y="298"/>
                    <a:pt x="142" y="310"/>
                  </a:cubicBezTo>
                  <a:cubicBezTo>
                    <a:pt x="130" y="310"/>
                    <a:pt x="119" y="310"/>
                    <a:pt x="95" y="322"/>
                  </a:cubicBezTo>
                  <a:cubicBezTo>
                    <a:pt x="83" y="322"/>
                    <a:pt x="71" y="322"/>
                    <a:pt x="71" y="346"/>
                  </a:cubicBezTo>
                  <a:cubicBezTo>
                    <a:pt x="23" y="358"/>
                    <a:pt x="23" y="370"/>
                    <a:pt x="11" y="394"/>
                  </a:cubicBezTo>
                  <a:lnTo>
                    <a:pt x="83" y="394"/>
                  </a:lnTo>
                  <a:cubicBezTo>
                    <a:pt x="130" y="370"/>
                    <a:pt x="250" y="358"/>
                    <a:pt x="309" y="346"/>
                  </a:cubicBezTo>
                  <a:cubicBezTo>
                    <a:pt x="357" y="322"/>
                    <a:pt x="380" y="322"/>
                    <a:pt x="416" y="310"/>
                  </a:cubicBezTo>
                  <a:cubicBezTo>
                    <a:pt x="446" y="304"/>
                    <a:pt x="461" y="304"/>
                    <a:pt x="476" y="304"/>
                  </a:cubicBezTo>
                  <a:cubicBezTo>
                    <a:pt x="491" y="304"/>
                    <a:pt x="505" y="304"/>
                    <a:pt x="535" y="298"/>
                  </a:cubicBezTo>
                  <a:cubicBezTo>
                    <a:pt x="595" y="287"/>
                    <a:pt x="595" y="287"/>
                    <a:pt x="654" y="287"/>
                  </a:cubicBezTo>
                  <a:cubicBezTo>
                    <a:pt x="690" y="263"/>
                    <a:pt x="714" y="263"/>
                    <a:pt x="761" y="251"/>
                  </a:cubicBezTo>
                  <a:cubicBezTo>
                    <a:pt x="821" y="239"/>
                    <a:pt x="916" y="227"/>
                    <a:pt x="976" y="203"/>
                  </a:cubicBezTo>
                  <a:cubicBezTo>
                    <a:pt x="1035" y="191"/>
                    <a:pt x="1035" y="179"/>
                    <a:pt x="1083" y="179"/>
                  </a:cubicBezTo>
                  <a:cubicBezTo>
                    <a:pt x="1131" y="168"/>
                    <a:pt x="1142" y="168"/>
                    <a:pt x="1202" y="168"/>
                  </a:cubicBezTo>
                  <a:cubicBezTo>
                    <a:pt x="1262" y="144"/>
                    <a:pt x="1262" y="144"/>
                    <a:pt x="1309" y="132"/>
                  </a:cubicBezTo>
                  <a:lnTo>
                    <a:pt x="1428" y="108"/>
                  </a:lnTo>
                  <a:lnTo>
                    <a:pt x="1476" y="108"/>
                  </a:lnTo>
                  <a:cubicBezTo>
                    <a:pt x="1488" y="108"/>
                    <a:pt x="1500" y="84"/>
                    <a:pt x="1500" y="72"/>
                  </a:cubicBezTo>
                  <a:cubicBezTo>
                    <a:pt x="1535" y="48"/>
                    <a:pt x="1476" y="1"/>
                    <a:pt x="14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9" name="Google Shape;3149;p3"/>
            <p:cNvSpPr/>
            <p:nvPr/>
          </p:nvSpPr>
          <p:spPr>
            <a:xfrm>
              <a:off x="3912375" y="2623975"/>
              <a:ext cx="37825" cy="9825"/>
            </a:xfrm>
            <a:custGeom>
              <a:avLst/>
              <a:gdLst/>
              <a:ahLst/>
              <a:cxnLst/>
              <a:rect l="l" t="t" r="r" b="b"/>
              <a:pathLst>
                <a:path w="1513" h="393" extrusionOk="0">
                  <a:moveTo>
                    <a:pt x="1382" y="0"/>
                  </a:moveTo>
                  <a:cubicBezTo>
                    <a:pt x="1322" y="24"/>
                    <a:pt x="1322" y="24"/>
                    <a:pt x="1275" y="36"/>
                  </a:cubicBezTo>
                  <a:cubicBezTo>
                    <a:pt x="1215" y="48"/>
                    <a:pt x="1215" y="48"/>
                    <a:pt x="1168" y="60"/>
                  </a:cubicBezTo>
                  <a:cubicBezTo>
                    <a:pt x="1108" y="83"/>
                    <a:pt x="1108" y="83"/>
                    <a:pt x="1072" y="95"/>
                  </a:cubicBezTo>
                  <a:cubicBezTo>
                    <a:pt x="1013" y="107"/>
                    <a:pt x="1013" y="119"/>
                    <a:pt x="965" y="119"/>
                  </a:cubicBezTo>
                  <a:cubicBezTo>
                    <a:pt x="935" y="131"/>
                    <a:pt x="921" y="131"/>
                    <a:pt x="906" y="131"/>
                  </a:cubicBezTo>
                  <a:cubicBezTo>
                    <a:pt x="891" y="131"/>
                    <a:pt x="876" y="131"/>
                    <a:pt x="846" y="143"/>
                  </a:cubicBezTo>
                  <a:cubicBezTo>
                    <a:pt x="798" y="155"/>
                    <a:pt x="787" y="155"/>
                    <a:pt x="739" y="167"/>
                  </a:cubicBezTo>
                  <a:cubicBezTo>
                    <a:pt x="679" y="179"/>
                    <a:pt x="679" y="179"/>
                    <a:pt x="632" y="191"/>
                  </a:cubicBezTo>
                  <a:cubicBezTo>
                    <a:pt x="572" y="214"/>
                    <a:pt x="572" y="214"/>
                    <a:pt x="537" y="226"/>
                  </a:cubicBezTo>
                  <a:cubicBezTo>
                    <a:pt x="489" y="238"/>
                    <a:pt x="477" y="238"/>
                    <a:pt x="429" y="250"/>
                  </a:cubicBezTo>
                  <a:lnTo>
                    <a:pt x="394" y="250"/>
                  </a:lnTo>
                  <a:cubicBezTo>
                    <a:pt x="310" y="286"/>
                    <a:pt x="215" y="298"/>
                    <a:pt x="132" y="310"/>
                  </a:cubicBezTo>
                  <a:cubicBezTo>
                    <a:pt x="120" y="310"/>
                    <a:pt x="96" y="310"/>
                    <a:pt x="84" y="333"/>
                  </a:cubicBezTo>
                  <a:cubicBezTo>
                    <a:pt x="72" y="333"/>
                    <a:pt x="60" y="333"/>
                    <a:pt x="60" y="345"/>
                  </a:cubicBezTo>
                  <a:cubicBezTo>
                    <a:pt x="13" y="381"/>
                    <a:pt x="1" y="381"/>
                    <a:pt x="1" y="393"/>
                  </a:cubicBezTo>
                  <a:lnTo>
                    <a:pt x="72" y="393"/>
                  </a:lnTo>
                  <a:cubicBezTo>
                    <a:pt x="120" y="381"/>
                    <a:pt x="239" y="357"/>
                    <a:pt x="298" y="345"/>
                  </a:cubicBezTo>
                  <a:cubicBezTo>
                    <a:pt x="346" y="333"/>
                    <a:pt x="370" y="333"/>
                    <a:pt x="406" y="322"/>
                  </a:cubicBezTo>
                  <a:cubicBezTo>
                    <a:pt x="435" y="310"/>
                    <a:pt x="450" y="310"/>
                    <a:pt x="465" y="310"/>
                  </a:cubicBezTo>
                  <a:cubicBezTo>
                    <a:pt x="480" y="310"/>
                    <a:pt x="495" y="310"/>
                    <a:pt x="525" y="298"/>
                  </a:cubicBezTo>
                  <a:cubicBezTo>
                    <a:pt x="584" y="286"/>
                    <a:pt x="584" y="286"/>
                    <a:pt x="644" y="286"/>
                  </a:cubicBezTo>
                  <a:cubicBezTo>
                    <a:pt x="679" y="274"/>
                    <a:pt x="703" y="274"/>
                    <a:pt x="739" y="262"/>
                  </a:cubicBezTo>
                  <a:cubicBezTo>
                    <a:pt x="798" y="238"/>
                    <a:pt x="906" y="226"/>
                    <a:pt x="965" y="214"/>
                  </a:cubicBezTo>
                  <a:cubicBezTo>
                    <a:pt x="1025" y="191"/>
                    <a:pt x="1025" y="179"/>
                    <a:pt x="1072" y="179"/>
                  </a:cubicBezTo>
                  <a:cubicBezTo>
                    <a:pt x="1120" y="167"/>
                    <a:pt x="1132" y="167"/>
                    <a:pt x="1191" y="167"/>
                  </a:cubicBezTo>
                  <a:cubicBezTo>
                    <a:pt x="1251" y="155"/>
                    <a:pt x="1251" y="155"/>
                    <a:pt x="1299" y="143"/>
                  </a:cubicBezTo>
                  <a:lnTo>
                    <a:pt x="1418" y="107"/>
                  </a:lnTo>
                  <a:lnTo>
                    <a:pt x="1453" y="107"/>
                  </a:lnTo>
                  <a:cubicBezTo>
                    <a:pt x="1477" y="107"/>
                    <a:pt x="1489" y="95"/>
                    <a:pt x="1489" y="83"/>
                  </a:cubicBezTo>
                  <a:cubicBezTo>
                    <a:pt x="1513" y="48"/>
                    <a:pt x="1453" y="0"/>
                    <a:pt x="14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0" name="Google Shape;3150;p3"/>
            <p:cNvSpPr/>
            <p:nvPr/>
          </p:nvSpPr>
          <p:spPr>
            <a:xfrm>
              <a:off x="3901675" y="2617425"/>
              <a:ext cx="37825" cy="9550"/>
            </a:xfrm>
            <a:custGeom>
              <a:avLst/>
              <a:gdLst/>
              <a:ahLst/>
              <a:cxnLst/>
              <a:rect l="l" t="t" r="r" b="b"/>
              <a:pathLst>
                <a:path w="1513" h="382" extrusionOk="0">
                  <a:moveTo>
                    <a:pt x="1381" y="0"/>
                  </a:moveTo>
                  <a:cubicBezTo>
                    <a:pt x="1322" y="12"/>
                    <a:pt x="1322" y="12"/>
                    <a:pt x="1274" y="24"/>
                  </a:cubicBezTo>
                  <a:cubicBezTo>
                    <a:pt x="1215" y="48"/>
                    <a:pt x="1215" y="48"/>
                    <a:pt x="1167" y="60"/>
                  </a:cubicBezTo>
                  <a:cubicBezTo>
                    <a:pt x="1107" y="72"/>
                    <a:pt x="1107" y="72"/>
                    <a:pt x="1060" y="83"/>
                  </a:cubicBezTo>
                  <a:cubicBezTo>
                    <a:pt x="1000" y="107"/>
                    <a:pt x="1000" y="119"/>
                    <a:pt x="965" y="119"/>
                  </a:cubicBezTo>
                  <a:cubicBezTo>
                    <a:pt x="935" y="125"/>
                    <a:pt x="920" y="125"/>
                    <a:pt x="905" y="125"/>
                  </a:cubicBezTo>
                  <a:cubicBezTo>
                    <a:pt x="890" y="125"/>
                    <a:pt x="875" y="125"/>
                    <a:pt x="845" y="131"/>
                  </a:cubicBezTo>
                  <a:cubicBezTo>
                    <a:pt x="798" y="143"/>
                    <a:pt x="786" y="143"/>
                    <a:pt x="738" y="155"/>
                  </a:cubicBezTo>
                  <a:cubicBezTo>
                    <a:pt x="679" y="179"/>
                    <a:pt x="679" y="179"/>
                    <a:pt x="631" y="191"/>
                  </a:cubicBezTo>
                  <a:cubicBezTo>
                    <a:pt x="572" y="203"/>
                    <a:pt x="572" y="203"/>
                    <a:pt x="524" y="214"/>
                  </a:cubicBezTo>
                  <a:cubicBezTo>
                    <a:pt x="488" y="238"/>
                    <a:pt x="464" y="238"/>
                    <a:pt x="429" y="250"/>
                  </a:cubicBezTo>
                  <a:lnTo>
                    <a:pt x="393" y="250"/>
                  </a:lnTo>
                  <a:cubicBezTo>
                    <a:pt x="310" y="274"/>
                    <a:pt x="214" y="298"/>
                    <a:pt x="131" y="310"/>
                  </a:cubicBezTo>
                  <a:cubicBezTo>
                    <a:pt x="107" y="310"/>
                    <a:pt x="95" y="310"/>
                    <a:pt x="83" y="322"/>
                  </a:cubicBezTo>
                  <a:cubicBezTo>
                    <a:pt x="72" y="322"/>
                    <a:pt x="48" y="322"/>
                    <a:pt x="48" y="334"/>
                  </a:cubicBezTo>
                  <a:cubicBezTo>
                    <a:pt x="12" y="357"/>
                    <a:pt x="0" y="357"/>
                    <a:pt x="0" y="381"/>
                  </a:cubicBezTo>
                  <a:lnTo>
                    <a:pt x="72" y="381"/>
                  </a:lnTo>
                  <a:cubicBezTo>
                    <a:pt x="119" y="369"/>
                    <a:pt x="131" y="369"/>
                    <a:pt x="179" y="369"/>
                  </a:cubicBezTo>
                  <a:lnTo>
                    <a:pt x="298" y="345"/>
                  </a:lnTo>
                  <a:cubicBezTo>
                    <a:pt x="334" y="322"/>
                    <a:pt x="369" y="322"/>
                    <a:pt x="393" y="310"/>
                  </a:cubicBezTo>
                  <a:cubicBezTo>
                    <a:pt x="423" y="304"/>
                    <a:pt x="438" y="304"/>
                    <a:pt x="453" y="304"/>
                  </a:cubicBezTo>
                  <a:cubicBezTo>
                    <a:pt x="467" y="304"/>
                    <a:pt x="482" y="304"/>
                    <a:pt x="512" y="298"/>
                  </a:cubicBezTo>
                  <a:cubicBezTo>
                    <a:pt x="572" y="274"/>
                    <a:pt x="572" y="274"/>
                    <a:pt x="631" y="274"/>
                  </a:cubicBezTo>
                  <a:cubicBezTo>
                    <a:pt x="679" y="262"/>
                    <a:pt x="691" y="262"/>
                    <a:pt x="738" y="250"/>
                  </a:cubicBezTo>
                  <a:cubicBezTo>
                    <a:pt x="798" y="238"/>
                    <a:pt x="905" y="226"/>
                    <a:pt x="965" y="203"/>
                  </a:cubicBezTo>
                  <a:cubicBezTo>
                    <a:pt x="1024" y="191"/>
                    <a:pt x="1024" y="179"/>
                    <a:pt x="1072" y="179"/>
                  </a:cubicBezTo>
                  <a:cubicBezTo>
                    <a:pt x="1107" y="155"/>
                    <a:pt x="1131" y="155"/>
                    <a:pt x="1191" y="155"/>
                  </a:cubicBezTo>
                  <a:cubicBezTo>
                    <a:pt x="1250" y="143"/>
                    <a:pt x="1250" y="143"/>
                    <a:pt x="1286" y="131"/>
                  </a:cubicBezTo>
                  <a:lnTo>
                    <a:pt x="1405" y="107"/>
                  </a:lnTo>
                  <a:lnTo>
                    <a:pt x="1453" y="107"/>
                  </a:lnTo>
                  <a:cubicBezTo>
                    <a:pt x="1465" y="107"/>
                    <a:pt x="1488" y="83"/>
                    <a:pt x="1488" y="72"/>
                  </a:cubicBezTo>
                  <a:cubicBezTo>
                    <a:pt x="1512" y="48"/>
                    <a:pt x="1453" y="0"/>
                    <a:pt x="14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1" name="Google Shape;3151;p3"/>
            <p:cNvSpPr/>
            <p:nvPr/>
          </p:nvSpPr>
          <p:spPr>
            <a:xfrm>
              <a:off x="3890100" y="2610275"/>
              <a:ext cx="38375" cy="9850"/>
            </a:xfrm>
            <a:custGeom>
              <a:avLst/>
              <a:gdLst/>
              <a:ahLst/>
              <a:cxnLst/>
              <a:rect l="l" t="t" r="r" b="b"/>
              <a:pathLst>
                <a:path w="1535" h="394" extrusionOk="0">
                  <a:moveTo>
                    <a:pt x="3" y="383"/>
                  </a:moveTo>
                  <a:cubicBezTo>
                    <a:pt x="0" y="383"/>
                    <a:pt x="3" y="393"/>
                    <a:pt x="11" y="393"/>
                  </a:cubicBezTo>
                  <a:cubicBezTo>
                    <a:pt x="7" y="385"/>
                    <a:pt x="4" y="383"/>
                    <a:pt x="3" y="383"/>
                  </a:cubicBezTo>
                  <a:close/>
                  <a:moveTo>
                    <a:pt x="1392" y="0"/>
                  </a:moveTo>
                  <a:cubicBezTo>
                    <a:pt x="1332" y="12"/>
                    <a:pt x="1332" y="12"/>
                    <a:pt x="1297" y="36"/>
                  </a:cubicBezTo>
                  <a:cubicBezTo>
                    <a:pt x="1237" y="48"/>
                    <a:pt x="1237" y="48"/>
                    <a:pt x="1189" y="60"/>
                  </a:cubicBezTo>
                  <a:cubicBezTo>
                    <a:pt x="1130" y="72"/>
                    <a:pt x="1130" y="72"/>
                    <a:pt x="1082" y="96"/>
                  </a:cubicBezTo>
                  <a:cubicBezTo>
                    <a:pt x="1023" y="108"/>
                    <a:pt x="1023" y="119"/>
                    <a:pt x="975" y="119"/>
                  </a:cubicBezTo>
                  <a:cubicBezTo>
                    <a:pt x="945" y="125"/>
                    <a:pt x="930" y="125"/>
                    <a:pt x="916" y="125"/>
                  </a:cubicBezTo>
                  <a:cubicBezTo>
                    <a:pt x="901" y="125"/>
                    <a:pt x="886" y="125"/>
                    <a:pt x="856" y="131"/>
                  </a:cubicBezTo>
                  <a:cubicBezTo>
                    <a:pt x="808" y="155"/>
                    <a:pt x="797" y="155"/>
                    <a:pt x="749" y="167"/>
                  </a:cubicBezTo>
                  <a:cubicBezTo>
                    <a:pt x="689" y="179"/>
                    <a:pt x="689" y="179"/>
                    <a:pt x="654" y="191"/>
                  </a:cubicBezTo>
                  <a:cubicBezTo>
                    <a:pt x="594" y="215"/>
                    <a:pt x="594" y="215"/>
                    <a:pt x="546" y="227"/>
                  </a:cubicBezTo>
                  <a:cubicBezTo>
                    <a:pt x="499" y="239"/>
                    <a:pt x="487" y="239"/>
                    <a:pt x="439" y="250"/>
                  </a:cubicBezTo>
                  <a:lnTo>
                    <a:pt x="416" y="250"/>
                  </a:lnTo>
                  <a:cubicBezTo>
                    <a:pt x="320" y="286"/>
                    <a:pt x="237" y="298"/>
                    <a:pt x="142" y="310"/>
                  </a:cubicBezTo>
                  <a:cubicBezTo>
                    <a:pt x="130" y="310"/>
                    <a:pt x="118" y="310"/>
                    <a:pt x="94" y="322"/>
                  </a:cubicBezTo>
                  <a:cubicBezTo>
                    <a:pt x="82" y="322"/>
                    <a:pt x="70" y="322"/>
                    <a:pt x="70" y="346"/>
                  </a:cubicBezTo>
                  <a:cubicBezTo>
                    <a:pt x="23" y="358"/>
                    <a:pt x="23" y="369"/>
                    <a:pt x="11" y="393"/>
                  </a:cubicBezTo>
                  <a:lnTo>
                    <a:pt x="82" y="393"/>
                  </a:lnTo>
                  <a:cubicBezTo>
                    <a:pt x="130" y="369"/>
                    <a:pt x="249" y="358"/>
                    <a:pt x="308" y="346"/>
                  </a:cubicBezTo>
                  <a:cubicBezTo>
                    <a:pt x="356" y="334"/>
                    <a:pt x="380" y="334"/>
                    <a:pt x="416" y="310"/>
                  </a:cubicBezTo>
                  <a:cubicBezTo>
                    <a:pt x="445" y="304"/>
                    <a:pt x="460" y="304"/>
                    <a:pt x="475" y="304"/>
                  </a:cubicBezTo>
                  <a:cubicBezTo>
                    <a:pt x="490" y="304"/>
                    <a:pt x="505" y="304"/>
                    <a:pt x="535" y="298"/>
                  </a:cubicBezTo>
                  <a:cubicBezTo>
                    <a:pt x="594" y="286"/>
                    <a:pt x="594" y="286"/>
                    <a:pt x="654" y="286"/>
                  </a:cubicBezTo>
                  <a:cubicBezTo>
                    <a:pt x="701" y="262"/>
                    <a:pt x="713" y="262"/>
                    <a:pt x="761" y="250"/>
                  </a:cubicBezTo>
                  <a:cubicBezTo>
                    <a:pt x="820" y="239"/>
                    <a:pt x="916" y="227"/>
                    <a:pt x="975" y="215"/>
                  </a:cubicBezTo>
                  <a:cubicBezTo>
                    <a:pt x="1035" y="191"/>
                    <a:pt x="1035" y="179"/>
                    <a:pt x="1082" y="179"/>
                  </a:cubicBezTo>
                  <a:cubicBezTo>
                    <a:pt x="1130" y="167"/>
                    <a:pt x="1142" y="167"/>
                    <a:pt x="1201" y="167"/>
                  </a:cubicBezTo>
                  <a:cubicBezTo>
                    <a:pt x="1261" y="143"/>
                    <a:pt x="1261" y="143"/>
                    <a:pt x="1308" y="131"/>
                  </a:cubicBezTo>
                  <a:lnTo>
                    <a:pt x="1428" y="108"/>
                  </a:lnTo>
                  <a:lnTo>
                    <a:pt x="1475" y="108"/>
                  </a:lnTo>
                  <a:cubicBezTo>
                    <a:pt x="1487" y="108"/>
                    <a:pt x="1499" y="96"/>
                    <a:pt x="1499" y="72"/>
                  </a:cubicBezTo>
                  <a:cubicBezTo>
                    <a:pt x="1535" y="48"/>
                    <a:pt x="1475" y="0"/>
                    <a:pt x="14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2" name="Google Shape;3152;p3"/>
            <p:cNvSpPr/>
            <p:nvPr/>
          </p:nvSpPr>
          <p:spPr>
            <a:xfrm>
              <a:off x="3879650" y="2603125"/>
              <a:ext cx="37825" cy="9850"/>
            </a:xfrm>
            <a:custGeom>
              <a:avLst/>
              <a:gdLst/>
              <a:ahLst/>
              <a:cxnLst/>
              <a:rect l="l" t="t" r="r" b="b"/>
              <a:pathLst>
                <a:path w="1513" h="394" extrusionOk="0">
                  <a:moveTo>
                    <a:pt x="1381" y="1"/>
                  </a:moveTo>
                  <a:cubicBezTo>
                    <a:pt x="1322" y="24"/>
                    <a:pt x="1322" y="24"/>
                    <a:pt x="1274" y="36"/>
                  </a:cubicBezTo>
                  <a:cubicBezTo>
                    <a:pt x="1215" y="48"/>
                    <a:pt x="1215" y="48"/>
                    <a:pt x="1167" y="60"/>
                  </a:cubicBezTo>
                  <a:cubicBezTo>
                    <a:pt x="1119" y="84"/>
                    <a:pt x="1119" y="84"/>
                    <a:pt x="1072" y="96"/>
                  </a:cubicBezTo>
                  <a:cubicBezTo>
                    <a:pt x="1012" y="108"/>
                    <a:pt x="1012" y="120"/>
                    <a:pt x="964" y="120"/>
                  </a:cubicBezTo>
                  <a:cubicBezTo>
                    <a:pt x="935" y="126"/>
                    <a:pt x="920" y="126"/>
                    <a:pt x="905" y="126"/>
                  </a:cubicBezTo>
                  <a:cubicBezTo>
                    <a:pt x="890" y="126"/>
                    <a:pt x="875" y="126"/>
                    <a:pt x="845" y="132"/>
                  </a:cubicBezTo>
                  <a:cubicBezTo>
                    <a:pt x="798" y="155"/>
                    <a:pt x="786" y="155"/>
                    <a:pt x="738" y="167"/>
                  </a:cubicBezTo>
                  <a:cubicBezTo>
                    <a:pt x="679" y="179"/>
                    <a:pt x="679" y="179"/>
                    <a:pt x="631" y="191"/>
                  </a:cubicBezTo>
                  <a:cubicBezTo>
                    <a:pt x="595" y="215"/>
                    <a:pt x="572" y="215"/>
                    <a:pt x="536" y="227"/>
                  </a:cubicBezTo>
                  <a:cubicBezTo>
                    <a:pt x="488" y="239"/>
                    <a:pt x="476" y="239"/>
                    <a:pt x="429" y="251"/>
                  </a:cubicBezTo>
                  <a:lnTo>
                    <a:pt x="393" y="251"/>
                  </a:lnTo>
                  <a:cubicBezTo>
                    <a:pt x="310" y="286"/>
                    <a:pt x="214" y="298"/>
                    <a:pt x="131" y="310"/>
                  </a:cubicBezTo>
                  <a:cubicBezTo>
                    <a:pt x="119" y="310"/>
                    <a:pt x="95" y="310"/>
                    <a:pt x="83" y="334"/>
                  </a:cubicBezTo>
                  <a:cubicBezTo>
                    <a:pt x="72" y="334"/>
                    <a:pt x="60" y="334"/>
                    <a:pt x="60" y="346"/>
                  </a:cubicBezTo>
                  <a:cubicBezTo>
                    <a:pt x="12" y="382"/>
                    <a:pt x="0" y="382"/>
                    <a:pt x="0" y="394"/>
                  </a:cubicBezTo>
                  <a:lnTo>
                    <a:pt x="72" y="394"/>
                  </a:lnTo>
                  <a:cubicBezTo>
                    <a:pt x="119" y="382"/>
                    <a:pt x="238" y="358"/>
                    <a:pt x="298" y="346"/>
                  </a:cubicBezTo>
                  <a:cubicBezTo>
                    <a:pt x="345" y="334"/>
                    <a:pt x="369" y="334"/>
                    <a:pt x="405" y="322"/>
                  </a:cubicBezTo>
                  <a:cubicBezTo>
                    <a:pt x="435" y="310"/>
                    <a:pt x="450" y="310"/>
                    <a:pt x="464" y="310"/>
                  </a:cubicBezTo>
                  <a:cubicBezTo>
                    <a:pt x="479" y="310"/>
                    <a:pt x="494" y="310"/>
                    <a:pt x="524" y="298"/>
                  </a:cubicBezTo>
                  <a:cubicBezTo>
                    <a:pt x="583" y="286"/>
                    <a:pt x="583" y="286"/>
                    <a:pt x="643" y="286"/>
                  </a:cubicBezTo>
                  <a:cubicBezTo>
                    <a:pt x="679" y="274"/>
                    <a:pt x="703" y="274"/>
                    <a:pt x="738" y="251"/>
                  </a:cubicBezTo>
                  <a:cubicBezTo>
                    <a:pt x="798" y="239"/>
                    <a:pt x="905" y="227"/>
                    <a:pt x="964" y="215"/>
                  </a:cubicBezTo>
                  <a:cubicBezTo>
                    <a:pt x="1024" y="191"/>
                    <a:pt x="1024" y="179"/>
                    <a:pt x="1072" y="179"/>
                  </a:cubicBezTo>
                  <a:cubicBezTo>
                    <a:pt x="1119" y="167"/>
                    <a:pt x="1131" y="167"/>
                    <a:pt x="1191" y="167"/>
                  </a:cubicBezTo>
                  <a:cubicBezTo>
                    <a:pt x="1250" y="155"/>
                    <a:pt x="1250" y="155"/>
                    <a:pt x="1298" y="132"/>
                  </a:cubicBezTo>
                  <a:lnTo>
                    <a:pt x="1417" y="108"/>
                  </a:lnTo>
                  <a:lnTo>
                    <a:pt x="1453" y="108"/>
                  </a:lnTo>
                  <a:cubicBezTo>
                    <a:pt x="1476" y="108"/>
                    <a:pt x="1488" y="96"/>
                    <a:pt x="1488" y="84"/>
                  </a:cubicBezTo>
                  <a:cubicBezTo>
                    <a:pt x="1512" y="48"/>
                    <a:pt x="1453" y="1"/>
                    <a:pt x="14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3" name="Google Shape;3153;p3"/>
            <p:cNvSpPr/>
            <p:nvPr/>
          </p:nvSpPr>
          <p:spPr>
            <a:xfrm>
              <a:off x="3868925" y="2596575"/>
              <a:ext cx="37825" cy="9550"/>
            </a:xfrm>
            <a:custGeom>
              <a:avLst/>
              <a:gdLst/>
              <a:ahLst/>
              <a:cxnLst/>
              <a:rect l="l" t="t" r="r" b="b"/>
              <a:pathLst>
                <a:path w="1513" h="382" extrusionOk="0">
                  <a:moveTo>
                    <a:pt x="1382" y="1"/>
                  </a:moveTo>
                  <a:cubicBezTo>
                    <a:pt x="1322" y="13"/>
                    <a:pt x="1322" y="13"/>
                    <a:pt x="1274" y="25"/>
                  </a:cubicBezTo>
                  <a:cubicBezTo>
                    <a:pt x="1215" y="48"/>
                    <a:pt x="1215" y="48"/>
                    <a:pt x="1167" y="60"/>
                  </a:cubicBezTo>
                  <a:cubicBezTo>
                    <a:pt x="1108" y="72"/>
                    <a:pt x="1108" y="72"/>
                    <a:pt x="1060" y="84"/>
                  </a:cubicBezTo>
                  <a:cubicBezTo>
                    <a:pt x="1001" y="96"/>
                    <a:pt x="1001" y="120"/>
                    <a:pt x="965" y="120"/>
                  </a:cubicBezTo>
                  <a:cubicBezTo>
                    <a:pt x="935" y="126"/>
                    <a:pt x="920" y="126"/>
                    <a:pt x="905" y="126"/>
                  </a:cubicBezTo>
                  <a:cubicBezTo>
                    <a:pt x="890" y="126"/>
                    <a:pt x="876" y="126"/>
                    <a:pt x="846" y="132"/>
                  </a:cubicBezTo>
                  <a:cubicBezTo>
                    <a:pt x="798" y="144"/>
                    <a:pt x="786" y="144"/>
                    <a:pt x="739" y="155"/>
                  </a:cubicBezTo>
                  <a:cubicBezTo>
                    <a:pt x="679" y="179"/>
                    <a:pt x="679" y="179"/>
                    <a:pt x="631" y="191"/>
                  </a:cubicBezTo>
                  <a:cubicBezTo>
                    <a:pt x="584" y="203"/>
                    <a:pt x="572" y="203"/>
                    <a:pt x="524" y="215"/>
                  </a:cubicBezTo>
                  <a:cubicBezTo>
                    <a:pt x="489" y="239"/>
                    <a:pt x="465" y="239"/>
                    <a:pt x="429" y="251"/>
                  </a:cubicBezTo>
                  <a:lnTo>
                    <a:pt x="393" y="251"/>
                  </a:lnTo>
                  <a:cubicBezTo>
                    <a:pt x="310" y="275"/>
                    <a:pt x="215" y="298"/>
                    <a:pt x="131" y="310"/>
                  </a:cubicBezTo>
                  <a:cubicBezTo>
                    <a:pt x="108" y="310"/>
                    <a:pt x="96" y="310"/>
                    <a:pt x="84" y="322"/>
                  </a:cubicBezTo>
                  <a:cubicBezTo>
                    <a:pt x="72" y="322"/>
                    <a:pt x="48" y="322"/>
                    <a:pt x="48" y="334"/>
                  </a:cubicBezTo>
                  <a:cubicBezTo>
                    <a:pt x="12" y="358"/>
                    <a:pt x="0" y="358"/>
                    <a:pt x="0" y="382"/>
                  </a:cubicBezTo>
                  <a:lnTo>
                    <a:pt x="72" y="382"/>
                  </a:lnTo>
                  <a:cubicBezTo>
                    <a:pt x="108" y="370"/>
                    <a:pt x="239" y="358"/>
                    <a:pt x="298" y="346"/>
                  </a:cubicBezTo>
                  <a:cubicBezTo>
                    <a:pt x="334" y="322"/>
                    <a:pt x="370" y="322"/>
                    <a:pt x="393" y="310"/>
                  </a:cubicBezTo>
                  <a:cubicBezTo>
                    <a:pt x="423" y="304"/>
                    <a:pt x="438" y="304"/>
                    <a:pt x="453" y="304"/>
                  </a:cubicBezTo>
                  <a:cubicBezTo>
                    <a:pt x="468" y="304"/>
                    <a:pt x="483" y="304"/>
                    <a:pt x="512" y="298"/>
                  </a:cubicBezTo>
                  <a:cubicBezTo>
                    <a:pt x="572" y="275"/>
                    <a:pt x="572" y="275"/>
                    <a:pt x="631" y="275"/>
                  </a:cubicBezTo>
                  <a:cubicBezTo>
                    <a:pt x="679" y="263"/>
                    <a:pt x="691" y="263"/>
                    <a:pt x="739" y="251"/>
                  </a:cubicBezTo>
                  <a:cubicBezTo>
                    <a:pt x="798" y="239"/>
                    <a:pt x="905" y="215"/>
                    <a:pt x="965" y="203"/>
                  </a:cubicBezTo>
                  <a:cubicBezTo>
                    <a:pt x="1024" y="191"/>
                    <a:pt x="1024" y="179"/>
                    <a:pt x="1072" y="179"/>
                  </a:cubicBezTo>
                  <a:cubicBezTo>
                    <a:pt x="1108" y="155"/>
                    <a:pt x="1132" y="155"/>
                    <a:pt x="1191" y="155"/>
                  </a:cubicBezTo>
                  <a:cubicBezTo>
                    <a:pt x="1251" y="144"/>
                    <a:pt x="1251" y="144"/>
                    <a:pt x="1286" y="132"/>
                  </a:cubicBezTo>
                  <a:lnTo>
                    <a:pt x="1405" y="96"/>
                  </a:lnTo>
                  <a:lnTo>
                    <a:pt x="1453" y="96"/>
                  </a:lnTo>
                  <a:cubicBezTo>
                    <a:pt x="1465" y="96"/>
                    <a:pt x="1489" y="84"/>
                    <a:pt x="1489" y="72"/>
                  </a:cubicBezTo>
                  <a:cubicBezTo>
                    <a:pt x="1513" y="48"/>
                    <a:pt x="1453" y="1"/>
                    <a:pt x="14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4" name="Google Shape;3154;p3"/>
            <p:cNvSpPr/>
            <p:nvPr/>
          </p:nvSpPr>
          <p:spPr>
            <a:xfrm>
              <a:off x="3857625" y="2589425"/>
              <a:ext cx="38100" cy="9850"/>
            </a:xfrm>
            <a:custGeom>
              <a:avLst/>
              <a:gdLst/>
              <a:ahLst/>
              <a:cxnLst/>
              <a:rect l="l" t="t" r="r" b="b"/>
              <a:pathLst>
                <a:path w="1524" h="394" extrusionOk="0">
                  <a:moveTo>
                    <a:pt x="1381" y="1"/>
                  </a:moveTo>
                  <a:cubicBezTo>
                    <a:pt x="1322" y="13"/>
                    <a:pt x="1322" y="13"/>
                    <a:pt x="1274" y="37"/>
                  </a:cubicBezTo>
                  <a:cubicBezTo>
                    <a:pt x="1214" y="49"/>
                    <a:pt x="1214" y="49"/>
                    <a:pt x="1179" y="60"/>
                  </a:cubicBezTo>
                  <a:cubicBezTo>
                    <a:pt x="1119" y="72"/>
                    <a:pt x="1119" y="72"/>
                    <a:pt x="1072" y="84"/>
                  </a:cubicBezTo>
                  <a:cubicBezTo>
                    <a:pt x="1012" y="108"/>
                    <a:pt x="1012" y="120"/>
                    <a:pt x="964" y="120"/>
                  </a:cubicBezTo>
                  <a:cubicBezTo>
                    <a:pt x="917" y="120"/>
                    <a:pt x="905" y="120"/>
                    <a:pt x="845" y="132"/>
                  </a:cubicBezTo>
                  <a:cubicBezTo>
                    <a:pt x="798" y="156"/>
                    <a:pt x="786" y="156"/>
                    <a:pt x="738" y="168"/>
                  </a:cubicBezTo>
                  <a:cubicBezTo>
                    <a:pt x="679" y="180"/>
                    <a:pt x="679" y="180"/>
                    <a:pt x="643" y="191"/>
                  </a:cubicBezTo>
                  <a:cubicBezTo>
                    <a:pt x="583" y="203"/>
                    <a:pt x="583" y="203"/>
                    <a:pt x="536" y="227"/>
                  </a:cubicBezTo>
                  <a:cubicBezTo>
                    <a:pt x="488" y="239"/>
                    <a:pt x="476" y="239"/>
                    <a:pt x="429" y="251"/>
                  </a:cubicBezTo>
                  <a:lnTo>
                    <a:pt x="405" y="251"/>
                  </a:lnTo>
                  <a:cubicBezTo>
                    <a:pt x="310" y="287"/>
                    <a:pt x="226" y="299"/>
                    <a:pt x="131" y="311"/>
                  </a:cubicBezTo>
                  <a:cubicBezTo>
                    <a:pt x="119" y="311"/>
                    <a:pt x="107" y="311"/>
                    <a:pt x="83" y="322"/>
                  </a:cubicBezTo>
                  <a:cubicBezTo>
                    <a:pt x="71" y="322"/>
                    <a:pt x="60" y="322"/>
                    <a:pt x="60" y="346"/>
                  </a:cubicBezTo>
                  <a:cubicBezTo>
                    <a:pt x="36" y="358"/>
                    <a:pt x="12" y="370"/>
                    <a:pt x="0" y="394"/>
                  </a:cubicBezTo>
                  <a:lnTo>
                    <a:pt x="71" y="394"/>
                  </a:lnTo>
                  <a:cubicBezTo>
                    <a:pt x="119" y="370"/>
                    <a:pt x="238" y="358"/>
                    <a:pt x="298" y="346"/>
                  </a:cubicBezTo>
                  <a:cubicBezTo>
                    <a:pt x="345" y="334"/>
                    <a:pt x="369" y="334"/>
                    <a:pt x="405" y="311"/>
                  </a:cubicBezTo>
                  <a:cubicBezTo>
                    <a:pt x="435" y="305"/>
                    <a:pt x="449" y="305"/>
                    <a:pt x="464" y="305"/>
                  </a:cubicBezTo>
                  <a:cubicBezTo>
                    <a:pt x="479" y="305"/>
                    <a:pt x="494" y="305"/>
                    <a:pt x="524" y="299"/>
                  </a:cubicBezTo>
                  <a:cubicBezTo>
                    <a:pt x="583" y="287"/>
                    <a:pt x="583" y="287"/>
                    <a:pt x="643" y="287"/>
                  </a:cubicBezTo>
                  <a:cubicBezTo>
                    <a:pt x="679" y="263"/>
                    <a:pt x="702" y="263"/>
                    <a:pt x="750" y="251"/>
                  </a:cubicBezTo>
                  <a:cubicBezTo>
                    <a:pt x="810" y="239"/>
                    <a:pt x="905" y="227"/>
                    <a:pt x="964" y="203"/>
                  </a:cubicBezTo>
                  <a:cubicBezTo>
                    <a:pt x="1024" y="191"/>
                    <a:pt x="1024" y="180"/>
                    <a:pt x="1072" y="180"/>
                  </a:cubicBezTo>
                  <a:cubicBezTo>
                    <a:pt x="1119" y="168"/>
                    <a:pt x="1131" y="168"/>
                    <a:pt x="1191" y="168"/>
                  </a:cubicBezTo>
                  <a:cubicBezTo>
                    <a:pt x="1250" y="144"/>
                    <a:pt x="1250" y="144"/>
                    <a:pt x="1298" y="132"/>
                  </a:cubicBezTo>
                  <a:lnTo>
                    <a:pt x="1417" y="108"/>
                  </a:lnTo>
                  <a:lnTo>
                    <a:pt x="1453" y="108"/>
                  </a:lnTo>
                  <a:cubicBezTo>
                    <a:pt x="1476" y="108"/>
                    <a:pt x="1488" y="84"/>
                    <a:pt x="1488" y="72"/>
                  </a:cubicBezTo>
                  <a:cubicBezTo>
                    <a:pt x="1524" y="49"/>
                    <a:pt x="1453" y="1"/>
                    <a:pt x="14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5" name="Google Shape;3155;p3"/>
            <p:cNvSpPr/>
            <p:nvPr/>
          </p:nvSpPr>
          <p:spPr>
            <a:xfrm>
              <a:off x="3842425" y="2579025"/>
              <a:ext cx="43200" cy="13700"/>
            </a:xfrm>
            <a:custGeom>
              <a:avLst/>
              <a:gdLst/>
              <a:ahLst/>
              <a:cxnLst/>
              <a:rect l="l" t="t" r="r" b="b"/>
              <a:pathLst>
                <a:path w="1728" h="548" extrusionOk="0">
                  <a:moveTo>
                    <a:pt x="1608" y="0"/>
                  </a:moveTo>
                  <a:cubicBezTo>
                    <a:pt x="1584" y="0"/>
                    <a:pt x="1584" y="12"/>
                    <a:pt x="1572" y="12"/>
                  </a:cubicBezTo>
                  <a:cubicBezTo>
                    <a:pt x="1513" y="48"/>
                    <a:pt x="1513" y="48"/>
                    <a:pt x="1453" y="60"/>
                  </a:cubicBezTo>
                  <a:cubicBezTo>
                    <a:pt x="1394" y="72"/>
                    <a:pt x="1394" y="72"/>
                    <a:pt x="1322" y="72"/>
                  </a:cubicBezTo>
                  <a:cubicBezTo>
                    <a:pt x="1263" y="95"/>
                    <a:pt x="1251" y="95"/>
                    <a:pt x="1191" y="95"/>
                  </a:cubicBezTo>
                  <a:cubicBezTo>
                    <a:pt x="1108" y="107"/>
                    <a:pt x="1108" y="107"/>
                    <a:pt x="1049" y="119"/>
                  </a:cubicBezTo>
                  <a:cubicBezTo>
                    <a:pt x="1013" y="125"/>
                    <a:pt x="995" y="125"/>
                    <a:pt x="979" y="125"/>
                  </a:cubicBezTo>
                  <a:cubicBezTo>
                    <a:pt x="962" y="125"/>
                    <a:pt x="947" y="125"/>
                    <a:pt x="918" y="131"/>
                  </a:cubicBezTo>
                  <a:cubicBezTo>
                    <a:pt x="846" y="155"/>
                    <a:pt x="858" y="155"/>
                    <a:pt x="787" y="167"/>
                  </a:cubicBezTo>
                  <a:cubicBezTo>
                    <a:pt x="727" y="179"/>
                    <a:pt x="727" y="179"/>
                    <a:pt x="656" y="191"/>
                  </a:cubicBezTo>
                  <a:cubicBezTo>
                    <a:pt x="596" y="215"/>
                    <a:pt x="596" y="226"/>
                    <a:pt x="513" y="238"/>
                  </a:cubicBezTo>
                  <a:cubicBezTo>
                    <a:pt x="453" y="274"/>
                    <a:pt x="453" y="274"/>
                    <a:pt x="394" y="286"/>
                  </a:cubicBezTo>
                  <a:cubicBezTo>
                    <a:pt x="382" y="286"/>
                    <a:pt x="370" y="298"/>
                    <a:pt x="358" y="298"/>
                  </a:cubicBezTo>
                  <a:cubicBezTo>
                    <a:pt x="251" y="346"/>
                    <a:pt x="167" y="393"/>
                    <a:pt x="72" y="429"/>
                  </a:cubicBezTo>
                  <a:cubicBezTo>
                    <a:pt x="60" y="453"/>
                    <a:pt x="13" y="465"/>
                    <a:pt x="1" y="476"/>
                  </a:cubicBezTo>
                  <a:lnTo>
                    <a:pt x="1" y="548"/>
                  </a:lnTo>
                  <a:cubicBezTo>
                    <a:pt x="13" y="548"/>
                    <a:pt x="48" y="536"/>
                    <a:pt x="72" y="524"/>
                  </a:cubicBezTo>
                  <a:lnTo>
                    <a:pt x="191" y="465"/>
                  </a:lnTo>
                  <a:lnTo>
                    <a:pt x="310" y="405"/>
                  </a:lnTo>
                  <a:lnTo>
                    <a:pt x="429" y="346"/>
                  </a:lnTo>
                  <a:cubicBezTo>
                    <a:pt x="489" y="310"/>
                    <a:pt x="489" y="334"/>
                    <a:pt x="560" y="310"/>
                  </a:cubicBezTo>
                  <a:cubicBezTo>
                    <a:pt x="620" y="298"/>
                    <a:pt x="620" y="298"/>
                    <a:pt x="691" y="286"/>
                  </a:cubicBezTo>
                  <a:cubicBezTo>
                    <a:pt x="751" y="274"/>
                    <a:pt x="751" y="274"/>
                    <a:pt x="834" y="250"/>
                  </a:cubicBezTo>
                  <a:cubicBezTo>
                    <a:pt x="894" y="238"/>
                    <a:pt x="906" y="238"/>
                    <a:pt x="965" y="238"/>
                  </a:cubicBezTo>
                  <a:cubicBezTo>
                    <a:pt x="1025" y="226"/>
                    <a:pt x="1025" y="226"/>
                    <a:pt x="1096" y="226"/>
                  </a:cubicBezTo>
                  <a:cubicBezTo>
                    <a:pt x="1156" y="215"/>
                    <a:pt x="1156" y="215"/>
                    <a:pt x="1227" y="191"/>
                  </a:cubicBezTo>
                  <a:lnTo>
                    <a:pt x="1370" y="191"/>
                  </a:lnTo>
                  <a:cubicBezTo>
                    <a:pt x="1441" y="191"/>
                    <a:pt x="1441" y="179"/>
                    <a:pt x="1501" y="167"/>
                  </a:cubicBezTo>
                  <a:cubicBezTo>
                    <a:pt x="1572" y="155"/>
                    <a:pt x="1572" y="155"/>
                    <a:pt x="1632" y="119"/>
                  </a:cubicBezTo>
                  <a:cubicBezTo>
                    <a:pt x="1644" y="107"/>
                    <a:pt x="1668" y="107"/>
                    <a:pt x="1680" y="95"/>
                  </a:cubicBezTo>
                  <a:cubicBezTo>
                    <a:pt x="1691" y="72"/>
                    <a:pt x="1703" y="60"/>
                    <a:pt x="1703" y="48"/>
                  </a:cubicBezTo>
                  <a:cubicBezTo>
                    <a:pt x="1727" y="0"/>
                    <a:pt x="1644" y="0"/>
                    <a:pt x="163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6" name="Google Shape;3156;p3"/>
            <p:cNvSpPr/>
            <p:nvPr/>
          </p:nvSpPr>
          <p:spPr>
            <a:xfrm>
              <a:off x="3817425" y="2569500"/>
              <a:ext cx="51525" cy="3600"/>
            </a:xfrm>
            <a:custGeom>
              <a:avLst/>
              <a:gdLst/>
              <a:ahLst/>
              <a:cxnLst/>
              <a:rect l="l" t="t" r="r" b="b"/>
              <a:pathLst>
                <a:path w="2061" h="144" extrusionOk="0">
                  <a:moveTo>
                    <a:pt x="834" y="0"/>
                  </a:moveTo>
                  <a:cubicBezTo>
                    <a:pt x="763" y="0"/>
                    <a:pt x="763" y="12"/>
                    <a:pt x="679" y="12"/>
                  </a:cubicBezTo>
                  <a:cubicBezTo>
                    <a:pt x="608" y="12"/>
                    <a:pt x="596" y="12"/>
                    <a:pt x="536" y="24"/>
                  </a:cubicBezTo>
                  <a:lnTo>
                    <a:pt x="489" y="24"/>
                  </a:lnTo>
                  <a:cubicBezTo>
                    <a:pt x="370" y="24"/>
                    <a:pt x="251" y="36"/>
                    <a:pt x="132" y="60"/>
                  </a:cubicBezTo>
                  <a:lnTo>
                    <a:pt x="48" y="60"/>
                  </a:lnTo>
                  <a:cubicBezTo>
                    <a:pt x="38" y="60"/>
                    <a:pt x="20" y="60"/>
                    <a:pt x="7" y="67"/>
                  </a:cubicBezTo>
                  <a:lnTo>
                    <a:pt x="7" y="67"/>
                  </a:lnTo>
                  <a:cubicBezTo>
                    <a:pt x="5" y="64"/>
                    <a:pt x="3" y="63"/>
                    <a:pt x="2" y="63"/>
                  </a:cubicBezTo>
                  <a:cubicBezTo>
                    <a:pt x="1" y="63"/>
                    <a:pt x="1" y="66"/>
                    <a:pt x="1" y="72"/>
                  </a:cubicBezTo>
                  <a:cubicBezTo>
                    <a:pt x="3" y="70"/>
                    <a:pt x="5" y="68"/>
                    <a:pt x="7" y="67"/>
                  </a:cubicBezTo>
                  <a:lnTo>
                    <a:pt x="7" y="67"/>
                  </a:lnTo>
                  <a:cubicBezTo>
                    <a:pt x="9" y="68"/>
                    <a:pt x="11" y="70"/>
                    <a:pt x="13" y="72"/>
                  </a:cubicBezTo>
                  <a:cubicBezTo>
                    <a:pt x="36" y="72"/>
                    <a:pt x="72" y="84"/>
                    <a:pt x="108" y="84"/>
                  </a:cubicBezTo>
                  <a:lnTo>
                    <a:pt x="405" y="84"/>
                  </a:lnTo>
                  <a:cubicBezTo>
                    <a:pt x="465" y="84"/>
                    <a:pt x="489" y="84"/>
                    <a:pt x="548" y="72"/>
                  </a:cubicBezTo>
                  <a:lnTo>
                    <a:pt x="1001" y="72"/>
                  </a:lnTo>
                  <a:cubicBezTo>
                    <a:pt x="1072" y="72"/>
                    <a:pt x="1227" y="84"/>
                    <a:pt x="1298" y="84"/>
                  </a:cubicBezTo>
                  <a:lnTo>
                    <a:pt x="1441" y="84"/>
                  </a:lnTo>
                  <a:cubicBezTo>
                    <a:pt x="1525" y="84"/>
                    <a:pt x="1525" y="95"/>
                    <a:pt x="1596" y="95"/>
                  </a:cubicBezTo>
                  <a:cubicBezTo>
                    <a:pt x="1668" y="95"/>
                    <a:pt x="1679" y="95"/>
                    <a:pt x="1739" y="119"/>
                  </a:cubicBezTo>
                  <a:cubicBezTo>
                    <a:pt x="1822" y="119"/>
                    <a:pt x="1822" y="119"/>
                    <a:pt x="1894" y="131"/>
                  </a:cubicBezTo>
                  <a:cubicBezTo>
                    <a:pt x="1918" y="131"/>
                    <a:pt x="1941" y="131"/>
                    <a:pt x="1953" y="143"/>
                  </a:cubicBezTo>
                  <a:cubicBezTo>
                    <a:pt x="1965" y="143"/>
                    <a:pt x="1977" y="143"/>
                    <a:pt x="2013" y="131"/>
                  </a:cubicBezTo>
                  <a:cubicBezTo>
                    <a:pt x="2060" y="119"/>
                    <a:pt x="2013" y="60"/>
                    <a:pt x="1977" y="36"/>
                  </a:cubicBezTo>
                  <a:cubicBezTo>
                    <a:pt x="1965" y="36"/>
                    <a:pt x="1965" y="24"/>
                    <a:pt x="1953" y="24"/>
                  </a:cubicBezTo>
                  <a:lnTo>
                    <a:pt x="1906" y="24"/>
                  </a:lnTo>
                  <a:cubicBezTo>
                    <a:pt x="1834" y="24"/>
                    <a:pt x="1668" y="12"/>
                    <a:pt x="1596" y="12"/>
                  </a:cubicBezTo>
                  <a:lnTo>
                    <a:pt x="1298" y="12"/>
                  </a:lnTo>
                  <a:cubicBezTo>
                    <a:pt x="1227" y="12"/>
                    <a:pt x="1227" y="0"/>
                    <a:pt x="11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7" name="Google Shape;3157;p3"/>
            <p:cNvSpPr/>
            <p:nvPr/>
          </p:nvSpPr>
          <p:spPr>
            <a:xfrm>
              <a:off x="3810425" y="2553200"/>
              <a:ext cx="36200" cy="8875"/>
            </a:xfrm>
            <a:custGeom>
              <a:avLst/>
              <a:gdLst/>
              <a:ahLst/>
              <a:cxnLst/>
              <a:rect l="l" t="t" r="r" b="b"/>
              <a:pathLst>
                <a:path w="1448" h="355" extrusionOk="0">
                  <a:moveTo>
                    <a:pt x="7" y="0"/>
                  </a:moveTo>
                  <a:cubicBezTo>
                    <a:pt x="1" y="0"/>
                    <a:pt x="7" y="3"/>
                    <a:pt x="19" y="9"/>
                  </a:cubicBezTo>
                  <a:cubicBezTo>
                    <a:pt x="31" y="21"/>
                    <a:pt x="43" y="21"/>
                    <a:pt x="78" y="33"/>
                  </a:cubicBezTo>
                  <a:cubicBezTo>
                    <a:pt x="114" y="57"/>
                    <a:pt x="138" y="57"/>
                    <a:pt x="174" y="69"/>
                  </a:cubicBezTo>
                  <a:cubicBezTo>
                    <a:pt x="221" y="81"/>
                    <a:pt x="221" y="81"/>
                    <a:pt x="281" y="93"/>
                  </a:cubicBezTo>
                  <a:cubicBezTo>
                    <a:pt x="328" y="116"/>
                    <a:pt x="340" y="116"/>
                    <a:pt x="388" y="116"/>
                  </a:cubicBezTo>
                  <a:cubicBezTo>
                    <a:pt x="435" y="128"/>
                    <a:pt x="435" y="128"/>
                    <a:pt x="495" y="140"/>
                  </a:cubicBezTo>
                  <a:cubicBezTo>
                    <a:pt x="531" y="152"/>
                    <a:pt x="555" y="152"/>
                    <a:pt x="590" y="164"/>
                  </a:cubicBezTo>
                  <a:cubicBezTo>
                    <a:pt x="638" y="188"/>
                    <a:pt x="650" y="188"/>
                    <a:pt x="697" y="188"/>
                  </a:cubicBezTo>
                  <a:cubicBezTo>
                    <a:pt x="745" y="200"/>
                    <a:pt x="852" y="236"/>
                    <a:pt x="912" y="247"/>
                  </a:cubicBezTo>
                  <a:cubicBezTo>
                    <a:pt x="930" y="253"/>
                    <a:pt x="944" y="253"/>
                    <a:pt x="959" y="253"/>
                  </a:cubicBezTo>
                  <a:cubicBezTo>
                    <a:pt x="974" y="253"/>
                    <a:pt x="989" y="253"/>
                    <a:pt x="1007" y="259"/>
                  </a:cubicBezTo>
                  <a:cubicBezTo>
                    <a:pt x="1055" y="271"/>
                    <a:pt x="1055" y="271"/>
                    <a:pt x="1114" y="295"/>
                  </a:cubicBezTo>
                  <a:cubicBezTo>
                    <a:pt x="1138" y="301"/>
                    <a:pt x="1153" y="301"/>
                    <a:pt x="1168" y="301"/>
                  </a:cubicBezTo>
                  <a:cubicBezTo>
                    <a:pt x="1183" y="301"/>
                    <a:pt x="1197" y="301"/>
                    <a:pt x="1221" y="307"/>
                  </a:cubicBezTo>
                  <a:cubicBezTo>
                    <a:pt x="1269" y="319"/>
                    <a:pt x="1281" y="319"/>
                    <a:pt x="1328" y="331"/>
                  </a:cubicBezTo>
                  <a:cubicBezTo>
                    <a:pt x="1340" y="331"/>
                    <a:pt x="1352" y="355"/>
                    <a:pt x="1364" y="355"/>
                  </a:cubicBezTo>
                  <a:cubicBezTo>
                    <a:pt x="1388" y="355"/>
                    <a:pt x="1400" y="355"/>
                    <a:pt x="1412" y="331"/>
                  </a:cubicBezTo>
                  <a:cubicBezTo>
                    <a:pt x="1447" y="319"/>
                    <a:pt x="1424" y="259"/>
                    <a:pt x="1412" y="247"/>
                  </a:cubicBezTo>
                  <a:lnTo>
                    <a:pt x="1400" y="224"/>
                  </a:lnTo>
                  <a:lnTo>
                    <a:pt x="1364" y="224"/>
                  </a:lnTo>
                  <a:cubicBezTo>
                    <a:pt x="1328" y="212"/>
                    <a:pt x="1305" y="212"/>
                    <a:pt x="1269" y="212"/>
                  </a:cubicBezTo>
                  <a:cubicBezTo>
                    <a:pt x="1209" y="200"/>
                    <a:pt x="1209" y="200"/>
                    <a:pt x="1162" y="200"/>
                  </a:cubicBezTo>
                  <a:cubicBezTo>
                    <a:pt x="1114" y="188"/>
                    <a:pt x="1102" y="188"/>
                    <a:pt x="1055" y="188"/>
                  </a:cubicBezTo>
                  <a:cubicBezTo>
                    <a:pt x="1025" y="176"/>
                    <a:pt x="1010" y="176"/>
                    <a:pt x="997" y="176"/>
                  </a:cubicBezTo>
                  <a:cubicBezTo>
                    <a:pt x="983" y="176"/>
                    <a:pt x="971" y="176"/>
                    <a:pt x="947" y="164"/>
                  </a:cubicBezTo>
                  <a:cubicBezTo>
                    <a:pt x="888" y="152"/>
                    <a:pt x="912" y="140"/>
                    <a:pt x="852" y="128"/>
                  </a:cubicBezTo>
                  <a:cubicBezTo>
                    <a:pt x="805" y="105"/>
                    <a:pt x="793" y="105"/>
                    <a:pt x="745" y="105"/>
                  </a:cubicBezTo>
                  <a:cubicBezTo>
                    <a:pt x="685" y="93"/>
                    <a:pt x="685" y="93"/>
                    <a:pt x="638" y="93"/>
                  </a:cubicBezTo>
                  <a:cubicBezTo>
                    <a:pt x="590" y="93"/>
                    <a:pt x="578" y="93"/>
                    <a:pt x="531" y="81"/>
                  </a:cubicBezTo>
                  <a:cubicBezTo>
                    <a:pt x="495" y="69"/>
                    <a:pt x="471" y="69"/>
                    <a:pt x="424" y="69"/>
                  </a:cubicBezTo>
                  <a:cubicBezTo>
                    <a:pt x="412" y="69"/>
                    <a:pt x="400" y="69"/>
                    <a:pt x="400" y="45"/>
                  </a:cubicBezTo>
                  <a:cubicBezTo>
                    <a:pt x="328" y="33"/>
                    <a:pt x="233" y="21"/>
                    <a:pt x="162" y="9"/>
                  </a:cubicBezTo>
                  <a:lnTo>
                    <a:pt x="66" y="9"/>
                  </a:lnTo>
                  <a:cubicBezTo>
                    <a:pt x="31" y="3"/>
                    <a:pt x="13" y="0"/>
                    <a:pt x="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8" name="Google Shape;3158;p3"/>
            <p:cNvSpPr/>
            <p:nvPr/>
          </p:nvSpPr>
          <p:spPr>
            <a:xfrm>
              <a:off x="3795100" y="2535850"/>
              <a:ext cx="40800" cy="11950"/>
            </a:xfrm>
            <a:custGeom>
              <a:avLst/>
              <a:gdLst/>
              <a:ahLst/>
              <a:cxnLst/>
              <a:rect l="l" t="t" r="r" b="b"/>
              <a:pathLst>
                <a:path w="1632" h="478" extrusionOk="0">
                  <a:moveTo>
                    <a:pt x="60" y="1"/>
                  </a:moveTo>
                  <a:cubicBezTo>
                    <a:pt x="1" y="1"/>
                    <a:pt x="1" y="1"/>
                    <a:pt x="13" y="13"/>
                  </a:cubicBezTo>
                  <a:cubicBezTo>
                    <a:pt x="36" y="37"/>
                    <a:pt x="60" y="48"/>
                    <a:pt x="72" y="60"/>
                  </a:cubicBezTo>
                  <a:cubicBezTo>
                    <a:pt x="120" y="72"/>
                    <a:pt x="132" y="96"/>
                    <a:pt x="191" y="108"/>
                  </a:cubicBezTo>
                  <a:cubicBezTo>
                    <a:pt x="251" y="132"/>
                    <a:pt x="251" y="132"/>
                    <a:pt x="310" y="156"/>
                  </a:cubicBezTo>
                  <a:cubicBezTo>
                    <a:pt x="358" y="168"/>
                    <a:pt x="382" y="179"/>
                    <a:pt x="429" y="191"/>
                  </a:cubicBezTo>
                  <a:cubicBezTo>
                    <a:pt x="489" y="215"/>
                    <a:pt x="489" y="227"/>
                    <a:pt x="548" y="239"/>
                  </a:cubicBezTo>
                  <a:cubicBezTo>
                    <a:pt x="608" y="251"/>
                    <a:pt x="608" y="251"/>
                    <a:pt x="667" y="287"/>
                  </a:cubicBezTo>
                  <a:cubicBezTo>
                    <a:pt x="727" y="298"/>
                    <a:pt x="739" y="298"/>
                    <a:pt x="787" y="310"/>
                  </a:cubicBezTo>
                  <a:cubicBezTo>
                    <a:pt x="846" y="334"/>
                    <a:pt x="965" y="370"/>
                    <a:pt x="1025" y="394"/>
                  </a:cubicBezTo>
                  <a:cubicBezTo>
                    <a:pt x="1054" y="400"/>
                    <a:pt x="1069" y="400"/>
                    <a:pt x="1084" y="400"/>
                  </a:cubicBezTo>
                  <a:cubicBezTo>
                    <a:pt x="1099" y="400"/>
                    <a:pt x="1114" y="400"/>
                    <a:pt x="1144" y="406"/>
                  </a:cubicBezTo>
                  <a:lnTo>
                    <a:pt x="1263" y="429"/>
                  </a:lnTo>
                  <a:cubicBezTo>
                    <a:pt x="1322" y="453"/>
                    <a:pt x="1322" y="453"/>
                    <a:pt x="1382" y="453"/>
                  </a:cubicBezTo>
                  <a:cubicBezTo>
                    <a:pt x="1441" y="465"/>
                    <a:pt x="1441" y="465"/>
                    <a:pt x="1501" y="465"/>
                  </a:cubicBezTo>
                  <a:cubicBezTo>
                    <a:pt x="1513" y="465"/>
                    <a:pt x="1537" y="465"/>
                    <a:pt x="1549" y="477"/>
                  </a:cubicBezTo>
                  <a:cubicBezTo>
                    <a:pt x="1560" y="477"/>
                    <a:pt x="1572" y="477"/>
                    <a:pt x="1596" y="465"/>
                  </a:cubicBezTo>
                  <a:cubicBezTo>
                    <a:pt x="1632" y="453"/>
                    <a:pt x="1596" y="394"/>
                    <a:pt x="1572" y="370"/>
                  </a:cubicBezTo>
                  <a:cubicBezTo>
                    <a:pt x="1560" y="370"/>
                    <a:pt x="1560" y="358"/>
                    <a:pt x="1560" y="358"/>
                  </a:cubicBezTo>
                  <a:lnTo>
                    <a:pt x="1537" y="358"/>
                  </a:lnTo>
                  <a:cubicBezTo>
                    <a:pt x="1507" y="352"/>
                    <a:pt x="1492" y="352"/>
                    <a:pt x="1477" y="352"/>
                  </a:cubicBezTo>
                  <a:cubicBezTo>
                    <a:pt x="1462" y="352"/>
                    <a:pt x="1447" y="352"/>
                    <a:pt x="1418" y="346"/>
                  </a:cubicBezTo>
                  <a:cubicBezTo>
                    <a:pt x="1358" y="334"/>
                    <a:pt x="1358" y="334"/>
                    <a:pt x="1298" y="334"/>
                  </a:cubicBezTo>
                  <a:cubicBezTo>
                    <a:pt x="1239" y="310"/>
                    <a:pt x="1239" y="310"/>
                    <a:pt x="1179" y="310"/>
                  </a:cubicBezTo>
                  <a:cubicBezTo>
                    <a:pt x="1150" y="304"/>
                    <a:pt x="1135" y="304"/>
                    <a:pt x="1120" y="304"/>
                  </a:cubicBezTo>
                  <a:cubicBezTo>
                    <a:pt x="1105" y="304"/>
                    <a:pt x="1090" y="304"/>
                    <a:pt x="1060" y="298"/>
                  </a:cubicBezTo>
                  <a:cubicBezTo>
                    <a:pt x="1001" y="287"/>
                    <a:pt x="1001" y="275"/>
                    <a:pt x="941" y="251"/>
                  </a:cubicBezTo>
                  <a:cubicBezTo>
                    <a:pt x="882" y="239"/>
                    <a:pt x="858" y="239"/>
                    <a:pt x="822" y="227"/>
                  </a:cubicBezTo>
                  <a:lnTo>
                    <a:pt x="703" y="191"/>
                  </a:lnTo>
                  <a:lnTo>
                    <a:pt x="584" y="168"/>
                  </a:lnTo>
                  <a:cubicBezTo>
                    <a:pt x="536" y="156"/>
                    <a:pt x="501" y="156"/>
                    <a:pt x="465" y="132"/>
                  </a:cubicBezTo>
                  <a:cubicBezTo>
                    <a:pt x="441" y="132"/>
                    <a:pt x="429" y="120"/>
                    <a:pt x="429" y="120"/>
                  </a:cubicBezTo>
                  <a:cubicBezTo>
                    <a:pt x="346" y="96"/>
                    <a:pt x="239" y="60"/>
                    <a:pt x="167" y="37"/>
                  </a:cubicBezTo>
                  <a:cubicBezTo>
                    <a:pt x="144" y="37"/>
                    <a:pt x="132" y="13"/>
                    <a:pt x="120" y="13"/>
                  </a:cubicBezTo>
                  <a:cubicBezTo>
                    <a:pt x="108" y="13"/>
                    <a:pt x="84" y="1"/>
                    <a:pt x="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9" name="Google Shape;3159;p3"/>
            <p:cNvSpPr/>
            <p:nvPr/>
          </p:nvSpPr>
          <p:spPr>
            <a:xfrm>
              <a:off x="3761475" y="2514500"/>
              <a:ext cx="42875" cy="15125"/>
            </a:xfrm>
            <a:custGeom>
              <a:avLst/>
              <a:gdLst/>
              <a:ahLst/>
              <a:cxnLst/>
              <a:rect l="l" t="t" r="r" b="b"/>
              <a:pathLst>
                <a:path w="1715" h="605" extrusionOk="0">
                  <a:moveTo>
                    <a:pt x="21" y="1"/>
                  </a:moveTo>
                  <a:cubicBezTo>
                    <a:pt x="18" y="1"/>
                    <a:pt x="12" y="4"/>
                    <a:pt x="0" y="9"/>
                  </a:cubicBezTo>
                  <a:cubicBezTo>
                    <a:pt x="24" y="21"/>
                    <a:pt x="24" y="21"/>
                    <a:pt x="36" y="21"/>
                  </a:cubicBezTo>
                  <a:cubicBezTo>
                    <a:pt x="36" y="21"/>
                    <a:pt x="48" y="33"/>
                    <a:pt x="60" y="33"/>
                  </a:cubicBezTo>
                  <a:cubicBezTo>
                    <a:pt x="60" y="33"/>
                    <a:pt x="60" y="33"/>
                    <a:pt x="61" y="33"/>
                  </a:cubicBezTo>
                  <a:lnTo>
                    <a:pt x="61" y="33"/>
                  </a:lnTo>
                  <a:cubicBezTo>
                    <a:pt x="47" y="24"/>
                    <a:pt x="31" y="17"/>
                    <a:pt x="24" y="9"/>
                  </a:cubicBezTo>
                  <a:cubicBezTo>
                    <a:pt x="24" y="4"/>
                    <a:pt x="24" y="1"/>
                    <a:pt x="21" y="1"/>
                  </a:cubicBezTo>
                  <a:close/>
                  <a:moveTo>
                    <a:pt x="61" y="33"/>
                  </a:moveTo>
                  <a:lnTo>
                    <a:pt x="61" y="33"/>
                  </a:lnTo>
                  <a:cubicBezTo>
                    <a:pt x="70" y="40"/>
                    <a:pt x="79" y="47"/>
                    <a:pt x="84" y="57"/>
                  </a:cubicBezTo>
                  <a:lnTo>
                    <a:pt x="203" y="117"/>
                  </a:lnTo>
                  <a:lnTo>
                    <a:pt x="322" y="176"/>
                  </a:lnTo>
                  <a:cubicBezTo>
                    <a:pt x="357" y="188"/>
                    <a:pt x="393" y="200"/>
                    <a:pt x="441" y="212"/>
                  </a:cubicBezTo>
                  <a:lnTo>
                    <a:pt x="560" y="271"/>
                  </a:lnTo>
                  <a:cubicBezTo>
                    <a:pt x="619" y="307"/>
                    <a:pt x="619" y="307"/>
                    <a:pt x="679" y="319"/>
                  </a:cubicBezTo>
                  <a:cubicBezTo>
                    <a:pt x="738" y="355"/>
                    <a:pt x="738" y="331"/>
                    <a:pt x="798" y="367"/>
                  </a:cubicBezTo>
                  <a:cubicBezTo>
                    <a:pt x="858" y="379"/>
                    <a:pt x="989" y="426"/>
                    <a:pt x="1048" y="450"/>
                  </a:cubicBezTo>
                  <a:cubicBezTo>
                    <a:pt x="1108" y="474"/>
                    <a:pt x="1108" y="474"/>
                    <a:pt x="1179" y="486"/>
                  </a:cubicBezTo>
                  <a:cubicBezTo>
                    <a:pt x="1239" y="498"/>
                    <a:pt x="1239" y="510"/>
                    <a:pt x="1310" y="533"/>
                  </a:cubicBezTo>
                  <a:cubicBezTo>
                    <a:pt x="1370" y="545"/>
                    <a:pt x="1370" y="545"/>
                    <a:pt x="1453" y="557"/>
                  </a:cubicBezTo>
                  <a:cubicBezTo>
                    <a:pt x="1512" y="569"/>
                    <a:pt x="1512" y="569"/>
                    <a:pt x="1584" y="593"/>
                  </a:cubicBezTo>
                  <a:cubicBezTo>
                    <a:pt x="1596" y="593"/>
                    <a:pt x="1608" y="605"/>
                    <a:pt x="1631" y="605"/>
                  </a:cubicBezTo>
                  <a:cubicBezTo>
                    <a:pt x="1643" y="605"/>
                    <a:pt x="1655" y="605"/>
                    <a:pt x="1667" y="593"/>
                  </a:cubicBezTo>
                  <a:cubicBezTo>
                    <a:pt x="1715" y="569"/>
                    <a:pt x="1667" y="510"/>
                    <a:pt x="1655" y="498"/>
                  </a:cubicBezTo>
                  <a:cubicBezTo>
                    <a:pt x="1643" y="498"/>
                    <a:pt x="1643" y="486"/>
                    <a:pt x="1631" y="486"/>
                  </a:cubicBezTo>
                  <a:lnTo>
                    <a:pt x="1596" y="486"/>
                  </a:lnTo>
                  <a:cubicBezTo>
                    <a:pt x="1536" y="462"/>
                    <a:pt x="1524" y="462"/>
                    <a:pt x="1465" y="462"/>
                  </a:cubicBezTo>
                  <a:cubicBezTo>
                    <a:pt x="1405" y="450"/>
                    <a:pt x="1405" y="450"/>
                    <a:pt x="1334" y="438"/>
                  </a:cubicBezTo>
                  <a:cubicBezTo>
                    <a:pt x="1274" y="426"/>
                    <a:pt x="1250" y="426"/>
                    <a:pt x="1191" y="402"/>
                  </a:cubicBezTo>
                  <a:cubicBezTo>
                    <a:pt x="1131" y="390"/>
                    <a:pt x="1131" y="402"/>
                    <a:pt x="1060" y="379"/>
                  </a:cubicBezTo>
                  <a:cubicBezTo>
                    <a:pt x="1000" y="367"/>
                    <a:pt x="1000" y="355"/>
                    <a:pt x="941" y="331"/>
                  </a:cubicBezTo>
                  <a:cubicBezTo>
                    <a:pt x="881" y="319"/>
                    <a:pt x="869" y="319"/>
                    <a:pt x="810" y="307"/>
                  </a:cubicBezTo>
                  <a:cubicBezTo>
                    <a:pt x="750" y="283"/>
                    <a:pt x="750" y="283"/>
                    <a:pt x="691" y="260"/>
                  </a:cubicBezTo>
                  <a:cubicBezTo>
                    <a:pt x="631" y="248"/>
                    <a:pt x="631" y="248"/>
                    <a:pt x="560" y="224"/>
                  </a:cubicBezTo>
                  <a:cubicBezTo>
                    <a:pt x="500" y="212"/>
                    <a:pt x="477" y="212"/>
                    <a:pt x="441" y="188"/>
                  </a:cubicBezTo>
                  <a:cubicBezTo>
                    <a:pt x="417" y="188"/>
                    <a:pt x="405" y="164"/>
                    <a:pt x="393" y="164"/>
                  </a:cubicBezTo>
                  <a:cubicBezTo>
                    <a:pt x="298" y="140"/>
                    <a:pt x="203" y="105"/>
                    <a:pt x="107" y="45"/>
                  </a:cubicBezTo>
                  <a:cubicBezTo>
                    <a:pt x="96" y="45"/>
                    <a:pt x="84" y="34"/>
                    <a:pt x="61" y="3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0" name="Google Shape;3160;p3"/>
            <p:cNvSpPr/>
            <p:nvPr/>
          </p:nvSpPr>
          <p:spPr>
            <a:xfrm>
              <a:off x="3749575" y="2503125"/>
              <a:ext cx="33650" cy="10725"/>
            </a:xfrm>
            <a:custGeom>
              <a:avLst/>
              <a:gdLst/>
              <a:ahLst/>
              <a:cxnLst/>
              <a:rect l="l" t="t" r="r" b="b"/>
              <a:pathLst>
                <a:path w="1346" h="429" extrusionOk="0">
                  <a:moveTo>
                    <a:pt x="0" y="0"/>
                  </a:moveTo>
                  <a:cubicBezTo>
                    <a:pt x="48" y="0"/>
                    <a:pt x="48" y="12"/>
                    <a:pt x="48" y="12"/>
                  </a:cubicBezTo>
                  <a:lnTo>
                    <a:pt x="95" y="60"/>
                  </a:lnTo>
                  <a:cubicBezTo>
                    <a:pt x="143" y="72"/>
                    <a:pt x="143" y="95"/>
                    <a:pt x="191" y="107"/>
                  </a:cubicBezTo>
                  <a:cubicBezTo>
                    <a:pt x="226" y="119"/>
                    <a:pt x="226" y="119"/>
                    <a:pt x="274" y="155"/>
                  </a:cubicBezTo>
                  <a:lnTo>
                    <a:pt x="369" y="179"/>
                  </a:lnTo>
                  <a:cubicBezTo>
                    <a:pt x="405" y="191"/>
                    <a:pt x="405" y="214"/>
                    <a:pt x="452" y="226"/>
                  </a:cubicBezTo>
                  <a:lnTo>
                    <a:pt x="548" y="250"/>
                  </a:lnTo>
                  <a:cubicBezTo>
                    <a:pt x="583" y="274"/>
                    <a:pt x="583" y="274"/>
                    <a:pt x="643" y="286"/>
                  </a:cubicBezTo>
                  <a:cubicBezTo>
                    <a:pt x="691" y="298"/>
                    <a:pt x="798" y="334"/>
                    <a:pt x="845" y="345"/>
                  </a:cubicBezTo>
                  <a:cubicBezTo>
                    <a:pt x="863" y="351"/>
                    <a:pt x="872" y="351"/>
                    <a:pt x="884" y="351"/>
                  </a:cubicBezTo>
                  <a:cubicBezTo>
                    <a:pt x="896" y="351"/>
                    <a:pt x="911" y="351"/>
                    <a:pt x="941" y="357"/>
                  </a:cubicBezTo>
                  <a:cubicBezTo>
                    <a:pt x="988" y="369"/>
                    <a:pt x="988" y="369"/>
                    <a:pt x="1048" y="393"/>
                  </a:cubicBezTo>
                  <a:cubicBezTo>
                    <a:pt x="1072" y="399"/>
                    <a:pt x="1084" y="399"/>
                    <a:pt x="1097" y="399"/>
                  </a:cubicBezTo>
                  <a:cubicBezTo>
                    <a:pt x="1110" y="399"/>
                    <a:pt x="1125" y="399"/>
                    <a:pt x="1155" y="405"/>
                  </a:cubicBezTo>
                  <a:cubicBezTo>
                    <a:pt x="1203" y="417"/>
                    <a:pt x="1203" y="417"/>
                    <a:pt x="1262" y="417"/>
                  </a:cubicBezTo>
                  <a:cubicBezTo>
                    <a:pt x="1274" y="417"/>
                    <a:pt x="1286" y="417"/>
                    <a:pt x="1286" y="429"/>
                  </a:cubicBezTo>
                  <a:cubicBezTo>
                    <a:pt x="1298" y="429"/>
                    <a:pt x="1322" y="429"/>
                    <a:pt x="1322" y="417"/>
                  </a:cubicBezTo>
                  <a:cubicBezTo>
                    <a:pt x="1345" y="405"/>
                    <a:pt x="1322" y="345"/>
                    <a:pt x="1298" y="334"/>
                  </a:cubicBezTo>
                  <a:lnTo>
                    <a:pt x="1286" y="310"/>
                  </a:lnTo>
                  <a:lnTo>
                    <a:pt x="1262" y="310"/>
                  </a:lnTo>
                  <a:cubicBezTo>
                    <a:pt x="1214" y="310"/>
                    <a:pt x="1203" y="310"/>
                    <a:pt x="1155" y="298"/>
                  </a:cubicBezTo>
                  <a:cubicBezTo>
                    <a:pt x="1107" y="286"/>
                    <a:pt x="1107" y="286"/>
                    <a:pt x="1048" y="286"/>
                  </a:cubicBezTo>
                  <a:cubicBezTo>
                    <a:pt x="1000" y="286"/>
                    <a:pt x="988" y="286"/>
                    <a:pt x="941" y="262"/>
                  </a:cubicBezTo>
                  <a:cubicBezTo>
                    <a:pt x="923" y="256"/>
                    <a:pt x="914" y="256"/>
                    <a:pt x="902" y="256"/>
                  </a:cubicBezTo>
                  <a:cubicBezTo>
                    <a:pt x="890" y="256"/>
                    <a:pt x="875" y="256"/>
                    <a:pt x="845" y="250"/>
                  </a:cubicBezTo>
                  <a:cubicBezTo>
                    <a:pt x="798" y="238"/>
                    <a:pt x="798" y="226"/>
                    <a:pt x="750" y="203"/>
                  </a:cubicBezTo>
                  <a:cubicBezTo>
                    <a:pt x="726" y="197"/>
                    <a:pt x="714" y="197"/>
                    <a:pt x="701" y="197"/>
                  </a:cubicBezTo>
                  <a:cubicBezTo>
                    <a:pt x="688" y="197"/>
                    <a:pt x="673" y="197"/>
                    <a:pt x="643" y="191"/>
                  </a:cubicBezTo>
                  <a:lnTo>
                    <a:pt x="560" y="167"/>
                  </a:lnTo>
                  <a:cubicBezTo>
                    <a:pt x="536" y="155"/>
                    <a:pt x="524" y="155"/>
                    <a:pt x="511" y="155"/>
                  </a:cubicBezTo>
                  <a:cubicBezTo>
                    <a:pt x="497" y="155"/>
                    <a:pt x="482" y="155"/>
                    <a:pt x="452" y="143"/>
                  </a:cubicBezTo>
                  <a:cubicBezTo>
                    <a:pt x="405" y="131"/>
                    <a:pt x="393" y="131"/>
                    <a:pt x="345" y="119"/>
                  </a:cubicBezTo>
                  <a:cubicBezTo>
                    <a:pt x="333" y="119"/>
                    <a:pt x="333" y="107"/>
                    <a:pt x="322" y="107"/>
                  </a:cubicBezTo>
                  <a:cubicBezTo>
                    <a:pt x="238" y="72"/>
                    <a:pt x="167" y="60"/>
                    <a:pt x="95" y="24"/>
                  </a:cubicBezTo>
                  <a:cubicBezTo>
                    <a:pt x="83" y="24"/>
                    <a:pt x="83" y="24"/>
                    <a:pt x="60" y="12"/>
                  </a:cubicBezTo>
                  <a:cubicBezTo>
                    <a:pt x="48" y="12"/>
                    <a:pt x="48" y="0"/>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1" name="Google Shape;3161;p3"/>
            <p:cNvSpPr/>
            <p:nvPr/>
          </p:nvSpPr>
          <p:spPr>
            <a:xfrm>
              <a:off x="3732300" y="2488300"/>
              <a:ext cx="34250" cy="8900"/>
            </a:xfrm>
            <a:custGeom>
              <a:avLst/>
              <a:gdLst/>
              <a:ahLst/>
              <a:cxnLst/>
              <a:rect l="l" t="t" r="r" b="b"/>
              <a:pathLst>
                <a:path w="1370" h="356" extrusionOk="0">
                  <a:moveTo>
                    <a:pt x="42" y="1"/>
                  </a:moveTo>
                  <a:cubicBezTo>
                    <a:pt x="36" y="1"/>
                    <a:pt x="24" y="4"/>
                    <a:pt x="0" y="10"/>
                  </a:cubicBezTo>
                  <a:lnTo>
                    <a:pt x="24" y="10"/>
                  </a:lnTo>
                  <a:cubicBezTo>
                    <a:pt x="36" y="10"/>
                    <a:pt x="36" y="21"/>
                    <a:pt x="57" y="22"/>
                  </a:cubicBezTo>
                  <a:lnTo>
                    <a:pt x="57" y="22"/>
                  </a:lnTo>
                  <a:lnTo>
                    <a:pt x="48" y="10"/>
                  </a:lnTo>
                  <a:cubicBezTo>
                    <a:pt x="48" y="4"/>
                    <a:pt x="48" y="1"/>
                    <a:pt x="42" y="1"/>
                  </a:cubicBezTo>
                  <a:close/>
                  <a:moveTo>
                    <a:pt x="57" y="22"/>
                  </a:moveTo>
                  <a:lnTo>
                    <a:pt x="84" y="57"/>
                  </a:lnTo>
                  <a:cubicBezTo>
                    <a:pt x="131" y="69"/>
                    <a:pt x="131" y="93"/>
                    <a:pt x="179" y="105"/>
                  </a:cubicBezTo>
                  <a:cubicBezTo>
                    <a:pt x="215" y="117"/>
                    <a:pt x="215" y="117"/>
                    <a:pt x="262" y="153"/>
                  </a:cubicBezTo>
                  <a:lnTo>
                    <a:pt x="358" y="176"/>
                  </a:lnTo>
                  <a:cubicBezTo>
                    <a:pt x="405" y="188"/>
                    <a:pt x="405" y="212"/>
                    <a:pt x="441" y="224"/>
                  </a:cubicBezTo>
                  <a:lnTo>
                    <a:pt x="536" y="248"/>
                  </a:lnTo>
                  <a:cubicBezTo>
                    <a:pt x="584" y="272"/>
                    <a:pt x="584" y="272"/>
                    <a:pt x="643" y="284"/>
                  </a:cubicBezTo>
                  <a:cubicBezTo>
                    <a:pt x="679" y="295"/>
                    <a:pt x="679" y="295"/>
                    <a:pt x="739" y="307"/>
                  </a:cubicBezTo>
                  <a:cubicBezTo>
                    <a:pt x="786" y="331"/>
                    <a:pt x="786" y="331"/>
                    <a:pt x="846" y="343"/>
                  </a:cubicBezTo>
                  <a:cubicBezTo>
                    <a:pt x="862" y="347"/>
                    <a:pt x="872" y="348"/>
                    <a:pt x="882" y="348"/>
                  </a:cubicBezTo>
                  <a:cubicBezTo>
                    <a:pt x="900" y="348"/>
                    <a:pt x="913" y="343"/>
                    <a:pt x="953" y="343"/>
                  </a:cubicBezTo>
                  <a:cubicBezTo>
                    <a:pt x="1001" y="355"/>
                    <a:pt x="1001" y="355"/>
                    <a:pt x="1060" y="355"/>
                  </a:cubicBezTo>
                  <a:lnTo>
                    <a:pt x="1310" y="355"/>
                  </a:lnTo>
                  <a:cubicBezTo>
                    <a:pt x="1322" y="355"/>
                    <a:pt x="1334" y="343"/>
                    <a:pt x="1334" y="343"/>
                  </a:cubicBezTo>
                  <a:cubicBezTo>
                    <a:pt x="1370" y="307"/>
                    <a:pt x="1334" y="272"/>
                    <a:pt x="1310" y="248"/>
                  </a:cubicBezTo>
                  <a:cubicBezTo>
                    <a:pt x="1310" y="248"/>
                    <a:pt x="1298" y="248"/>
                    <a:pt x="1298" y="236"/>
                  </a:cubicBezTo>
                  <a:lnTo>
                    <a:pt x="846" y="236"/>
                  </a:lnTo>
                  <a:cubicBezTo>
                    <a:pt x="798" y="236"/>
                    <a:pt x="798" y="212"/>
                    <a:pt x="762" y="212"/>
                  </a:cubicBezTo>
                  <a:cubicBezTo>
                    <a:pt x="739" y="200"/>
                    <a:pt x="727" y="200"/>
                    <a:pt x="713" y="200"/>
                  </a:cubicBezTo>
                  <a:cubicBezTo>
                    <a:pt x="700" y="200"/>
                    <a:pt x="685" y="200"/>
                    <a:pt x="655" y="188"/>
                  </a:cubicBezTo>
                  <a:cubicBezTo>
                    <a:pt x="608" y="176"/>
                    <a:pt x="608" y="176"/>
                    <a:pt x="548" y="176"/>
                  </a:cubicBezTo>
                  <a:cubicBezTo>
                    <a:pt x="524" y="170"/>
                    <a:pt x="512" y="170"/>
                    <a:pt x="499" y="170"/>
                  </a:cubicBezTo>
                  <a:cubicBezTo>
                    <a:pt x="486" y="170"/>
                    <a:pt x="471" y="170"/>
                    <a:pt x="441" y="165"/>
                  </a:cubicBezTo>
                  <a:cubicBezTo>
                    <a:pt x="405" y="141"/>
                    <a:pt x="405" y="141"/>
                    <a:pt x="334" y="129"/>
                  </a:cubicBezTo>
                  <a:cubicBezTo>
                    <a:pt x="322" y="129"/>
                    <a:pt x="322" y="117"/>
                    <a:pt x="310" y="117"/>
                  </a:cubicBezTo>
                  <a:cubicBezTo>
                    <a:pt x="239" y="81"/>
                    <a:pt x="155" y="69"/>
                    <a:pt x="84" y="45"/>
                  </a:cubicBezTo>
                  <a:cubicBezTo>
                    <a:pt x="72" y="45"/>
                    <a:pt x="72" y="22"/>
                    <a:pt x="60" y="22"/>
                  </a:cubicBezTo>
                  <a:cubicBezTo>
                    <a:pt x="59" y="22"/>
                    <a:pt x="58" y="22"/>
                    <a:pt x="57" y="2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2" name="Google Shape;3162;p3"/>
            <p:cNvSpPr/>
            <p:nvPr/>
          </p:nvSpPr>
          <p:spPr>
            <a:xfrm>
              <a:off x="3777850" y="2577825"/>
              <a:ext cx="25900" cy="8650"/>
            </a:xfrm>
            <a:custGeom>
              <a:avLst/>
              <a:gdLst/>
              <a:ahLst/>
              <a:cxnLst/>
              <a:rect l="l" t="t" r="r" b="b"/>
              <a:pathLst>
                <a:path w="1036" h="346" extrusionOk="0">
                  <a:moveTo>
                    <a:pt x="965" y="1"/>
                  </a:moveTo>
                  <a:cubicBezTo>
                    <a:pt x="929" y="24"/>
                    <a:pt x="917" y="24"/>
                    <a:pt x="881" y="36"/>
                  </a:cubicBezTo>
                  <a:cubicBezTo>
                    <a:pt x="845" y="48"/>
                    <a:pt x="845" y="48"/>
                    <a:pt x="810" y="48"/>
                  </a:cubicBezTo>
                  <a:cubicBezTo>
                    <a:pt x="774" y="60"/>
                    <a:pt x="762" y="60"/>
                    <a:pt x="738" y="72"/>
                  </a:cubicBezTo>
                  <a:cubicBezTo>
                    <a:pt x="691" y="96"/>
                    <a:pt x="691" y="96"/>
                    <a:pt x="667" y="108"/>
                  </a:cubicBezTo>
                  <a:cubicBezTo>
                    <a:pt x="655" y="112"/>
                    <a:pt x="646" y="113"/>
                    <a:pt x="637" y="113"/>
                  </a:cubicBezTo>
                  <a:cubicBezTo>
                    <a:pt x="619" y="113"/>
                    <a:pt x="603" y="108"/>
                    <a:pt x="572" y="108"/>
                  </a:cubicBezTo>
                  <a:cubicBezTo>
                    <a:pt x="536" y="120"/>
                    <a:pt x="524" y="120"/>
                    <a:pt x="500" y="132"/>
                  </a:cubicBezTo>
                  <a:cubicBezTo>
                    <a:pt x="453" y="155"/>
                    <a:pt x="453" y="155"/>
                    <a:pt x="429" y="167"/>
                  </a:cubicBezTo>
                  <a:cubicBezTo>
                    <a:pt x="381" y="179"/>
                    <a:pt x="393" y="179"/>
                    <a:pt x="345" y="191"/>
                  </a:cubicBezTo>
                  <a:cubicBezTo>
                    <a:pt x="322" y="215"/>
                    <a:pt x="310" y="215"/>
                    <a:pt x="274" y="227"/>
                  </a:cubicBezTo>
                  <a:lnTo>
                    <a:pt x="238" y="227"/>
                  </a:lnTo>
                  <a:cubicBezTo>
                    <a:pt x="179" y="239"/>
                    <a:pt x="131" y="274"/>
                    <a:pt x="60" y="286"/>
                  </a:cubicBezTo>
                  <a:cubicBezTo>
                    <a:pt x="48" y="286"/>
                    <a:pt x="48" y="286"/>
                    <a:pt x="36" y="298"/>
                  </a:cubicBezTo>
                  <a:cubicBezTo>
                    <a:pt x="24" y="298"/>
                    <a:pt x="24" y="298"/>
                    <a:pt x="0" y="310"/>
                  </a:cubicBezTo>
                  <a:cubicBezTo>
                    <a:pt x="24" y="334"/>
                    <a:pt x="12" y="334"/>
                    <a:pt x="12" y="346"/>
                  </a:cubicBezTo>
                  <a:lnTo>
                    <a:pt x="48" y="346"/>
                  </a:lnTo>
                  <a:cubicBezTo>
                    <a:pt x="83" y="334"/>
                    <a:pt x="167" y="322"/>
                    <a:pt x="203" y="298"/>
                  </a:cubicBezTo>
                  <a:cubicBezTo>
                    <a:pt x="238" y="286"/>
                    <a:pt x="238" y="286"/>
                    <a:pt x="274" y="274"/>
                  </a:cubicBezTo>
                  <a:cubicBezTo>
                    <a:pt x="292" y="268"/>
                    <a:pt x="304" y="268"/>
                    <a:pt x="314" y="268"/>
                  </a:cubicBezTo>
                  <a:cubicBezTo>
                    <a:pt x="325" y="268"/>
                    <a:pt x="334" y="268"/>
                    <a:pt x="345" y="263"/>
                  </a:cubicBezTo>
                  <a:cubicBezTo>
                    <a:pt x="393" y="239"/>
                    <a:pt x="393" y="239"/>
                    <a:pt x="429" y="239"/>
                  </a:cubicBezTo>
                  <a:cubicBezTo>
                    <a:pt x="453" y="227"/>
                    <a:pt x="464" y="227"/>
                    <a:pt x="500" y="215"/>
                  </a:cubicBezTo>
                  <a:cubicBezTo>
                    <a:pt x="536" y="203"/>
                    <a:pt x="619" y="179"/>
                    <a:pt x="667" y="179"/>
                  </a:cubicBezTo>
                  <a:cubicBezTo>
                    <a:pt x="703" y="167"/>
                    <a:pt x="691" y="167"/>
                    <a:pt x="738" y="155"/>
                  </a:cubicBezTo>
                  <a:cubicBezTo>
                    <a:pt x="756" y="149"/>
                    <a:pt x="765" y="149"/>
                    <a:pt x="774" y="149"/>
                  </a:cubicBezTo>
                  <a:cubicBezTo>
                    <a:pt x="783" y="149"/>
                    <a:pt x="792" y="149"/>
                    <a:pt x="810" y="143"/>
                  </a:cubicBezTo>
                  <a:cubicBezTo>
                    <a:pt x="857" y="120"/>
                    <a:pt x="857" y="120"/>
                    <a:pt x="881" y="120"/>
                  </a:cubicBezTo>
                  <a:cubicBezTo>
                    <a:pt x="929" y="108"/>
                    <a:pt x="929" y="108"/>
                    <a:pt x="965" y="108"/>
                  </a:cubicBezTo>
                  <a:lnTo>
                    <a:pt x="988" y="108"/>
                  </a:lnTo>
                  <a:cubicBezTo>
                    <a:pt x="1000" y="108"/>
                    <a:pt x="1000" y="96"/>
                    <a:pt x="1024" y="72"/>
                  </a:cubicBezTo>
                  <a:cubicBezTo>
                    <a:pt x="1036" y="48"/>
                    <a:pt x="1000" y="1"/>
                    <a:pt x="9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3" name="Google Shape;3163;p3"/>
            <p:cNvSpPr/>
            <p:nvPr/>
          </p:nvSpPr>
          <p:spPr>
            <a:xfrm>
              <a:off x="3777550" y="2573075"/>
              <a:ext cx="16400" cy="4475"/>
            </a:xfrm>
            <a:custGeom>
              <a:avLst/>
              <a:gdLst/>
              <a:ahLst/>
              <a:cxnLst/>
              <a:rect l="l" t="t" r="r" b="b"/>
              <a:pathLst>
                <a:path w="656" h="179" extrusionOk="0">
                  <a:moveTo>
                    <a:pt x="536" y="0"/>
                  </a:moveTo>
                  <a:cubicBezTo>
                    <a:pt x="524" y="0"/>
                    <a:pt x="524" y="0"/>
                    <a:pt x="500" y="12"/>
                  </a:cubicBezTo>
                  <a:cubicBezTo>
                    <a:pt x="476" y="12"/>
                    <a:pt x="476" y="12"/>
                    <a:pt x="453" y="36"/>
                  </a:cubicBezTo>
                  <a:cubicBezTo>
                    <a:pt x="441" y="36"/>
                    <a:pt x="441" y="36"/>
                    <a:pt x="405" y="48"/>
                  </a:cubicBezTo>
                  <a:cubicBezTo>
                    <a:pt x="393" y="48"/>
                    <a:pt x="393" y="60"/>
                    <a:pt x="357" y="60"/>
                  </a:cubicBezTo>
                  <a:cubicBezTo>
                    <a:pt x="349" y="60"/>
                    <a:pt x="342" y="54"/>
                    <a:pt x="334" y="54"/>
                  </a:cubicBezTo>
                  <a:cubicBezTo>
                    <a:pt x="330" y="54"/>
                    <a:pt x="326" y="56"/>
                    <a:pt x="322" y="60"/>
                  </a:cubicBezTo>
                  <a:cubicBezTo>
                    <a:pt x="298" y="60"/>
                    <a:pt x="298" y="72"/>
                    <a:pt x="274" y="72"/>
                  </a:cubicBezTo>
                  <a:cubicBezTo>
                    <a:pt x="262" y="72"/>
                    <a:pt x="262" y="72"/>
                    <a:pt x="226" y="95"/>
                  </a:cubicBezTo>
                  <a:cubicBezTo>
                    <a:pt x="215" y="95"/>
                    <a:pt x="215" y="107"/>
                    <a:pt x="179" y="107"/>
                  </a:cubicBezTo>
                  <a:cubicBezTo>
                    <a:pt x="167" y="107"/>
                    <a:pt x="167" y="119"/>
                    <a:pt x="143" y="119"/>
                  </a:cubicBezTo>
                  <a:lnTo>
                    <a:pt x="119" y="119"/>
                  </a:lnTo>
                  <a:cubicBezTo>
                    <a:pt x="95" y="131"/>
                    <a:pt x="60" y="155"/>
                    <a:pt x="36" y="155"/>
                  </a:cubicBezTo>
                  <a:lnTo>
                    <a:pt x="0" y="155"/>
                  </a:lnTo>
                  <a:cubicBezTo>
                    <a:pt x="48" y="155"/>
                    <a:pt x="48" y="167"/>
                    <a:pt x="48" y="179"/>
                  </a:cubicBezTo>
                  <a:lnTo>
                    <a:pt x="84" y="179"/>
                  </a:lnTo>
                  <a:lnTo>
                    <a:pt x="119" y="167"/>
                  </a:lnTo>
                  <a:cubicBezTo>
                    <a:pt x="143" y="167"/>
                    <a:pt x="143" y="167"/>
                    <a:pt x="167" y="143"/>
                  </a:cubicBezTo>
                  <a:cubicBezTo>
                    <a:pt x="179" y="143"/>
                    <a:pt x="179" y="131"/>
                    <a:pt x="215" y="131"/>
                  </a:cubicBezTo>
                  <a:lnTo>
                    <a:pt x="298" y="131"/>
                  </a:lnTo>
                  <a:cubicBezTo>
                    <a:pt x="310" y="131"/>
                    <a:pt x="310" y="131"/>
                    <a:pt x="346" y="119"/>
                  </a:cubicBezTo>
                  <a:lnTo>
                    <a:pt x="429" y="119"/>
                  </a:lnTo>
                  <a:cubicBezTo>
                    <a:pt x="453" y="119"/>
                    <a:pt x="453" y="107"/>
                    <a:pt x="476" y="107"/>
                  </a:cubicBezTo>
                  <a:lnTo>
                    <a:pt x="524" y="107"/>
                  </a:lnTo>
                  <a:cubicBezTo>
                    <a:pt x="536" y="107"/>
                    <a:pt x="536" y="107"/>
                    <a:pt x="572" y="83"/>
                  </a:cubicBezTo>
                  <a:lnTo>
                    <a:pt x="631" y="83"/>
                  </a:lnTo>
                  <a:lnTo>
                    <a:pt x="643" y="72"/>
                  </a:lnTo>
                  <a:cubicBezTo>
                    <a:pt x="655" y="48"/>
                    <a:pt x="643" y="0"/>
                    <a:pt x="6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4" name="Google Shape;3164;p3"/>
            <p:cNvSpPr/>
            <p:nvPr/>
          </p:nvSpPr>
          <p:spPr>
            <a:xfrm>
              <a:off x="3774575" y="2566825"/>
              <a:ext cx="9550" cy="3300"/>
            </a:xfrm>
            <a:custGeom>
              <a:avLst/>
              <a:gdLst/>
              <a:ahLst/>
              <a:cxnLst/>
              <a:rect l="l" t="t" r="r" b="b"/>
              <a:pathLst>
                <a:path w="382" h="132" extrusionOk="0">
                  <a:moveTo>
                    <a:pt x="357" y="0"/>
                  </a:moveTo>
                  <a:cubicBezTo>
                    <a:pt x="345" y="0"/>
                    <a:pt x="345" y="0"/>
                    <a:pt x="334" y="12"/>
                  </a:cubicBezTo>
                  <a:cubicBezTo>
                    <a:pt x="322" y="12"/>
                    <a:pt x="322" y="12"/>
                    <a:pt x="298" y="24"/>
                  </a:cubicBezTo>
                  <a:cubicBezTo>
                    <a:pt x="286" y="24"/>
                    <a:pt x="286" y="24"/>
                    <a:pt x="274" y="48"/>
                  </a:cubicBezTo>
                  <a:cubicBezTo>
                    <a:pt x="262" y="48"/>
                    <a:pt x="262" y="60"/>
                    <a:pt x="238" y="60"/>
                  </a:cubicBezTo>
                  <a:cubicBezTo>
                    <a:pt x="226" y="60"/>
                    <a:pt x="226" y="48"/>
                    <a:pt x="214" y="48"/>
                  </a:cubicBezTo>
                  <a:cubicBezTo>
                    <a:pt x="203" y="48"/>
                    <a:pt x="203" y="60"/>
                    <a:pt x="179" y="60"/>
                  </a:cubicBezTo>
                  <a:lnTo>
                    <a:pt x="155" y="60"/>
                  </a:lnTo>
                  <a:cubicBezTo>
                    <a:pt x="143" y="60"/>
                    <a:pt x="143" y="72"/>
                    <a:pt x="119" y="72"/>
                  </a:cubicBezTo>
                  <a:cubicBezTo>
                    <a:pt x="107" y="72"/>
                    <a:pt x="107" y="83"/>
                    <a:pt x="95" y="83"/>
                  </a:cubicBezTo>
                  <a:lnTo>
                    <a:pt x="84" y="83"/>
                  </a:lnTo>
                  <a:cubicBezTo>
                    <a:pt x="60" y="83"/>
                    <a:pt x="48" y="107"/>
                    <a:pt x="24" y="107"/>
                  </a:cubicBezTo>
                  <a:lnTo>
                    <a:pt x="0" y="107"/>
                  </a:lnTo>
                  <a:lnTo>
                    <a:pt x="0" y="119"/>
                  </a:lnTo>
                  <a:cubicBezTo>
                    <a:pt x="0" y="131"/>
                    <a:pt x="24" y="131"/>
                    <a:pt x="24" y="131"/>
                  </a:cubicBezTo>
                  <a:lnTo>
                    <a:pt x="238" y="131"/>
                  </a:lnTo>
                  <a:cubicBezTo>
                    <a:pt x="262" y="131"/>
                    <a:pt x="262" y="119"/>
                    <a:pt x="274" y="119"/>
                  </a:cubicBezTo>
                  <a:lnTo>
                    <a:pt x="298" y="119"/>
                  </a:lnTo>
                  <a:cubicBezTo>
                    <a:pt x="322" y="119"/>
                    <a:pt x="322" y="119"/>
                    <a:pt x="334" y="107"/>
                  </a:cubicBezTo>
                  <a:lnTo>
                    <a:pt x="381" y="107"/>
                  </a:lnTo>
                  <a:lnTo>
                    <a:pt x="381" y="83"/>
                  </a:lnTo>
                  <a:cubicBezTo>
                    <a:pt x="381" y="60"/>
                    <a:pt x="357" y="12"/>
                    <a:pt x="357" y="12"/>
                  </a:cubicBezTo>
                  <a:lnTo>
                    <a:pt x="3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5" name="Google Shape;3165;p3"/>
            <p:cNvSpPr/>
            <p:nvPr/>
          </p:nvSpPr>
          <p:spPr>
            <a:xfrm>
              <a:off x="3662075" y="2807150"/>
              <a:ext cx="25600" cy="33950"/>
            </a:xfrm>
            <a:custGeom>
              <a:avLst/>
              <a:gdLst/>
              <a:ahLst/>
              <a:cxnLst/>
              <a:rect l="l" t="t" r="r" b="b"/>
              <a:pathLst>
                <a:path w="1024" h="1358" extrusionOk="0">
                  <a:moveTo>
                    <a:pt x="976" y="1"/>
                  </a:moveTo>
                  <a:cubicBezTo>
                    <a:pt x="965" y="1"/>
                    <a:pt x="956" y="3"/>
                    <a:pt x="952" y="7"/>
                  </a:cubicBezTo>
                  <a:cubicBezTo>
                    <a:pt x="928" y="7"/>
                    <a:pt x="928" y="31"/>
                    <a:pt x="916" y="31"/>
                  </a:cubicBezTo>
                  <a:cubicBezTo>
                    <a:pt x="916" y="43"/>
                    <a:pt x="904" y="43"/>
                    <a:pt x="893" y="55"/>
                  </a:cubicBezTo>
                  <a:cubicBezTo>
                    <a:pt x="845" y="103"/>
                    <a:pt x="845" y="103"/>
                    <a:pt x="809" y="162"/>
                  </a:cubicBezTo>
                  <a:cubicBezTo>
                    <a:pt x="774" y="210"/>
                    <a:pt x="774" y="210"/>
                    <a:pt x="738" y="269"/>
                  </a:cubicBezTo>
                  <a:cubicBezTo>
                    <a:pt x="702" y="305"/>
                    <a:pt x="690" y="329"/>
                    <a:pt x="666" y="376"/>
                  </a:cubicBezTo>
                  <a:cubicBezTo>
                    <a:pt x="619" y="412"/>
                    <a:pt x="631" y="424"/>
                    <a:pt x="595" y="472"/>
                  </a:cubicBezTo>
                  <a:cubicBezTo>
                    <a:pt x="547" y="519"/>
                    <a:pt x="535" y="519"/>
                    <a:pt x="500" y="567"/>
                  </a:cubicBezTo>
                  <a:cubicBezTo>
                    <a:pt x="464" y="615"/>
                    <a:pt x="452" y="626"/>
                    <a:pt x="428" y="674"/>
                  </a:cubicBezTo>
                  <a:cubicBezTo>
                    <a:pt x="393" y="710"/>
                    <a:pt x="393" y="710"/>
                    <a:pt x="345" y="769"/>
                  </a:cubicBezTo>
                  <a:cubicBezTo>
                    <a:pt x="321" y="817"/>
                    <a:pt x="321" y="829"/>
                    <a:pt x="297" y="876"/>
                  </a:cubicBezTo>
                  <a:cubicBezTo>
                    <a:pt x="262" y="924"/>
                    <a:pt x="262" y="936"/>
                    <a:pt x="238" y="984"/>
                  </a:cubicBezTo>
                  <a:cubicBezTo>
                    <a:pt x="214" y="996"/>
                    <a:pt x="214" y="1007"/>
                    <a:pt x="202" y="1007"/>
                  </a:cubicBezTo>
                  <a:cubicBezTo>
                    <a:pt x="154" y="1091"/>
                    <a:pt x="95" y="1174"/>
                    <a:pt x="47" y="1269"/>
                  </a:cubicBezTo>
                  <a:cubicBezTo>
                    <a:pt x="47" y="1281"/>
                    <a:pt x="35" y="1293"/>
                    <a:pt x="35" y="1293"/>
                  </a:cubicBezTo>
                  <a:cubicBezTo>
                    <a:pt x="23" y="1305"/>
                    <a:pt x="23" y="1305"/>
                    <a:pt x="23" y="1329"/>
                  </a:cubicBezTo>
                  <a:cubicBezTo>
                    <a:pt x="19" y="1327"/>
                    <a:pt x="15" y="1326"/>
                    <a:pt x="12" y="1326"/>
                  </a:cubicBezTo>
                  <a:cubicBezTo>
                    <a:pt x="0" y="1326"/>
                    <a:pt x="2" y="1343"/>
                    <a:pt x="12" y="1353"/>
                  </a:cubicBezTo>
                  <a:lnTo>
                    <a:pt x="71" y="1293"/>
                  </a:lnTo>
                  <a:cubicBezTo>
                    <a:pt x="95" y="1246"/>
                    <a:pt x="178" y="1150"/>
                    <a:pt x="202" y="1091"/>
                  </a:cubicBezTo>
                  <a:cubicBezTo>
                    <a:pt x="238" y="1043"/>
                    <a:pt x="250" y="1031"/>
                    <a:pt x="273" y="984"/>
                  </a:cubicBezTo>
                  <a:cubicBezTo>
                    <a:pt x="309" y="936"/>
                    <a:pt x="321" y="936"/>
                    <a:pt x="345" y="888"/>
                  </a:cubicBezTo>
                  <a:cubicBezTo>
                    <a:pt x="381" y="853"/>
                    <a:pt x="393" y="853"/>
                    <a:pt x="428" y="781"/>
                  </a:cubicBezTo>
                  <a:cubicBezTo>
                    <a:pt x="452" y="745"/>
                    <a:pt x="464" y="722"/>
                    <a:pt x="500" y="686"/>
                  </a:cubicBezTo>
                  <a:cubicBezTo>
                    <a:pt x="547" y="638"/>
                    <a:pt x="619" y="531"/>
                    <a:pt x="666" y="484"/>
                  </a:cubicBezTo>
                  <a:cubicBezTo>
                    <a:pt x="702" y="448"/>
                    <a:pt x="690" y="424"/>
                    <a:pt x="738" y="388"/>
                  </a:cubicBezTo>
                  <a:lnTo>
                    <a:pt x="833" y="293"/>
                  </a:lnTo>
                  <a:cubicBezTo>
                    <a:pt x="869" y="245"/>
                    <a:pt x="857" y="245"/>
                    <a:pt x="904" y="210"/>
                  </a:cubicBezTo>
                  <a:cubicBezTo>
                    <a:pt x="940" y="162"/>
                    <a:pt x="940" y="162"/>
                    <a:pt x="976" y="114"/>
                  </a:cubicBezTo>
                  <a:cubicBezTo>
                    <a:pt x="988" y="103"/>
                    <a:pt x="1012" y="103"/>
                    <a:pt x="1012" y="91"/>
                  </a:cubicBezTo>
                  <a:cubicBezTo>
                    <a:pt x="1012" y="67"/>
                    <a:pt x="1024" y="55"/>
                    <a:pt x="1024" y="43"/>
                  </a:cubicBezTo>
                  <a:cubicBezTo>
                    <a:pt x="1024" y="11"/>
                    <a:pt x="997" y="1"/>
                    <a:pt x="976" y="1"/>
                  </a:cubicBezTo>
                  <a:close/>
                  <a:moveTo>
                    <a:pt x="12" y="1353"/>
                  </a:moveTo>
                  <a:cubicBezTo>
                    <a:pt x="4" y="1353"/>
                    <a:pt x="1" y="1358"/>
                    <a:pt x="4" y="1358"/>
                  </a:cubicBezTo>
                  <a:cubicBezTo>
                    <a:pt x="5" y="1358"/>
                    <a:pt x="8" y="1357"/>
                    <a:pt x="12" y="135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6" name="Google Shape;3166;p3"/>
            <p:cNvSpPr/>
            <p:nvPr/>
          </p:nvSpPr>
          <p:spPr>
            <a:xfrm>
              <a:off x="3710575" y="2831850"/>
              <a:ext cx="15200" cy="45025"/>
            </a:xfrm>
            <a:custGeom>
              <a:avLst/>
              <a:gdLst/>
              <a:ahLst/>
              <a:cxnLst/>
              <a:rect l="l" t="t" r="r" b="b"/>
              <a:pathLst>
                <a:path w="608" h="1801" extrusionOk="0">
                  <a:moveTo>
                    <a:pt x="577" y="1"/>
                  </a:moveTo>
                  <a:cubicBezTo>
                    <a:pt x="556" y="1"/>
                    <a:pt x="531" y="12"/>
                    <a:pt x="524" y="19"/>
                  </a:cubicBezTo>
                  <a:cubicBezTo>
                    <a:pt x="524" y="43"/>
                    <a:pt x="512" y="43"/>
                    <a:pt x="512" y="43"/>
                  </a:cubicBezTo>
                  <a:cubicBezTo>
                    <a:pt x="512" y="55"/>
                    <a:pt x="512" y="55"/>
                    <a:pt x="488" y="67"/>
                  </a:cubicBezTo>
                  <a:cubicBezTo>
                    <a:pt x="477" y="127"/>
                    <a:pt x="477" y="138"/>
                    <a:pt x="465" y="198"/>
                  </a:cubicBezTo>
                  <a:cubicBezTo>
                    <a:pt x="453" y="281"/>
                    <a:pt x="453" y="281"/>
                    <a:pt x="417" y="341"/>
                  </a:cubicBezTo>
                  <a:cubicBezTo>
                    <a:pt x="405" y="400"/>
                    <a:pt x="405" y="412"/>
                    <a:pt x="369" y="472"/>
                  </a:cubicBezTo>
                  <a:cubicBezTo>
                    <a:pt x="358" y="543"/>
                    <a:pt x="358" y="543"/>
                    <a:pt x="346" y="603"/>
                  </a:cubicBezTo>
                  <a:cubicBezTo>
                    <a:pt x="334" y="674"/>
                    <a:pt x="298" y="662"/>
                    <a:pt x="286" y="734"/>
                  </a:cubicBezTo>
                  <a:cubicBezTo>
                    <a:pt x="274" y="793"/>
                    <a:pt x="274" y="817"/>
                    <a:pt x="250" y="877"/>
                  </a:cubicBezTo>
                  <a:cubicBezTo>
                    <a:pt x="238" y="948"/>
                    <a:pt x="238" y="948"/>
                    <a:pt x="215" y="1008"/>
                  </a:cubicBezTo>
                  <a:cubicBezTo>
                    <a:pt x="191" y="1079"/>
                    <a:pt x="191" y="1079"/>
                    <a:pt x="179" y="1139"/>
                  </a:cubicBezTo>
                  <a:cubicBezTo>
                    <a:pt x="167" y="1198"/>
                    <a:pt x="167" y="1210"/>
                    <a:pt x="155" y="1270"/>
                  </a:cubicBezTo>
                  <a:cubicBezTo>
                    <a:pt x="155" y="1293"/>
                    <a:pt x="131" y="1305"/>
                    <a:pt x="131" y="1317"/>
                  </a:cubicBezTo>
                  <a:cubicBezTo>
                    <a:pt x="107" y="1424"/>
                    <a:pt x="72" y="1532"/>
                    <a:pt x="36" y="1627"/>
                  </a:cubicBezTo>
                  <a:cubicBezTo>
                    <a:pt x="36" y="1651"/>
                    <a:pt x="12" y="1662"/>
                    <a:pt x="12" y="1674"/>
                  </a:cubicBezTo>
                  <a:cubicBezTo>
                    <a:pt x="12" y="1686"/>
                    <a:pt x="0" y="1710"/>
                    <a:pt x="0" y="1722"/>
                  </a:cubicBezTo>
                  <a:lnTo>
                    <a:pt x="0" y="1770"/>
                  </a:lnTo>
                  <a:cubicBezTo>
                    <a:pt x="0" y="1792"/>
                    <a:pt x="0" y="1801"/>
                    <a:pt x="6" y="1801"/>
                  </a:cubicBezTo>
                  <a:cubicBezTo>
                    <a:pt x="10" y="1801"/>
                    <a:pt x="15" y="1798"/>
                    <a:pt x="24" y="1793"/>
                  </a:cubicBezTo>
                  <a:cubicBezTo>
                    <a:pt x="36" y="1782"/>
                    <a:pt x="48" y="1746"/>
                    <a:pt x="60" y="1722"/>
                  </a:cubicBezTo>
                  <a:cubicBezTo>
                    <a:pt x="84" y="1662"/>
                    <a:pt x="96" y="1662"/>
                    <a:pt x="107" y="1591"/>
                  </a:cubicBezTo>
                  <a:cubicBezTo>
                    <a:pt x="143" y="1532"/>
                    <a:pt x="143" y="1532"/>
                    <a:pt x="155" y="1448"/>
                  </a:cubicBezTo>
                  <a:cubicBezTo>
                    <a:pt x="167" y="1389"/>
                    <a:pt x="179" y="1377"/>
                    <a:pt x="191" y="1317"/>
                  </a:cubicBezTo>
                  <a:cubicBezTo>
                    <a:pt x="215" y="1270"/>
                    <a:pt x="227" y="1246"/>
                    <a:pt x="250" y="1186"/>
                  </a:cubicBezTo>
                  <a:cubicBezTo>
                    <a:pt x="286" y="1127"/>
                    <a:pt x="286" y="1127"/>
                    <a:pt x="298" y="1055"/>
                  </a:cubicBezTo>
                  <a:cubicBezTo>
                    <a:pt x="310" y="996"/>
                    <a:pt x="310" y="972"/>
                    <a:pt x="346" y="912"/>
                  </a:cubicBezTo>
                  <a:cubicBezTo>
                    <a:pt x="358" y="853"/>
                    <a:pt x="417" y="722"/>
                    <a:pt x="429" y="650"/>
                  </a:cubicBezTo>
                  <a:cubicBezTo>
                    <a:pt x="465" y="591"/>
                    <a:pt x="453" y="579"/>
                    <a:pt x="465" y="519"/>
                  </a:cubicBezTo>
                  <a:cubicBezTo>
                    <a:pt x="477" y="460"/>
                    <a:pt x="488" y="436"/>
                    <a:pt x="512" y="377"/>
                  </a:cubicBezTo>
                  <a:cubicBezTo>
                    <a:pt x="524" y="317"/>
                    <a:pt x="524" y="305"/>
                    <a:pt x="548" y="246"/>
                  </a:cubicBezTo>
                  <a:cubicBezTo>
                    <a:pt x="572" y="186"/>
                    <a:pt x="572" y="174"/>
                    <a:pt x="596" y="115"/>
                  </a:cubicBezTo>
                  <a:cubicBezTo>
                    <a:pt x="608" y="103"/>
                    <a:pt x="608" y="79"/>
                    <a:pt x="608" y="67"/>
                  </a:cubicBezTo>
                  <a:lnTo>
                    <a:pt x="608" y="19"/>
                  </a:lnTo>
                  <a:cubicBezTo>
                    <a:pt x="603" y="5"/>
                    <a:pt x="591" y="1"/>
                    <a:pt x="5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7" name="Google Shape;3167;p3"/>
            <p:cNvSpPr/>
            <p:nvPr/>
          </p:nvSpPr>
          <p:spPr>
            <a:xfrm>
              <a:off x="3753425" y="2877050"/>
              <a:ext cx="4800" cy="39700"/>
            </a:xfrm>
            <a:custGeom>
              <a:avLst/>
              <a:gdLst/>
              <a:ahLst/>
              <a:cxnLst/>
              <a:rect l="l" t="t" r="r" b="b"/>
              <a:pathLst>
                <a:path w="192" h="1588" extrusionOk="0">
                  <a:moveTo>
                    <a:pt x="156" y="0"/>
                  </a:moveTo>
                  <a:cubicBezTo>
                    <a:pt x="134" y="0"/>
                    <a:pt x="104" y="25"/>
                    <a:pt x="96" y="33"/>
                  </a:cubicBezTo>
                  <a:cubicBezTo>
                    <a:pt x="96" y="45"/>
                    <a:pt x="72" y="45"/>
                    <a:pt x="72" y="45"/>
                  </a:cubicBezTo>
                  <a:lnTo>
                    <a:pt x="72" y="81"/>
                  </a:lnTo>
                  <a:cubicBezTo>
                    <a:pt x="72" y="140"/>
                    <a:pt x="72" y="140"/>
                    <a:pt x="60" y="200"/>
                  </a:cubicBezTo>
                  <a:cubicBezTo>
                    <a:pt x="60" y="259"/>
                    <a:pt x="48" y="259"/>
                    <a:pt x="48" y="319"/>
                  </a:cubicBezTo>
                  <a:cubicBezTo>
                    <a:pt x="48" y="378"/>
                    <a:pt x="48" y="378"/>
                    <a:pt x="37" y="438"/>
                  </a:cubicBezTo>
                  <a:lnTo>
                    <a:pt x="37" y="557"/>
                  </a:lnTo>
                  <a:cubicBezTo>
                    <a:pt x="37" y="616"/>
                    <a:pt x="13" y="616"/>
                    <a:pt x="1" y="676"/>
                  </a:cubicBezTo>
                  <a:lnTo>
                    <a:pt x="1" y="795"/>
                  </a:lnTo>
                  <a:lnTo>
                    <a:pt x="1" y="914"/>
                  </a:lnTo>
                  <a:lnTo>
                    <a:pt x="1" y="1033"/>
                  </a:lnTo>
                  <a:lnTo>
                    <a:pt x="1" y="1152"/>
                  </a:lnTo>
                  <a:lnTo>
                    <a:pt x="1" y="1176"/>
                  </a:lnTo>
                  <a:lnTo>
                    <a:pt x="1" y="1450"/>
                  </a:lnTo>
                  <a:lnTo>
                    <a:pt x="1" y="1486"/>
                  </a:lnTo>
                  <a:lnTo>
                    <a:pt x="1" y="1521"/>
                  </a:lnTo>
                  <a:lnTo>
                    <a:pt x="1" y="1545"/>
                  </a:lnTo>
                  <a:cubicBezTo>
                    <a:pt x="25" y="1577"/>
                    <a:pt x="38" y="1588"/>
                    <a:pt x="44" y="1588"/>
                  </a:cubicBezTo>
                  <a:cubicBezTo>
                    <a:pt x="47" y="1588"/>
                    <a:pt x="48" y="1585"/>
                    <a:pt x="48" y="1581"/>
                  </a:cubicBezTo>
                  <a:cubicBezTo>
                    <a:pt x="60" y="1557"/>
                    <a:pt x="60" y="1533"/>
                    <a:pt x="60" y="1498"/>
                  </a:cubicBezTo>
                  <a:lnTo>
                    <a:pt x="60" y="1283"/>
                  </a:lnTo>
                  <a:lnTo>
                    <a:pt x="60" y="1164"/>
                  </a:lnTo>
                  <a:cubicBezTo>
                    <a:pt x="60" y="1105"/>
                    <a:pt x="72" y="1105"/>
                    <a:pt x="72" y="1045"/>
                  </a:cubicBezTo>
                  <a:cubicBezTo>
                    <a:pt x="72" y="986"/>
                    <a:pt x="72" y="986"/>
                    <a:pt x="96" y="926"/>
                  </a:cubicBezTo>
                  <a:lnTo>
                    <a:pt x="96" y="807"/>
                  </a:lnTo>
                  <a:cubicBezTo>
                    <a:pt x="96" y="747"/>
                    <a:pt x="120" y="628"/>
                    <a:pt x="120" y="581"/>
                  </a:cubicBezTo>
                  <a:cubicBezTo>
                    <a:pt x="132" y="521"/>
                    <a:pt x="120" y="521"/>
                    <a:pt x="120" y="462"/>
                  </a:cubicBezTo>
                  <a:lnTo>
                    <a:pt x="156" y="343"/>
                  </a:lnTo>
                  <a:cubicBezTo>
                    <a:pt x="168" y="283"/>
                    <a:pt x="156" y="283"/>
                    <a:pt x="168" y="224"/>
                  </a:cubicBezTo>
                  <a:cubicBezTo>
                    <a:pt x="179" y="164"/>
                    <a:pt x="179" y="164"/>
                    <a:pt x="179" y="105"/>
                  </a:cubicBezTo>
                  <a:cubicBezTo>
                    <a:pt x="179" y="93"/>
                    <a:pt x="179" y="81"/>
                    <a:pt x="191" y="57"/>
                  </a:cubicBezTo>
                  <a:cubicBezTo>
                    <a:pt x="191" y="45"/>
                    <a:pt x="191" y="33"/>
                    <a:pt x="179" y="21"/>
                  </a:cubicBezTo>
                  <a:cubicBezTo>
                    <a:pt x="176" y="6"/>
                    <a:pt x="167"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8" name="Google Shape;3168;p3"/>
            <p:cNvSpPr/>
            <p:nvPr/>
          </p:nvSpPr>
          <p:spPr>
            <a:xfrm>
              <a:off x="3796000" y="2884975"/>
              <a:ext cx="5075" cy="39050"/>
            </a:xfrm>
            <a:custGeom>
              <a:avLst/>
              <a:gdLst/>
              <a:ahLst/>
              <a:cxnLst/>
              <a:rect l="l" t="t" r="r" b="b"/>
              <a:pathLst>
                <a:path w="203" h="1562" extrusionOk="0">
                  <a:moveTo>
                    <a:pt x="163" y="1"/>
                  </a:moveTo>
                  <a:cubicBezTo>
                    <a:pt x="139" y="1"/>
                    <a:pt x="119" y="29"/>
                    <a:pt x="119" y="38"/>
                  </a:cubicBezTo>
                  <a:cubicBezTo>
                    <a:pt x="119" y="61"/>
                    <a:pt x="119" y="61"/>
                    <a:pt x="96" y="61"/>
                  </a:cubicBezTo>
                  <a:lnTo>
                    <a:pt x="96" y="85"/>
                  </a:lnTo>
                  <a:lnTo>
                    <a:pt x="96" y="204"/>
                  </a:lnTo>
                  <a:lnTo>
                    <a:pt x="96" y="430"/>
                  </a:lnTo>
                  <a:lnTo>
                    <a:pt x="96" y="550"/>
                  </a:lnTo>
                  <a:cubicBezTo>
                    <a:pt x="96" y="609"/>
                    <a:pt x="84" y="609"/>
                    <a:pt x="84" y="669"/>
                  </a:cubicBezTo>
                  <a:lnTo>
                    <a:pt x="84" y="788"/>
                  </a:lnTo>
                  <a:cubicBezTo>
                    <a:pt x="84" y="847"/>
                    <a:pt x="84" y="847"/>
                    <a:pt x="72" y="907"/>
                  </a:cubicBezTo>
                  <a:lnTo>
                    <a:pt x="72" y="1026"/>
                  </a:lnTo>
                  <a:cubicBezTo>
                    <a:pt x="72" y="1073"/>
                    <a:pt x="72" y="1085"/>
                    <a:pt x="60" y="1145"/>
                  </a:cubicBezTo>
                  <a:lnTo>
                    <a:pt x="60" y="1169"/>
                  </a:lnTo>
                  <a:cubicBezTo>
                    <a:pt x="36" y="1264"/>
                    <a:pt x="36" y="1347"/>
                    <a:pt x="12" y="1442"/>
                  </a:cubicBezTo>
                  <a:lnTo>
                    <a:pt x="12" y="1490"/>
                  </a:lnTo>
                  <a:lnTo>
                    <a:pt x="12" y="1514"/>
                  </a:lnTo>
                  <a:lnTo>
                    <a:pt x="12" y="1550"/>
                  </a:lnTo>
                  <a:cubicBezTo>
                    <a:pt x="0" y="1562"/>
                    <a:pt x="0" y="1562"/>
                    <a:pt x="12" y="1562"/>
                  </a:cubicBezTo>
                  <a:cubicBezTo>
                    <a:pt x="24" y="1538"/>
                    <a:pt x="24" y="1514"/>
                    <a:pt x="36" y="1502"/>
                  </a:cubicBezTo>
                  <a:cubicBezTo>
                    <a:pt x="60" y="1454"/>
                    <a:pt x="60" y="1442"/>
                    <a:pt x="72" y="1395"/>
                  </a:cubicBezTo>
                  <a:cubicBezTo>
                    <a:pt x="84" y="1335"/>
                    <a:pt x="84" y="1335"/>
                    <a:pt x="84" y="1276"/>
                  </a:cubicBezTo>
                  <a:cubicBezTo>
                    <a:pt x="96" y="1216"/>
                    <a:pt x="84" y="1216"/>
                    <a:pt x="96" y="1157"/>
                  </a:cubicBezTo>
                  <a:lnTo>
                    <a:pt x="131" y="1038"/>
                  </a:lnTo>
                  <a:cubicBezTo>
                    <a:pt x="143" y="978"/>
                    <a:pt x="143" y="978"/>
                    <a:pt x="143" y="919"/>
                  </a:cubicBezTo>
                  <a:cubicBezTo>
                    <a:pt x="143" y="871"/>
                    <a:pt x="143" y="859"/>
                    <a:pt x="155" y="800"/>
                  </a:cubicBezTo>
                  <a:cubicBezTo>
                    <a:pt x="155" y="740"/>
                    <a:pt x="179" y="621"/>
                    <a:pt x="191" y="573"/>
                  </a:cubicBezTo>
                  <a:lnTo>
                    <a:pt x="191" y="454"/>
                  </a:lnTo>
                  <a:cubicBezTo>
                    <a:pt x="191" y="395"/>
                    <a:pt x="203" y="395"/>
                    <a:pt x="203" y="335"/>
                  </a:cubicBezTo>
                  <a:lnTo>
                    <a:pt x="203" y="216"/>
                  </a:lnTo>
                  <a:lnTo>
                    <a:pt x="203" y="97"/>
                  </a:lnTo>
                  <a:lnTo>
                    <a:pt x="203" y="61"/>
                  </a:lnTo>
                  <a:cubicBezTo>
                    <a:pt x="203" y="38"/>
                    <a:pt x="191" y="26"/>
                    <a:pt x="191" y="14"/>
                  </a:cubicBezTo>
                  <a:cubicBezTo>
                    <a:pt x="181" y="4"/>
                    <a:pt x="172" y="1"/>
                    <a:pt x="1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9" name="Google Shape;3169;p3"/>
            <p:cNvSpPr/>
            <p:nvPr/>
          </p:nvSpPr>
          <p:spPr>
            <a:xfrm>
              <a:off x="3823075" y="2879125"/>
              <a:ext cx="42000" cy="35975"/>
            </a:xfrm>
            <a:custGeom>
              <a:avLst/>
              <a:gdLst/>
              <a:ahLst/>
              <a:cxnLst/>
              <a:rect l="l" t="t" r="r" b="b"/>
              <a:pathLst>
                <a:path w="1680" h="1439" extrusionOk="0">
                  <a:moveTo>
                    <a:pt x="1653" y="1"/>
                  </a:moveTo>
                  <a:cubicBezTo>
                    <a:pt x="1632" y="1"/>
                    <a:pt x="1603" y="19"/>
                    <a:pt x="1596" y="33"/>
                  </a:cubicBezTo>
                  <a:cubicBezTo>
                    <a:pt x="1573" y="57"/>
                    <a:pt x="1573" y="57"/>
                    <a:pt x="1561" y="57"/>
                  </a:cubicBezTo>
                  <a:cubicBezTo>
                    <a:pt x="1561" y="69"/>
                    <a:pt x="1549" y="81"/>
                    <a:pt x="1537" y="93"/>
                  </a:cubicBezTo>
                  <a:lnTo>
                    <a:pt x="1442" y="248"/>
                  </a:lnTo>
                  <a:cubicBezTo>
                    <a:pt x="1394" y="319"/>
                    <a:pt x="1394" y="319"/>
                    <a:pt x="1346" y="379"/>
                  </a:cubicBezTo>
                  <a:cubicBezTo>
                    <a:pt x="1311" y="438"/>
                    <a:pt x="1311" y="450"/>
                    <a:pt x="1251" y="510"/>
                  </a:cubicBezTo>
                  <a:cubicBezTo>
                    <a:pt x="1192" y="569"/>
                    <a:pt x="1203" y="581"/>
                    <a:pt x="1144" y="641"/>
                  </a:cubicBezTo>
                  <a:cubicBezTo>
                    <a:pt x="1084" y="700"/>
                    <a:pt x="1072" y="688"/>
                    <a:pt x="1013" y="748"/>
                  </a:cubicBezTo>
                  <a:lnTo>
                    <a:pt x="894" y="867"/>
                  </a:lnTo>
                  <a:cubicBezTo>
                    <a:pt x="834" y="926"/>
                    <a:pt x="834" y="926"/>
                    <a:pt x="751" y="974"/>
                  </a:cubicBezTo>
                  <a:cubicBezTo>
                    <a:pt x="703" y="1022"/>
                    <a:pt x="703" y="1034"/>
                    <a:pt x="620" y="1081"/>
                  </a:cubicBezTo>
                  <a:cubicBezTo>
                    <a:pt x="549" y="1117"/>
                    <a:pt x="560" y="1117"/>
                    <a:pt x="489" y="1188"/>
                  </a:cubicBezTo>
                  <a:cubicBezTo>
                    <a:pt x="477" y="1200"/>
                    <a:pt x="453" y="1200"/>
                    <a:pt x="441" y="1212"/>
                  </a:cubicBezTo>
                  <a:cubicBezTo>
                    <a:pt x="346" y="1284"/>
                    <a:pt x="227" y="1343"/>
                    <a:pt x="108" y="1391"/>
                  </a:cubicBezTo>
                  <a:cubicBezTo>
                    <a:pt x="86" y="1391"/>
                    <a:pt x="74" y="1401"/>
                    <a:pt x="63" y="1421"/>
                  </a:cubicBezTo>
                  <a:lnTo>
                    <a:pt x="63" y="1421"/>
                  </a:lnTo>
                  <a:cubicBezTo>
                    <a:pt x="77" y="1417"/>
                    <a:pt x="92" y="1415"/>
                    <a:pt x="108" y="1415"/>
                  </a:cubicBezTo>
                  <a:lnTo>
                    <a:pt x="251" y="1367"/>
                  </a:lnTo>
                  <a:cubicBezTo>
                    <a:pt x="322" y="1319"/>
                    <a:pt x="322" y="1331"/>
                    <a:pt x="406" y="1284"/>
                  </a:cubicBezTo>
                  <a:lnTo>
                    <a:pt x="549" y="1200"/>
                  </a:lnTo>
                  <a:lnTo>
                    <a:pt x="703" y="1105"/>
                  </a:lnTo>
                  <a:cubicBezTo>
                    <a:pt x="775" y="1069"/>
                    <a:pt x="775" y="1069"/>
                    <a:pt x="834" y="1022"/>
                  </a:cubicBezTo>
                  <a:cubicBezTo>
                    <a:pt x="906" y="974"/>
                    <a:pt x="894" y="962"/>
                    <a:pt x="965" y="914"/>
                  </a:cubicBezTo>
                  <a:cubicBezTo>
                    <a:pt x="1025" y="855"/>
                    <a:pt x="1025" y="855"/>
                    <a:pt x="1096" y="807"/>
                  </a:cubicBezTo>
                  <a:lnTo>
                    <a:pt x="1215" y="688"/>
                  </a:lnTo>
                  <a:cubicBezTo>
                    <a:pt x="1275" y="629"/>
                    <a:pt x="1275" y="617"/>
                    <a:pt x="1322" y="557"/>
                  </a:cubicBezTo>
                  <a:lnTo>
                    <a:pt x="1442" y="438"/>
                  </a:lnTo>
                  <a:cubicBezTo>
                    <a:pt x="1501" y="379"/>
                    <a:pt x="1489" y="367"/>
                    <a:pt x="1549" y="307"/>
                  </a:cubicBezTo>
                  <a:lnTo>
                    <a:pt x="1632" y="152"/>
                  </a:lnTo>
                  <a:cubicBezTo>
                    <a:pt x="1656" y="129"/>
                    <a:pt x="1668" y="117"/>
                    <a:pt x="1668" y="93"/>
                  </a:cubicBezTo>
                  <a:cubicBezTo>
                    <a:pt x="1668" y="81"/>
                    <a:pt x="1680" y="57"/>
                    <a:pt x="1680" y="33"/>
                  </a:cubicBezTo>
                  <a:cubicBezTo>
                    <a:pt x="1680" y="9"/>
                    <a:pt x="1668" y="1"/>
                    <a:pt x="1653" y="1"/>
                  </a:cubicBezTo>
                  <a:close/>
                  <a:moveTo>
                    <a:pt x="8" y="1416"/>
                  </a:moveTo>
                  <a:cubicBezTo>
                    <a:pt x="4" y="1416"/>
                    <a:pt x="1" y="1425"/>
                    <a:pt x="1" y="1438"/>
                  </a:cubicBezTo>
                  <a:cubicBezTo>
                    <a:pt x="5" y="1438"/>
                    <a:pt x="9" y="1438"/>
                    <a:pt x="13" y="1437"/>
                  </a:cubicBezTo>
                  <a:lnTo>
                    <a:pt x="13" y="1437"/>
                  </a:lnTo>
                  <a:cubicBezTo>
                    <a:pt x="13" y="1437"/>
                    <a:pt x="13" y="1438"/>
                    <a:pt x="13" y="1438"/>
                  </a:cubicBezTo>
                  <a:cubicBezTo>
                    <a:pt x="25" y="1438"/>
                    <a:pt x="49" y="1438"/>
                    <a:pt x="60" y="1426"/>
                  </a:cubicBezTo>
                  <a:cubicBezTo>
                    <a:pt x="61" y="1425"/>
                    <a:pt x="62" y="1423"/>
                    <a:pt x="63" y="1421"/>
                  </a:cubicBezTo>
                  <a:lnTo>
                    <a:pt x="63" y="1421"/>
                  </a:lnTo>
                  <a:cubicBezTo>
                    <a:pt x="43" y="1426"/>
                    <a:pt x="27" y="1434"/>
                    <a:pt x="13" y="1437"/>
                  </a:cubicBezTo>
                  <a:lnTo>
                    <a:pt x="13" y="1437"/>
                  </a:lnTo>
                  <a:cubicBezTo>
                    <a:pt x="13" y="1422"/>
                    <a:pt x="10" y="1416"/>
                    <a:pt x="8" y="141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0" name="Google Shape;3170;p3"/>
            <p:cNvSpPr/>
            <p:nvPr/>
          </p:nvSpPr>
          <p:spPr>
            <a:xfrm>
              <a:off x="3573650" y="2724600"/>
              <a:ext cx="53125" cy="52075"/>
            </a:xfrm>
            <a:custGeom>
              <a:avLst/>
              <a:gdLst/>
              <a:ahLst/>
              <a:cxnLst/>
              <a:rect l="l" t="t" r="r" b="b"/>
              <a:pathLst>
                <a:path w="2125" h="2083" extrusionOk="0">
                  <a:moveTo>
                    <a:pt x="2100" y="1"/>
                  </a:moveTo>
                  <a:cubicBezTo>
                    <a:pt x="2077" y="1"/>
                    <a:pt x="2041" y="26"/>
                    <a:pt x="2013" y="47"/>
                  </a:cubicBezTo>
                  <a:cubicBezTo>
                    <a:pt x="2001" y="59"/>
                    <a:pt x="1977" y="59"/>
                    <a:pt x="1977" y="71"/>
                  </a:cubicBezTo>
                  <a:cubicBezTo>
                    <a:pt x="1965" y="83"/>
                    <a:pt x="1965" y="107"/>
                    <a:pt x="1953" y="118"/>
                  </a:cubicBezTo>
                  <a:cubicBezTo>
                    <a:pt x="1894" y="202"/>
                    <a:pt x="1894" y="202"/>
                    <a:pt x="1822" y="297"/>
                  </a:cubicBezTo>
                  <a:cubicBezTo>
                    <a:pt x="1763" y="380"/>
                    <a:pt x="1763" y="380"/>
                    <a:pt x="1679" y="476"/>
                  </a:cubicBezTo>
                  <a:cubicBezTo>
                    <a:pt x="1620" y="559"/>
                    <a:pt x="1489" y="749"/>
                    <a:pt x="1429" y="845"/>
                  </a:cubicBezTo>
                  <a:cubicBezTo>
                    <a:pt x="1370" y="940"/>
                    <a:pt x="1358" y="916"/>
                    <a:pt x="1286" y="1011"/>
                  </a:cubicBezTo>
                  <a:cubicBezTo>
                    <a:pt x="1227" y="1095"/>
                    <a:pt x="1227" y="1095"/>
                    <a:pt x="1143" y="1190"/>
                  </a:cubicBezTo>
                  <a:cubicBezTo>
                    <a:pt x="1084" y="1273"/>
                    <a:pt x="1084" y="1273"/>
                    <a:pt x="1012" y="1369"/>
                  </a:cubicBezTo>
                  <a:cubicBezTo>
                    <a:pt x="953" y="1452"/>
                    <a:pt x="953" y="1452"/>
                    <a:pt x="882" y="1547"/>
                  </a:cubicBezTo>
                  <a:cubicBezTo>
                    <a:pt x="810" y="1631"/>
                    <a:pt x="810" y="1631"/>
                    <a:pt x="727" y="1714"/>
                  </a:cubicBezTo>
                  <a:cubicBezTo>
                    <a:pt x="715" y="1726"/>
                    <a:pt x="691" y="1738"/>
                    <a:pt x="667" y="1750"/>
                  </a:cubicBezTo>
                  <a:cubicBezTo>
                    <a:pt x="536" y="1869"/>
                    <a:pt x="393" y="1964"/>
                    <a:pt x="227" y="1988"/>
                  </a:cubicBezTo>
                  <a:cubicBezTo>
                    <a:pt x="215" y="1988"/>
                    <a:pt x="179" y="2012"/>
                    <a:pt x="155" y="2012"/>
                  </a:cubicBezTo>
                  <a:lnTo>
                    <a:pt x="36" y="2012"/>
                  </a:lnTo>
                  <a:cubicBezTo>
                    <a:pt x="0" y="2047"/>
                    <a:pt x="0" y="2047"/>
                    <a:pt x="24" y="2071"/>
                  </a:cubicBezTo>
                  <a:cubicBezTo>
                    <a:pt x="48" y="2083"/>
                    <a:pt x="108" y="2083"/>
                    <a:pt x="155" y="2083"/>
                  </a:cubicBezTo>
                  <a:cubicBezTo>
                    <a:pt x="262" y="2071"/>
                    <a:pt x="262" y="2071"/>
                    <a:pt x="381" y="2023"/>
                  </a:cubicBezTo>
                  <a:cubicBezTo>
                    <a:pt x="477" y="1976"/>
                    <a:pt x="477" y="1976"/>
                    <a:pt x="584" y="1916"/>
                  </a:cubicBezTo>
                  <a:cubicBezTo>
                    <a:pt x="679" y="1857"/>
                    <a:pt x="679" y="1845"/>
                    <a:pt x="762" y="1773"/>
                  </a:cubicBezTo>
                  <a:cubicBezTo>
                    <a:pt x="858" y="1690"/>
                    <a:pt x="858" y="1690"/>
                    <a:pt x="929" y="1607"/>
                  </a:cubicBezTo>
                  <a:lnTo>
                    <a:pt x="1072" y="1428"/>
                  </a:lnTo>
                  <a:cubicBezTo>
                    <a:pt x="1132" y="1333"/>
                    <a:pt x="1155" y="1333"/>
                    <a:pt x="1215" y="1250"/>
                  </a:cubicBezTo>
                  <a:cubicBezTo>
                    <a:pt x="1286" y="1154"/>
                    <a:pt x="1417" y="976"/>
                    <a:pt x="1489" y="892"/>
                  </a:cubicBezTo>
                  <a:cubicBezTo>
                    <a:pt x="1572" y="797"/>
                    <a:pt x="1548" y="797"/>
                    <a:pt x="1632" y="714"/>
                  </a:cubicBezTo>
                  <a:cubicBezTo>
                    <a:pt x="1691" y="618"/>
                    <a:pt x="1703" y="618"/>
                    <a:pt x="1763" y="535"/>
                  </a:cubicBezTo>
                  <a:cubicBezTo>
                    <a:pt x="1822" y="440"/>
                    <a:pt x="1953" y="261"/>
                    <a:pt x="2025" y="178"/>
                  </a:cubicBezTo>
                  <a:lnTo>
                    <a:pt x="2084" y="118"/>
                  </a:lnTo>
                  <a:cubicBezTo>
                    <a:pt x="2096" y="83"/>
                    <a:pt x="2120" y="71"/>
                    <a:pt x="2120" y="47"/>
                  </a:cubicBezTo>
                  <a:cubicBezTo>
                    <a:pt x="2125" y="13"/>
                    <a:pt x="2116" y="1"/>
                    <a:pt x="21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1" name="Google Shape;3171;p3"/>
            <p:cNvSpPr/>
            <p:nvPr/>
          </p:nvSpPr>
          <p:spPr>
            <a:xfrm>
              <a:off x="3496250" y="2703000"/>
              <a:ext cx="64475" cy="21900"/>
            </a:xfrm>
            <a:custGeom>
              <a:avLst/>
              <a:gdLst/>
              <a:ahLst/>
              <a:cxnLst/>
              <a:rect l="l" t="t" r="r" b="b"/>
              <a:pathLst>
                <a:path w="2579" h="876" extrusionOk="0">
                  <a:moveTo>
                    <a:pt x="2541" y="0"/>
                  </a:moveTo>
                  <a:cubicBezTo>
                    <a:pt x="2519" y="0"/>
                    <a:pt x="2489" y="12"/>
                    <a:pt x="2477" y="30"/>
                  </a:cubicBezTo>
                  <a:cubicBezTo>
                    <a:pt x="2454" y="42"/>
                    <a:pt x="2442" y="42"/>
                    <a:pt x="2442" y="42"/>
                  </a:cubicBezTo>
                  <a:lnTo>
                    <a:pt x="2394" y="89"/>
                  </a:lnTo>
                  <a:cubicBezTo>
                    <a:pt x="2323" y="149"/>
                    <a:pt x="2323" y="161"/>
                    <a:pt x="2251" y="220"/>
                  </a:cubicBezTo>
                  <a:cubicBezTo>
                    <a:pt x="2180" y="280"/>
                    <a:pt x="2180" y="280"/>
                    <a:pt x="2084" y="340"/>
                  </a:cubicBezTo>
                  <a:cubicBezTo>
                    <a:pt x="2001" y="399"/>
                    <a:pt x="2001" y="399"/>
                    <a:pt x="1918" y="447"/>
                  </a:cubicBezTo>
                  <a:cubicBezTo>
                    <a:pt x="1846" y="494"/>
                    <a:pt x="1834" y="506"/>
                    <a:pt x="1739" y="554"/>
                  </a:cubicBezTo>
                  <a:cubicBezTo>
                    <a:pt x="1656" y="590"/>
                    <a:pt x="1644" y="578"/>
                    <a:pt x="1549" y="613"/>
                  </a:cubicBezTo>
                  <a:cubicBezTo>
                    <a:pt x="1465" y="637"/>
                    <a:pt x="1465" y="649"/>
                    <a:pt x="1358" y="685"/>
                  </a:cubicBezTo>
                  <a:cubicBezTo>
                    <a:pt x="1251" y="709"/>
                    <a:pt x="1251" y="709"/>
                    <a:pt x="1168" y="744"/>
                  </a:cubicBezTo>
                  <a:cubicBezTo>
                    <a:pt x="1060" y="756"/>
                    <a:pt x="1060" y="768"/>
                    <a:pt x="977" y="792"/>
                  </a:cubicBezTo>
                  <a:lnTo>
                    <a:pt x="763" y="816"/>
                  </a:lnTo>
                  <a:lnTo>
                    <a:pt x="703" y="816"/>
                  </a:lnTo>
                  <a:cubicBezTo>
                    <a:pt x="537" y="816"/>
                    <a:pt x="382" y="816"/>
                    <a:pt x="227" y="804"/>
                  </a:cubicBezTo>
                  <a:cubicBezTo>
                    <a:pt x="215" y="804"/>
                    <a:pt x="179" y="804"/>
                    <a:pt x="156" y="792"/>
                  </a:cubicBezTo>
                  <a:cubicBezTo>
                    <a:pt x="120" y="792"/>
                    <a:pt x="108" y="768"/>
                    <a:pt x="96" y="768"/>
                  </a:cubicBezTo>
                  <a:lnTo>
                    <a:pt x="37" y="768"/>
                  </a:lnTo>
                  <a:cubicBezTo>
                    <a:pt x="1" y="768"/>
                    <a:pt x="1" y="768"/>
                    <a:pt x="25" y="792"/>
                  </a:cubicBezTo>
                  <a:cubicBezTo>
                    <a:pt x="48" y="804"/>
                    <a:pt x="96" y="816"/>
                    <a:pt x="132" y="828"/>
                  </a:cubicBezTo>
                  <a:lnTo>
                    <a:pt x="346" y="863"/>
                  </a:lnTo>
                  <a:cubicBezTo>
                    <a:pt x="453" y="875"/>
                    <a:pt x="453" y="875"/>
                    <a:pt x="549" y="875"/>
                  </a:cubicBezTo>
                  <a:cubicBezTo>
                    <a:pt x="656" y="875"/>
                    <a:pt x="656" y="875"/>
                    <a:pt x="763" y="863"/>
                  </a:cubicBezTo>
                  <a:cubicBezTo>
                    <a:pt x="870" y="863"/>
                    <a:pt x="870" y="863"/>
                    <a:pt x="965" y="851"/>
                  </a:cubicBezTo>
                  <a:lnTo>
                    <a:pt x="1180" y="816"/>
                  </a:lnTo>
                  <a:cubicBezTo>
                    <a:pt x="1287" y="804"/>
                    <a:pt x="1287" y="792"/>
                    <a:pt x="1382" y="756"/>
                  </a:cubicBezTo>
                  <a:lnTo>
                    <a:pt x="1596" y="697"/>
                  </a:lnTo>
                  <a:cubicBezTo>
                    <a:pt x="1703" y="649"/>
                    <a:pt x="1703" y="673"/>
                    <a:pt x="1787" y="625"/>
                  </a:cubicBezTo>
                  <a:cubicBezTo>
                    <a:pt x="1882" y="578"/>
                    <a:pt x="1882" y="566"/>
                    <a:pt x="1965" y="518"/>
                  </a:cubicBezTo>
                  <a:cubicBezTo>
                    <a:pt x="2061" y="470"/>
                    <a:pt x="2061" y="470"/>
                    <a:pt x="2144" y="411"/>
                  </a:cubicBezTo>
                  <a:cubicBezTo>
                    <a:pt x="2239" y="351"/>
                    <a:pt x="2239" y="351"/>
                    <a:pt x="2311" y="292"/>
                  </a:cubicBezTo>
                  <a:cubicBezTo>
                    <a:pt x="2394" y="232"/>
                    <a:pt x="2394" y="232"/>
                    <a:pt x="2477" y="161"/>
                  </a:cubicBezTo>
                  <a:lnTo>
                    <a:pt x="2537" y="101"/>
                  </a:lnTo>
                  <a:cubicBezTo>
                    <a:pt x="2549" y="89"/>
                    <a:pt x="2561" y="54"/>
                    <a:pt x="2561" y="42"/>
                  </a:cubicBezTo>
                  <a:cubicBezTo>
                    <a:pt x="2579" y="12"/>
                    <a:pt x="2564" y="0"/>
                    <a:pt x="25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2" name="Google Shape;3172;p3"/>
            <p:cNvSpPr/>
            <p:nvPr/>
          </p:nvSpPr>
          <p:spPr>
            <a:xfrm>
              <a:off x="3453100" y="2652550"/>
              <a:ext cx="78300" cy="23525"/>
            </a:xfrm>
            <a:custGeom>
              <a:avLst/>
              <a:gdLst/>
              <a:ahLst/>
              <a:cxnLst/>
              <a:rect l="l" t="t" r="r" b="b"/>
              <a:pathLst>
                <a:path w="3132" h="941" extrusionOk="0">
                  <a:moveTo>
                    <a:pt x="2977" y="0"/>
                  </a:moveTo>
                  <a:cubicBezTo>
                    <a:pt x="2965" y="0"/>
                    <a:pt x="2953" y="0"/>
                    <a:pt x="2941" y="24"/>
                  </a:cubicBezTo>
                  <a:cubicBezTo>
                    <a:pt x="2917" y="24"/>
                    <a:pt x="2775" y="95"/>
                    <a:pt x="2656" y="143"/>
                  </a:cubicBezTo>
                  <a:cubicBezTo>
                    <a:pt x="2548" y="191"/>
                    <a:pt x="2548" y="191"/>
                    <a:pt x="2429" y="226"/>
                  </a:cubicBezTo>
                  <a:cubicBezTo>
                    <a:pt x="2322" y="274"/>
                    <a:pt x="2310" y="274"/>
                    <a:pt x="2203" y="322"/>
                  </a:cubicBezTo>
                  <a:cubicBezTo>
                    <a:pt x="2084" y="369"/>
                    <a:pt x="2108" y="369"/>
                    <a:pt x="1989" y="405"/>
                  </a:cubicBezTo>
                  <a:cubicBezTo>
                    <a:pt x="1870" y="453"/>
                    <a:pt x="1870" y="429"/>
                    <a:pt x="1751" y="464"/>
                  </a:cubicBezTo>
                  <a:cubicBezTo>
                    <a:pt x="1643" y="500"/>
                    <a:pt x="1632" y="512"/>
                    <a:pt x="1524" y="548"/>
                  </a:cubicBezTo>
                  <a:cubicBezTo>
                    <a:pt x="1405" y="572"/>
                    <a:pt x="1405" y="572"/>
                    <a:pt x="1298" y="607"/>
                  </a:cubicBezTo>
                  <a:cubicBezTo>
                    <a:pt x="1179" y="631"/>
                    <a:pt x="1179" y="643"/>
                    <a:pt x="1072" y="679"/>
                  </a:cubicBezTo>
                  <a:cubicBezTo>
                    <a:pt x="977" y="703"/>
                    <a:pt x="953" y="703"/>
                    <a:pt x="858" y="738"/>
                  </a:cubicBezTo>
                  <a:cubicBezTo>
                    <a:pt x="822" y="738"/>
                    <a:pt x="774" y="750"/>
                    <a:pt x="774" y="750"/>
                  </a:cubicBezTo>
                  <a:cubicBezTo>
                    <a:pt x="596" y="798"/>
                    <a:pt x="417" y="845"/>
                    <a:pt x="227" y="869"/>
                  </a:cubicBezTo>
                  <a:cubicBezTo>
                    <a:pt x="203" y="869"/>
                    <a:pt x="179" y="881"/>
                    <a:pt x="155" y="881"/>
                  </a:cubicBezTo>
                  <a:cubicBezTo>
                    <a:pt x="119" y="881"/>
                    <a:pt x="108" y="905"/>
                    <a:pt x="84" y="905"/>
                  </a:cubicBezTo>
                  <a:cubicBezTo>
                    <a:pt x="36" y="929"/>
                    <a:pt x="24" y="929"/>
                    <a:pt x="0" y="941"/>
                  </a:cubicBezTo>
                  <a:cubicBezTo>
                    <a:pt x="36" y="941"/>
                    <a:pt x="96" y="941"/>
                    <a:pt x="155" y="929"/>
                  </a:cubicBezTo>
                  <a:cubicBezTo>
                    <a:pt x="262" y="917"/>
                    <a:pt x="274" y="917"/>
                    <a:pt x="381" y="881"/>
                  </a:cubicBezTo>
                  <a:cubicBezTo>
                    <a:pt x="500" y="869"/>
                    <a:pt x="500" y="869"/>
                    <a:pt x="620" y="834"/>
                  </a:cubicBezTo>
                  <a:cubicBezTo>
                    <a:pt x="715" y="810"/>
                    <a:pt x="739" y="810"/>
                    <a:pt x="858" y="786"/>
                  </a:cubicBezTo>
                  <a:cubicBezTo>
                    <a:pt x="953" y="750"/>
                    <a:pt x="989" y="750"/>
                    <a:pt x="1096" y="738"/>
                  </a:cubicBezTo>
                  <a:lnTo>
                    <a:pt x="1334" y="679"/>
                  </a:lnTo>
                  <a:cubicBezTo>
                    <a:pt x="1453" y="643"/>
                    <a:pt x="1905" y="512"/>
                    <a:pt x="2024" y="488"/>
                  </a:cubicBezTo>
                  <a:cubicBezTo>
                    <a:pt x="2144" y="453"/>
                    <a:pt x="2132" y="441"/>
                    <a:pt x="2251" y="393"/>
                  </a:cubicBezTo>
                  <a:cubicBezTo>
                    <a:pt x="2358" y="357"/>
                    <a:pt x="2370" y="357"/>
                    <a:pt x="2477" y="322"/>
                  </a:cubicBezTo>
                  <a:cubicBezTo>
                    <a:pt x="2596" y="286"/>
                    <a:pt x="2596" y="274"/>
                    <a:pt x="2703" y="226"/>
                  </a:cubicBezTo>
                  <a:cubicBezTo>
                    <a:pt x="2822" y="179"/>
                    <a:pt x="2977" y="119"/>
                    <a:pt x="3013" y="107"/>
                  </a:cubicBezTo>
                  <a:cubicBezTo>
                    <a:pt x="3037" y="95"/>
                    <a:pt x="3060" y="83"/>
                    <a:pt x="3072" y="60"/>
                  </a:cubicBezTo>
                  <a:cubicBezTo>
                    <a:pt x="3132" y="24"/>
                    <a:pt x="3025" y="0"/>
                    <a:pt x="29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3" name="Google Shape;3173;p3"/>
            <p:cNvSpPr/>
            <p:nvPr/>
          </p:nvSpPr>
          <p:spPr>
            <a:xfrm>
              <a:off x="3412625" y="2607900"/>
              <a:ext cx="83350" cy="17275"/>
            </a:xfrm>
            <a:custGeom>
              <a:avLst/>
              <a:gdLst/>
              <a:ahLst/>
              <a:cxnLst/>
              <a:rect l="l" t="t" r="r" b="b"/>
              <a:pathLst>
                <a:path w="3334" h="691" extrusionOk="0">
                  <a:moveTo>
                    <a:pt x="3155" y="0"/>
                  </a:moveTo>
                  <a:cubicBezTo>
                    <a:pt x="3143" y="0"/>
                    <a:pt x="2965" y="48"/>
                    <a:pt x="2846" y="60"/>
                  </a:cubicBezTo>
                  <a:cubicBezTo>
                    <a:pt x="2727" y="95"/>
                    <a:pt x="2727" y="95"/>
                    <a:pt x="2596" y="107"/>
                  </a:cubicBezTo>
                  <a:cubicBezTo>
                    <a:pt x="2477" y="143"/>
                    <a:pt x="2215" y="203"/>
                    <a:pt x="2096" y="214"/>
                  </a:cubicBezTo>
                  <a:cubicBezTo>
                    <a:pt x="2036" y="226"/>
                    <a:pt x="2006" y="226"/>
                    <a:pt x="1975" y="226"/>
                  </a:cubicBezTo>
                  <a:cubicBezTo>
                    <a:pt x="1944" y="226"/>
                    <a:pt x="1911" y="226"/>
                    <a:pt x="1846" y="238"/>
                  </a:cubicBezTo>
                  <a:lnTo>
                    <a:pt x="1608" y="298"/>
                  </a:lnTo>
                  <a:cubicBezTo>
                    <a:pt x="1488" y="334"/>
                    <a:pt x="1488" y="334"/>
                    <a:pt x="1357" y="345"/>
                  </a:cubicBezTo>
                  <a:cubicBezTo>
                    <a:pt x="1250" y="381"/>
                    <a:pt x="988" y="441"/>
                    <a:pt x="869" y="453"/>
                  </a:cubicBezTo>
                  <a:cubicBezTo>
                    <a:pt x="834" y="453"/>
                    <a:pt x="774" y="464"/>
                    <a:pt x="774" y="464"/>
                  </a:cubicBezTo>
                  <a:cubicBezTo>
                    <a:pt x="584" y="512"/>
                    <a:pt x="393" y="536"/>
                    <a:pt x="214" y="584"/>
                  </a:cubicBezTo>
                  <a:cubicBezTo>
                    <a:pt x="179" y="584"/>
                    <a:pt x="72" y="619"/>
                    <a:pt x="48" y="619"/>
                  </a:cubicBezTo>
                  <a:cubicBezTo>
                    <a:pt x="48" y="667"/>
                    <a:pt x="12" y="679"/>
                    <a:pt x="0" y="691"/>
                  </a:cubicBezTo>
                  <a:cubicBezTo>
                    <a:pt x="36" y="691"/>
                    <a:pt x="95" y="691"/>
                    <a:pt x="155" y="679"/>
                  </a:cubicBezTo>
                  <a:cubicBezTo>
                    <a:pt x="274" y="655"/>
                    <a:pt x="274" y="655"/>
                    <a:pt x="393" y="631"/>
                  </a:cubicBezTo>
                  <a:cubicBezTo>
                    <a:pt x="512" y="619"/>
                    <a:pt x="512" y="619"/>
                    <a:pt x="643" y="584"/>
                  </a:cubicBezTo>
                  <a:cubicBezTo>
                    <a:pt x="762" y="572"/>
                    <a:pt x="774" y="560"/>
                    <a:pt x="893" y="536"/>
                  </a:cubicBezTo>
                  <a:cubicBezTo>
                    <a:pt x="1012" y="524"/>
                    <a:pt x="1262" y="488"/>
                    <a:pt x="1381" y="464"/>
                  </a:cubicBezTo>
                  <a:cubicBezTo>
                    <a:pt x="1500" y="453"/>
                    <a:pt x="1500" y="441"/>
                    <a:pt x="1643" y="417"/>
                  </a:cubicBezTo>
                  <a:cubicBezTo>
                    <a:pt x="1762" y="393"/>
                    <a:pt x="2012" y="357"/>
                    <a:pt x="2131" y="334"/>
                  </a:cubicBezTo>
                  <a:cubicBezTo>
                    <a:pt x="2250" y="322"/>
                    <a:pt x="2250" y="298"/>
                    <a:pt x="2370" y="274"/>
                  </a:cubicBezTo>
                  <a:cubicBezTo>
                    <a:pt x="2489" y="262"/>
                    <a:pt x="2500" y="262"/>
                    <a:pt x="2620" y="226"/>
                  </a:cubicBezTo>
                  <a:cubicBezTo>
                    <a:pt x="2739" y="214"/>
                    <a:pt x="2989" y="155"/>
                    <a:pt x="3108" y="119"/>
                  </a:cubicBezTo>
                  <a:cubicBezTo>
                    <a:pt x="3155" y="119"/>
                    <a:pt x="3191" y="107"/>
                    <a:pt x="3203" y="107"/>
                  </a:cubicBezTo>
                  <a:cubicBezTo>
                    <a:pt x="3227" y="95"/>
                    <a:pt x="3262" y="95"/>
                    <a:pt x="3274" y="83"/>
                  </a:cubicBezTo>
                  <a:cubicBezTo>
                    <a:pt x="3334" y="36"/>
                    <a:pt x="3251" y="0"/>
                    <a:pt x="32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4" name="Google Shape;3174;p3"/>
            <p:cNvSpPr/>
            <p:nvPr/>
          </p:nvSpPr>
          <p:spPr>
            <a:xfrm>
              <a:off x="3338500" y="2556700"/>
              <a:ext cx="92300" cy="13125"/>
            </a:xfrm>
            <a:custGeom>
              <a:avLst/>
              <a:gdLst/>
              <a:ahLst/>
              <a:cxnLst/>
              <a:rect l="l" t="t" r="r" b="b"/>
              <a:pathLst>
                <a:path w="3692" h="525" extrusionOk="0">
                  <a:moveTo>
                    <a:pt x="1" y="0"/>
                  </a:moveTo>
                  <a:cubicBezTo>
                    <a:pt x="12" y="18"/>
                    <a:pt x="24" y="40"/>
                    <a:pt x="38" y="66"/>
                  </a:cubicBezTo>
                  <a:lnTo>
                    <a:pt x="38" y="66"/>
                  </a:lnTo>
                  <a:cubicBezTo>
                    <a:pt x="46" y="32"/>
                    <a:pt x="23" y="0"/>
                    <a:pt x="1" y="0"/>
                  </a:cubicBezTo>
                  <a:close/>
                  <a:moveTo>
                    <a:pt x="38" y="66"/>
                  </a:moveTo>
                  <a:lnTo>
                    <a:pt x="38" y="66"/>
                  </a:lnTo>
                  <a:cubicBezTo>
                    <a:pt x="37" y="68"/>
                    <a:pt x="37" y="70"/>
                    <a:pt x="36" y="72"/>
                  </a:cubicBezTo>
                  <a:lnTo>
                    <a:pt x="47" y="82"/>
                  </a:lnTo>
                  <a:lnTo>
                    <a:pt x="47" y="82"/>
                  </a:lnTo>
                  <a:cubicBezTo>
                    <a:pt x="44" y="77"/>
                    <a:pt x="41" y="71"/>
                    <a:pt x="38" y="66"/>
                  </a:cubicBezTo>
                  <a:close/>
                  <a:moveTo>
                    <a:pt x="47" y="82"/>
                  </a:moveTo>
                  <a:cubicBezTo>
                    <a:pt x="60" y="105"/>
                    <a:pt x="76" y="130"/>
                    <a:pt x="96" y="155"/>
                  </a:cubicBezTo>
                  <a:cubicBezTo>
                    <a:pt x="203" y="238"/>
                    <a:pt x="203" y="250"/>
                    <a:pt x="322" y="334"/>
                  </a:cubicBezTo>
                  <a:cubicBezTo>
                    <a:pt x="453" y="405"/>
                    <a:pt x="453" y="405"/>
                    <a:pt x="584" y="453"/>
                  </a:cubicBezTo>
                  <a:cubicBezTo>
                    <a:pt x="715" y="488"/>
                    <a:pt x="739" y="477"/>
                    <a:pt x="870" y="512"/>
                  </a:cubicBezTo>
                  <a:cubicBezTo>
                    <a:pt x="1013" y="524"/>
                    <a:pt x="1013" y="524"/>
                    <a:pt x="1167" y="524"/>
                  </a:cubicBezTo>
                  <a:cubicBezTo>
                    <a:pt x="1310" y="524"/>
                    <a:pt x="1310" y="524"/>
                    <a:pt x="1441" y="512"/>
                  </a:cubicBezTo>
                  <a:cubicBezTo>
                    <a:pt x="1596" y="488"/>
                    <a:pt x="1596" y="477"/>
                    <a:pt x="1727" y="465"/>
                  </a:cubicBezTo>
                  <a:cubicBezTo>
                    <a:pt x="1858" y="453"/>
                    <a:pt x="2156" y="405"/>
                    <a:pt x="2298" y="393"/>
                  </a:cubicBezTo>
                  <a:cubicBezTo>
                    <a:pt x="2441" y="369"/>
                    <a:pt x="2429" y="357"/>
                    <a:pt x="2572" y="334"/>
                  </a:cubicBezTo>
                  <a:cubicBezTo>
                    <a:pt x="2715" y="310"/>
                    <a:pt x="2727" y="310"/>
                    <a:pt x="2858" y="298"/>
                  </a:cubicBezTo>
                  <a:cubicBezTo>
                    <a:pt x="2989" y="286"/>
                    <a:pt x="3275" y="226"/>
                    <a:pt x="3430" y="215"/>
                  </a:cubicBezTo>
                  <a:cubicBezTo>
                    <a:pt x="3465" y="215"/>
                    <a:pt x="3501" y="191"/>
                    <a:pt x="3525" y="191"/>
                  </a:cubicBezTo>
                  <a:cubicBezTo>
                    <a:pt x="3560" y="179"/>
                    <a:pt x="3584" y="179"/>
                    <a:pt x="3620" y="167"/>
                  </a:cubicBezTo>
                  <a:cubicBezTo>
                    <a:pt x="3691" y="119"/>
                    <a:pt x="3584" y="96"/>
                    <a:pt x="3525" y="96"/>
                  </a:cubicBezTo>
                  <a:lnTo>
                    <a:pt x="3465" y="96"/>
                  </a:lnTo>
                  <a:cubicBezTo>
                    <a:pt x="3453" y="96"/>
                    <a:pt x="3251" y="131"/>
                    <a:pt x="3108" y="155"/>
                  </a:cubicBezTo>
                  <a:cubicBezTo>
                    <a:pt x="2977" y="179"/>
                    <a:pt x="2965" y="179"/>
                    <a:pt x="2834" y="191"/>
                  </a:cubicBezTo>
                  <a:cubicBezTo>
                    <a:pt x="2691" y="226"/>
                    <a:pt x="2394" y="274"/>
                    <a:pt x="2263" y="298"/>
                  </a:cubicBezTo>
                  <a:cubicBezTo>
                    <a:pt x="2197" y="310"/>
                    <a:pt x="2161" y="310"/>
                    <a:pt x="2124" y="310"/>
                  </a:cubicBezTo>
                  <a:cubicBezTo>
                    <a:pt x="2087" y="310"/>
                    <a:pt x="2048" y="310"/>
                    <a:pt x="1977" y="322"/>
                  </a:cubicBezTo>
                  <a:cubicBezTo>
                    <a:pt x="1846" y="357"/>
                    <a:pt x="1834" y="357"/>
                    <a:pt x="1703" y="381"/>
                  </a:cubicBezTo>
                  <a:cubicBezTo>
                    <a:pt x="1572" y="417"/>
                    <a:pt x="1572" y="417"/>
                    <a:pt x="1417" y="429"/>
                  </a:cubicBezTo>
                  <a:cubicBezTo>
                    <a:pt x="1286" y="453"/>
                    <a:pt x="1286" y="465"/>
                    <a:pt x="1132" y="465"/>
                  </a:cubicBezTo>
                  <a:cubicBezTo>
                    <a:pt x="1036" y="465"/>
                    <a:pt x="1005" y="470"/>
                    <a:pt x="955" y="470"/>
                  </a:cubicBezTo>
                  <a:cubicBezTo>
                    <a:pt x="931" y="470"/>
                    <a:pt x="901" y="469"/>
                    <a:pt x="858" y="465"/>
                  </a:cubicBezTo>
                  <a:cubicBezTo>
                    <a:pt x="810" y="465"/>
                    <a:pt x="798" y="441"/>
                    <a:pt x="763" y="441"/>
                  </a:cubicBezTo>
                  <a:cubicBezTo>
                    <a:pt x="560" y="417"/>
                    <a:pt x="334" y="346"/>
                    <a:pt x="167" y="191"/>
                  </a:cubicBezTo>
                  <a:cubicBezTo>
                    <a:pt x="155" y="179"/>
                    <a:pt x="120" y="167"/>
                    <a:pt x="96" y="131"/>
                  </a:cubicBezTo>
                  <a:lnTo>
                    <a:pt x="47" y="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5" name="Google Shape;3175;p3"/>
            <p:cNvSpPr/>
            <p:nvPr/>
          </p:nvSpPr>
          <p:spPr>
            <a:xfrm>
              <a:off x="3258725" y="2486750"/>
              <a:ext cx="105100" cy="30800"/>
            </a:xfrm>
            <a:custGeom>
              <a:avLst/>
              <a:gdLst/>
              <a:ahLst/>
              <a:cxnLst/>
              <a:rect l="l" t="t" r="r" b="b"/>
              <a:pathLst>
                <a:path w="4204" h="1232" extrusionOk="0">
                  <a:moveTo>
                    <a:pt x="36" y="0"/>
                  </a:moveTo>
                  <a:cubicBezTo>
                    <a:pt x="13" y="0"/>
                    <a:pt x="1" y="0"/>
                    <a:pt x="13" y="36"/>
                  </a:cubicBezTo>
                  <a:cubicBezTo>
                    <a:pt x="24" y="72"/>
                    <a:pt x="72" y="131"/>
                    <a:pt x="132" y="191"/>
                  </a:cubicBezTo>
                  <a:cubicBezTo>
                    <a:pt x="239" y="310"/>
                    <a:pt x="239" y="310"/>
                    <a:pt x="370" y="429"/>
                  </a:cubicBezTo>
                  <a:lnTo>
                    <a:pt x="632" y="643"/>
                  </a:lnTo>
                  <a:cubicBezTo>
                    <a:pt x="763" y="727"/>
                    <a:pt x="786" y="727"/>
                    <a:pt x="929" y="810"/>
                  </a:cubicBezTo>
                  <a:cubicBezTo>
                    <a:pt x="1084" y="881"/>
                    <a:pt x="1084" y="893"/>
                    <a:pt x="1227" y="953"/>
                  </a:cubicBezTo>
                  <a:cubicBezTo>
                    <a:pt x="1394" y="1012"/>
                    <a:pt x="1394" y="1012"/>
                    <a:pt x="1548" y="1060"/>
                  </a:cubicBezTo>
                  <a:cubicBezTo>
                    <a:pt x="1703" y="1108"/>
                    <a:pt x="1703" y="1108"/>
                    <a:pt x="1870" y="1131"/>
                  </a:cubicBezTo>
                  <a:lnTo>
                    <a:pt x="2203" y="1191"/>
                  </a:lnTo>
                  <a:cubicBezTo>
                    <a:pt x="2358" y="1203"/>
                    <a:pt x="2358" y="1203"/>
                    <a:pt x="2537" y="1227"/>
                  </a:cubicBezTo>
                  <a:cubicBezTo>
                    <a:pt x="2592" y="1231"/>
                    <a:pt x="2629" y="1232"/>
                    <a:pt x="2661" y="1232"/>
                  </a:cubicBezTo>
                  <a:cubicBezTo>
                    <a:pt x="2723" y="1232"/>
                    <a:pt x="2763" y="1227"/>
                    <a:pt x="2882" y="1227"/>
                  </a:cubicBezTo>
                  <a:cubicBezTo>
                    <a:pt x="2993" y="1227"/>
                    <a:pt x="3030" y="1232"/>
                    <a:pt x="3095" y="1232"/>
                  </a:cubicBezTo>
                  <a:cubicBezTo>
                    <a:pt x="3128" y="1232"/>
                    <a:pt x="3168" y="1231"/>
                    <a:pt x="3227" y="1227"/>
                  </a:cubicBezTo>
                  <a:cubicBezTo>
                    <a:pt x="3382" y="1227"/>
                    <a:pt x="3382" y="1203"/>
                    <a:pt x="3549" y="1203"/>
                  </a:cubicBezTo>
                  <a:cubicBezTo>
                    <a:pt x="3715" y="1191"/>
                    <a:pt x="3977" y="1179"/>
                    <a:pt x="4013" y="1179"/>
                  </a:cubicBezTo>
                  <a:cubicBezTo>
                    <a:pt x="4061" y="1179"/>
                    <a:pt x="4084" y="1167"/>
                    <a:pt x="4120" y="1143"/>
                  </a:cubicBezTo>
                  <a:cubicBezTo>
                    <a:pt x="4204" y="1119"/>
                    <a:pt x="4084" y="1072"/>
                    <a:pt x="4025" y="1072"/>
                  </a:cubicBezTo>
                  <a:lnTo>
                    <a:pt x="3965" y="1072"/>
                  </a:lnTo>
                  <a:cubicBezTo>
                    <a:pt x="3942" y="1072"/>
                    <a:pt x="3715" y="1108"/>
                    <a:pt x="3549" y="1108"/>
                  </a:cubicBezTo>
                  <a:cubicBezTo>
                    <a:pt x="3394" y="1119"/>
                    <a:pt x="3394" y="1119"/>
                    <a:pt x="3227" y="1119"/>
                  </a:cubicBezTo>
                  <a:cubicBezTo>
                    <a:pt x="3061" y="1119"/>
                    <a:pt x="3061" y="1131"/>
                    <a:pt x="2894" y="1131"/>
                  </a:cubicBezTo>
                  <a:cubicBezTo>
                    <a:pt x="2791" y="1131"/>
                    <a:pt x="2756" y="1137"/>
                    <a:pt x="2695" y="1137"/>
                  </a:cubicBezTo>
                  <a:cubicBezTo>
                    <a:pt x="2665" y="1137"/>
                    <a:pt x="2628" y="1135"/>
                    <a:pt x="2572" y="1131"/>
                  </a:cubicBezTo>
                  <a:cubicBezTo>
                    <a:pt x="2406" y="1119"/>
                    <a:pt x="2406" y="1108"/>
                    <a:pt x="2239" y="1084"/>
                  </a:cubicBezTo>
                  <a:cubicBezTo>
                    <a:pt x="2072" y="1072"/>
                    <a:pt x="2072" y="1072"/>
                    <a:pt x="1918" y="1048"/>
                  </a:cubicBezTo>
                  <a:cubicBezTo>
                    <a:pt x="1751" y="1012"/>
                    <a:pt x="1751" y="1012"/>
                    <a:pt x="1584" y="965"/>
                  </a:cubicBezTo>
                  <a:cubicBezTo>
                    <a:pt x="1417" y="929"/>
                    <a:pt x="1417" y="941"/>
                    <a:pt x="1275" y="881"/>
                  </a:cubicBezTo>
                  <a:cubicBezTo>
                    <a:pt x="1120" y="822"/>
                    <a:pt x="1108" y="822"/>
                    <a:pt x="965" y="750"/>
                  </a:cubicBezTo>
                  <a:cubicBezTo>
                    <a:pt x="917" y="727"/>
                    <a:pt x="858" y="691"/>
                    <a:pt x="858" y="691"/>
                  </a:cubicBezTo>
                  <a:cubicBezTo>
                    <a:pt x="632" y="572"/>
                    <a:pt x="405" y="417"/>
                    <a:pt x="227" y="227"/>
                  </a:cubicBezTo>
                  <a:lnTo>
                    <a:pt x="155" y="155"/>
                  </a:lnTo>
                  <a:cubicBezTo>
                    <a:pt x="132" y="119"/>
                    <a:pt x="108" y="96"/>
                    <a:pt x="96" y="72"/>
                  </a:cubicBezTo>
                  <a:cubicBezTo>
                    <a:pt x="84" y="60"/>
                    <a:pt x="48" y="36"/>
                    <a:pt x="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6" name="Google Shape;3176;p3"/>
            <p:cNvSpPr/>
            <p:nvPr/>
          </p:nvSpPr>
          <p:spPr>
            <a:xfrm>
              <a:off x="3219300" y="2446625"/>
              <a:ext cx="53150" cy="14250"/>
            </a:xfrm>
            <a:custGeom>
              <a:avLst/>
              <a:gdLst/>
              <a:ahLst/>
              <a:cxnLst/>
              <a:rect l="l" t="t" r="r" b="b"/>
              <a:pathLst>
                <a:path w="2126" h="570" extrusionOk="0">
                  <a:moveTo>
                    <a:pt x="2" y="1"/>
                  </a:moveTo>
                  <a:cubicBezTo>
                    <a:pt x="0" y="1"/>
                    <a:pt x="0" y="4"/>
                    <a:pt x="6" y="10"/>
                  </a:cubicBezTo>
                  <a:cubicBezTo>
                    <a:pt x="6" y="4"/>
                    <a:pt x="3" y="1"/>
                    <a:pt x="2" y="1"/>
                  </a:cubicBezTo>
                  <a:close/>
                  <a:moveTo>
                    <a:pt x="66" y="10"/>
                  </a:moveTo>
                  <a:cubicBezTo>
                    <a:pt x="54" y="22"/>
                    <a:pt x="45" y="28"/>
                    <a:pt x="36" y="28"/>
                  </a:cubicBezTo>
                  <a:cubicBezTo>
                    <a:pt x="27" y="28"/>
                    <a:pt x="18" y="22"/>
                    <a:pt x="6" y="10"/>
                  </a:cubicBezTo>
                  <a:lnTo>
                    <a:pt x="6" y="10"/>
                  </a:lnTo>
                  <a:cubicBezTo>
                    <a:pt x="6" y="46"/>
                    <a:pt x="42" y="69"/>
                    <a:pt x="54" y="105"/>
                  </a:cubicBezTo>
                  <a:cubicBezTo>
                    <a:pt x="101" y="165"/>
                    <a:pt x="101" y="177"/>
                    <a:pt x="161" y="236"/>
                  </a:cubicBezTo>
                  <a:cubicBezTo>
                    <a:pt x="220" y="296"/>
                    <a:pt x="220" y="296"/>
                    <a:pt x="292" y="343"/>
                  </a:cubicBezTo>
                  <a:lnTo>
                    <a:pt x="447" y="427"/>
                  </a:lnTo>
                  <a:cubicBezTo>
                    <a:pt x="518" y="474"/>
                    <a:pt x="518" y="474"/>
                    <a:pt x="601" y="510"/>
                  </a:cubicBezTo>
                  <a:cubicBezTo>
                    <a:pt x="697" y="534"/>
                    <a:pt x="697" y="534"/>
                    <a:pt x="768" y="546"/>
                  </a:cubicBezTo>
                  <a:cubicBezTo>
                    <a:pt x="863" y="569"/>
                    <a:pt x="863" y="569"/>
                    <a:pt x="947" y="569"/>
                  </a:cubicBezTo>
                  <a:lnTo>
                    <a:pt x="1125" y="569"/>
                  </a:lnTo>
                  <a:cubicBezTo>
                    <a:pt x="1220" y="569"/>
                    <a:pt x="1220" y="569"/>
                    <a:pt x="1304" y="546"/>
                  </a:cubicBezTo>
                  <a:cubicBezTo>
                    <a:pt x="1399" y="546"/>
                    <a:pt x="1399" y="534"/>
                    <a:pt x="1470" y="522"/>
                  </a:cubicBezTo>
                  <a:cubicBezTo>
                    <a:pt x="1542" y="522"/>
                    <a:pt x="1554" y="522"/>
                    <a:pt x="1637" y="510"/>
                  </a:cubicBezTo>
                  <a:cubicBezTo>
                    <a:pt x="1721" y="510"/>
                    <a:pt x="1721" y="486"/>
                    <a:pt x="1792" y="486"/>
                  </a:cubicBezTo>
                  <a:lnTo>
                    <a:pt x="2018" y="486"/>
                  </a:lnTo>
                  <a:cubicBezTo>
                    <a:pt x="2030" y="486"/>
                    <a:pt x="2066" y="474"/>
                    <a:pt x="2078" y="474"/>
                  </a:cubicBezTo>
                  <a:cubicBezTo>
                    <a:pt x="2125" y="450"/>
                    <a:pt x="2078" y="403"/>
                    <a:pt x="2030" y="391"/>
                  </a:cubicBezTo>
                  <a:cubicBezTo>
                    <a:pt x="2018" y="391"/>
                    <a:pt x="2006" y="367"/>
                    <a:pt x="2006" y="367"/>
                  </a:cubicBezTo>
                  <a:lnTo>
                    <a:pt x="1959" y="367"/>
                  </a:lnTo>
                  <a:cubicBezTo>
                    <a:pt x="1875" y="367"/>
                    <a:pt x="1875" y="367"/>
                    <a:pt x="1780" y="391"/>
                  </a:cubicBezTo>
                  <a:cubicBezTo>
                    <a:pt x="1697" y="403"/>
                    <a:pt x="1697" y="403"/>
                    <a:pt x="1613" y="403"/>
                  </a:cubicBezTo>
                  <a:cubicBezTo>
                    <a:pt x="1530" y="415"/>
                    <a:pt x="1530" y="415"/>
                    <a:pt x="1459" y="427"/>
                  </a:cubicBezTo>
                  <a:cubicBezTo>
                    <a:pt x="1363" y="450"/>
                    <a:pt x="1363" y="450"/>
                    <a:pt x="1292" y="462"/>
                  </a:cubicBezTo>
                  <a:cubicBezTo>
                    <a:pt x="1260" y="466"/>
                    <a:pt x="1239" y="468"/>
                    <a:pt x="1222" y="468"/>
                  </a:cubicBezTo>
                  <a:cubicBezTo>
                    <a:pt x="1189" y="468"/>
                    <a:pt x="1173" y="462"/>
                    <a:pt x="1125" y="462"/>
                  </a:cubicBezTo>
                  <a:cubicBezTo>
                    <a:pt x="1042" y="462"/>
                    <a:pt x="1042" y="474"/>
                    <a:pt x="959" y="474"/>
                  </a:cubicBezTo>
                  <a:cubicBezTo>
                    <a:pt x="875" y="474"/>
                    <a:pt x="875" y="474"/>
                    <a:pt x="804" y="462"/>
                  </a:cubicBezTo>
                  <a:cubicBezTo>
                    <a:pt x="720" y="438"/>
                    <a:pt x="708" y="462"/>
                    <a:pt x="637" y="427"/>
                  </a:cubicBezTo>
                  <a:cubicBezTo>
                    <a:pt x="566" y="403"/>
                    <a:pt x="566" y="415"/>
                    <a:pt x="470" y="367"/>
                  </a:cubicBezTo>
                  <a:cubicBezTo>
                    <a:pt x="458" y="355"/>
                    <a:pt x="447" y="355"/>
                    <a:pt x="423" y="343"/>
                  </a:cubicBezTo>
                  <a:cubicBezTo>
                    <a:pt x="304" y="284"/>
                    <a:pt x="208" y="212"/>
                    <a:pt x="125" y="105"/>
                  </a:cubicBezTo>
                  <a:cubicBezTo>
                    <a:pt x="113" y="93"/>
                    <a:pt x="101" y="69"/>
                    <a:pt x="101" y="57"/>
                  </a:cubicBezTo>
                  <a:cubicBezTo>
                    <a:pt x="89" y="46"/>
                    <a:pt x="89" y="34"/>
                    <a:pt x="66" y="1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7" name="Google Shape;3177;p3"/>
            <p:cNvSpPr/>
            <p:nvPr/>
          </p:nvSpPr>
          <p:spPr>
            <a:xfrm>
              <a:off x="3172400" y="2406375"/>
              <a:ext cx="56575" cy="15200"/>
            </a:xfrm>
            <a:custGeom>
              <a:avLst/>
              <a:gdLst/>
              <a:ahLst/>
              <a:cxnLst/>
              <a:rect l="l" t="t" r="r" b="b"/>
              <a:pathLst>
                <a:path w="2263" h="608" extrusionOk="0">
                  <a:moveTo>
                    <a:pt x="60" y="1"/>
                  </a:moveTo>
                  <a:cubicBezTo>
                    <a:pt x="1" y="1"/>
                    <a:pt x="1" y="13"/>
                    <a:pt x="13" y="13"/>
                  </a:cubicBezTo>
                  <a:cubicBezTo>
                    <a:pt x="25" y="36"/>
                    <a:pt x="60" y="60"/>
                    <a:pt x="96" y="72"/>
                  </a:cubicBezTo>
                  <a:cubicBezTo>
                    <a:pt x="179" y="108"/>
                    <a:pt x="179" y="120"/>
                    <a:pt x="251" y="155"/>
                  </a:cubicBezTo>
                  <a:cubicBezTo>
                    <a:pt x="322" y="179"/>
                    <a:pt x="322" y="179"/>
                    <a:pt x="418" y="227"/>
                  </a:cubicBezTo>
                  <a:cubicBezTo>
                    <a:pt x="489" y="251"/>
                    <a:pt x="489" y="251"/>
                    <a:pt x="572" y="286"/>
                  </a:cubicBezTo>
                  <a:cubicBezTo>
                    <a:pt x="656" y="310"/>
                    <a:pt x="656" y="310"/>
                    <a:pt x="739" y="346"/>
                  </a:cubicBezTo>
                  <a:cubicBezTo>
                    <a:pt x="810" y="370"/>
                    <a:pt x="834" y="370"/>
                    <a:pt x="906" y="405"/>
                  </a:cubicBezTo>
                  <a:cubicBezTo>
                    <a:pt x="977" y="429"/>
                    <a:pt x="989" y="417"/>
                    <a:pt x="1072" y="441"/>
                  </a:cubicBezTo>
                  <a:cubicBezTo>
                    <a:pt x="1156" y="477"/>
                    <a:pt x="1156" y="477"/>
                    <a:pt x="1227" y="489"/>
                  </a:cubicBezTo>
                  <a:cubicBezTo>
                    <a:pt x="1322" y="513"/>
                    <a:pt x="1322" y="513"/>
                    <a:pt x="1394" y="536"/>
                  </a:cubicBezTo>
                  <a:cubicBezTo>
                    <a:pt x="1441" y="542"/>
                    <a:pt x="1465" y="542"/>
                    <a:pt x="1488" y="542"/>
                  </a:cubicBezTo>
                  <a:cubicBezTo>
                    <a:pt x="1510" y="542"/>
                    <a:pt x="1531" y="542"/>
                    <a:pt x="1572" y="548"/>
                  </a:cubicBezTo>
                  <a:cubicBezTo>
                    <a:pt x="1668" y="572"/>
                    <a:pt x="1668" y="572"/>
                    <a:pt x="1739" y="584"/>
                  </a:cubicBezTo>
                  <a:cubicBezTo>
                    <a:pt x="1781" y="590"/>
                    <a:pt x="1802" y="590"/>
                    <a:pt x="1824" y="590"/>
                  </a:cubicBezTo>
                  <a:cubicBezTo>
                    <a:pt x="1846" y="590"/>
                    <a:pt x="1870" y="590"/>
                    <a:pt x="1918" y="596"/>
                  </a:cubicBezTo>
                  <a:cubicBezTo>
                    <a:pt x="2001" y="596"/>
                    <a:pt x="2144" y="608"/>
                    <a:pt x="2156" y="608"/>
                  </a:cubicBezTo>
                  <a:cubicBezTo>
                    <a:pt x="2168" y="608"/>
                    <a:pt x="2203" y="596"/>
                    <a:pt x="2215" y="596"/>
                  </a:cubicBezTo>
                  <a:cubicBezTo>
                    <a:pt x="2263" y="572"/>
                    <a:pt x="2203" y="524"/>
                    <a:pt x="2168" y="513"/>
                  </a:cubicBezTo>
                  <a:cubicBezTo>
                    <a:pt x="2156" y="513"/>
                    <a:pt x="2144" y="513"/>
                    <a:pt x="2144" y="489"/>
                  </a:cubicBezTo>
                  <a:lnTo>
                    <a:pt x="1930" y="489"/>
                  </a:lnTo>
                  <a:cubicBezTo>
                    <a:pt x="1846" y="489"/>
                    <a:pt x="1846" y="489"/>
                    <a:pt x="1763" y="477"/>
                  </a:cubicBezTo>
                  <a:cubicBezTo>
                    <a:pt x="1680" y="477"/>
                    <a:pt x="1680" y="477"/>
                    <a:pt x="1608" y="465"/>
                  </a:cubicBezTo>
                  <a:cubicBezTo>
                    <a:pt x="1566" y="453"/>
                    <a:pt x="1543" y="453"/>
                    <a:pt x="1520" y="453"/>
                  </a:cubicBezTo>
                  <a:cubicBezTo>
                    <a:pt x="1498" y="453"/>
                    <a:pt x="1477" y="453"/>
                    <a:pt x="1441" y="441"/>
                  </a:cubicBezTo>
                  <a:cubicBezTo>
                    <a:pt x="1346" y="429"/>
                    <a:pt x="1370" y="417"/>
                    <a:pt x="1275" y="405"/>
                  </a:cubicBezTo>
                  <a:cubicBezTo>
                    <a:pt x="1191" y="382"/>
                    <a:pt x="1191" y="382"/>
                    <a:pt x="1108" y="370"/>
                  </a:cubicBezTo>
                  <a:cubicBezTo>
                    <a:pt x="1025" y="358"/>
                    <a:pt x="1025" y="358"/>
                    <a:pt x="953" y="322"/>
                  </a:cubicBezTo>
                  <a:cubicBezTo>
                    <a:pt x="870" y="310"/>
                    <a:pt x="858" y="310"/>
                    <a:pt x="787" y="286"/>
                  </a:cubicBezTo>
                  <a:cubicBezTo>
                    <a:pt x="715" y="251"/>
                    <a:pt x="691" y="263"/>
                    <a:pt x="620" y="239"/>
                  </a:cubicBezTo>
                  <a:cubicBezTo>
                    <a:pt x="608" y="227"/>
                    <a:pt x="572" y="227"/>
                    <a:pt x="572" y="227"/>
                  </a:cubicBezTo>
                  <a:cubicBezTo>
                    <a:pt x="453" y="179"/>
                    <a:pt x="322" y="132"/>
                    <a:pt x="203" y="72"/>
                  </a:cubicBezTo>
                  <a:cubicBezTo>
                    <a:pt x="191" y="72"/>
                    <a:pt x="179" y="60"/>
                    <a:pt x="144" y="48"/>
                  </a:cubicBezTo>
                  <a:cubicBezTo>
                    <a:pt x="132" y="24"/>
                    <a:pt x="120" y="24"/>
                    <a:pt x="96" y="13"/>
                  </a:cubicBezTo>
                  <a:cubicBezTo>
                    <a:pt x="84" y="13"/>
                    <a:pt x="72" y="1"/>
                    <a:pt x="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8" name="Google Shape;3178;p3"/>
            <p:cNvSpPr/>
            <p:nvPr/>
          </p:nvSpPr>
          <p:spPr>
            <a:xfrm>
              <a:off x="3126875" y="2369050"/>
              <a:ext cx="59250" cy="12350"/>
            </a:xfrm>
            <a:custGeom>
              <a:avLst/>
              <a:gdLst/>
              <a:ahLst/>
              <a:cxnLst/>
              <a:rect l="l" t="t" r="r" b="b"/>
              <a:pathLst>
                <a:path w="2370" h="494" extrusionOk="0">
                  <a:moveTo>
                    <a:pt x="31" y="0"/>
                  </a:moveTo>
                  <a:cubicBezTo>
                    <a:pt x="25" y="0"/>
                    <a:pt x="16" y="1"/>
                    <a:pt x="0" y="5"/>
                  </a:cubicBezTo>
                  <a:cubicBezTo>
                    <a:pt x="12" y="5"/>
                    <a:pt x="36" y="17"/>
                    <a:pt x="48" y="17"/>
                  </a:cubicBezTo>
                  <a:cubicBezTo>
                    <a:pt x="60" y="29"/>
                    <a:pt x="72" y="29"/>
                    <a:pt x="95" y="53"/>
                  </a:cubicBezTo>
                  <a:cubicBezTo>
                    <a:pt x="118" y="64"/>
                    <a:pt x="129" y="75"/>
                    <a:pt x="150" y="77"/>
                  </a:cubicBezTo>
                  <a:lnTo>
                    <a:pt x="150" y="77"/>
                  </a:lnTo>
                  <a:lnTo>
                    <a:pt x="131" y="65"/>
                  </a:lnTo>
                  <a:cubicBezTo>
                    <a:pt x="95" y="53"/>
                    <a:pt x="60" y="17"/>
                    <a:pt x="48" y="5"/>
                  </a:cubicBezTo>
                  <a:cubicBezTo>
                    <a:pt x="40" y="5"/>
                    <a:pt x="42" y="0"/>
                    <a:pt x="31" y="0"/>
                  </a:cubicBezTo>
                  <a:close/>
                  <a:moveTo>
                    <a:pt x="150" y="77"/>
                  </a:moveTo>
                  <a:lnTo>
                    <a:pt x="286" y="160"/>
                  </a:lnTo>
                  <a:cubicBezTo>
                    <a:pt x="357" y="184"/>
                    <a:pt x="357" y="196"/>
                    <a:pt x="453" y="232"/>
                  </a:cubicBezTo>
                  <a:cubicBezTo>
                    <a:pt x="536" y="255"/>
                    <a:pt x="536" y="255"/>
                    <a:pt x="607" y="291"/>
                  </a:cubicBezTo>
                  <a:cubicBezTo>
                    <a:pt x="703" y="315"/>
                    <a:pt x="703" y="315"/>
                    <a:pt x="774" y="351"/>
                  </a:cubicBezTo>
                  <a:cubicBezTo>
                    <a:pt x="869" y="374"/>
                    <a:pt x="869" y="374"/>
                    <a:pt x="953" y="386"/>
                  </a:cubicBezTo>
                  <a:cubicBezTo>
                    <a:pt x="1048" y="422"/>
                    <a:pt x="1048" y="410"/>
                    <a:pt x="1131" y="422"/>
                  </a:cubicBezTo>
                  <a:lnTo>
                    <a:pt x="1310" y="446"/>
                  </a:lnTo>
                  <a:lnTo>
                    <a:pt x="1488" y="482"/>
                  </a:lnTo>
                  <a:cubicBezTo>
                    <a:pt x="1520" y="486"/>
                    <a:pt x="1541" y="487"/>
                    <a:pt x="1559" y="487"/>
                  </a:cubicBezTo>
                  <a:cubicBezTo>
                    <a:pt x="1593" y="487"/>
                    <a:pt x="1611" y="482"/>
                    <a:pt x="1667" y="482"/>
                  </a:cubicBezTo>
                  <a:cubicBezTo>
                    <a:pt x="1762" y="482"/>
                    <a:pt x="1762" y="493"/>
                    <a:pt x="1846" y="493"/>
                  </a:cubicBezTo>
                  <a:cubicBezTo>
                    <a:pt x="1941" y="493"/>
                    <a:pt x="1941" y="482"/>
                    <a:pt x="2024" y="482"/>
                  </a:cubicBezTo>
                  <a:cubicBezTo>
                    <a:pt x="2119" y="482"/>
                    <a:pt x="2119" y="470"/>
                    <a:pt x="2203" y="470"/>
                  </a:cubicBezTo>
                  <a:lnTo>
                    <a:pt x="2262" y="470"/>
                  </a:lnTo>
                  <a:cubicBezTo>
                    <a:pt x="2274" y="470"/>
                    <a:pt x="2310" y="446"/>
                    <a:pt x="2322" y="434"/>
                  </a:cubicBezTo>
                  <a:cubicBezTo>
                    <a:pt x="2370" y="410"/>
                    <a:pt x="2298" y="363"/>
                    <a:pt x="2262" y="363"/>
                  </a:cubicBezTo>
                  <a:lnTo>
                    <a:pt x="2191" y="363"/>
                  </a:lnTo>
                  <a:lnTo>
                    <a:pt x="2012" y="386"/>
                  </a:lnTo>
                  <a:cubicBezTo>
                    <a:pt x="1917" y="410"/>
                    <a:pt x="1917" y="410"/>
                    <a:pt x="1834" y="410"/>
                  </a:cubicBezTo>
                  <a:lnTo>
                    <a:pt x="1477" y="410"/>
                  </a:lnTo>
                  <a:cubicBezTo>
                    <a:pt x="1381" y="410"/>
                    <a:pt x="1381" y="374"/>
                    <a:pt x="1298" y="374"/>
                  </a:cubicBezTo>
                  <a:cubicBezTo>
                    <a:pt x="1250" y="368"/>
                    <a:pt x="1227" y="368"/>
                    <a:pt x="1204" y="368"/>
                  </a:cubicBezTo>
                  <a:cubicBezTo>
                    <a:pt x="1182" y="368"/>
                    <a:pt x="1161" y="368"/>
                    <a:pt x="1119" y="363"/>
                  </a:cubicBezTo>
                  <a:lnTo>
                    <a:pt x="941" y="327"/>
                  </a:lnTo>
                  <a:lnTo>
                    <a:pt x="762" y="303"/>
                  </a:lnTo>
                  <a:cubicBezTo>
                    <a:pt x="667" y="267"/>
                    <a:pt x="667" y="291"/>
                    <a:pt x="595" y="255"/>
                  </a:cubicBezTo>
                  <a:cubicBezTo>
                    <a:pt x="572" y="243"/>
                    <a:pt x="548" y="243"/>
                    <a:pt x="536" y="243"/>
                  </a:cubicBezTo>
                  <a:cubicBezTo>
                    <a:pt x="405" y="196"/>
                    <a:pt x="274" y="148"/>
                    <a:pt x="155" y="77"/>
                  </a:cubicBezTo>
                  <a:cubicBezTo>
                    <a:pt x="153" y="77"/>
                    <a:pt x="152" y="77"/>
                    <a:pt x="150" y="7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9" name="Google Shape;3179;p3"/>
            <p:cNvSpPr/>
            <p:nvPr/>
          </p:nvSpPr>
          <p:spPr>
            <a:xfrm>
              <a:off x="3144725" y="2398925"/>
              <a:ext cx="12225" cy="6000"/>
            </a:xfrm>
            <a:custGeom>
              <a:avLst/>
              <a:gdLst/>
              <a:ahLst/>
              <a:cxnLst/>
              <a:rect l="l" t="t" r="r" b="b"/>
              <a:pathLst>
                <a:path w="489" h="240" extrusionOk="0">
                  <a:moveTo>
                    <a:pt x="429" y="1"/>
                  </a:moveTo>
                  <a:cubicBezTo>
                    <a:pt x="417" y="1"/>
                    <a:pt x="417" y="13"/>
                    <a:pt x="405" y="13"/>
                  </a:cubicBezTo>
                  <a:cubicBezTo>
                    <a:pt x="393" y="13"/>
                    <a:pt x="393" y="13"/>
                    <a:pt x="370" y="25"/>
                  </a:cubicBezTo>
                  <a:cubicBezTo>
                    <a:pt x="358" y="25"/>
                    <a:pt x="346" y="49"/>
                    <a:pt x="346" y="49"/>
                  </a:cubicBezTo>
                  <a:cubicBezTo>
                    <a:pt x="334" y="49"/>
                    <a:pt x="334" y="60"/>
                    <a:pt x="310" y="60"/>
                  </a:cubicBezTo>
                  <a:cubicBezTo>
                    <a:pt x="302" y="60"/>
                    <a:pt x="294" y="55"/>
                    <a:pt x="286" y="55"/>
                  </a:cubicBezTo>
                  <a:cubicBezTo>
                    <a:pt x="282" y="55"/>
                    <a:pt x="278" y="57"/>
                    <a:pt x="274" y="60"/>
                  </a:cubicBezTo>
                  <a:cubicBezTo>
                    <a:pt x="251" y="72"/>
                    <a:pt x="251" y="72"/>
                    <a:pt x="239" y="72"/>
                  </a:cubicBezTo>
                  <a:cubicBezTo>
                    <a:pt x="227" y="84"/>
                    <a:pt x="227" y="84"/>
                    <a:pt x="203" y="84"/>
                  </a:cubicBezTo>
                  <a:lnTo>
                    <a:pt x="179" y="120"/>
                  </a:lnTo>
                  <a:cubicBezTo>
                    <a:pt x="167" y="132"/>
                    <a:pt x="167" y="132"/>
                    <a:pt x="143" y="132"/>
                  </a:cubicBezTo>
                  <a:lnTo>
                    <a:pt x="132" y="132"/>
                  </a:lnTo>
                  <a:cubicBezTo>
                    <a:pt x="108" y="144"/>
                    <a:pt x="84" y="168"/>
                    <a:pt x="60" y="180"/>
                  </a:cubicBezTo>
                  <a:lnTo>
                    <a:pt x="24" y="180"/>
                  </a:lnTo>
                  <a:cubicBezTo>
                    <a:pt x="1" y="215"/>
                    <a:pt x="1" y="227"/>
                    <a:pt x="1" y="239"/>
                  </a:cubicBezTo>
                  <a:lnTo>
                    <a:pt x="36" y="239"/>
                  </a:lnTo>
                  <a:lnTo>
                    <a:pt x="60" y="227"/>
                  </a:lnTo>
                  <a:cubicBezTo>
                    <a:pt x="72" y="227"/>
                    <a:pt x="72" y="227"/>
                    <a:pt x="96" y="215"/>
                  </a:cubicBezTo>
                  <a:cubicBezTo>
                    <a:pt x="108" y="215"/>
                    <a:pt x="108" y="191"/>
                    <a:pt x="120" y="191"/>
                  </a:cubicBezTo>
                  <a:lnTo>
                    <a:pt x="167" y="191"/>
                  </a:lnTo>
                  <a:cubicBezTo>
                    <a:pt x="179" y="191"/>
                    <a:pt x="191" y="191"/>
                    <a:pt x="215" y="180"/>
                  </a:cubicBezTo>
                  <a:cubicBezTo>
                    <a:pt x="227" y="180"/>
                    <a:pt x="227" y="168"/>
                    <a:pt x="239" y="168"/>
                  </a:cubicBezTo>
                  <a:cubicBezTo>
                    <a:pt x="251" y="168"/>
                    <a:pt x="274" y="168"/>
                    <a:pt x="286" y="144"/>
                  </a:cubicBezTo>
                  <a:cubicBezTo>
                    <a:pt x="298" y="144"/>
                    <a:pt x="298" y="144"/>
                    <a:pt x="334" y="132"/>
                  </a:cubicBezTo>
                  <a:cubicBezTo>
                    <a:pt x="346" y="132"/>
                    <a:pt x="346" y="120"/>
                    <a:pt x="358" y="120"/>
                  </a:cubicBezTo>
                  <a:lnTo>
                    <a:pt x="405" y="120"/>
                  </a:lnTo>
                  <a:cubicBezTo>
                    <a:pt x="417" y="120"/>
                    <a:pt x="417" y="108"/>
                    <a:pt x="429" y="108"/>
                  </a:cubicBezTo>
                  <a:cubicBezTo>
                    <a:pt x="453" y="108"/>
                    <a:pt x="453" y="108"/>
                    <a:pt x="465" y="84"/>
                  </a:cubicBezTo>
                  <a:lnTo>
                    <a:pt x="477" y="84"/>
                  </a:lnTo>
                  <a:cubicBezTo>
                    <a:pt x="477" y="84"/>
                    <a:pt x="477" y="72"/>
                    <a:pt x="489" y="72"/>
                  </a:cubicBezTo>
                  <a:cubicBezTo>
                    <a:pt x="489" y="49"/>
                    <a:pt x="477" y="1"/>
                    <a:pt x="4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0" name="Google Shape;3180;p3"/>
            <p:cNvSpPr/>
            <p:nvPr/>
          </p:nvSpPr>
          <p:spPr>
            <a:xfrm>
              <a:off x="3149775" y="2401625"/>
              <a:ext cx="3300" cy="4775"/>
            </a:xfrm>
            <a:custGeom>
              <a:avLst/>
              <a:gdLst/>
              <a:ahLst/>
              <a:cxnLst/>
              <a:rect l="l" t="t" r="r" b="b"/>
              <a:pathLst>
                <a:path w="132" h="191" extrusionOk="0">
                  <a:moveTo>
                    <a:pt x="49" y="0"/>
                  </a:moveTo>
                  <a:cubicBezTo>
                    <a:pt x="37" y="0"/>
                    <a:pt x="37" y="12"/>
                    <a:pt x="37" y="12"/>
                  </a:cubicBezTo>
                  <a:lnTo>
                    <a:pt x="37" y="24"/>
                  </a:lnTo>
                  <a:lnTo>
                    <a:pt x="37" y="48"/>
                  </a:lnTo>
                  <a:lnTo>
                    <a:pt x="37" y="60"/>
                  </a:lnTo>
                  <a:cubicBezTo>
                    <a:pt x="37" y="60"/>
                    <a:pt x="25" y="60"/>
                    <a:pt x="25" y="72"/>
                  </a:cubicBezTo>
                  <a:lnTo>
                    <a:pt x="25" y="83"/>
                  </a:lnTo>
                  <a:lnTo>
                    <a:pt x="25" y="107"/>
                  </a:lnTo>
                  <a:lnTo>
                    <a:pt x="1" y="131"/>
                  </a:lnTo>
                  <a:lnTo>
                    <a:pt x="25" y="143"/>
                  </a:lnTo>
                  <a:cubicBezTo>
                    <a:pt x="25" y="143"/>
                    <a:pt x="1" y="143"/>
                    <a:pt x="1" y="167"/>
                  </a:cubicBezTo>
                  <a:lnTo>
                    <a:pt x="1" y="179"/>
                  </a:lnTo>
                  <a:lnTo>
                    <a:pt x="1" y="191"/>
                  </a:lnTo>
                  <a:lnTo>
                    <a:pt x="132" y="191"/>
                  </a:lnTo>
                  <a:lnTo>
                    <a:pt x="132" y="179"/>
                  </a:lnTo>
                  <a:lnTo>
                    <a:pt x="132" y="167"/>
                  </a:lnTo>
                  <a:lnTo>
                    <a:pt x="132" y="143"/>
                  </a:lnTo>
                  <a:lnTo>
                    <a:pt x="108" y="131"/>
                  </a:lnTo>
                  <a:cubicBezTo>
                    <a:pt x="108" y="125"/>
                    <a:pt x="114" y="125"/>
                    <a:pt x="120" y="125"/>
                  </a:cubicBezTo>
                  <a:cubicBezTo>
                    <a:pt x="126" y="125"/>
                    <a:pt x="132" y="125"/>
                    <a:pt x="132" y="119"/>
                  </a:cubicBezTo>
                  <a:cubicBezTo>
                    <a:pt x="132" y="107"/>
                    <a:pt x="132" y="107"/>
                    <a:pt x="108" y="107"/>
                  </a:cubicBezTo>
                  <a:lnTo>
                    <a:pt x="108" y="83"/>
                  </a:lnTo>
                  <a:lnTo>
                    <a:pt x="96" y="72"/>
                  </a:lnTo>
                  <a:lnTo>
                    <a:pt x="96" y="60"/>
                  </a:lnTo>
                  <a:cubicBezTo>
                    <a:pt x="96" y="48"/>
                    <a:pt x="84" y="24"/>
                    <a:pt x="96" y="24"/>
                  </a:cubicBezTo>
                  <a:cubicBezTo>
                    <a:pt x="72" y="0"/>
                    <a:pt x="49" y="0"/>
                    <a:pt x="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1" name="Google Shape;3181;p3"/>
            <p:cNvSpPr/>
            <p:nvPr/>
          </p:nvSpPr>
          <p:spPr>
            <a:xfrm>
              <a:off x="2905125" y="2109925"/>
              <a:ext cx="167300" cy="37700"/>
            </a:xfrm>
            <a:custGeom>
              <a:avLst/>
              <a:gdLst/>
              <a:ahLst/>
              <a:cxnLst/>
              <a:rect l="l" t="t" r="r" b="b"/>
              <a:pathLst>
                <a:path w="6692" h="1508" extrusionOk="0">
                  <a:moveTo>
                    <a:pt x="960" y="0"/>
                  </a:moveTo>
                  <a:cubicBezTo>
                    <a:pt x="851" y="0"/>
                    <a:pt x="744" y="6"/>
                    <a:pt x="643" y="24"/>
                  </a:cubicBezTo>
                  <a:cubicBezTo>
                    <a:pt x="429" y="60"/>
                    <a:pt x="214" y="167"/>
                    <a:pt x="95" y="357"/>
                  </a:cubicBezTo>
                  <a:cubicBezTo>
                    <a:pt x="60" y="405"/>
                    <a:pt x="36" y="441"/>
                    <a:pt x="12" y="536"/>
                  </a:cubicBezTo>
                  <a:cubicBezTo>
                    <a:pt x="0" y="607"/>
                    <a:pt x="0" y="667"/>
                    <a:pt x="0" y="714"/>
                  </a:cubicBezTo>
                  <a:cubicBezTo>
                    <a:pt x="0" y="774"/>
                    <a:pt x="36" y="810"/>
                    <a:pt x="48" y="857"/>
                  </a:cubicBezTo>
                  <a:cubicBezTo>
                    <a:pt x="57" y="866"/>
                    <a:pt x="63" y="872"/>
                    <a:pt x="65" y="872"/>
                  </a:cubicBezTo>
                  <a:cubicBezTo>
                    <a:pt x="70" y="872"/>
                    <a:pt x="67" y="858"/>
                    <a:pt x="60" y="822"/>
                  </a:cubicBezTo>
                  <a:cubicBezTo>
                    <a:pt x="36" y="762"/>
                    <a:pt x="12" y="619"/>
                    <a:pt x="60" y="500"/>
                  </a:cubicBezTo>
                  <a:cubicBezTo>
                    <a:pt x="107" y="381"/>
                    <a:pt x="155" y="333"/>
                    <a:pt x="179" y="286"/>
                  </a:cubicBezTo>
                  <a:cubicBezTo>
                    <a:pt x="226" y="238"/>
                    <a:pt x="274" y="179"/>
                    <a:pt x="393" y="131"/>
                  </a:cubicBezTo>
                  <a:cubicBezTo>
                    <a:pt x="512" y="71"/>
                    <a:pt x="583" y="71"/>
                    <a:pt x="643" y="60"/>
                  </a:cubicBezTo>
                  <a:cubicBezTo>
                    <a:pt x="702" y="36"/>
                    <a:pt x="774" y="36"/>
                    <a:pt x="905" y="36"/>
                  </a:cubicBezTo>
                  <a:cubicBezTo>
                    <a:pt x="1179" y="36"/>
                    <a:pt x="1179" y="36"/>
                    <a:pt x="1464" y="71"/>
                  </a:cubicBezTo>
                  <a:cubicBezTo>
                    <a:pt x="1726" y="95"/>
                    <a:pt x="1726" y="95"/>
                    <a:pt x="2012" y="143"/>
                  </a:cubicBezTo>
                  <a:lnTo>
                    <a:pt x="2548" y="238"/>
                  </a:lnTo>
                  <a:cubicBezTo>
                    <a:pt x="2810" y="298"/>
                    <a:pt x="2810" y="286"/>
                    <a:pt x="3084" y="357"/>
                  </a:cubicBezTo>
                  <a:cubicBezTo>
                    <a:pt x="3346" y="417"/>
                    <a:pt x="3346" y="417"/>
                    <a:pt x="3620" y="488"/>
                  </a:cubicBezTo>
                  <a:cubicBezTo>
                    <a:pt x="3881" y="560"/>
                    <a:pt x="3881" y="560"/>
                    <a:pt x="4143" y="655"/>
                  </a:cubicBezTo>
                  <a:cubicBezTo>
                    <a:pt x="4405" y="738"/>
                    <a:pt x="4405" y="726"/>
                    <a:pt x="4655" y="822"/>
                  </a:cubicBezTo>
                  <a:cubicBezTo>
                    <a:pt x="4917" y="905"/>
                    <a:pt x="6358" y="1441"/>
                    <a:pt x="6406" y="1453"/>
                  </a:cubicBezTo>
                  <a:lnTo>
                    <a:pt x="6584" y="1500"/>
                  </a:lnTo>
                  <a:cubicBezTo>
                    <a:pt x="6606" y="1505"/>
                    <a:pt x="6621" y="1507"/>
                    <a:pt x="6630" y="1507"/>
                  </a:cubicBezTo>
                  <a:cubicBezTo>
                    <a:pt x="6691" y="1507"/>
                    <a:pt x="6549" y="1422"/>
                    <a:pt x="6477" y="1381"/>
                  </a:cubicBezTo>
                  <a:lnTo>
                    <a:pt x="6382" y="1334"/>
                  </a:lnTo>
                  <a:cubicBezTo>
                    <a:pt x="6346" y="1322"/>
                    <a:pt x="5989" y="1191"/>
                    <a:pt x="5727" y="1095"/>
                  </a:cubicBezTo>
                  <a:cubicBezTo>
                    <a:pt x="5477" y="1012"/>
                    <a:pt x="5477" y="1012"/>
                    <a:pt x="5215" y="917"/>
                  </a:cubicBezTo>
                  <a:cubicBezTo>
                    <a:pt x="4941" y="833"/>
                    <a:pt x="4941" y="833"/>
                    <a:pt x="4691" y="738"/>
                  </a:cubicBezTo>
                  <a:cubicBezTo>
                    <a:pt x="4417" y="655"/>
                    <a:pt x="4417" y="667"/>
                    <a:pt x="4155" y="583"/>
                  </a:cubicBezTo>
                  <a:cubicBezTo>
                    <a:pt x="3881" y="500"/>
                    <a:pt x="3905" y="476"/>
                    <a:pt x="3631" y="417"/>
                  </a:cubicBezTo>
                  <a:cubicBezTo>
                    <a:pt x="3369" y="333"/>
                    <a:pt x="3369" y="357"/>
                    <a:pt x="3096" y="286"/>
                  </a:cubicBezTo>
                  <a:lnTo>
                    <a:pt x="2560" y="167"/>
                  </a:lnTo>
                  <a:cubicBezTo>
                    <a:pt x="2298" y="119"/>
                    <a:pt x="2298" y="119"/>
                    <a:pt x="2012" y="83"/>
                  </a:cubicBezTo>
                  <a:cubicBezTo>
                    <a:pt x="1738" y="36"/>
                    <a:pt x="1738" y="60"/>
                    <a:pt x="1464" y="24"/>
                  </a:cubicBezTo>
                  <a:cubicBezTo>
                    <a:pt x="1381" y="24"/>
                    <a:pt x="1286" y="12"/>
                    <a:pt x="1286" y="12"/>
                  </a:cubicBezTo>
                  <a:cubicBezTo>
                    <a:pt x="1179" y="6"/>
                    <a:pt x="1069" y="0"/>
                    <a:pt x="9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2" name="Google Shape;3182;p3"/>
            <p:cNvSpPr/>
            <p:nvPr/>
          </p:nvSpPr>
          <p:spPr>
            <a:xfrm>
              <a:off x="4027300" y="2487300"/>
              <a:ext cx="51600" cy="65250"/>
            </a:xfrm>
            <a:custGeom>
              <a:avLst/>
              <a:gdLst/>
              <a:ahLst/>
              <a:cxnLst/>
              <a:rect l="l" t="t" r="r" b="b"/>
              <a:pathLst>
                <a:path w="2064" h="2610" extrusionOk="0">
                  <a:moveTo>
                    <a:pt x="2036" y="1"/>
                  </a:moveTo>
                  <a:cubicBezTo>
                    <a:pt x="2009" y="1"/>
                    <a:pt x="1967" y="28"/>
                    <a:pt x="1952" y="50"/>
                  </a:cubicBezTo>
                  <a:lnTo>
                    <a:pt x="1916" y="85"/>
                  </a:lnTo>
                  <a:cubicBezTo>
                    <a:pt x="1905" y="97"/>
                    <a:pt x="1821" y="252"/>
                    <a:pt x="1762" y="347"/>
                  </a:cubicBezTo>
                  <a:cubicBezTo>
                    <a:pt x="1702" y="455"/>
                    <a:pt x="1702" y="455"/>
                    <a:pt x="1619" y="562"/>
                  </a:cubicBezTo>
                  <a:cubicBezTo>
                    <a:pt x="1559" y="669"/>
                    <a:pt x="1559" y="669"/>
                    <a:pt x="1488" y="764"/>
                  </a:cubicBezTo>
                  <a:cubicBezTo>
                    <a:pt x="1416" y="871"/>
                    <a:pt x="1428" y="871"/>
                    <a:pt x="1357" y="978"/>
                  </a:cubicBezTo>
                  <a:cubicBezTo>
                    <a:pt x="1285" y="1086"/>
                    <a:pt x="1262" y="1062"/>
                    <a:pt x="1190" y="1169"/>
                  </a:cubicBezTo>
                  <a:cubicBezTo>
                    <a:pt x="1119" y="1264"/>
                    <a:pt x="1119" y="1276"/>
                    <a:pt x="1047" y="1359"/>
                  </a:cubicBezTo>
                  <a:cubicBezTo>
                    <a:pt x="964" y="1467"/>
                    <a:pt x="964" y="1467"/>
                    <a:pt x="893" y="1562"/>
                  </a:cubicBezTo>
                  <a:cubicBezTo>
                    <a:pt x="821" y="1657"/>
                    <a:pt x="821" y="1657"/>
                    <a:pt x="750" y="1752"/>
                  </a:cubicBezTo>
                  <a:cubicBezTo>
                    <a:pt x="666" y="1836"/>
                    <a:pt x="666" y="1859"/>
                    <a:pt x="595" y="1943"/>
                  </a:cubicBezTo>
                  <a:lnTo>
                    <a:pt x="535" y="2002"/>
                  </a:lnTo>
                  <a:cubicBezTo>
                    <a:pt x="416" y="2157"/>
                    <a:pt x="285" y="2288"/>
                    <a:pt x="166" y="2431"/>
                  </a:cubicBezTo>
                  <a:lnTo>
                    <a:pt x="107" y="2491"/>
                  </a:lnTo>
                  <a:cubicBezTo>
                    <a:pt x="95" y="2526"/>
                    <a:pt x="71" y="2538"/>
                    <a:pt x="59" y="2550"/>
                  </a:cubicBezTo>
                  <a:cubicBezTo>
                    <a:pt x="48" y="2572"/>
                    <a:pt x="37" y="2584"/>
                    <a:pt x="17" y="2604"/>
                  </a:cubicBezTo>
                  <a:lnTo>
                    <a:pt x="17" y="2604"/>
                  </a:lnTo>
                  <a:cubicBezTo>
                    <a:pt x="22" y="2602"/>
                    <a:pt x="28" y="2600"/>
                    <a:pt x="35" y="2598"/>
                  </a:cubicBezTo>
                  <a:cubicBezTo>
                    <a:pt x="59" y="2586"/>
                    <a:pt x="107" y="2538"/>
                    <a:pt x="154" y="2502"/>
                  </a:cubicBezTo>
                  <a:cubicBezTo>
                    <a:pt x="226" y="2419"/>
                    <a:pt x="238" y="2419"/>
                    <a:pt x="309" y="2336"/>
                  </a:cubicBezTo>
                  <a:cubicBezTo>
                    <a:pt x="404" y="2240"/>
                    <a:pt x="404" y="2240"/>
                    <a:pt x="476" y="2157"/>
                  </a:cubicBezTo>
                  <a:cubicBezTo>
                    <a:pt x="547" y="2062"/>
                    <a:pt x="571" y="2050"/>
                    <a:pt x="643" y="1955"/>
                  </a:cubicBezTo>
                  <a:cubicBezTo>
                    <a:pt x="714" y="1871"/>
                    <a:pt x="726" y="1859"/>
                    <a:pt x="809" y="1776"/>
                  </a:cubicBezTo>
                  <a:cubicBezTo>
                    <a:pt x="881" y="1693"/>
                    <a:pt x="881" y="1693"/>
                    <a:pt x="964" y="1586"/>
                  </a:cubicBezTo>
                  <a:cubicBezTo>
                    <a:pt x="1047" y="1490"/>
                    <a:pt x="1357" y="1097"/>
                    <a:pt x="1428" y="1002"/>
                  </a:cubicBezTo>
                  <a:cubicBezTo>
                    <a:pt x="1500" y="907"/>
                    <a:pt x="1488" y="907"/>
                    <a:pt x="1559" y="800"/>
                  </a:cubicBezTo>
                  <a:cubicBezTo>
                    <a:pt x="1643" y="705"/>
                    <a:pt x="1643" y="693"/>
                    <a:pt x="1714" y="609"/>
                  </a:cubicBezTo>
                  <a:cubicBezTo>
                    <a:pt x="1786" y="502"/>
                    <a:pt x="1774" y="502"/>
                    <a:pt x="1845" y="395"/>
                  </a:cubicBezTo>
                  <a:cubicBezTo>
                    <a:pt x="1916" y="288"/>
                    <a:pt x="2024" y="133"/>
                    <a:pt x="2024" y="109"/>
                  </a:cubicBezTo>
                  <a:cubicBezTo>
                    <a:pt x="2036" y="85"/>
                    <a:pt x="2036" y="50"/>
                    <a:pt x="2059" y="38"/>
                  </a:cubicBezTo>
                  <a:cubicBezTo>
                    <a:pt x="2064" y="11"/>
                    <a:pt x="2053" y="1"/>
                    <a:pt x="2036" y="1"/>
                  </a:cubicBezTo>
                  <a:close/>
                  <a:moveTo>
                    <a:pt x="17" y="2604"/>
                  </a:moveTo>
                  <a:lnTo>
                    <a:pt x="17" y="2604"/>
                  </a:lnTo>
                  <a:cubicBezTo>
                    <a:pt x="0" y="2610"/>
                    <a:pt x="2" y="2610"/>
                    <a:pt x="11" y="2610"/>
                  </a:cubicBezTo>
                  <a:cubicBezTo>
                    <a:pt x="14" y="2608"/>
                    <a:pt x="15" y="2606"/>
                    <a:pt x="17" y="2604"/>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3" name="Google Shape;3183;p3"/>
            <p:cNvSpPr/>
            <p:nvPr/>
          </p:nvSpPr>
          <p:spPr>
            <a:xfrm>
              <a:off x="4231475" y="2563225"/>
              <a:ext cx="15200" cy="70500"/>
            </a:xfrm>
            <a:custGeom>
              <a:avLst/>
              <a:gdLst/>
              <a:ahLst/>
              <a:cxnLst/>
              <a:rect l="l" t="t" r="r" b="b"/>
              <a:pathLst>
                <a:path w="608" h="2820" extrusionOk="0">
                  <a:moveTo>
                    <a:pt x="575" y="0"/>
                  </a:moveTo>
                  <a:cubicBezTo>
                    <a:pt x="552" y="0"/>
                    <a:pt x="521" y="39"/>
                    <a:pt x="512" y="73"/>
                  </a:cubicBezTo>
                  <a:cubicBezTo>
                    <a:pt x="512" y="85"/>
                    <a:pt x="500" y="96"/>
                    <a:pt x="500" y="108"/>
                  </a:cubicBezTo>
                  <a:cubicBezTo>
                    <a:pt x="500" y="132"/>
                    <a:pt x="477" y="275"/>
                    <a:pt x="465" y="382"/>
                  </a:cubicBezTo>
                  <a:lnTo>
                    <a:pt x="441" y="585"/>
                  </a:lnTo>
                  <a:lnTo>
                    <a:pt x="405" y="799"/>
                  </a:lnTo>
                  <a:lnTo>
                    <a:pt x="381" y="1001"/>
                  </a:lnTo>
                  <a:cubicBezTo>
                    <a:pt x="357" y="1108"/>
                    <a:pt x="346" y="1108"/>
                    <a:pt x="310" y="1216"/>
                  </a:cubicBezTo>
                  <a:cubicBezTo>
                    <a:pt x="298" y="1323"/>
                    <a:pt x="298" y="1335"/>
                    <a:pt x="286" y="1418"/>
                  </a:cubicBezTo>
                  <a:cubicBezTo>
                    <a:pt x="274" y="1525"/>
                    <a:pt x="274" y="1525"/>
                    <a:pt x="238" y="1632"/>
                  </a:cubicBezTo>
                  <a:lnTo>
                    <a:pt x="215" y="1835"/>
                  </a:lnTo>
                  <a:cubicBezTo>
                    <a:pt x="191" y="1942"/>
                    <a:pt x="191" y="1954"/>
                    <a:pt x="167" y="2049"/>
                  </a:cubicBezTo>
                  <a:cubicBezTo>
                    <a:pt x="167" y="2073"/>
                    <a:pt x="155" y="2121"/>
                    <a:pt x="155" y="2121"/>
                  </a:cubicBezTo>
                  <a:cubicBezTo>
                    <a:pt x="119" y="2287"/>
                    <a:pt x="96" y="2454"/>
                    <a:pt x="48" y="2609"/>
                  </a:cubicBezTo>
                  <a:cubicBezTo>
                    <a:pt x="48" y="2632"/>
                    <a:pt x="36" y="2656"/>
                    <a:pt x="36" y="2692"/>
                  </a:cubicBezTo>
                  <a:cubicBezTo>
                    <a:pt x="36" y="2716"/>
                    <a:pt x="24" y="2728"/>
                    <a:pt x="24" y="2752"/>
                  </a:cubicBezTo>
                  <a:cubicBezTo>
                    <a:pt x="24" y="2763"/>
                    <a:pt x="24" y="2775"/>
                    <a:pt x="0" y="2811"/>
                  </a:cubicBezTo>
                  <a:cubicBezTo>
                    <a:pt x="12" y="2817"/>
                    <a:pt x="21" y="2820"/>
                    <a:pt x="27" y="2820"/>
                  </a:cubicBezTo>
                  <a:cubicBezTo>
                    <a:pt x="33" y="2820"/>
                    <a:pt x="36" y="2817"/>
                    <a:pt x="36" y="2811"/>
                  </a:cubicBezTo>
                  <a:cubicBezTo>
                    <a:pt x="48" y="2775"/>
                    <a:pt x="60" y="2728"/>
                    <a:pt x="84" y="2692"/>
                  </a:cubicBezTo>
                  <a:lnTo>
                    <a:pt x="143" y="2478"/>
                  </a:lnTo>
                  <a:cubicBezTo>
                    <a:pt x="167" y="2371"/>
                    <a:pt x="167" y="2371"/>
                    <a:pt x="179" y="2275"/>
                  </a:cubicBezTo>
                  <a:cubicBezTo>
                    <a:pt x="191" y="2180"/>
                    <a:pt x="191" y="2156"/>
                    <a:pt x="226" y="2061"/>
                  </a:cubicBezTo>
                  <a:cubicBezTo>
                    <a:pt x="238" y="1978"/>
                    <a:pt x="262" y="1942"/>
                    <a:pt x="286" y="1859"/>
                  </a:cubicBezTo>
                  <a:cubicBezTo>
                    <a:pt x="322" y="1751"/>
                    <a:pt x="322" y="1751"/>
                    <a:pt x="334" y="1644"/>
                  </a:cubicBezTo>
                  <a:cubicBezTo>
                    <a:pt x="346" y="1537"/>
                    <a:pt x="346" y="1537"/>
                    <a:pt x="381" y="1442"/>
                  </a:cubicBezTo>
                  <a:cubicBezTo>
                    <a:pt x="393" y="1335"/>
                    <a:pt x="453" y="1120"/>
                    <a:pt x="465" y="1025"/>
                  </a:cubicBezTo>
                  <a:lnTo>
                    <a:pt x="488" y="811"/>
                  </a:lnTo>
                  <a:cubicBezTo>
                    <a:pt x="512" y="704"/>
                    <a:pt x="524" y="704"/>
                    <a:pt x="536" y="608"/>
                  </a:cubicBezTo>
                  <a:cubicBezTo>
                    <a:pt x="548" y="501"/>
                    <a:pt x="607" y="108"/>
                    <a:pt x="607" y="96"/>
                  </a:cubicBezTo>
                  <a:cubicBezTo>
                    <a:pt x="607" y="73"/>
                    <a:pt x="607" y="49"/>
                    <a:pt x="596" y="25"/>
                  </a:cubicBezTo>
                  <a:cubicBezTo>
                    <a:pt x="592" y="7"/>
                    <a:pt x="584" y="0"/>
                    <a:pt x="5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4" name="Google Shape;3184;p3"/>
            <p:cNvSpPr/>
            <p:nvPr/>
          </p:nvSpPr>
          <p:spPr>
            <a:xfrm>
              <a:off x="4218975" y="2572975"/>
              <a:ext cx="10725" cy="44900"/>
            </a:xfrm>
            <a:custGeom>
              <a:avLst/>
              <a:gdLst/>
              <a:ahLst/>
              <a:cxnLst/>
              <a:rect l="l" t="t" r="r" b="b"/>
              <a:pathLst>
                <a:path w="429" h="1796" extrusionOk="0">
                  <a:moveTo>
                    <a:pt x="395" y="1"/>
                  </a:moveTo>
                  <a:cubicBezTo>
                    <a:pt x="372" y="1"/>
                    <a:pt x="338" y="23"/>
                    <a:pt x="322" y="40"/>
                  </a:cubicBezTo>
                  <a:cubicBezTo>
                    <a:pt x="322" y="52"/>
                    <a:pt x="310" y="52"/>
                    <a:pt x="310" y="64"/>
                  </a:cubicBezTo>
                  <a:cubicBezTo>
                    <a:pt x="310" y="76"/>
                    <a:pt x="310" y="76"/>
                    <a:pt x="298" y="99"/>
                  </a:cubicBezTo>
                  <a:cubicBezTo>
                    <a:pt x="286" y="159"/>
                    <a:pt x="286" y="171"/>
                    <a:pt x="286" y="230"/>
                  </a:cubicBezTo>
                  <a:cubicBezTo>
                    <a:pt x="262" y="302"/>
                    <a:pt x="262" y="302"/>
                    <a:pt x="250" y="361"/>
                  </a:cubicBezTo>
                  <a:cubicBezTo>
                    <a:pt x="238" y="421"/>
                    <a:pt x="238" y="433"/>
                    <a:pt x="238" y="492"/>
                  </a:cubicBezTo>
                  <a:cubicBezTo>
                    <a:pt x="226" y="576"/>
                    <a:pt x="238" y="576"/>
                    <a:pt x="226" y="635"/>
                  </a:cubicBezTo>
                  <a:cubicBezTo>
                    <a:pt x="203" y="695"/>
                    <a:pt x="191" y="695"/>
                    <a:pt x="179" y="766"/>
                  </a:cubicBezTo>
                  <a:cubicBezTo>
                    <a:pt x="167" y="826"/>
                    <a:pt x="167" y="838"/>
                    <a:pt x="167" y="897"/>
                  </a:cubicBezTo>
                  <a:cubicBezTo>
                    <a:pt x="143" y="969"/>
                    <a:pt x="143" y="969"/>
                    <a:pt x="131" y="1028"/>
                  </a:cubicBezTo>
                  <a:cubicBezTo>
                    <a:pt x="119" y="1111"/>
                    <a:pt x="131" y="1111"/>
                    <a:pt x="119" y="1159"/>
                  </a:cubicBezTo>
                  <a:cubicBezTo>
                    <a:pt x="107" y="1219"/>
                    <a:pt x="107" y="1242"/>
                    <a:pt x="107" y="1302"/>
                  </a:cubicBezTo>
                  <a:cubicBezTo>
                    <a:pt x="107" y="1314"/>
                    <a:pt x="107" y="1326"/>
                    <a:pt x="84" y="1338"/>
                  </a:cubicBezTo>
                  <a:cubicBezTo>
                    <a:pt x="72" y="1445"/>
                    <a:pt x="60" y="1552"/>
                    <a:pt x="24" y="1659"/>
                  </a:cubicBezTo>
                  <a:cubicBezTo>
                    <a:pt x="24" y="1671"/>
                    <a:pt x="24" y="1683"/>
                    <a:pt x="12" y="1707"/>
                  </a:cubicBezTo>
                  <a:cubicBezTo>
                    <a:pt x="12" y="1719"/>
                    <a:pt x="12" y="1731"/>
                    <a:pt x="0" y="1742"/>
                  </a:cubicBezTo>
                  <a:lnTo>
                    <a:pt x="0" y="1790"/>
                  </a:lnTo>
                  <a:cubicBezTo>
                    <a:pt x="8" y="1790"/>
                    <a:pt x="16" y="1795"/>
                    <a:pt x="20" y="1795"/>
                  </a:cubicBezTo>
                  <a:cubicBezTo>
                    <a:pt x="23" y="1795"/>
                    <a:pt x="24" y="1794"/>
                    <a:pt x="24" y="1790"/>
                  </a:cubicBezTo>
                  <a:cubicBezTo>
                    <a:pt x="36" y="1778"/>
                    <a:pt x="60" y="1742"/>
                    <a:pt x="60" y="1719"/>
                  </a:cubicBezTo>
                  <a:cubicBezTo>
                    <a:pt x="72" y="1659"/>
                    <a:pt x="95" y="1528"/>
                    <a:pt x="119" y="1445"/>
                  </a:cubicBezTo>
                  <a:cubicBezTo>
                    <a:pt x="131" y="1385"/>
                    <a:pt x="131" y="1373"/>
                    <a:pt x="143" y="1314"/>
                  </a:cubicBezTo>
                  <a:cubicBezTo>
                    <a:pt x="167" y="1254"/>
                    <a:pt x="179" y="1242"/>
                    <a:pt x="191" y="1183"/>
                  </a:cubicBezTo>
                  <a:cubicBezTo>
                    <a:pt x="203" y="1123"/>
                    <a:pt x="203" y="1111"/>
                    <a:pt x="226" y="1052"/>
                  </a:cubicBezTo>
                  <a:cubicBezTo>
                    <a:pt x="238" y="992"/>
                    <a:pt x="238" y="969"/>
                    <a:pt x="250" y="909"/>
                  </a:cubicBezTo>
                  <a:cubicBezTo>
                    <a:pt x="262" y="849"/>
                    <a:pt x="298" y="707"/>
                    <a:pt x="310" y="647"/>
                  </a:cubicBezTo>
                  <a:cubicBezTo>
                    <a:pt x="322" y="576"/>
                    <a:pt x="310" y="576"/>
                    <a:pt x="322" y="516"/>
                  </a:cubicBezTo>
                  <a:cubicBezTo>
                    <a:pt x="345" y="457"/>
                    <a:pt x="345" y="433"/>
                    <a:pt x="357" y="373"/>
                  </a:cubicBezTo>
                  <a:cubicBezTo>
                    <a:pt x="369" y="314"/>
                    <a:pt x="369" y="302"/>
                    <a:pt x="381" y="242"/>
                  </a:cubicBezTo>
                  <a:cubicBezTo>
                    <a:pt x="405" y="171"/>
                    <a:pt x="405" y="171"/>
                    <a:pt x="417" y="111"/>
                  </a:cubicBezTo>
                  <a:cubicBezTo>
                    <a:pt x="417" y="99"/>
                    <a:pt x="429" y="76"/>
                    <a:pt x="429" y="64"/>
                  </a:cubicBezTo>
                  <a:cubicBezTo>
                    <a:pt x="429" y="52"/>
                    <a:pt x="429" y="40"/>
                    <a:pt x="417" y="16"/>
                  </a:cubicBezTo>
                  <a:cubicBezTo>
                    <a:pt x="413" y="5"/>
                    <a:pt x="405" y="1"/>
                    <a:pt x="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5" name="Google Shape;3185;p3"/>
            <p:cNvSpPr/>
            <p:nvPr/>
          </p:nvSpPr>
          <p:spPr>
            <a:xfrm>
              <a:off x="4204675" y="2573650"/>
              <a:ext cx="11925" cy="35700"/>
            </a:xfrm>
            <a:custGeom>
              <a:avLst/>
              <a:gdLst/>
              <a:ahLst/>
              <a:cxnLst/>
              <a:rect l="l" t="t" r="r" b="b"/>
              <a:pathLst>
                <a:path w="477" h="1428" extrusionOk="0">
                  <a:moveTo>
                    <a:pt x="436" y="1"/>
                  </a:moveTo>
                  <a:cubicBezTo>
                    <a:pt x="415" y="1"/>
                    <a:pt x="389" y="17"/>
                    <a:pt x="382" y="25"/>
                  </a:cubicBezTo>
                  <a:lnTo>
                    <a:pt x="358" y="37"/>
                  </a:lnTo>
                  <a:cubicBezTo>
                    <a:pt x="358" y="49"/>
                    <a:pt x="358" y="49"/>
                    <a:pt x="346" y="72"/>
                  </a:cubicBezTo>
                  <a:cubicBezTo>
                    <a:pt x="334" y="108"/>
                    <a:pt x="334" y="132"/>
                    <a:pt x="322" y="168"/>
                  </a:cubicBezTo>
                  <a:cubicBezTo>
                    <a:pt x="298" y="227"/>
                    <a:pt x="298" y="227"/>
                    <a:pt x="286" y="275"/>
                  </a:cubicBezTo>
                  <a:cubicBezTo>
                    <a:pt x="275" y="322"/>
                    <a:pt x="275" y="334"/>
                    <a:pt x="263" y="382"/>
                  </a:cubicBezTo>
                  <a:cubicBezTo>
                    <a:pt x="239" y="441"/>
                    <a:pt x="263" y="441"/>
                    <a:pt x="239" y="489"/>
                  </a:cubicBezTo>
                  <a:cubicBezTo>
                    <a:pt x="227" y="549"/>
                    <a:pt x="215" y="525"/>
                    <a:pt x="203" y="584"/>
                  </a:cubicBezTo>
                  <a:cubicBezTo>
                    <a:pt x="179" y="632"/>
                    <a:pt x="179" y="644"/>
                    <a:pt x="179" y="691"/>
                  </a:cubicBezTo>
                  <a:cubicBezTo>
                    <a:pt x="167" y="751"/>
                    <a:pt x="167" y="751"/>
                    <a:pt x="155" y="799"/>
                  </a:cubicBezTo>
                  <a:cubicBezTo>
                    <a:pt x="144" y="858"/>
                    <a:pt x="155" y="858"/>
                    <a:pt x="144" y="906"/>
                  </a:cubicBezTo>
                  <a:cubicBezTo>
                    <a:pt x="120" y="942"/>
                    <a:pt x="120" y="965"/>
                    <a:pt x="108" y="1001"/>
                  </a:cubicBezTo>
                  <a:cubicBezTo>
                    <a:pt x="108" y="1025"/>
                    <a:pt x="96" y="1037"/>
                    <a:pt x="96" y="1037"/>
                  </a:cubicBezTo>
                  <a:cubicBezTo>
                    <a:pt x="84" y="1120"/>
                    <a:pt x="60" y="1215"/>
                    <a:pt x="36" y="1287"/>
                  </a:cubicBezTo>
                  <a:cubicBezTo>
                    <a:pt x="36" y="1299"/>
                    <a:pt x="36" y="1323"/>
                    <a:pt x="25" y="1323"/>
                  </a:cubicBezTo>
                  <a:cubicBezTo>
                    <a:pt x="25" y="1334"/>
                    <a:pt x="25" y="1334"/>
                    <a:pt x="1" y="1346"/>
                  </a:cubicBezTo>
                  <a:lnTo>
                    <a:pt x="1" y="1382"/>
                  </a:lnTo>
                  <a:cubicBezTo>
                    <a:pt x="26" y="1408"/>
                    <a:pt x="40" y="1427"/>
                    <a:pt x="45" y="1427"/>
                  </a:cubicBezTo>
                  <a:cubicBezTo>
                    <a:pt x="47" y="1427"/>
                    <a:pt x="48" y="1424"/>
                    <a:pt x="48" y="1418"/>
                  </a:cubicBezTo>
                  <a:cubicBezTo>
                    <a:pt x="60" y="1406"/>
                    <a:pt x="84" y="1394"/>
                    <a:pt x="84" y="1358"/>
                  </a:cubicBezTo>
                  <a:cubicBezTo>
                    <a:pt x="96" y="1323"/>
                    <a:pt x="120" y="1203"/>
                    <a:pt x="144" y="1156"/>
                  </a:cubicBezTo>
                  <a:cubicBezTo>
                    <a:pt x="155" y="1108"/>
                    <a:pt x="155" y="1084"/>
                    <a:pt x="167" y="1049"/>
                  </a:cubicBezTo>
                  <a:cubicBezTo>
                    <a:pt x="179" y="989"/>
                    <a:pt x="179" y="989"/>
                    <a:pt x="215" y="942"/>
                  </a:cubicBezTo>
                  <a:cubicBezTo>
                    <a:pt x="227" y="882"/>
                    <a:pt x="227" y="882"/>
                    <a:pt x="239" y="846"/>
                  </a:cubicBezTo>
                  <a:cubicBezTo>
                    <a:pt x="263" y="799"/>
                    <a:pt x="263" y="787"/>
                    <a:pt x="275" y="739"/>
                  </a:cubicBezTo>
                  <a:cubicBezTo>
                    <a:pt x="286" y="691"/>
                    <a:pt x="334" y="572"/>
                    <a:pt x="346" y="525"/>
                  </a:cubicBezTo>
                  <a:cubicBezTo>
                    <a:pt x="358" y="465"/>
                    <a:pt x="346" y="465"/>
                    <a:pt x="358" y="430"/>
                  </a:cubicBezTo>
                  <a:cubicBezTo>
                    <a:pt x="382" y="382"/>
                    <a:pt x="394" y="370"/>
                    <a:pt x="406" y="322"/>
                  </a:cubicBezTo>
                  <a:cubicBezTo>
                    <a:pt x="417" y="263"/>
                    <a:pt x="417" y="263"/>
                    <a:pt x="441" y="215"/>
                  </a:cubicBezTo>
                  <a:cubicBezTo>
                    <a:pt x="453" y="156"/>
                    <a:pt x="453" y="156"/>
                    <a:pt x="465" y="108"/>
                  </a:cubicBezTo>
                  <a:cubicBezTo>
                    <a:pt x="465" y="96"/>
                    <a:pt x="477" y="84"/>
                    <a:pt x="477" y="72"/>
                  </a:cubicBezTo>
                  <a:cubicBezTo>
                    <a:pt x="477" y="49"/>
                    <a:pt x="477" y="37"/>
                    <a:pt x="465" y="25"/>
                  </a:cubicBezTo>
                  <a:cubicBezTo>
                    <a:pt x="461" y="7"/>
                    <a:pt x="449" y="1"/>
                    <a:pt x="4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6" name="Google Shape;3186;p3"/>
            <p:cNvSpPr/>
            <p:nvPr/>
          </p:nvSpPr>
          <p:spPr>
            <a:xfrm>
              <a:off x="4189500" y="2570975"/>
              <a:ext cx="13125" cy="35750"/>
            </a:xfrm>
            <a:custGeom>
              <a:avLst/>
              <a:gdLst/>
              <a:ahLst/>
              <a:cxnLst/>
              <a:rect l="l" t="t" r="r" b="b"/>
              <a:pathLst>
                <a:path w="525" h="1430" extrusionOk="0">
                  <a:moveTo>
                    <a:pt x="495" y="1"/>
                  </a:moveTo>
                  <a:cubicBezTo>
                    <a:pt x="473" y="1"/>
                    <a:pt x="444" y="17"/>
                    <a:pt x="429" y="25"/>
                  </a:cubicBezTo>
                  <a:lnTo>
                    <a:pt x="417" y="36"/>
                  </a:lnTo>
                  <a:cubicBezTo>
                    <a:pt x="417" y="60"/>
                    <a:pt x="417" y="60"/>
                    <a:pt x="405" y="72"/>
                  </a:cubicBezTo>
                  <a:cubicBezTo>
                    <a:pt x="393" y="120"/>
                    <a:pt x="393" y="132"/>
                    <a:pt x="370" y="179"/>
                  </a:cubicBezTo>
                  <a:cubicBezTo>
                    <a:pt x="358" y="239"/>
                    <a:pt x="358" y="239"/>
                    <a:pt x="346" y="275"/>
                  </a:cubicBezTo>
                  <a:cubicBezTo>
                    <a:pt x="334" y="322"/>
                    <a:pt x="334" y="334"/>
                    <a:pt x="310" y="382"/>
                  </a:cubicBezTo>
                  <a:cubicBezTo>
                    <a:pt x="298" y="441"/>
                    <a:pt x="298" y="441"/>
                    <a:pt x="286" y="489"/>
                  </a:cubicBezTo>
                  <a:cubicBezTo>
                    <a:pt x="274" y="548"/>
                    <a:pt x="251" y="537"/>
                    <a:pt x="239" y="596"/>
                  </a:cubicBezTo>
                  <a:cubicBezTo>
                    <a:pt x="227" y="632"/>
                    <a:pt x="227" y="656"/>
                    <a:pt x="215" y="691"/>
                  </a:cubicBezTo>
                  <a:cubicBezTo>
                    <a:pt x="191" y="751"/>
                    <a:pt x="191" y="751"/>
                    <a:pt x="179" y="798"/>
                  </a:cubicBezTo>
                  <a:cubicBezTo>
                    <a:pt x="167" y="858"/>
                    <a:pt x="167" y="858"/>
                    <a:pt x="155" y="906"/>
                  </a:cubicBezTo>
                  <a:cubicBezTo>
                    <a:pt x="131" y="953"/>
                    <a:pt x="131" y="965"/>
                    <a:pt x="120" y="1013"/>
                  </a:cubicBezTo>
                  <a:cubicBezTo>
                    <a:pt x="120" y="1025"/>
                    <a:pt x="108" y="1037"/>
                    <a:pt x="108" y="1037"/>
                  </a:cubicBezTo>
                  <a:cubicBezTo>
                    <a:pt x="72" y="1108"/>
                    <a:pt x="60" y="1203"/>
                    <a:pt x="36" y="1275"/>
                  </a:cubicBezTo>
                  <a:cubicBezTo>
                    <a:pt x="36" y="1287"/>
                    <a:pt x="36" y="1310"/>
                    <a:pt x="12" y="1310"/>
                  </a:cubicBezTo>
                  <a:cubicBezTo>
                    <a:pt x="12" y="1322"/>
                    <a:pt x="12" y="1322"/>
                    <a:pt x="0" y="1334"/>
                  </a:cubicBezTo>
                  <a:lnTo>
                    <a:pt x="0" y="1370"/>
                  </a:lnTo>
                  <a:cubicBezTo>
                    <a:pt x="36" y="1430"/>
                    <a:pt x="48" y="1430"/>
                    <a:pt x="48" y="1430"/>
                  </a:cubicBezTo>
                  <a:cubicBezTo>
                    <a:pt x="60" y="1406"/>
                    <a:pt x="72" y="1394"/>
                    <a:pt x="72" y="1370"/>
                  </a:cubicBezTo>
                  <a:cubicBezTo>
                    <a:pt x="84" y="1322"/>
                    <a:pt x="131" y="1215"/>
                    <a:pt x="155" y="1156"/>
                  </a:cubicBezTo>
                  <a:cubicBezTo>
                    <a:pt x="167" y="1108"/>
                    <a:pt x="167" y="1096"/>
                    <a:pt x="179" y="1049"/>
                  </a:cubicBezTo>
                  <a:cubicBezTo>
                    <a:pt x="191" y="1013"/>
                    <a:pt x="215" y="1013"/>
                    <a:pt x="227" y="953"/>
                  </a:cubicBezTo>
                  <a:cubicBezTo>
                    <a:pt x="239" y="906"/>
                    <a:pt x="239" y="894"/>
                    <a:pt x="274" y="846"/>
                  </a:cubicBezTo>
                  <a:cubicBezTo>
                    <a:pt x="286" y="798"/>
                    <a:pt x="286" y="787"/>
                    <a:pt x="298" y="739"/>
                  </a:cubicBezTo>
                  <a:cubicBezTo>
                    <a:pt x="310" y="691"/>
                    <a:pt x="358" y="596"/>
                    <a:pt x="370" y="537"/>
                  </a:cubicBezTo>
                  <a:cubicBezTo>
                    <a:pt x="381" y="489"/>
                    <a:pt x="381" y="477"/>
                    <a:pt x="405" y="429"/>
                  </a:cubicBezTo>
                  <a:cubicBezTo>
                    <a:pt x="417" y="382"/>
                    <a:pt x="429" y="370"/>
                    <a:pt x="453" y="322"/>
                  </a:cubicBezTo>
                  <a:cubicBezTo>
                    <a:pt x="465" y="275"/>
                    <a:pt x="465" y="263"/>
                    <a:pt x="477" y="215"/>
                  </a:cubicBezTo>
                  <a:cubicBezTo>
                    <a:pt x="489" y="179"/>
                    <a:pt x="489" y="156"/>
                    <a:pt x="512" y="120"/>
                  </a:cubicBezTo>
                  <a:cubicBezTo>
                    <a:pt x="512" y="96"/>
                    <a:pt x="524" y="84"/>
                    <a:pt x="524" y="72"/>
                  </a:cubicBezTo>
                  <a:lnTo>
                    <a:pt x="524" y="25"/>
                  </a:lnTo>
                  <a:cubicBezTo>
                    <a:pt x="520" y="7"/>
                    <a:pt x="509" y="1"/>
                    <a:pt x="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7" name="Google Shape;3187;p3"/>
            <p:cNvSpPr/>
            <p:nvPr/>
          </p:nvSpPr>
          <p:spPr>
            <a:xfrm>
              <a:off x="4172525" y="2564900"/>
              <a:ext cx="15800" cy="33800"/>
            </a:xfrm>
            <a:custGeom>
              <a:avLst/>
              <a:gdLst/>
              <a:ahLst/>
              <a:cxnLst/>
              <a:rect l="l" t="t" r="r" b="b"/>
              <a:pathLst>
                <a:path w="632" h="1352" extrusionOk="0">
                  <a:moveTo>
                    <a:pt x="599" y="1"/>
                  </a:moveTo>
                  <a:cubicBezTo>
                    <a:pt x="582" y="1"/>
                    <a:pt x="562" y="11"/>
                    <a:pt x="549" y="18"/>
                  </a:cubicBezTo>
                  <a:lnTo>
                    <a:pt x="525" y="29"/>
                  </a:lnTo>
                  <a:cubicBezTo>
                    <a:pt x="525" y="41"/>
                    <a:pt x="513" y="41"/>
                    <a:pt x="513" y="65"/>
                  </a:cubicBezTo>
                  <a:cubicBezTo>
                    <a:pt x="501" y="101"/>
                    <a:pt x="489" y="125"/>
                    <a:pt x="465" y="160"/>
                  </a:cubicBezTo>
                  <a:cubicBezTo>
                    <a:pt x="441" y="208"/>
                    <a:pt x="441" y="208"/>
                    <a:pt x="429" y="268"/>
                  </a:cubicBezTo>
                  <a:cubicBezTo>
                    <a:pt x="418" y="315"/>
                    <a:pt x="394" y="327"/>
                    <a:pt x="382" y="375"/>
                  </a:cubicBezTo>
                  <a:cubicBezTo>
                    <a:pt x="358" y="422"/>
                    <a:pt x="370" y="434"/>
                    <a:pt x="334" y="470"/>
                  </a:cubicBezTo>
                  <a:cubicBezTo>
                    <a:pt x="310" y="518"/>
                    <a:pt x="298" y="518"/>
                    <a:pt x="275" y="565"/>
                  </a:cubicBezTo>
                  <a:cubicBezTo>
                    <a:pt x="263" y="613"/>
                    <a:pt x="263" y="625"/>
                    <a:pt x="239" y="672"/>
                  </a:cubicBezTo>
                  <a:cubicBezTo>
                    <a:pt x="215" y="720"/>
                    <a:pt x="215" y="720"/>
                    <a:pt x="191" y="768"/>
                  </a:cubicBezTo>
                  <a:cubicBezTo>
                    <a:pt x="179" y="815"/>
                    <a:pt x="179" y="827"/>
                    <a:pt x="156" y="875"/>
                  </a:cubicBezTo>
                  <a:cubicBezTo>
                    <a:pt x="144" y="922"/>
                    <a:pt x="144" y="934"/>
                    <a:pt x="132" y="982"/>
                  </a:cubicBezTo>
                  <a:cubicBezTo>
                    <a:pt x="132" y="994"/>
                    <a:pt x="120" y="1006"/>
                    <a:pt x="120" y="1006"/>
                  </a:cubicBezTo>
                  <a:cubicBezTo>
                    <a:pt x="84" y="1089"/>
                    <a:pt x="60" y="1172"/>
                    <a:pt x="25" y="1244"/>
                  </a:cubicBezTo>
                  <a:cubicBezTo>
                    <a:pt x="25" y="1268"/>
                    <a:pt x="25" y="1280"/>
                    <a:pt x="13" y="1280"/>
                  </a:cubicBezTo>
                  <a:cubicBezTo>
                    <a:pt x="13" y="1292"/>
                    <a:pt x="1" y="1292"/>
                    <a:pt x="1" y="1303"/>
                  </a:cubicBezTo>
                  <a:lnTo>
                    <a:pt x="1" y="1339"/>
                  </a:lnTo>
                  <a:cubicBezTo>
                    <a:pt x="1" y="1351"/>
                    <a:pt x="13" y="1351"/>
                    <a:pt x="13" y="1351"/>
                  </a:cubicBezTo>
                  <a:cubicBezTo>
                    <a:pt x="25" y="1339"/>
                    <a:pt x="37" y="1327"/>
                    <a:pt x="60" y="1292"/>
                  </a:cubicBezTo>
                  <a:cubicBezTo>
                    <a:pt x="72" y="1256"/>
                    <a:pt x="120" y="1149"/>
                    <a:pt x="144" y="1101"/>
                  </a:cubicBezTo>
                  <a:cubicBezTo>
                    <a:pt x="156" y="1053"/>
                    <a:pt x="168" y="1041"/>
                    <a:pt x="191" y="994"/>
                  </a:cubicBezTo>
                  <a:cubicBezTo>
                    <a:pt x="203" y="958"/>
                    <a:pt x="215" y="958"/>
                    <a:pt x="227" y="899"/>
                  </a:cubicBezTo>
                  <a:cubicBezTo>
                    <a:pt x="263" y="851"/>
                    <a:pt x="263" y="851"/>
                    <a:pt x="275" y="791"/>
                  </a:cubicBezTo>
                  <a:cubicBezTo>
                    <a:pt x="287" y="744"/>
                    <a:pt x="310" y="732"/>
                    <a:pt x="322" y="684"/>
                  </a:cubicBezTo>
                  <a:cubicBezTo>
                    <a:pt x="346" y="637"/>
                    <a:pt x="394" y="541"/>
                    <a:pt x="429" y="494"/>
                  </a:cubicBezTo>
                  <a:cubicBezTo>
                    <a:pt x="453" y="446"/>
                    <a:pt x="441" y="434"/>
                    <a:pt x="465" y="387"/>
                  </a:cubicBezTo>
                  <a:lnTo>
                    <a:pt x="525" y="303"/>
                  </a:lnTo>
                  <a:cubicBezTo>
                    <a:pt x="560" y="256"/>
                    <a:pt x="549" y="256"/>
                    <a:pt x="572" y="196"/>
                  </a:cubicBezTo>
                  <a:cubicBezTo>
                    <a:pt x="608" y="149"/>
                    <a:pt x="608" y="149"/>
                    <a:pt x="620" y="101"/>
                  </a:cubicBezTo>
                  <a:cubicBezTo>
                    <a:pt x="632" y="89"/>
                    <a:pt x="632" y="77"/>
                    <a:pt x="632" y="77"/>
                  </a:cubicBezTo>
                  <a:lnTo>
                    <a:pt x="632" y="29"/>
                  </a:lnTo>
                  <a:cubicBezTo>
                    <a:pt x="626" y="8"/>
                    <a:pt x="614" y="1"/>
                    <a:pt x="5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8" name="Google Shape;3188;p3"/>
            <p:cNvSpPr/>
            <p:nvPr/>
          </p:nvSpPr>
          <p:spPr>
            <a:xfrm>
              <a:off x="4157650" y="2558400"/>
              <a:ext cx="15800" cy="28075"/>
            </a:xfrm>
            <a:custGeom>
              <a:avLst/>
              <a:gdLst/>
              <a:ahLst/>
              <a:cxnLst/>
              <a:rect l="l" t="t" r="r" b="b"/>
              <a:pathLst>
                <a:path w="632" h="1123" extrusionOk="0">
                  <a:moveTo>
                    <a:pt x="590" y="1"/>
                  </a:moveTo>
                  <a:cubicBezTo>
                    <a:pt x="572" y="1"/>
                    <a:pt x="554" y="4"/>
                    <a:pt x="548" y="4"/>
                  </a:cubicBezTo>
                  <a:lnTo>
                    <a:pt x="536" y="16"/>
                  </a:lnTo>
                  <a:cubicBezTo>
                    <a:pt x="536" y="39"/>
                    <a:pt x="536" y="39"/>
                    <a:pt x="512" y="51"/>
                  </a:cubicBezTo>
                  <a:lnTo>
                    <a:pt x="489" y="135"/>
                  </a:lnTo>
                  <a:lnTo>
                    <a:pt x="453" y="230"/>
                  </a:lnTo>
                  <a:lnTo>
                    <a:pt x="429" y="325"/>
                  </a:lnTo>
                  <a:lnTo>
                    <a:pt x="393" y="409"/>
                  </a:lnTo>
                  <a:cubicBezTo>
                    <a:pt x="382" y="456"/>
                    <a:pt x="370" y="444"/>
                    <a:pt x="334" y="480"/>
                  </a:cubicBezTo>
                  <a:cubicBezTo>
                    <a:pt x="322" y="528"/>
                    <a:pt x="322" y="528"/>
                    <a:pt x="298" y="575"/>
                  </a:cubicBezTo>
                  <a:cubicBezTo>
                    <a:pt x="274" y="623"/>
                    <a:pt x="274" y="623"/>
                    <a:pt x="251" y="659"/>
                  </a:cubicBezTo>
                  <a:cubicBezTo>
                    <a:pt x="239" y="706"/>
                    <a:pt x="239" y="706"/>
                    <a:pt x="203" y="754"/>
                  </a:cubicBezTo>
                  <a:cubicBezTo>
                    <a:pt x="191" y="778"/>
                    <a:pt x="179" y="801"/>
                    <a:pt x="155" y="837"/>
                  </a:cubicBezTo>
                  <a:cubicBezTo>
                    <a:pt x="155" y="861"/>
                    <a:pt x="143" y="861"/>
                    <a:pt x="143" y="873"/>
                  </a:cubicBezTo>
                  <a:cubicBezTo>
                    <a:pt x="120" y="932"/>
                    <a:pt x="72" y="1004"/>
                    <a:pt x="24" y="1063"/>
                  </a:cubicBezTo>
                  <a:cubicBezTo>
                    <a:pt x="24" y="1068"/>
                    <a:pt x="23" y="1071"/>
                    <a:pt x="21" y="1074"/>
                  </a:cubicBezTo>
                  <a:lnTo>
                    <a:pt x="21" y="1074"/>
                  </a:lnTo>
                  <a:cubicBezTo>
                    <a:pt x="30" y="1070"/>
                    <a:pt x="42" y="1061"/>
                    <a:pt x="60" y="1051"/>
                  </a:cubicBezTo>
                  <a:cubicBezTo>
                    <a:pt x="84" y="1016"/>
                    <a:pt x="84" y="1004"/>
                    <a:pt x="120" y="980"/>
                  </a:cubicBezTo>
                  <a:cubicBezTo>
                    <a:pt x="143" y="932"/>
                    <a:pt x="143" y="932"/>
                    <a:pt x="179" y="897"/>
                  </a:cubicBezTo>
                  <a:cubicBezTo>
                    <a:pt x="203" y="861"/>
                    <a:pt x="191" y="861"/>
                    <a:pt x="215" y="825"/>
                  </a:cubicBezTo>
                  <a:cubicBezTo>
                    <a:pt x="251" y="778"/>
                    <a:pt x="251" y="801"/>
                    <a:pt x="274" y="754"/>
                  </a:cubicBezTo>
                  <a:cubicBezTo>
                    <a:pt x="310" y="706"/>
                    <a:pt x="310" y="706"/>
                    <a:pt x="322" y="682"/>
                  </a:cubicBezTo>
                  <a:cubicBezTo>
                    <a:pt x="358" y="635"/>
                    <a:pt x="334" y="635"/>
                    <a:pt x="370" y="587"/>
                  </a:cubicBezTo>
                  <a:cubicBezTo>
                    <a:pt x="393" y="539"/>
                    <a:pt x="441" y="468"/>
                    <a:pt x="477" y="420"/>
                  </a:cubicBezTo>
                  <a:cubicBezTo>
                    <a:pt x="501" y="385"/>
                    <a:pt x="489" y="385"/>
                    <a:pt x="501" y="337"/>
                  </a:cubicBezTo>
                  <a:cubicBezTo>
                    <a:pt x="512" y="289"/>
                    <a:pt x="536" y="289"/>
                    <a:pt x="548" y="254"/>
                  </a:cubicBezTo>
                  <a:lnTo>
                    <a:pt x="572" y="170"/>
                  </a:lnTo>
                  <a:cubicBezTo>
                    <a:pt x="596" y="123"/>
                    <a:pt x="596" y="123"/>
                    <a:pt x="620" y="75"/>
                  </a:cubicBezTo>
                  <a:cubicBezTo>
                    <a:pt x="620" y="63"/>
                    <a:pt x="632" y="51"/>
                    <a:pt x="632" y="51"/>
                  </a:cubicBezTo>
                  <a:lnTo>
                    <a:pt x="632" y="16"/>
                  </a:lnTo>
                  <a:cubicBezTo>
                    <a:pt x="626" y="4"/>
                    <a:pt x="608" y="1"/>
                    <a:pt x="590" y="1"/>
                  </a:cubicBezTo>
                  <a:close/>
                  <a:moveTo>
                    <a:pt x="12" y="1075"/>
                  </a:moveTo>
                  <a:cubicBezTo>
                    <a:pt x="8" y="1083"/>
                    <a:pt x="6" y="1086"/>
                    <a:pt x="4" y="1086"/>
                  </a:cubicBezTo>
                  <a:cubicBezTo>
                    <a:pt x="2" y="1086"/>
                    <a:pt x="4" y="1075"/>
                    <a:pt x="12" y="1075"/>
                  </a:cubicBezTo>
                  <a:close/>
                  <a:moveTo>
                    <a:pt x="4" y="1069"/>
                  </a:moveTo>
                  <a:cubicBezTo>
                    <a:pt x="1" y="1069"/>
                    <a:pt x="1" y="1082"/>
                    <a:pt x="1" y="1123"/>
                  </a:cubicBezTo>
                  <a:cubicBezTo>
                    <a:pt x="1" y="1111"/>
                    <a:pt x="12" y="1111"/>
                    <a:pt x="12" y="1099"/>
                  </a:cubicBezTo>
                  <a:cubicBezTo>
                    <a:pt x="12" y="1084"/>
                    <a:pt x="17" y="1079"/>
                    <a:pt x="21" y="1074"/>
                  </a:cubicBezTo>
                  <a:lnTo>
                    <a:pt x="21" y="1074"/>
                  </a:lnTo>
                  <a:cubicBezTo>
                    <a:pt x="18" y="1075"/>
                    <a:pt x="15" y="1075"/>
                    <a:pt x="12" y="1075"/>
                  </a:cubicBezTo>
                  <a:cubicBezTo>
                    <a:pt x="9" y="1072"/>
                    <a:pt x="6" y="1069"/>
                    <a:pt x="4" y="106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9" name="Google Shape;3189;p3"/>
            <p:cNvSpPr/>
            <p:nvPr/>
          </p:nvSpPr>
          <p:spPr>
            <a:xfrm>
              <a:off x="4132650" y="2551525"/>
              <a:ext cx="25025" cy="33775"/>
            </a:xfrm>
            <a:custGeom>
              <a:avLst/>
              <a:gdLst/>
              <a:ahLst/>
              <a:cxnLst/>
              <a:rect l="l" t="t" r="r" b="b"/>
              <a:pathLst>
                <a:path w="1001" h="1351" extrusionOk="0">
                  <a:moveTo>
                    <a:pt x="972" y="0"/>
                  </a:moveTo>
                  <a:cubicBezTo>
                    <a:pt x="951" y="0"/>
                    <a:pt x="925" y="10"/>
                    <a:pt x="905" y="17"/>
                  </a:cubicBezTo>
                  <a:cubicBezTo>
                    <a:pt x="893" y="17"/>
                    <a:pt x="893" y="29"/>
                    <a:pt x="893" y="29"/>
                  </a:cubicBezTo>
                  <a:cubicBezTo>
                    <a:pt x="893" y="41"/>
                    <a:pt x="881" y="41"/>
                    <a:pt x="881" y="64"/>
                  </a:cubicBezTo>
                  <a:cubicBezTo>
                    <a:pt x="846" y="100"/>
                    <a:pt x="846" y="124"/>
                    <a:pt x="798" y="160"/>
                  </a:cubicBezTo>
                  <a:cubicBezTo>
                    <a:pt x="774" y="219"/>
                    <a:pt x="774" y="207"/>
                    <a:pt x="727" y="267"/>
                  </a:cubicBezTo>
                  <a:cubicBezTo>
                    <a:pt x="703" y="314"/>
                    <a:pt x="703" y="326"/>
                    <a:pt x="655" y="374"/>
                  </a:cubicBezTo>
                  <a:cubicBezTo>
                    <a:pt x="620" y="433"/>
                    <a:pt x="620" y="433"/>
                    <a:pt x="596" y="481"/>
                  </a:cubicBezTo>
                  <a:cubicBezTo>
                    <a:pt x="560" y="517"/>
                    <a:pt x="548" y="517"/>
                    <a:pt x="500" y="564"/>
                  </a:cubicBezTo>
                  <a:cubicBezTo>
                    <a:pt x="477" y="612"/>
                    <a:pt x="477" y="624"/>
                    <a:pt x="441" y="672"/>
                  </a:cubicBezTo>
                  <a:cubicBezTo>
                    <a:pt x="417" y="731"/>
                    <a:pt x="417" y="719"/>
                    <a:pt x="369" y="779"/>
                  </a:cubicBezTo>
                  <a:cubicBezTo>
                    <a:pt x="346" y="814"/>
                    <a:pt x="346" y="826"/>
                    <a:pt x="310" y="874"/>
                  </a:cubicBezTo>
                  <a:cubicBezTo>
                    <a:pt x="286" y="922"/>
                    <a:pt x="262" y="934"/>
                    <a:pt x="239" y="981"/>
                  </a:cubicBezTo>
                  <a:cubicBezTo>
                    <a:pt x="227" y="993"/>
                    <a:pt x="227" y="1005"/>
                    <a:pt x="203" y="1005"/>
                  </a:cubicBezTo>
                  <a:cubicBezTo>
                    <a:pt x="143" y="1088"/>
                    <a:pt x="108" y="1172"/>
                    <a:pt x="48" y="1255"/>
                  </a:cubicBezTo>
                  <a:lnTo>
                    <a:pt x="12" y="1279"/>
                  </a:lnTo>
                  <a:cubicBezTo>
                    <a:pt x="0" y="1291"/>
                    <a:pt x="0" y="1291"/>
                    <a:pt x="0" y="1303"/>
                  </a:cubicBezTo>
                  <a:cubicBezTo>
                    <a:pt x="12" y="1326"/>
                    <a:pt x="0" y="1338"/>
                    <a:pt x="12" y="1350"/>
                  </a:cubicBezTo>
                  <a:cubicBezTo>
                    <a:pt x="24" y="1338"/>
                    <a:pt x="60" y="1326"/>
                    <a:pt x="72" y="1315"/>
                  </a:cubicBezTo>
                  <a:cubicBezTo>
                    <a:pt x="108" y="1267"/>
                    <a:pt x="191" y="1160"/>
                    <a:pt x="227" y="1112"/>
                  </a:cubicBezTo>
                  <a:cubicBezTo>
                    <a:pt x="250" y="1076"/>
                    <a:pt x="262" y="1053"/>
                    <a:pt x="298" y="1017"/>
                  </a:cubicBezTo>
                  <a:cubicBezTo>
                    <a:pt x="322" y="969"/>
                    <a:pt x="346" y="969"/>
                    <a:pt x="369" y="922"/>
                  </a:cubicBezTo>
                  <a:cubicBezTo>
                    <a:pt x="417" y="874"/>
                    <a:pt x="417" y="874"/>
                    <a:pt x="441" y="814"/>
                  </a:cubicBezTo>
                  <a:cubicBezTo>
                    <a:pt x="477" y="779"/>
                    <a:pt x="489" y="755"/>
                    <a:pt x="524" y="719"/>
                  </a:cubicBezTo>
                  <a:cubicBezTo>
                    <a:pt x="548" y="672"/>
                    <a:pt x="643" y="564"/>
                    <a:pt x="667" y="517"/>
                  </a:cubicBezTo>
                  <a:cubicBezTo>
                    <a:pt x="715" y="481"/>
                    <a:pt x="703" y="457"/>
                    <a:pt x="727" y="422"/>
                  </a:cubicBezTo>
                  <a:cubicBezTo>
                    <a:pt x="762" y="374"/>
                    <a:pt x="774" y="362"/>
                    <a:pt x="798" y="314"/>
                  </a:cubicBezTo>
                  <a:cubicBezTo>
                    <a:pt x="846" y="267"/>
                    <a:pt x="834" y="255"/>
                    <a:pt x="881" y="207"/>
                  </a:cubicBezTo>
                  <a:cubicBezTo>
                    <a:pt x="905" y="160"/>
                    <a:pt x="905" y="160"/>
                    <a:pt x="953" y="100"/>
                  </a:cubicBezTo>
                  <a:cubicBezTo>
                    <a:pt x="965" y="88"/>
                    <a:pt x="965" y="76"/>
                    <a:pt x="977" y="76"/>
                  </a:cubicBezTo>
                  <a:cubicBezTo>
                    <a:pt x="977" y="64"/>
                    <a:pt x="1001" y="41"/>
                    <a:pt x="1001" y="29"/>
                  </a:cubicBezTo>
                  <a:cubicBezTo>
                    <a:pt x="1001" y="7"/>
                    <a:pt x="988" y="0"/>
                    <a:pt x="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0" name="Google Shape;3190;p3"/>
            <p:cNvSpPr/>
            <p:nvPr/>
          </p:nvSpPr>
          <p:spPr>
            <a:xfrm>
              <a:off x="4109425" y="2545350"/>
              <a:ext cx="25025" cy="32200"/>
            </a:xfrm>
            <a:custGeom>
              <a:avLst/>
              <a:gdLst/>
              <a:ahLst/>
              <a:cxnLst/>
              <a:rect l="l" t="t" r="r" b="b"/>
              <a:pathLst>
                <a:path w="1001" h="1288" extrusionOk="0">
                  <a:moveTo>
                    <a:pt x="950" y="1"/>
                  </a:moveTo>
                  <a:cubicBezTo>
                    <a:pt x="937" y="1"/>
                    <a:pt x="925" y="2"/>
                    <a:pt x="917" y="2"/>
                  </a:cubicBezTo>
                  <a:cubicBezTo>
                    <a:pt x="894" y="2"/>
                    <a:pt x="894" y="26"/>
                    <a:pt x="894" y="26"/>
                  </a:cubicBezTo>
                  <a:cubicBezTo>
                    <a:pt x="894" y="38"/>
                    <a:pt x="882" y="38"/>
                    <a:pt x="882" y="49"/>
                  </a:cubicBezTo>
                  <a:cubicBezTo>
                    <a:pt x="858" y="97"/>
                    <a:pt x="858" y="109"/>
                    <a:pt x="810" y="157"/>
                  </a:cubicBezTo>
                  <a:cubicBezTo>
                    <a:pt x="775" y="204"/>
                    <a:pt x="775" y="204"/>
                    <a:pt x="739" y="264"/>
                  </a:cubicBezTo>
                  <a:cubicBezTo>
                    <a:pt x="703" y="299"/>
                    <a:pt x="703" y="323"/>
                    <a:pt x="656" y="359"/>
                  </a:cubicBezTo>
                  <a:cubicBezTo>
                    <a:pt x="632" y="407"/>
                    <a:pt x="632" y="419"/>
                    <a:pt x="596" y="466"/>
                  </a:cubicBezTo>
                  <a:cubicBezTo>
                    <a:pt x="572" y="514"/>
                    <a:pt x="560" y="514"/>
                    <a:pt x="513" y="561"/>
                  </a:cubicBezTo>
                  <a:cubicBezTo>
                    <a:pt x="477" y="597"/>
                    <a:pt x="477" y="621"/>
                    <a:pt x="453" y="657"/>
                  </a:cubicBezTo>
                  <a:cubicBezTo>
                    <a:pt x="417" y="704"/>
                    <a:pt x="417" y="704"/>
                    <a:pt x="382" y="764"/>
                  </a:cubicBezTo>
                  <a:cubicBezTo>
                    <a:pt x="346" y="811"/>
                    <a:pt x="346" y="823"/>
                    <a:pt x="322" y="871"/>
                  </a:cubicBezTo>
                  <a:cubicBezTo>
                    <a:pt x="286" y="919"/>
                    <a:pt x="275" y="931"/>
                    <a:pt x="239" y="978"/>
                  </a:cubicBezTo>
                  <a:lnTo>
                    <a:pt x="215" y="1002"/>
                  </a:lnTo>
                  <a:cubicBezTo>
                    <a:pt x="155" y="1073"/>
                    <a:pt x="108" y="1169"/>
                    <a:pt x="48" y="1228"/>
                  </a:cubicBezTo>
                  <a:lnTo>
                    <a:pt x="25" y="1252"/>
                  </a:lnTo>
                  <a:cubicBezTo>
                    <a:pt x="1" y="1276"/>
                    <a:pt x="1" y="1276"/>
                    <a:pt x="1" y="1288"/>
                  </a:cubicBezTo>
                  <a:cubicBezTo>
                    <a:pt x="6" y="1278"/>
                    <a:pt x="7" y="1274"/>
                    <a:pt x="7" y="1274"/>
                  </a:cubicBezTo>
                  <a:lnTo>
                    <a:pt x="7" y="1274"/>
                  </a:lnTo>
                  <a:cubicBezTo>
                    <a:pt x="7" y="1274"/>
                    <a:pt x="6" y="1281"/>
                    <a:pt x="13" y="1288"/>
                  </a:cubicBezTo>
                  <a:cubicBezTo>
                    <a:pt x="36" y="1288"/>
                    <a:pt x="60" y="1264"/>
                    <a:pt x="84" y="1240"/>
                  </a:cubicBezTo>
                  <a:cubicBezTo>
                    <a:pt x="108" y="1204"/>
                    <a:pt x="120" y="1204"/>
                    <a:pt x="155" y="1157"/>
                  </a:cubicBezTo>
                  <a:cubicBezTo>
                    <a:pt x="203" y="1109"/>
                    <a:pt x="203" y="1109"/>
                    <a:pt x="227" y="1061"/>
                  </a:cubicBezTo>
                  <a:cubicBezTo>
                    <a:pt x="263" y="1014"/>
                    <a:pt x="275" y="1002"/>
                    <a:pt x="298" y="954"/>
                  </a:cubicBezTo>
                  <a:cubicBezTo>
                    <a:pt x="334" y="919"/>
                    <a:pt x="346" y="919"/>
                    <a:pt x="382" y="871"/>
                  </a:cubicBezTo>
                  <a:cubicBezTo>
                    <a:pt x="417" y="823"/>
                    <a:pt x="417" y="823"/>
                    <a:pt x="453" y="776"/>
                  </a:cubicBezTo>
                  <a:cubicBezTo>
                    <a:pt x="477" y="740"/>
                    <a:pt x="501" y="716"/>
                    <a:pt x="525" y="680"/>
                  </a:cubicBezTo>
                  <a:cubicBezTo>
                    <a:pt x="572" y="633"/>
                    <a:pt x="644" y="538"/>
                    <a:pt x="679" y="502"/>
                  </a:cubicBezTo>
                  <a:cubicBezTo>
                    <a:pt x="715" y="454"/>
                    <a:pt x="703" y="442"/>
                    <a:pt x="739" y="395"/>
                  </a:cubicBezTo>
                  <a:cubicBezTo>
                    <a:pt x="763" y="347"/>
                    <a:pt x="775" y="347"/>
                    <a:pt x="810" y="299"/>
                  </a:cubicBezTo>
                  <a:cubicBezTo>
                    <a:pt x="858" y="264"/>
                    <a:pt x="834" y="264"/>
                    <a:pt x="882" y="204"/>
                  </a:cubicBezTo>
                  <a:cubicBezTo>
                    <a:pt x="917" y="157"/>
                    <a:pt x="917" y="157"/>
                    <a:pt x="953" y="109"/>
                  </a:cubicBezTo>
                  <a:cubicBezTo>
                    <a:pt x="977" y="97"/>
                    <a:pt x="977" y="85"/>
                    <a:pt x="989" y="85"/>
                  </a:cubicBezTo>
                  <a:cubicBezTo>
                    <a:pt x="989" y="61"/>
                    <a:pt x="1001" y="49"/>
                    <a:pt x="1001" y="38"/>
                  </a:cubicBezTo>
                  <a:cubicBezTo>
                    <a:pt x="1001" y="6"/>
                    <a:pt x="974" y="1"/>
                    <a:pt x="9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1" name="Google Shape;3191;p3"/>
            <p:cNvSpPr/>
            <p:nvPr/>
          </p:nvSpPr>
          <p:spPr>
            <a:xfrm>
              <a:off x="4090975" y="2538500"/>
              <a:ext cx="22350" cy="25375"/>
            </a:xfrm>
            <a:custGeom>
              <a:avLst/>
              <a:gdLst/>
              <a:ahLst/>
              <a:cxnLst/>
              <a:rect l="l" t="t" r="r" b="b"/>
              <a:pathLst>
                <a:path w="894" h="1015" extrusionOk="0">
                  <a:moveTo>
                    <a:pt x="852" y="0"/>
                  </a:moveTo>
                  <a:cubicBezTo>
                    <a:pt x="839" y="0"/>
                    <a:pt x="827" y="2"/>
                    <a:pt x="822" y="2"/>
                  </a:cubicBezTo>
                  <a:cubicBezTo>
                    <a:pt x="822" y="2"/>
                    <a:pt x="798" y="2"/>
                    <a:pt x="798" y="14"/>
                  </a:cubicBezTo>
                  <a:lnTo>
                    <a:pt x="786" y="26"/>
                  </a:lnTo>
                  <a:cubicBezTo>
                    <a:pt x="763" y="73"/>
                    <a:pt x="763" y="73"/>
                    <a:pt x="739" y="121"/>
                  </a:cubicBezTo>
                  <a:cubicBezTo>
                    <a:pt x="715" y="169"/>
                    <a:pt x="655" y="240"/>
                    <a:pt x="643" y="288"/>
                  </a:cubicBezTo>
                  <a:cubicBezTo>
                    <a:pt x="608" y="323"/>
                    <a:pt x="608" y="323"/>
                    <a:pt x="596" y="371"/>
                  </a:cubicBezTo>
                  <a:cubicBezTo>
                    <a:pt x="560" y="419"/>
                    <a:pt x="548" y="407"/>
                    <a:pt x="524" y="431"/>
                  </a:cubicBezTo>
                  <a:cubicBezTo>
                    <a:pt x="489" y="478"/>
                    <a:pt x="489" y="478"/>
                    <a:pt x="465" y="502"/>
                  </a:cubicBezTo>
                  <a:cubicBezTo>
                    <a:pt x="429" y="550"/>
                    <a:pt x="429" y="550"/>
                    <a:pt x="405" y="585"/>
                  </a:cubicBezTo>
                  <a:cubicBezTo>
                    <a:pt x="370" y="621"/>
                    <a:pt x="370" y="621"/>
                    <a:pt x="346" y="657"/>
                  </a:cubicBezTo>
                  <a:cubicBezTo>
                    <a:pt x="310" y="681"/>
                    <a:pt x="310" y="704"/>
                    <a:pt x="286" y="728"/>
                  </a:cubicBezTo>
                  <a:cubicBezTo>
                    <a:pt x="262" y="740"/>
                    <a:pt x="262" y="740"/>
                    <a:pt x="251" y="740"/>
                  </a:cubicBezTo>
                  <a:cubicBezTo>
                    <a:pt x="203" y="800"/>
                    <a:pt x="143" y="859"/>
                    <a:pt x="108" y="907"/>
                  </a:cubicBezTo>
                  <a:cubicBezTo>
                    <a:pt x="84" y="919"/>
                    <a:pt x="84" y="919"/>
                    <a:pt x="84" y="943"/>
                  </a:cubicBezTo>
                  <a:lnTo>
                    <a:pt x="72" y="954"/>
                  </a:lnTo>
                  <a:cubicBezTo>
                    <a:pt x="12" y="978"/>
                    <a:pt x="1" y="1002"/>
                    <a:pt x="12" y="1014"/>
                  </a:cubicBezTo>
                  <a:cubicBezTo>
                    <a:pt x="24" y="1014"/>
                    <a:pt x="48" y="1002"/>
                    <a:pt x="72" y="978"/>
                  </a:cubicBezTo>
                  <a:cubicBezTo>
                    <a:pt x="108" y="954"/>
                    <a:pt x="120" y="954"/>
                    <a:pt x="143" y="919"/>
                  </a:cubicBezTo>
                  <a:lnTo>
                    <a:pt x="227" y="847"/>
                  </a:lnTo>
                  <a:cubicBezTo>
                    <a:pt x="251" y="824"/>
                    <a:pt x="251" y="800"/>
                    <a:pt x="286" y="776"/>
                  </a:cubicBezTo>
                  <a:cubicBezTo>
                    <a:pt x="310" y="740"/>
                    <a:pt x="322" y="740"/>
                    <a:pt x="358" y="716"/>
                  </a:cubicBezTo>
                  <a:lnTo>
                    <a:pt x="429" y="645"/>
                  </a:lnTo>
                  <a:cubicBezTo>
                    <a:pt x="465" y="609"/>
                    <a:pt x="465" y="597"/>
                    <a:pt x="489" y="562"/>
                  </a:cubicBezTo>
                  <a:cubicBezTo>
                    <a:pt x="524" y="538"/>
                    <a:pt x="596" y="466"/>
                    <a:pt x="620" y="419"/>
                  </a:cubicBezTo>
                  <a:lnTo>
                    <a:pt x="679" y="323"/>
                  </a:lnTo>
                  <a:cubicBezTo>
                    <a:pt x="715" y="288"/>
                    <a:pt x="715" y="300"/>
                    <a:pt x="739" y="252"/>
                  </a:cubicBezTo>
                  <a:cubicBezTo>
                    <a:pt x="774" y="204"/>
                    <a:pt x="774" y="204"/>
                    <a:pt x="798" y="181"/>
                  </a:cubicBezTo>
                  <a:cubicBezTo>
                    <a:pt x="834" y="133"/>
                    <a:pt x="834" y="133"/>
                    <a:pt x="858" y="109"/>
                  </a:cubicBezTo>
                  <a:lnTo>
                    <a:pt x="893" y="73"/>
                  </a:lnTo>
                  <a:lnTo>
                    <a:pt x="893" y="26"/>
                  </a:lnTo>
                  <a:cubicBezTo>
                    <a:pt x="893" y="4"/>
                    <a:pt x="872" y="0"/>
                    <a:pt x="8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2" name="Google Shape;3192;p3"/>
            <p:cNvSpPr/>
            <p:nvPr/>
          </p:nvSpPr>
          <p:spPr>
            <a:xfrm>
              <a:off x="4074600" y="2527050"/>
              <a:ext cx="22650" cy="27575"/>
            </a:xfrm>
            <a:custGeom>
              <a:avLst/>
              <a:gdLst/>
              <a:ahLst/>
              <a:cxnLst/>
              <a:rect l="l" t="t" r="r" b="b"/>
              <a:pathLst>
                <a:path w="906" h="1103" extrusionOk="0">
                  <a:moveTo>
                    <a:pt x="846" y="1"/>
                  </a:moveTo>
                  <a:cubicBezTo>
                    <a:pt x="835" y="1"/>
                    <a:pt x="826" y="4"/>
                    <a:pt x="822" y="8"/>
                  </a:cubicBezTo>
                  <a:cubicBezTo>
                    <a:pt x="798" y="8"/>
                    <a:pt x="798" y="8"/>
                    <a:pt x="798" y="31"/>
                  </a:cubicBezTo>
                  <a:lnTo>
                    <a:pt x="786" y="43"/>
                  </a:lnTo>
                  <a:lnTo>
                    <a:pt x="727" y="127"/>
                  </a:lnTo>
                  <a:lnTo>
                    <a:pt x="667" y="222"/>
                  </a:lnTo>
                  <a:lnTo>
                    <a:pt x="608" y="305"/>
                  </a:lnTo>
                  <a:lnTo>
                    <a:pt x="548" y="400"/>
                  </a:lnTo>
                  <a:cubicBezTo>
                    <a:pt x="525" y="448"/>
                    <a:pt x="501" y="424"/>
                    <a:pt x="477" y="472"/>
                  </a:cubicBezTo>
                  <a:cubicBezTo>
                    <a:pt x="441" y="508"/>
                    <a:pt x="441" y="520"/>
                    <a:pt x="417" y="567"/>
                  </a:cubicBezTo>
                  <a:cubicBezTo>
                    <a:pt x="382" y="603"/>
                    <a:pt x="382" y="603"/>
                    <a:pt x="358" y="639"/>
                  </a:cubicBezTo>
                  <a:lnTo>
                    <a:pt x="298" y="722"/>
                  </a:lnTo>
                  <a:cubicBezTo>
                    <a:pt x="263" y="758"/>
                    <a:pt x="263" y="770"/>
                    <a:pt x="239" y="817"/>
                  </a:cubicBezTo>
                  <a:cubicBezTo>
                    <a:pt x="227" y="829"/>
                    <a:pt x="227" y="829"/>
                    <a:pt x="227" y="841"/>
                  </a:cubicBezTo>
                  <a:cubicBezTo>
                    <a:pt x="206" y="867"/>
                    <a:pt x="186" y="897"/>
                    <a:pt x="165" y="927"/>
                  </a:cubicBezTo>
                  <a:lnTo>
                    <a:pt x="165" y="927"/>
                  </a:lnTo>
                  <a:cubicBezTo>
                    <a:pt x="175" y="917"/>
                    <a:pt x="183" y="908"/>
                    <a:pt x="203" y="889"/>
                  </a:cubicBezTo>
                  <a:cubicBezTo>
                    <a:pt x="239" y="865"/>
                    <a:pt x="251" y="829"/>
                    <a:pt x="263" y="817"/>
                  </a:cubicBezTo>
                  <a:cubicBezTo>
                    <a:pt x="298" y="770"/>
                    <a:pt x="310" y="781"/>
                    <a:pt x="346" y="746"/>
                  </a:cubicBezTo>
                  <a:cubicBezTo>
                    <a:pt x="370" y="698"/>
                    <a:pt x="370" y="698"/>
                    <a:pt x="417" y="662"/>
                  </a:cubicBezTo>
                  <a:cubicBezTo>
                    <a:pt x="441" y="639"/>
                    <a:pt x="441" y="627"/>
                    <a:pt x="477" y="591"/>
                  </a:cubicBezTo>
                  <a:cubicBezTo>
                    <a:pt x="501" y="567"/>
                    <a:pt x="584" y="472"/>
                    <a:pt x="608" y="448"/>
                  </a:cubicBezTo>
                  <a:lnTo>
                    <a:pt x="667" y="353"/>
                  </a:lnTo>
                  <a:cubicBezTo>
                    <a:pt x="703" y="305"/>
                    <a:pt x="715" y="329"/>
                    <a:pt x="739" y="281"/>
                  </a:cubicBezTo>
                  <a:lnTo>
                    <a:pt x="798" y="186"/>
                  </a:lnTo>
                  <a:cubicBezTo>
                    <a:pt x="834" y="150"/>
                    <a:pt x="834" y="150"/>
                    <a:pt x="858" y="115"/>
                  </a:cubicBezTo>
                  <a:lnTo>
                    <a:pt x="894" y="91"/>
                  </a:lnTo>
                  <a:cubicBezTo>
                    <a:pt x="894" y="67"/>
                    <a:pt x="906" y="55"/>
                    <a:pt x="894" y="43"/>
                  </a:cubicBezTo>
                  <a:cubicBezTo>
                    <a:pt x="894" y="12"/>
                    <a:pt x="867" y="1"/>
                    <a:pt x="846" y="1"/>
                  </a:cubicBezTo>
                  <a:close/>
                  <a:moveTo>
                    <a:pt x="165" y="927"/>
                  </a:moveTo>
                  <a:cubicBezTo>
                    <a:pt x="156" y="935"/>
                    <a:pt x="148" y="944"/>
                    <a:pt x="132" y="960"/>
                  </a:cubicBezTo>
                  <a:cubicBezTo>
                    <a:pt x="84" y="996"/>
                    <a:pt x="84" y="1008"/>
                    <a:pt x="60" y="1043"/>
                  </a:cubicBezTo>
                  <a:cubicBezTo>
                    <a:pt x="37" y="1051"/>
                    <a:pt x="23" y="1059"/>
                    <a:pt x="14" y="1064"/>
                  </a:cubicBezTo>
                  <a:lnTo>
                    <a:pt x="14" y="1064"/>
                  </a:lnTo>
                  <a:cubicBezTo>
                    <a:pt x="9" y="1059"/>
                    <a:pt x="6" y="1057"/>
                    <a:pt x="4" y="1057"/>
                  </a:cubicBezTo>
                  <a:cubicBezTo>
                    <a:pt x="1" y="1057"/>
                    <a:pt x="1" y="1062"/>
                    <a:pt x="1" y="1067"/>
                  </a:cubicBezTo>
                  <a:cubicBezTo>
                    <a:pt x="5" y="1067"/>
                    <a:pt x="9" y="1066"/>
                    <a:pt x="14" y="1064"/>
                  </a:cubicBezTo>
                  <a:lnTo>
                    <a:pt x="14" y="1064"/>
                  </a:lnTo>
                  <a:cubicBezTo>
                    <a:pt x="21" y="1070"/>
                    <a:pt x="32" y="1082"/>
                    <a:pt x="48" y="1103"/>
                  </a:cubicBezTo>
                  <a:cubicBezTo>
                    <a:pt x="48" y="1079"/>
                    <a:pt x="60" y="1079"/>
                    <a:pt x="60" y="1067"/>
                  </a:cubicBezTo>
                  <a:cubicBezTo>
                    <a:pt x="60" y="1055"/>
                    <a:pt x="60" y="1055"/>
                    <a:pt x="72" y="1043"/>
                  </a:cubicBezTo>
                  <a:cubicBezTo>
                    <a:pt x="106" y="1009"/>
                    <a:pt x="136" y="968"/>
                    <a:pt x="165" y="92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3" name="Google Shape;3193;p3"/>
            <p:cNvSpPr/>
            <p:nvPr/>
          </p:nvSpPr>
          <p:spPr>
            <a:xfrm>
              <a:off x="4059425" y="2524850"/>
              <a:ext cx="20275" cy="21150"/>
            </a:xfrm>
            <a:custGeom>
              <a:avLst/>
              <a:gdLst/>
              <a:ahLst/>
              <a:cxnLst/>
              <a:rect l="l" t="t" r="r" b="b"/>
              <a:pathLst>
                <a:path w="811" h="846" extrusionOk="0">
                  <a:moveTo>
                    <a:pt x="739" y="0"/>
                  </a:moveTo>
                  <a:lnTo>
                    <a:pt x="727" y="12"/>
                  </a:lnTo>
                  <a:lnTo>
                    <a:pt x="715" y="24"/>
                  </a:lnTo>
                  <a:cubicBezTo>
                    <a:pt x="679" y="60"/>
                    <a:pt x="691" y="72"/>
                    <a:pt x="667" y="96"/>
                  </a:cubicBezTo>
                  <a:cubicBezTo>
                    <a:pt x="631" y="131"/>
                    <a:pt x="596" y="203"/>
                    <a:pt x="560" y="250"/>
                  </a:cubicBezTo>
                  <a:cubicBezTo>
                    <a:pt x="536" y="274"/>
                    <a:pt x="548" y="298"/>
                    <a:pt x="512" y="322"/>
                  </a:cubicBezTo>
                  <a:cubicBezTo>
                    <a:pt x="489" y="357"/>
                    <a:pt x="477" y="334"/>
                    <a:pt x="441" y="381"/>
                  </a:cubicBezTo>
                  <a:cubicBezTo>
                    <a:pt x="417" y="417"/>
                    <a:pt x="417" y="417"/>
                    <a:pt x="381" y="453"/>
                  </a:cubicBezTo>
                  <a:lnTo>
                    <a:pt x="322" y="512"/>
                  </a:lnTo>
                  <a:cubicBezTo>
                    <a:pt x="298" y="548"/>
                    <a:pt x="298" y="548"/>
                    <a:pt x="262" y="596"/>
                  </a:cubicBezTo>
                  <a:lnTo>
                    <a:pt x="203" y="655"/>
                  </a:lnTo>
                  <a:lnTo>
                    <a:pt x="191" y="667"/>
                  </a:lnTo>
                  <a:cubicBezTo>
                    <a:pt x="143" y="715"/>
                    <a:pt x="84" y="750"/>
                    <a:pt x="36" y="798"/>
                  </a:cubicBezTo>
                  <a:cubicBezTo>
                    <a:pt x="24" y="810"/>
                    <a:pt x="24" y="810"/>
                    <a:pt x="12" y="810"/>
                  </a:cubicBezTo>
                  <a:cubicBezTo>
                    <a:pt x="0" y="810"/>
                    <a:pt x="0" y="834"/>
                    <a:pt x="0" y="834"/>
                  </a:cubicBezTo>
                  <a:lnTo>
                    <a:pt x="0" y="846"/>
                  </a:lnTo>
                  <a:cubicBezTo>
                    <a:pt x="12" y="846"/>
                    <a:pt x="24" y="834"/>
                    <a:pt x="60" y="834"/>
                  </a:cubicBezTo>
                  <a:cubicBezTo>
                    <a:pt x="84" y="810"/>
                    <a:pt x="96" y="798"/>
                    <a:pt x="131" y="786"/>
                  </a:cubicBezTo>
                  <a:cubicBezTo>
                    <a:pt x="155" y="750"/>
                    <a:pt x="155" y="750"/>
                    <a:pt x="203" y="727"/>
                  </a:cubicBezTo>
                  <a:lnTo>
                    <a:pt x="262" y="667"/>
                  </a:lnTo>
                  <a:cubicBezTo>
                    <a:pt x="298" y="631"/>
                    <a:pt x="310" y="631"/>
                    <a:pt x="334" y="608"/>
                  </a:cubicBezTo>
                  <a:cubicBezTo>
                    <a:pt x="370" y="572"/>
                    <a:pt x="370" y="572"/>
                    <a:pt x="417" y="548"/>
                  </a:cubicBezTo>
                  <a:lnTo>
                    <a:pt x="477" y="488"/>
                  </a:lnTo>
                  <a:lnTo>
                    <a:pt x="536" y="429"/>
                  </a:lnTo>
                  <a:lnTo>
                    <a:pt x="596" y="369"/>
                  </a:lnTo>
                  <a:cubicBezTo>
                    <a:pt x="620" y="334"/>
                    <a:pt x="608" y="322"/>
                    <a:pt x="631" y="298"/>
                  </a:cubicBezTo>
                  <a:lnTo>
                    <a:pt x="691" y="238"/>
                  </a:lnTo>
                  <a:cubicBezTo>
                    <a:pt x="727" y="203"/>
                    <a:pt x="727" y="191"/>
                    <a:pt x="739" y="155"/>
                  </a:cubicBezTo>
                  <a:cubicBezTo>
                    <a:pt x="774" y="131"/>
                    <a:pt x="774" y="131"/>
                    <a:pt x="798" y="84"/>
                  </a:cubicBezTo>
                  <a:cubicBezTo>
                    <a:pt x="810" y="72"/>
                    <a:pt x="810" y="72"/>
                    <a:pt x="810" y="60"/>
                  </a:cubicBezTo>
                  <a:lnTo>
                    <a:pt x="810" y="24"/>
                  </a:lnTo>
                  <a:cubicBezTo>
                    <a:pt x="810" y="0"/>
                    <a:pt x="751" y="0"/>
                    <a:pt x="7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4" name="Google Shape;3194;p3"/>
            <p:cNvSpPr/>
            <p:nvPr/>
          </p:nvSpPr>
          <p:spPr>
            <a:xfrm>
              <a:off x="4050800" y="2314425"/>
              <a:ext cx="47300" cy="182825"/>
            </a:xfrm>
            <a:custGeom>
              <a:avLst/>
              <a:gdLst/>
              <a:ahLst/>
              <a:cxnLst/>
              <a:rect l="l" t="t" r="r" b="b"/>
              <a:pathLst>
                <a:path w="1892" h="7313" extrusionOk="0">
                  <a:moveTo>
                    <a:pt x="1878" y="0"/>
                  </a:moveTo>
                  <a:cubicBezTo>
                    <a:pt x="1851" y="0"/>
                    <a:pt x="1755" y="67"/>
                    <a:pt x="1691" y="107"/>
                  </a:cubicBezTo>
                  <a:cubicBezTo>
                    <a:pt x="1667" y="142"/>
                    <a:pt x="1631" y="154"/>
                    <a:pt x="1619" y="178"/>
                  </a:cubicBezTo>
                  <a:cubicBezTo>
                    <a:pt x="1596" y="214"/>
                    <a:pt x="1560" y="262"/>
                    <a:pt x="1512" y="297"/>
                  </a:cubicBezTo>
                  <a:cubicBezTo>
                    <a:pt x="1334" y="523"/>
                    <a:pt x="1334" y="523"/>
                    <a:pt x="1179" y="774"/>
                  </a:cubicBezTo>
                  <a:cubicBezTo>
                    <a:pt x="1012" y="1012"/>
                    <a:pt x="1012" y="1012"/>
                    <a:pt x="881" y="1285"/>
                  </a:cubicBezTo>
                  <a:cubicBezTo>
                    <a:pt x="738" y="1536"/>
                    <a:pt x="738" y="1536"/>
                    <a:pt x="643" y="1809"/>
                  </a:cubicBezTo>
                  <a:cubicBezTo>
                    <a:pt x="524" y="2071"/>
                    <a:pt x="536" y="2071"/>
                    <a:pt x="441" y="2357"/>
                  </a:cubicBezTo>
                  <a:cubicBezTo>
                    <a:pt x="357" y="2643"/>
                    <a:pt x="345" y="2619"/>
                    <a:pt x="286" y="2917"/>
                  </a:cubicBezTo>
                  <a:cubicBezTo>
                    <a:pt x="226" y="3202"/>
                    <a:pt x="226" y="3202"/>
                    <a:pt x="191" y="3500"/>
                  </a:cubicBezTo>
                  <a:cubicBezTo>
                    <a:pt x="167" y="3786"/>
                    <a:pt x="167" y="3786"/>
                    <a:pt x="167" y="4083"/>
                  </a:cubicBezTo>
                  <a:cubicBezTo>
                    <a:pt x="167" y="4381"/>
                    <a:pt x="167" y="4381"/>
                    <a:pt x="179" y="4655"/>
                  </a:cubicBezTo>
                  <a:cubicBezTo>
                    <a:pt x="191" y="4941"/>
                    <a:pt x="203" y="5429"/>
                    <a:pt x="203" y="5429"/>
                  </a:cubicBezTo>
                  <a:cubicBezTo>
                    <a:pt x="226" y="5881"/>
                    <a:pt x="226" y="6322"/>
                    <a:pt x="131" y="6774"/>
                  </a:cubicBezTo>
                  <a:cubicBezTo>
                    <a:pt x="119" y="6822"/>
                    <a:pt x="119" y="6881"/>
                    <a:pt x="84" y="6953"/>
                  </a:cubicBezTo>
                  <a:cubicBezTo>
                    <a:pt x="72" y="7024"/>
                    <a:pt x="60" y="7072"/>
                    <a:pt x="48" y="7120"/>
                  </a:cubicBezTo>
                  <a:cubicBezTo>
                    <a:pt x="24" y="7167"/>
                    <a:pt x="12" y="7215"/>
                    <a:pt x="0" y="7286"/>
                  </a:cubicBezTo>
                  <a:cubicBezTo>
                    <a:pt x="0" y="7304"/>
                    <a:pt x="0" y="7313"/>
                    <a:pt x="3" y="7313"/>
                  </a:cubicBezTo>
                  <a:cubicBezTo>
                    <a:pt x="6" y="7313"/>
                    <a:pt x="12" y="7304"/>
                    <a:pt x="24" y="7286"/>
                  </a:cubicBezTo>
                  <a:cubicBezTo>
                    <a:pt x="60" y="7203"/>
                    <a:pt x="119" y="7084"/>
                    <a:pt x="143" y="6953"/>
                  </a:cubicBezTo>
                  <a:cubicBezTo>
                    <a:pt x="203" y="6691"/>
                    <a:pt x="226" y="6691"/>
                    <a:pt x="250" y="6405"/>
                  </a:cubicBezTo>
                  <a:cubicBezTo>
                    <a:pt x="286" y="6119"/>
                    <a:pt x="286" y="6119"/>
                    <a:pt x="286" y="5822"/>
                  </a:cubicBezTo>
                  <a:cubicBezTo>
                    <a:pt x="286" y="5536"/>
                    <a:pt x="286" y="5536"/>
                    <a:pt x="262" y="5238"/>
                  </a:cubicBezTo>
                  <a:cubicBezTo>
                    <a:pt x="250" y="4964"/>
                    <a:pt x="262" y="4941"/>
                    <a:pt x="250" y="4667"/>
                  </a:cubicBezTo>
                  <a:cubicBezTo>
                    <a:pt x="250" y="4381"/>
                    <a:pt x="238" y="4381"/>
                    <a:pt x="250" y="4083"/>
                  </a:cubicBezTo>
                  <a:cubicBezTo>
                    <a:pt x="250" y="3798"/>
                    <a:pt x="250" y="3798"/>
                    <a:pt x="286" y="3500"/>
                  </a:cubicBezTo>
                  <a:cubicBezTo>
                    <a:pt x="310" y="3214"/>
                    <a:pt x="310" y="3214"/>
                    <a:pt x="369" y="2940"/>
                  </a:cubicBezTo>
                  <a:cubicBezTo>
                    <a:pt x="429" y="2655"/>
                    <a:pt x="429" y="2655"/>
                    <a:pt x="524" y="2381"/>
                  </a:cubicBezTo>
                  <a:cubicBezTo>
                    <a:pt x="607" y="2119"/>
                    <a:pt x="595" y="2107"/>
                    <a:pt x="715" y="1845"/>
                  </a:cubicBezTo>
                  <a:cubicBezTo>
                    <a:pt x="834" y="1583"/>
                    <a:pt x="834" y="1583"/>
                    <a:pt x="965" y="1333"/>
                  </a:cubicBezTo>
                  <a:cubicBezTo>
                    <a:pt x="1096" y="1071"/>
                    <a:pt x="1096" y="1071"/>
                    <a:pt x="1262" y="833"/>
                  </a:cubicBezTo>
                  <a:cubicBezTo>
                    <a:pt x="1429" y="595"/>
                    <a:pt x="1429" y="595"/>
                    <a:pt x="1608" y="381"/>
                  </a:cubicBezTo>
                  <a:cubicBezTo>
                    <a:pt x="1667" y="297"/>
                    <a:pt x="1715" y="262"/>
                    <a:pt x="1738" y="214"/>
                  </a:cubicBezTo>
                  <a:cubicBezTo>
                    <a:pt x="1786" y="166"/>
                    <a:pt x="1834" y="107"/>
                    <a:pt x="1858" y="59"/>
                  </a:cubicBezTo>
                  <a:cubicBezTo>
                    <a:pt x="1889" y="16"/>
                    <a:pt x="1892" y="0"/>
                    <a:pt x="18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5" name="Google Shape;3195;p3"/>
            <p:cNvSpPr/>
            <p:nvPr/>
          </p:nvSpPr>
          <p:spPr>
            <a:xfrm>
              <a:off x="3997900" y="2508225"/>
              <a:ext cx="41425" cy="48625"/>
            </a:xfrm>
            <a:custGeom>
              <a:avLst/>
              <a:gdLst/>
              <a:ahLst/>
              <a:cxnLst/>
              <a:rect l="l" t="t" r="r" b="b"/>
              <a:pathLst>
                <a:path w="1657" h="1945" extrusionOk="0">
                  <a:moveTo>
                    <a:pt x="1631" y="1"/>
                  </a:moveTo>
                  <a:cubicBezTo>
                    <a:pt x="1609" y="1"/>
                    <a:pt x="1577" y="16"/>
                    <a:pt x="1557" y="22"/>
                  </a:cubicBezTo>
                  <a:lnTo>
                    <a:pt x="1533" y="46"/>
                  </a:lnTo>
                  <a:cubicBezTo>
                    <a:pt x="1521" y="70"/>
                    <a:pt x="1438" y="165"/>
                    <a:pt x="1402" y="249"/>
                  </a:cubicBezTo>
                  <a:cubicBezTo>
                    <a:pt x="1342" y="320"/>
                    <a:pt x="1342" y="320"/>
                    <a:pt x="1295" y="391"/>
                  </a:cubicBezTo>
                  <a:cubicBezTo>
                    <a:pt x="1235" y="463"/>
                    <a:pt x="1235" y="463"/>
                    <a:pt x="1187" y="546"/>
                  </a:cubicBezTo>
                  <a:cubicBezTo>
                    <a:pt x="1128" y="618"/>
                    <a:pt x="1140" y="618"/>
                    <a:pt x="1080" y="689"/>
                  </a:cubicBezTo>
                  <a:cubicBezTo>
                    <a:pt x="1021" y="761"/>
                    <a:pt x="1009" y="749"/>
                    <a:pt x="949" y="820"/>
                  </a:cubicBezTo>
                  <a:lnTo>
                    <a:pt x="830" y="975"/>
                  </a:lnTo>
                  <a:lnTo>
                    <a:pt x="711" y="1118"/>
                  </a:lnTo>
                  <a:lnTo>
                    <a:pt x="592" y="1273"/>
                  </a:lnTo>
                  <a:lnTo>
                    <a:pt x="473" y="1415"/>
                  </a:lnTo>
                  <a:lnTo>
                    <a:pt x="437" y="1463"/>
                  </a:lnTo>
                  <a:cubicBezTo>
                    <a:pt x="330" y="1570"/>
                    <a:pt x="235" y="1689"/>
                    <a:pt x="140" y="1796"/>
                  </a:cubicBezTo>
                  <a:lnTo>
                    <a:pt x="92" y="1832"/>
                  </a:lnTo>
                  <a:lnTo>
                    <a:pt x="44" y="1880"/>
                  </a:lnTo>
                  <a:cubicBezTo>
                    <a:pt x="33" y="1892"/>
                    <a:pt x="33" y="1915"/>
                    <a:pt x="33" y="1939"/>
                  </a:cubicBezTo>
                  <a:cubicBezTo>
                    <a:pt x="56" y="1927"/>
                    <a:pt x="92" y="1892"/>
                    <a:pt x="116" y="1868"/>
                  </a:cubicBezTo>
                  <a:cubicBezTo>
                    <a:pt x="175" y="1808"/>
                    <a:pt x="199" y="1808"/>
                    <a:pt x="259" y="1737"/>
                  </a:cubicBezTo>
                  <a:cubicBezTo>
                    <a:pt x="318" y="1654"/>
                    <a:pt x="318" y="1654"/>
                    <a:pt x="390" y="1594"/>
                  </a:cubicBezTo>
                  <a:cubicBezTo>
                    <a:pt x="449" y="1534"/>
                    <a:pt x="461" y="1523"/>
                    <a:pt x="509" y="1451"/>
                  </a:cubicBezTo>
                  <a:lnTo>
                    <a:pt x="640" y="1320"/>
                  </a:lnTo>
                  <a:cubicBezTo>
                    <a:pt x="699" y="1237"/>
                    <a:pt x="699" y="1237"/>
                    <a:pt x="771" y="1177"/>
                  </a:cubicBezTo>
                  <a:lnTo>
                    <a:pt x="890" y="1034"/>
                  </a:lnTo>
                  <a:cubicBezTo>
                    <a:pt x="949" y="963"/>
                    <a:pt x="1080" y="808"/>
                    <a:pt x="1152" y="749"/>
                  </a:cubicBezTo>
                  <a:cubicBezTo>
                    <a:pt x="1199" y="677"/>
                    <a:pt x="1187" y="677"/>
                    <a:pt x="1247" y="606"/>
                  </a:cubicBezTo>
                  <a:lnTo>
                    <a:pt x="1366" y="451"/>
                  </a:lnTo>
                  <a:cubicBezTo>
                    <a:pt x="1426" y="380"/>
                    <a:pt x="1426" y="380"/>
                    <a:pt x="1473" y="308"/>
                  </a:cubicBezTo>
                  <a:lnTo>
                    <a:pt x="1592" y="153"/>
                  </a:lnTo>
                  <a:cubicBezTo>
                    <a:pt x="1604" y="130"/>
                    <a:pt x="1628" y="106"/>
                    <a:pt x="1640" y="94"/>
                  </a:cubicBezTo>
                  <a:cubicBezTo>
                    <a:pt x="1652" y="82"/>
                    <a:pt x="1652" y="46"/>
                    <a:pt x="1652" y="34"/>
                  </a:cubicBezTo>
                  <a:cubicBezTo>
                    <a:pt x="1657" y="9"/>
                    <a:pt x="1647" y="1"/>
                    <a:pt x="1631" y="1"/>
                  </a:cubicBezTo>
                  <a:close/>
                  <a:moveTo>
                    <a:pt x="33" y="1939"/>
                  </a:moveTo>
                  <a:cubicBezTo>
                    <a:pt x="9" y="1939"/>
                    <a:pt x="1" y="1945"/>
                    <a:pt x="9" y="1945"/>
                  </a:cubicBezTo>
                  <a:cubicBezTo>
                    <a:pt x="13" y="1945"/>
                    <a:pt x="21" y="1943"/>
                    <a:pt x="33" y="193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6" name="Google Shape;3196;p3"/>
            <p:cNvSpPr/>
            <p:nvPr/>
          </p:nvSpPr>
          <p:spPr>
            <a:xfrm>
              <a:off x="4116300" y="2241475"/>
              <a:ext cx="95850" cy="50475"/>
            </a:xfrm>
            <a:custGeom>
              <a:avLst/>
              <a:gdLst/>
              <a:ahLst/>
              <a:cxnLst/>
              <a:rect l="l" t="t" r="r" b="b"/>
              <a:pathLst>
                <a:path w="3834" h="2019" extrusionOk="0">
                  <a:moveTo>
                    <a:pt x="3595" y="1"/>
                  </a:moveTo>
                  <a:cubicBezTo>
                    <a:pt x="3571" y="1"/>
                    <a:pt x="3560" y="12"/>
                    <a:pt x="3512" y="12"/>
                  </a:cubicBezTo>
                  <a:cubicBezTo>
                    <a:pt x="3357" y="60"/>
                    <a:pt x="3345" y="60"/>
                    <a:pt x="3202" y="108"/>
                  </a:cubicBezTo>
                  <a:cubicBezTo>
                    <a:pt x="3048" y="155"/>
                    <a:pt x="3048" y="155"/>
                    <a:pt x="2881" y="215"/>
                  </a:cubicBezTo>
                  <a:lnTo>
                    <a:pt x="2583" y="334"/>
                  </a:lnTo>
                  <a:cubicBezTo>
                    <a:pt x="2440" y="393"/>
                    <a:pt x="2440" y="405"/>
                    <a:pt x="2286" y="465"/>
                  </a:cubicBezTo>
                  <a:cubicBezTo>
                    <a:pt x="2143" y="524"/>
                    <a:pt x="2143" y="513"/>
                    <a:pt x="1988" y="584"/>
                  </a:cubicBezTo>
                  <a:cubicBezTo>
                    <a:pt x="1845" y="655"/>
                    <a:pt x="1845" y="655"/>
                    <a:pt x="1714" y="727"/>
                  </a:cubicBezTo>
                  <a:cubicBezTo>
                    <a:pt x="1571" y="810"/>
                    <a:pt x="1559" y="810"/>
                    <a:pt x="1428" y="894"/>
                  </a:cubicBezTo>
                  <a:lnTo>
                    <a:pt x="1154" y="1072"/>
                  </a:lnTo>
                  <a:lnTo>
                    <a:pt x="893" y="1251"/>
                  </a:lnTo>
                  <a:cubicBezTo>
                    <a:pt x="857" y="1286"/>
                    <a:pt x="797" y="1310"/>
                    <a:pt x="797" y="1310"/>
                  </a:cubicBezTo>
                  <a:cubicBezTo>
                    <a:pt x="607" y="1465"/>
                    <a:pt x="416" y="1608"/>
                    <a:pt x="226" y="1775"/>
                  </a:cubicBezTo>
                  <a:cubicBezTo>
                    <a:pt x="202" y="1787"/>
                    <a:pt x="83" y="1894"/>
                    <a:pt x="71" y="1906"/>
                  </a:cubicBezTo>
                  <a:lnTo>
                    <a:pt x="11" y="1965"/>
                  </a:lnTo>
                  <a:cubicBezTo>
                    <a:pt x="3" y="2006"/>
                    <a:pt x="1" y="2019"/>
                    <a:pt x="8" y="2019"/>
                  </a:cubicBezTo>
                  <a:cubicBezTo>
                    <a:pt x="11" y="2019"/>
                    <a:pt x="16" y="2016"/>
                    <a:pt x="23" y="2013"/>
                  </a:cubicBezTo>
                  <a:cubicBezTo>
                    <a:pt x="59" y="2001"/>
                    <a:pt x="119" y="1941"/>
                    <a:pt x="178" y="1894"/>
                  </a:cubicBezTo>
                  <a:cubicBezTo>
                    <a:pt x="297" y="1787"/>
                    <a:pt x="297" y="1787"/>
                    <a:pt x="416" y="1703"/>
                  </a:cubicBezTo>
                  <a:cubicBezTo>
                    <a:pt x="535" y="1596"/>
                    <a:pt x="535" y="1596"/>
                    <a:pt x="666" y="1501"/>
                  </a:cubicBezTo>
                  <a:cubicBezTo>
                    <a:pt x="797" y="1417"/>
                    <a:pt x="785" y="1406"/>
                    <a:pt x="916" y="1310"/>
                  </a:cubicBezTo>
                  <a:cubicBezTo>
                    <a:pt x="1059" y="1227"/>
                    <a:pt x="1059" y="1227"/>
                    <a:pt x="1190" y="1144"/>
                  </a:cubicBezTo>
                  <a:cubicBezTo>
                    <a:pt x="1321" y="1060"/>
                    <a:pt x="1321" y="1060"/>
                    <a:pt x="1452" y="989"/>
                  </a:cubicBezTo>
                  <a:cubicBezTo>
                    <a:pt x="1595" y="905"/>
                    <a:pt x="1595" y="905"/>
                    <a:pt x="1738" y="822"/>
                  </a:cubicBezTo>
                  <a:cubicBezTo>
                    <a:pt x="1893" y="751"/>
                    <a:pt x="1893" y="751"/>
                    <a:pt x="2024" y="691"/>
                  </a:cubicBezTo>
                  <a:lnTo>
                    <a:pt x="2321" y="572"/>
                  </a:lnTo>
                  <a:cubicBezTo>
                    <a:pt x="2464" y="513"/>
                    <a:pt x="2464" y="489"/>
                    <a:pt x="2619" y="429"/>
                  </a:cubicBezTo>
                  <a:cubicBezTo>
                    <a:pt x="2762" y="370"/>
                    <a:pt x="2762" y="393"/>
                    <a:pt x="2917" y="334"/>
                  </a:cubicBezTo>
                  <a:cubicBezTo>
                    <a:pt x="3059" y="286"/>
                    <a:pt x="3059" y="274"/>
                    <a:pt x="3214" y="227"/>
                  </a:cubicBezTo>
                  <a:cubicBezTo>
                    <a:pt x="3357" y="179"/>
                    <a:pt x="3357" y="179"/>
                    <a:pt x="3524" y="132"/>
                  </a:cubicBezTo>
                  <a:cubicBezTo>
                    <a:pt x="3571" y="120"/>
                    <a:pt x="3607" y="120"/>
                    <a:pt x="3643" y="108"/>
                  </a:cubicBezTo>
                  <a:cubicBezTo>
                    <a:pt x="3679" y="96"/>
                    <a:pt x="3714" y="72"/>
                    <a:pt x="3750" y="60"/>
                  </a:cubicBezTo>
                  <a:cubicBezTo>
                    <a:pt x="3833" y="12"/>
                    <a:pt x="3714" y="1"/>
                    <a:pt x="36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7" name="Google Shape;3197;p3"/>
            <p:cNvSpPr/>
            <p:nvPr/>
          </p:nvSpPr>
          <p:spPr>
            <a:xfrm>
              <a:off x="4278200" y="2439250"/>
              <a:ext cx="12825" cy="40600"/>
            </a:xfrm>
            <a:custGeom>
              <a:avLst/>
              <a:gdLst/>
              <a:ahLst/>
              <a:cxnLst/>
              <a:rect l="l" t="t" r="r" b="b"/>
              <a:pathLst>
                <a:path w="513" h="1624" extrusionOk="0">
                  <a:moveTo>
                    <a:pt x="482" y="0"/>
                  </a:moveTo>
                  <a:cubicBezTo>
                    <a:pt x="461" y="0"/>
                    <a:pt x="436" y="12"/>
                    <a:pt x="429" y="19"/>
                  </a:cubicBezTo>
                  <a:cubicBezTo>
                    <a:pt x="429" y="43"/>
                    <a:pt x="417" y="43"/>
                    <a:pt x="417" y="43"/>
                  </a:cubicBezTo>
                  <a:cubicBezTo>
                    <a:pt x="417" y="55"/>
                    <a:pt x="417" y="55"/>
                    <a:pt x="393" y="67"/>
                  </a:cubicBezTo>
                  <a:lnTo>
                    <a:pt x="370" y="186"/>
                  </a:lnTo>
                  <a:lnTo>
                    <a:pt x="334" y="305"/>
                  </a:lnTo>
                  <a:lnTo>
                    <a:pt x="310" y="424"/>
                  </a:lnTo>
                  <a:lnTo>
                    <a:pt x="274" y="543"/>
                  </a:lnTo>
                  <a:cubicBezTo>
                    <a:pt x="262" y="603"/>
                    <a:pt x="251" y="603"/>
                    <a:pt x="239" y="662"/>
                  </a:cubicBezTo>
                  <a:cubicBezTo>
                    <a:pt x="215" y="722"/>
                    <a:pt x="215" y="733"/>
                    <a:pt x="203" y="781"/>
                  </a:cubicBezTo>
                  <a:lnTo>
                    <a:pt x="179" y="900"/>
                  </a:lnTo>
                  <a:lnTo>
                    <a:pt x="143" y="1019"/>
                  </a:lnTo>
                  <a:cubicBezTo>
                    <a:pt x="132" y="1079"/>
                    <a:pt x="132" y="1091"/>
                    <a:pt x="108" y="1138"/>
                  </a:cubicBezTo>
                  <a:cubicBezTo>
                    <a:pt x="108" y="1150"/>
                    <a:pt x="96" y="1174"/>
                    <a:pt x="96" y="1186"/>
                  </a:cubicBezTo>
                  <a:cubicBezTo>
                    <a:pt x="72" y="1281"/>
                    <a:pt x="60" y="1376"/>
                    <a:pt x="24" y="1472"/>
                  </a:cubicBezTo>
                  <a:cubicBezTo>
                    <a:pt x="24" y="1484"/>
                    <a:pt x="24" y="1495"/>
                    <a:pt x="12" y="1507"/>
                  </a:cubicBezTo>
                  <a:cubicBezTo>
                    <a:pt x="12" y="1531"/>
                    <a:pt x="12" y="1543"/>
                    <a:pt x="1" y="1543"/>
                  </a:cubicBezTo>
                  <a:lnTo>
                    <a:pt x="1" y="1567"/>
                  </a:lnTo>
                  <a:cubicBezTo>
                    <a:pt x="9" y="1602"/>
                    <a:pt x="12" y="1624"/>
                    <a:pt x="17" y="1624"/>
                  </a:cubicBezTo>
                  <a:cubicBezTo>
                    <a:pt x="19" y="1624"/>
                    <a:pt x="21" y="1621"/>
                    <a:pt x="24" y="1615"/>
                  </a:cubicBezTo>
                  <a:cubicBezTo>
                    <a:pt x="36" y="1603"/>
                    <a:pt x="60" y="1579"/>
                    <a:pt x="72" y="1543"/>
                  </a:cubicBezTo>
                  <a:cubicBezTo>
                    <a:pt x="84" y="1484"/>
                    <a:pt x="132" y="1365"/>
                    <a:pt x="143" y="1305"/>
                  </a:cubicBezTo>
                  <a:cubicBezTo>
                    <a:pt x="155" y="1257"/>
                    <a:pt x="155" y="1234"/>
                    <a:pt x="179" y="1186"/>
                  </a:cubicBezTo>
                  <a:cubicBezTo>
                    <a:pt x="191" y="1126"/>
                    <a:pt x="203" y="1126"/>
                    <a:pt x="215" y="1067"/>
                  </a:cubicBezTo>
                  <a:cubicBezTo>
                    <a:pt x="227" y="1007"/>
                    <a:pt x="227" y="1007"/>
                    <a:pt x="262" y="948"/>
                  </a:cubicBezTo>
                  <a:cubicBezTo>
                    <a:pt x="274" y="888"/>
                    <a:pt x="274" y="876"/>
                    <a:pt x="298" y="829"/>
                  </a:cubicBezTo>
                  <a:cubicBezTo>
                    <a:pt x="310" y="769"/>
                    <a:pt x="358" y="650"/>
                    <a:pt x="370" y="591"/>
                  </a:cubicBezTo>
                  <a:cubicBezTo>
                    <a:pt x="382" y="531"/>
                    <a:pt x="370" y="531"/>
                    <a:pt x="393" y="472"/>
                  </a:cubicBezTo>
                  <a:cubicBezTo>
                    <a:pt x="405" y="412"/>
                    <a:pt x="429" y="412"/>
                    <a:pt x="441" y="352"/>
                  </a:cubicBezTo>
                  <a:lnTo>
                    <a:pt x="477" y="233"/>
                  </a:lnTo>
                  <a:lnTo>
                    <a:pt x="501" y="114"/>
                  </a:lnTo>
                  <a:cubicBezTo>
                    <a:pt x="501" y="102"/>
                    <a:pt x="513" y="79"/>
                    <a:pt x="513" y="67"/>
                  </a:cubicBezTo>
                  <a:lnTo>
                    <a:pt x="513" y="19"/>
                  </a:lnTo>
                  <a:cubicBezTo>
                    <a:pt x="508" y="5"/>
                    <a:pt x="496" y="0"/>
                    <a:pt x="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8" name="Google Shape;3198;p3"/>
            <p:cNvSpPr/>
            <p:nvPr/>
          </p:nvSpPr>
          <p:spPr>
            <a:xfrm>
              <a:off x="4268075" y="2443550"/>
              <a:ext cx="8950" cy="33100"/>
            </a:xfrm>
            <a:custGeom>
              <a:avLst/>
              <a:gdLst/>
              <a:ahLst/>
              <a:cxnLst/>
              <a:rect l="l" t="t" r="r" b="b"/>
              <a:pathLst>
                <a:path w="358" h="1324" extrusionOk="0">
                  <a:moveTo>
                    <a:pt x="303" y="0"/>
                  </a:moveTo>
                  <a:cubicBezTo>
                    <a:pt x="280" y="0"/>
                    <a:pt x="258" y="7"/>
                    <a:pt x="251" y="14"/>
                  </a:cubicBezTo>
                  <a:lnTo>
                    <a:pt x="239" y="38"/>
                  </a:lnTo>
                  <a:lnTo>
                    <a:pt x="239" y="61"/>
                  </a:lnTo>
                  <a:cubicBezTo>
                    <a:pt x="227" y="109"/>
                    <a:pt x="227" y="121"/>
                    <a:pt x="227" y="169"/>
                  </a:cubicBezTo>
                  <a:cubicBezTo>
                    <a:pt x="203" y="216"/>
                    <a:pt x="203" y="216"/>
                    <a:pt x="203" y="264"/>
                  </a:cubicBezTo>
                  <a:cubicBezTo>
                    <a:pt x="191" y="311"/>
                    <a:pt x="191" y="323"/>
                    <a:pt x="191" y="371"/>
                  </a:cubicBezTo>
                  <a:cubicBezTo>
                    <a:pt x="179" y="419"/>
                    <a:pt x="191" y="419"/>
                    <a:pt x="179" y="478"/>
                  </a:cubicBezTo>
                  <a:cubicBezTo>
                    <a:pt x="167" y="526"/>
                    <a:pt x="144" y="526"/>
                    <a:pt x="132" y="561"/>
                  </a:cubicBezTo>
                  <a:cubicBezTo>
                    <a:pt x="120" y="609"/>
                    <a:pt x="120" y="621"/>
                    <a:pt x="120" y="669"/>
                  </a:cubicBezTo>
                  <a:cubicBezTo>
                    <a:pt x="108" y="716"/>
                    <a:pt x="108" y="716"/>
                    <a:pt x="108" y="776"/>
                  </a:cubicBezTo>
                  <a:cubicBezTo>
                    <a:pt x="84" y="823"/>
                    <a:pt x="108" y="823"/>
                    <a:pt x="84" y="883"/>
                  </a:cubicBezTo>
                  <a:cubicBezTo>
                    <a:pt x="72" y="919"/>
                    <a:pt x="72" y="942"/>
                    <a:pt x="72" y="978"/>
                  </a:cubicBezTo>
                  <a:cubicBezTo>
                    <a:pt x="72" y="1002"/>
                    <a:pt x="72" y="1014"/>
                    <a:pt x="60" y="1014"/>
                  </a:cubicBezTo>
                  <a:lnTo>
                    <a:pt x="13" y="1240"/>
                  </a:lnTo>
                  <a:lnTo>
                    <a:pt x="13" y="1264"/>
                  </a:lnTo>
                  <a:lnTo>
                    <a:pt x="13" y="1300"/>
                  </a:lnTo>
                  <a:cubicBezTo>
                    <a:pt x="25" y="1276"/>
                    <a:pt x="25" y="1264"/>
                    <a:pt x="48" y="1240"/>
                  </a:cubicBezTo>
                  <a:lnTo>
                    <a:pt x="72" y="1145"/>
                  </a:lnTo>
                  <a:lnTo>
                    <a:pt x="108" y="1062"/>
                  </a:lnTo>
                  <a:cubicBezTo>
                    <a:pt x="120" y="1026"/>
                    <a:pt x="120" y="1002"/>
                    <a:pt x="120" y="954"/>
                  </a:cubicBezTo>
                  <a:lnTo>
                    <a:pt x="144" y="859"/>
                  </a:lnTo>
                  <a:lnTo>
                    <a:pt x="179" y="776"/>
                  </a:lnTo>
                  <a:cubicBezTo>
                    <a:pt x="191" y="728"/>
                    <a:pt x="191" y="716"/>
                    <a:pt x="191" y="669"/>
                  </a:cubicBezTo>
                  <a:cubicBezTo>
                    <a:pt x="203" y="621"/>
                    <a:pt x="239" y="526"/>
                    <a:pt x="251" y="478"/>
                  </a:cubicBezTo>
                  <a:cubicBezTo>
                    <a:pt x="263" y="431"/>
                    <a:pt x="251" y="431"/>
                    <a:pt x="263" y="371"/>
                  </a:cubicBezTo>
                  <a:lnTo>
                    <a:pt x="298" y="288"/>
                  </a:lnTo>
                  <a:cubicBezTo>
                    <a:pt x="310" y="240"/>
                    <a:pt x="310" y="240"/>
                    <a:pt x="310" y="180"/>
                  </a:cubicBezTo>
                  <a:cubicBezTo>
                    <a:pt x="322" y="133"/>
                    <a:pt x="322" y="133"/>
                    <a:pt x="346" y="73"/>
                  </a:cubicBezTo>
                  <a:cubicBezTo>
                    <a:pt x="346" y="61"/>
                    <a:pt x="358" y="50"/>
                    <a:pt x="358" y="50"/>
                  </a:cubicBezTo>
                  <a:cubicBezTo>
                    <a:pt x="358" y="26"/>
                    <a:pt x="358" y="14"/>
                    <a:pt x="346" y="14"/>
                  </a:cubicBezTo>
                  <a:cubicBezTo>
                    <a:pt x="336" y="4"/>
                    <a:pt x="319" y="0"/>
                    <a:pt x="303" y="0"/>
                  </a:cubicBezTo>
                  <a:close/>
                  <a:moveTo>
                    <a:pt x="13" y="1300"/>
                  </a:moveTo>
                  <a:cubicBezTo>
                    <a:pt x="1" y="1300"/>
                    <a:pt x="1" y="1300"/>
                    <a:pt x="13" y="1323"/>
                  </a:cubicBezTo>
                  <a:lnTo>
                    <a:pt x="13" y="130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9" name="Google Shape;3199;p3"/>
            <p:cNvSpPr/>
            <p:nvPr/>
          </p:nvSpPr>
          <p:spPr>
            <a:xfrm>
              <a:off x="4253800" y="2445025"/>
              <a:ext cx="10425" cy="29550"/>
            </a:xfrm>
            <a:custGeom>
              <a:avLst/>
              <a:gdLst/>
              <a:ahLst/>
              <a:cxnLst/>
              <a:rect l="l" t="t" r="r" b="b"/>
              <a:pathLst>
                <a:path w="417" h="1182" extrusionOk="0">
                  <a:moveTo>
                    <a:pt x="372" y="1"/>
                  </a:moveTo>
                  <a:cubicBezTo>
                    <a:pt x="351" y="1"/>
                    <a:pt x="329" y="7"/>
                    <a:pt x="322" y="14"/>
                  </a:cubicBezTo>
                  <a:lnTo>
                    <a:pt x="298" y="26"/>
                  </a:lnTo>
                  <a:lnTo>
                    <a:pt x="298" y="62"/>
                  </a:lnTo>
                  <a:cubicBezTo>
                    <a:pt x="286" y="110"/>
                    <a:pt x="286" y="110"/>
                    <a:pt x="286" y="145"/>
                  </a:cubicBezTo>
                  <a:lnTo>
                    <a:pt x="262" y="241"/>
                  </a:lnTo>
                  <a:cubicBezTo>
                    <a:pt x="238" y="288"/>
                    <a:pt x="238" y="288"/>
                    <a:pt x="238" y="324"/>
                  </a:cubicBezTo>
                  <a:cubicBezTo>
                    <a:pt x="226" y="372"/>
                    <a:pt x="238" y="372"/>
                    <a:pt x="226" y="419"/>
                  </a:cubicBezTo>
                  <a:cubicBezTo>
                    <a:pt x="215" y="467"/>
                    <a:pt x="203" y="467"/>
                    <a:pt x="179" y="491"/>
                  </a:cubicBezTo>
                  <a:cubicBezTo>
                    <a:pt x="167" y="526"/>
                    <a:pt x="167" y="550"/>
                    <a:pt x="167" y="586"/>
                  </a:cubicBezTo>
                  <a:lnTo>
                    <a:pt x="143" y="669"/>
                  </a:lnTo>
                  <a:cubicBezTo>
                    <a:pt x="119" y="717"/>
                    <a:pt x="143" y="717"/>
                    <a:pt x="119" y="764"/>
                  </a:cubicBezTo>
                  <a:cubicBezTo>
                    <a:pt x="107" y="788"/>
                    <a:pt x="107" y="824"/>
                    <a:pt x="107" y="848"/>
                  </a:cubicBezTo>
                  <a:cubicBezTo>
                    <a:pt x="107" y="872"/>
                    <a:pt x="107" y="872"/>
                    <a:pt x="95" y="883"/>
                  </a:cubicBezTo>
                  <a:cubicBezTo>
                    <a:pt x="84" y="955"/>
                    <a:pt x="60" y="1014"/>
                    <a:pt x="36" y="1086"/>
                  </a:cubicBezTo>
                  <a:cubicBezTo>
                    <a:pt x="36" y="1098"/>
                    <a:pt x="36" y="1098"/>
                    <a:pt x="24" y="1122"/>
                  </a:cubicBezTo>
                  <a:cubicBezTo>
                    <a:pt x="24" y="1134"/>
                    <a:pt x="24" y="1134"/>
                    <a:pt x="0" y="1145"/>
                  </a:cubicBezTo>
                  <a:lnTo>
                    <a:pt x="0" y="1181"/>
                  </a:lnTo>
                  <a:lnTo>
                    <a:pt x="36" y="1181"/>
                  </a:lnTo>
                  <a:cubicBezTo>
                    <a:pt x="48" y="1169"/>
                    <a:pt x="60" y="1145"/>
                    <a:pt x="60" y="1134"/>
                  </a:cubicBezTo>
                  <a:cubicBezTo>
                    <a:pt x="84" y="1110"/>
                    <a:pt x="84" y="1086"/>
                    <a:pt x="95" y="1050"/>
                  </a:cubicBezTo>
                  <a:lnTo>
                    <a:pt x="119" y="955"/>
                  </a:lnTo>
                  <a:lnTo>
                    <a:pt x="155" y="860"/>
                  </a:lnTo>
                  <a:lnTo>
                    <a:pt x="179" y="776"/>
                  </a:lnTo>
                  <a:lnTo>
                    <a:pt x="215" y="681"/>
                  </a:lnTo>
                  <a:cubicBezTo>
                    <a:pt x="226" y="657"/>
                    <a:pt x="226" y="645"/>
                    <a:pt x="238" y="598"/>
                  </a:cubicBezTo>
                  <a:cubicBezTo>
                    <a:pt x="262" y="550"/>
                    <a:pt x="286" y="467"/>
                    <a:pt x="298" y="431"/>
                  </a:cubicBezTo>
                  <a:cubicBezTo>
                    <a:pt x="322" y="383"/>
                    <a:pt x="298" y="383"/>
                    <a:pt x="322" y="348"/>
                  </a:cubicBezTo>
                  <a:lnTo>
                    <a:pt x="346" y="252"/>
                  </a:lnTo>
                  <a:lnTo>
                    <a:pt x="381" y="169"/>
                  </a:lnTo>
                  <a:lnTo>
                    <a:pt x="405" y="74"/>
                  </a:lnTo>
                  <a:cubicBezTo>
                    <a:pt x="405" y="62"/>
                    <a:pt x="417" y="50"/>
                    <a:pt x="417" y="50"/>
                  </a:cubicBezTo>
                  <a:cubicBezTo>
                    <a:pt x="417" y="26"/>
                    <a:pt x="417" y="14"/>
                    <a:pt x="405" y="14"/>
                  </a:cubicBezTo>
                  <a:cubicBezTo>
                    <a:pt x="400" y="4"/>
                    <a:pt x="386" y="1"/>
                    <a:pt x="3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0" name="Google Shape;3200;p3"/>
            <p:cNvSpPr/>
            <p:nvPr/>
          </p:nvSpPr>
          <p:spPr>
            <a:xfrm>
              <a:off x="4238900" y="2444200"/>
              <a:ext cx="11050" cy="30275"/>
            </a:xfrm>
            <a:custGeom>
              <a:avLst/>
              <a:gdLst/>
              <a:ahLst/>
              <a:cxnLst/>
              <a:rect l="l" t="t" r="r" b="b"/>
              <a:pathLst>
                <a:path w="442" h="1211" extrusionOk="0">
                  <a:moveTo>
                    <a:pt x="381" y="1"/>
                  </a:moveTo>
                  <a:cubicBezTo>
                    <a:pt x="362" y="1"/>
                    <a:pt x="341" y="10"/>
                    <a:pt x="334" y="24"/>
                  </a:cubicBezTo>
                  <a:lnTo>
                    <a:pt x="322" y="35"/>
                  </a:lnTo>
                  <a:cubicBezTo>
                    <a:pt x="322" y="47"/>
                    <a:pt x="322" y="47"/>
                    <a:pt x="299" y="59"/>
                  </a:cubicBezTo>
                  <a:cubicBezTo>
                    <a:pt x="287" y="107"/>
                    <a:pt x="287" y="107"/>
                    <a:pt x="287" y="154"/>
                  </a:cubicBezTo>
                  <a:lnTo>
                    <a:pt x="263" y="238"/>
                  </a:lnTo>
                  <a:cubicBezTo>
                    <a:pt x="239" y="285"/>
                    <a:pt x="239" y="285"/>
                    <a:pt x="239" y="333"/>
                  </a:cubicBezTo>
                  <a:cubicBezTo>
                    <a:pt x="227" y="381"/>
                    <a:pt x="239" y="381"/>
                    <a:pt x="227" y="416"/>
                  </a:cubicBezTo>
                  <a:cubicBezTo>
                    <a:pt x="215" y="464"/>
                    <a:pt x="203" y="464"/>
                    <a:pt x="180" y="512"/>
                  </a:cubicBezTo>
                  <a:cubicBezTo>
                    <a:pt x="168" y="559"/>
                    <a:pt x="168" y="571"/>
                    <a:pt x="168" y="595"/>
                  </a:cubicBezTo>
                  <a:lnTo>
                    <a:pt x="144" y="690"/>
                  </a:lnTo>
                  <a:cubicBezTo>
                    <a:pt x="120" y="738"/>
                    <a:pt x="144" y="738"/>
                    <a:pt x="120" y="786"/>
                  </a:cubicBezTo>
                  <a:cubicBezTo>
                    <a:pt x="108" y="809"/>
                    <a:pt x="108" y="833"/>
                    <a:pt x="108" y="869"/>
                  </a:cubicBezTo>
                  <a:cubicBezTo>
                    <a:pt x="108" y="881"/>
                    <a:pt x="108" y="881"/>
                    <a:pt x="96" y="905"/>
                  </a:cubicBezTo>
                  <a:cubicBezTo>
                    <a:pt x="84" y="976"/>
                    <a:pt x="60" y="1047"/>
                    <a:pt x="37" y="1107"/>
                  </a:cubicBezTo>
                  <a:cubicBezTo>
                    <a:pt x="37" y="1119"/>
                    <a:pt x="37" y="1119"/>
                    <a:pt x="25" y="1131"/>
                  </a:cubicBezTo>
                  <a:cubicBezTo>
                    <a:pt x="25" y="1155"/>
                    <a:pt x="25" y="1155"/>
                    <a:pt x="1" y="1167"/>
                  </a:cubicBezTo>
                  <a:lnTo>
                    <a:pt x="1" y="1190"/>
                  </a:lnTo>
                  <a:cubicBezTo>
                    <a:pt x="22" y="1204"/>
                    <a:pt x="31" y="1210"/>
                    <a:pt x="36" y="1210"/>
                  </a:cubicBezTo>
                  <a:cubicBezTo>
                    <a:pt x="41" y="1210"/>
                    <a:pt x="44" y="1207"/>
                    <a:pt x="49" y="1202"/>
                  </a:cubicBezTo>
                  <a:cubicBezTo>
                    <a:pt x="60" y="1178"/>
                    <a:pt x="84" y="1167"/>
                    <a:pt x="84" y="1155"/>
                  </a:cubicBezTo>
                  <a:lnTo>
                    <a:pt x="108" y="1059"/>
                  </a:lnTo>
                  <a:lnTo>
                    <a:pt x="144" y="976"/>
                  </a:lnTo>
                  <a:cubicBezTo>
                    <a:pt x="156" y="940"/>
                    <a:pt x="156" y="916"/>
                    <a:pt x="168" y="881"/>
                  </a:cubicBezTo>
                  <a:lnTo>
                    <a:pt x="203" y="797"/>
                  </a:lnTo>
                  <a:lnTo>
                    <a:pt x="227" y="702"/>
                  </a:lnTo>
                  <a:cubicBezTo>
                    <a:pt x="239" y="655"/>
                    <a:pt x="239" y="643"/>
                    <a:pt x="263" y="619"/>
                  </a:cubicBezTo>
                  <a:lnTo>
                    <a:pt x="322" y="440"/>
                  </a:lnTo>
                  <a:cubicBezTo>
                    <a:pt x="334" y="393"/>
                    <a:pt x="322" y="393"/>
                    <a:pt x="334" y="345"/>
                  </a:cubicBezTo>
                  <a:lnTo>
                    <a:pt x="358" y="262"/>
                  </a:lnTo>
                  <a:lnTo>
                    <a:pt x="394" y="166"/>
                  </a:lnTo>
                  <a:lnTo>
                    <a:pt x="418" y="83"/>
                  </a:lnTo>
                  <a:cubicBezTo>
                    <a:pt x="418" y="59"/>
                    <a:pt x="441" y="47"/>
                    <a:pt x="441" y="47"/>
                  </a:cubicBezTo>
                  <a:cubicBezTo>
                    <a:pt x="441" y="35"/>
                    <a:pt x="441" y="24"/>
                    <a:pt x="418" y="24"/>
                  </a:cubicBezTo>
                  <a:cubicBezTo>
                    <a:pt x="412" y="7"/>
                    <a:pt x="397" y="1"/>
                    <a:pt x="3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1" name="Google Shape;3201;p3"/>
            <p:cNvSpPr/>
            <p:nvPr/>
          </p:nvSpPr>
          <p:spPr>
            <a:xfrm>
              <a:off x="4228500" y="2446200"/>
              <a:ext cx="10425" cy="25400"/>
            </a:xfrm>
            <a:custGeom>
              <a:avLst/>
              <a:gdLst/>
              <a:ahLst/>
              <a:cxnLst/>
              <a:rect l="l" t="t" r="r" b="b"/>
              <a:pathLst>
                <a:path w="417" h="1016" extrusionOk="0">
                  <a:moveTo>
                    <a:pt x="363" y="0"/>
                  </a:moveTo>
                  <a:cubicBezTo>
                    <a:pt x="345" y="0"/>
                    <a:pt x="328" y="3"/>
                    <a:pt x="322" y="3"/>
                  </a:cubicBezTo>
                  <a:lnTo>
                    <a:pt x="298" y="15"/>
                  </a:lnTo>
                  <a:lnTo>
                    <a:pt x="298" y="27"/>
                  </a:lnTo>
                  <a:cubicBezTo>
                    <a:pt x="286" y="63"/>
                    <a:pt x="286" y="74"/>
                    <a:pt x="286" y="110"/>
                  </a:cubicBezTo>
                  <a:cubicBezTo>
                    <a:pt x="274" y="146"/>
                    <a:pt x="274" y="146"/>
                    <a:pt x="262" y="182"/>
                  </a:cubicBezTo>
                  <a:cubicBezTo>
                    <a:pt x="238" y="205"/>
                    <a:pt x="238" y="229"/>
                    <a:pt x="238" y="253"/>
                  </a:cubicBezTo>
                  <a:cubicBezTo>
                    <a:pt x="226" y="301"/>
                    <a:pt x="238" y="301"/>
                    <a:pt x="226" y="325"/>
                  </a:cubicBezTo>
                  <a:cubicBezTo>
                    <a:pt x="215" y="360"/>
                    <a:pt x="203" y="360"/>
                    <a:pt x="179" y="408"/>
                  </a:cubicBezTo>
                  <a:cubicBezTo>
                    <a:pt x="179" y="432"/>
                    <a:pt x="167" y="444"/>
                    <a:pt x="167" y="479"/>
                  </a:cubicBezTo>
                  <a:cubicBezTo>
                    <a:pt x="155" y="527"/>
                    <a:pt x="155" y="527"/>
                    <a:pt x="143" y="551"/>
                  </a:cubicBezTo>
                  <a:cubicBezTo>
                    <a:pt x="119" y="598"/>
                    <a:pt x="143" y="598"/>
                    <a:pt x="119" y="622"/>
                  </a:cubicBezTo>
                  <a:cubicBezTo>
                    <a:pt x="107" y="658"/>
                    <a:pt x="107" y="670"/>
                    <a:pt x="107" y="706"/>
                  </a:cubicBezTo>
                  <a:cubicBezTo>
                    <a:pt x="107" y="717"/>
                    <a:pt x="107" y="717"/>
                    <a:pt x="95" y="729"/>
                  </a:cubicBezTo>
                  <a:cubicBezTo>
                    <a:pt x="84" y="789"/>
                    <a:pt x="60" y="848"/>
                    <a:pt x="36" y="908"/>
                  </a:cubicBezTo>
                  <a:cubicBezTo>
                    <a:pt x="36" y="920"/>
                    <a:pt x="36" y="920"/>
                    <a:pt x="24" y="944"/>
                  </a:cubicBezTo>
                  <a:cubicBezTo>
                    <a:pt x="24" y="956"/>
                    <a:pt x="24" y="956"/>
                    <a:pt x="0" y="967"/>
                  </a:cubicBezTo>
                  <a:lnTo>
                    <a:pt x="0" y="1003"/>
                  </a:lnTo>
                  <a:cubicBezTo>
                    <a:pt x="12" y="1015"/>
                    <a:pt x="12" y="1015"/>
                    <a:pt x="36" y="1015"/>
                  </a:cubicBezTo>
                  <a:cubicBezTo>
                    <a:pt x="48" y="1015"/>
                    <a:pt x="60" y="979"/>
                    <a:pt x="60" y="967"/>
                  </a:cubicBezTo>
                  <a:cubicBezTo>
                    <a:pt x="84" y="944"/>
                    <a:pt x="84" y="920"/>
                    <a:pt x="95" y="896"/>
                  </a:cubicBezTo>
                  <a:cubicBezTo>
                    <a:pt x="107" y="860"/>
                    <a:pt x="107" y="848"/>
                    <a:pt x="119" y="825"/>
                  </a:cubicBezTo>
                  <a:cubicBezTo>
                    <a:pt x="143" y="789"/>
                    <a:pt x="143" y="777"/>
                    <a:pt x="155" y="741"/>
                  </a:cubicBezTo>
                  <a:cubicBezTo>
                    <a:pt x="167" y="717"/>
                    <a:pt x="167" y="717"/>
                    <a:pt x="179" y="670"/>
                  </a:cubicBezTo>
                  <a:cubicBezTo>
                    <a:pt x="203" y="646"/>
                    <a:pt x="203" y="622"/>
                    <a:pt x="215" y="598"/>
                  </a:cubicBezTo>
                  <a:cubicBezTo>
                    <a:pt x="226" y="563"/>
                    <a:pt x="226" y="551"/>
                    <a:pt x="238" y="527"/>
                  </a:cubicBezTo>
                  <a:cubicBezTo>
                    <a:pt x="262" y="491"/>
                    <a:pt x="286" y="420"/>
                    <a:pt x="298" y="372"/>
                  </a:cubicBezTo>
                  <a:cubicBezTo>
                    <a:pt x="322" y="348"/>
                    <a:pt x="298" y="325"/>
                    <a:pt x="322" y="301"/>
                  </a:cubicBezTo>
                  <a:cubicBezTo>
                    <a:pt x="334" y="265"/>
                    <a:pt x="334" y="265"/>
                    <a:pt x="345" y="229"/>
                  </a:cubicBezTo>
                  <a:cubicBezTo>
                    <a:pt x="357" y="194"/>
                    <a:pt x="357" y="182"/>
                    <a:pt x="381" y="146"/>
                  </a:cubicBezTo>
                  <a:cubicBezTo>
                    <a:pt x="393" y="122"/>
                    <a:pt x="393" y="110"/>
                    <a:pt x="405" y="74"/>
                  </a:cubicBezTo>
                  <a:cubicBezTo>
                    <a:pt x="405" y="63"/>
                    <a:pt x="417" y="63"/>
                    <a:pt x="417" y="51"/>
                  </a:cubicBezTo>
                  <a:cubicBezTo>
                    <a:pt x="417" y="27"/>
                    <a:pt x="417" y="27"/>
                    <a:pt x="405" y="15"/>
                  </a:cubicBezTo>
                  <a:cubicBezTo>
                    <a:pt x="399" y="3"/>
                    <a:pt x="381" y="0"/>
                    <a:pt x="3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2" name="Google Shape;3202;p3"/>
            <p:cNvSpPr/>
            <p:nvPr/>
          </p:nvSpPr>
          <p:spPr>
            <a:xfrm>
              <a:off x="4213300" y="2446675"/>
              <a:ext cx="12250" cy="23725"/>
            </a:xfrm>
            <a:custGeom>
              <a:avLst/>
              <a:gdLst/>
              <a:ahLst/>
              <a:cxnLst/>
              <a:rect l="l" t="t" r="r" b="b"/>
              <a:pathLst>
                <a:path w="490" h="949" extrusionOk="0">
                  <a:moveTo>
                    <a:pt x="433" y="1"/>
                  </a:moveTo>
                  <a:cubicBezTo>
                    <a:pt x="421" y="1"/>
                    <a:pt x="410" y="4"/>
                    <a:pt x="406" y="8"/>
                  </a:cubicBezTo>
                  <a:lnTo>
                    <a:pt x="394" y="32"/>
                  </a:lnTo>
                  <a:cubicBezTo>
                    <a:pt x="394" y="32"/>
                    <a:pt x="394" y="44"/>
                    <a:pt x="370" y="44"/>
                  </a:cubicBezTo>
                  <a:cubicBezTo>
                    <a:pt x="358" y="67"/>
                    <a:pt x="358" y="91"/>
                    <a:pt x="346" y="115"/>
                  </a:cubicBezTo>
                  <a:cubicBezTo>
                    <a:pt x="334" y="151"/>
                    <a:pt x="334" y="151"/>
                    <a:pt x="311" y="186"/>
                  </a:cubicBezTo>
                  <a:cubicBezTo>
                    <a:pt x="299" y="222"/>
                    <a:pt x="299" y="234"/>
                    <a:pt x="287" y="270"/>
                  </a:cubicBezTo>
                  <a:cubicBezTo>
                    <a:pt x="275" y="294"/>
                    <a:pt x="287" y="306"/>
                    <a:pt x="275" y="341"/>
                  </a:cubicBezTo>
                  <a:cubicBezTo>
                    <a:pt x="251" y="365"/>
                    <a:pt x="239" y="365"/>
                    <a:pt x="227" y="401"/>
                  </a:cubicBezTo>
                  <a:cubicBezTo>
                    <a:pt x="215" y="425"/>
                    <a:pt x="215" y="448"/>
                    <a:pt x="191" y="472"/>
                  </a:cubicBezTo>
                  <a:cubicBezTo>
                    <a:pt x="180" y="508"/>
                    <a:pt x="180" y="508"/>
                    <a:pt x="168" y="544"/>
                  </a:cubicBezTo>
                  <a:cubicBezTo>
                    <a:pt x="156" y="591"/>
                    <a:pt x="168" y="591"/>
                    <a:pt x="156" y="627"/>
                  </a:cubicBezTo>
                  <a:cubicBezTo>
                    <a:pt x="132" y="651"/>
                    <a:pt x="132" y="663"/>
                    <a:pt x="120" y="698"/>
                  </a:cubicBezTo>
                  <a:cubicBezTo>
                    <a:pt x="120" y="710"/>
                    <a:pt x="108" y="710"/>
                    <a:pt x="108" y="710"/>
                  </a:cubicBezTo>
                  <a:cubicBezTo>
                    <a:pt x="96" y="770"/>
                    <a:pt x="61" y="829"/>
                    <a:pt x="37" y="877"/>
                  </a:cubicBezTo>
                  <a:cubicBezTo>
                    <a:pt x="37" y="889"/>
                    <a:pt x="37" y="889"/>
                    <a:pt x="13" y="901"/>
                  </a:cubicBezTo>
                  <a:cubicBezTo>
                    <a:pt x="13" y="925"/>
                    <a:pt x="13" y="925"/>
                    <a:pt x="1" y="925"/>
                  </a:cubicBezTo>
                  <a:cubicBezTo>
                    <a:pt x="25" y="937"/>
                    <a:pt x="25" y="937"/>
                    <a:pt x="49" y="948"/>
                  </a:cubicBezTo>
                  <a:cubicBezTo>
                    <a:pt x="61" y="948"/>
                    <a:pt x="72" y="937"/>
                    <a:pt x="72" y="925"/>
                  </a:cubicBezTo>
                  <a:lnTo>
                    <a:pt x="108" y="865"/>
                  </a:lnTo>
                  <a:cubicBezTo>
                    <a:pt x="120" y="829"/>
                    <a:pt x="120" y="829"/>
                    <a:pt x="132" y="782"/>
                  </a:cubicBezTo>
                  <a:cubicBezTo>
                    <a:pt x="156" y="758"/>
                    <a:pt x="156" y="758"/>
                    <a:pt x="168" y="710"/>
                  </a:cubicBezTo>
                  <a:cubicBezTo>
                    <a:pt x="180" y="687"/>
                    <a:pt x="180" y="687"/>
                    <a:pt x="215" y="651"/>
                  </a:cubicBezTo>
                  <a:cubicBezTo>
                    <a:pt x="227" y="627"/>
                    <a:pt x="227" y="627"/>
                    <a:pt x="239" y="579"/>
                  </a:cubicBezTo>
                  <a:cubicBezTo>
                    <a:pt x="251" y="544"/>
                    <a:pt x="251" y="532"/>
                    <a:pt x="275" y="508"/>
                  </a:cubicBezTo>
                  <a:cubicBezTo>
                    <a:pt x="287" y="472"/>
                    <a:pt x="334" y="401"/>
                    <a:pt x="346" y="365"/>
                  </a:cubicBezTo>
                  <a:cubicBezTo>
                    <a:pt x="358" y="341"/>
                    <a:pt x="346" y="329"/>
                    <a:pt x="370" y="294"/>
                  </a:cubicBezTo>
                  <a:cubicBezTo>
                    <a:pt x="394" y="270"/>
                    <a:pt x="394" y="270"/>
                    <a:pt x="418" y="234"/>
                  </a:cubicBezTo>
                  <a:cubicBezTo>
                    <a:pt x="430" y="210"/>
                    <a:pt x="430" y="210"/>
                    <a:pt x="453" y="163"/>
                  </a:cubicBezTo>
                  <a:cubicBezTo>
                    <a:pt x="465" y="127"/>
                    <a:pt x="465" y="127"/>
                    <a:pt x="477" y="91"/>
                  </a:cubicBezTo>
                  <a:cubicBezTo>
                    <a:pt x="477" y="67"/>
                    <a:pt x="489" y="67"/>
                    <a:pt x="489" y="55"/>
                  </a:cubicBezTo>
                  <a:lnTo>
                    <a:pt x="489" y="32"/>
                  </a:lnTo>
                  <a:cubicBezTo>
                    <a:pt x="482" y="9"/>
                    <a:pt x="455" y="1"/>
                    <a:pt x="4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3" name="Google Shape;3203;p3"/>
            <p:cNvSpPr/>
            <p:nvPr/>
          </p:nvSpPr>
          <p:spPr>
            <a:xfrm>
              <a:off x="4205275" y="2442350"/>
              <a:ext cx="9550" cy="22100"/>
            </a:xfrm>
            <a:custGeom>
              <a:avLst/>
              <a:gdLst/>
              <a:ahLst/>
              <a:cxnLst/>
              <a:rect l="l" t="t" r="r" b="b"/>
              <a:pathLst>
                <a:path w="382" h="884" extrusionOk="0">
                  <a:moveTo>
                    <a:pt x="315" y="0"/>
                  </a:moveTo>
                  <a:cubicBezTo>
                    <a:pt x="299" y="0"/>
                    <a:pt x="284" y="2"/>
                    <a:pt x="274" y="2"/>
                  </a:cubicBezTo>
                  <a:lnTo>
                    <a:pt x="262" y="26"/>
                  </a:lnTo>
                  <a:lnTo>
                    <a:pt x="262" y="38"/>
                  </a:lnTo>
                  <a:cubicBezTo>
                    <a:pt x="251" y="62"/>
                    <a:pt x="251" y="86"/>
                    <a:pt x="251" y="109"/>
                  </a:cubicBezTo>
                  <a:cubicBezTo>
                    <a:pt x="239" y="145"/>
                    <a:pt x="239" y="145"/>
                    <a:pt x="239" y="169"/>
                  </a:cubicBezTo>
                  <a:cubicBezTo>
                    <a:pt x="215" y="205"/>
                    <a:pt x="215" y="217"/>
                    <a:pt x="215" y="240"/>
                  </a:cubicBezTo>
                  <a:cubicBezTo>
                    <a:pt x="203" y="276"/>
                    <a:pt x="215" y="276"/>
                    <a:pt x="203" y="324"/>
                  </a:cubicBezTo>
                  <a:cubicBezTo>
                    <a:pt x="191" y="348"/>
                    <a:pt x="179" y="348"/>
                    <a:pt x="155" y="383"/>
                  </a:cubicBezTo>
                  <a:cubicBezTo>
                    <a:pt x="143" y="407"/>
                    <a:pt x="155" y="407"/>
                    <a:pt x="143" y="455"/>
                  </a:cubicBezTo>
                  <a:cubicBezTo>
                    <a:pt x="131" y="479"/>
                    <a:pt x="131" y="479"/>
                    <a:pt x="131" y="514"/>
                  </a:cubicBezTo>
                  <a:cubicBezTo>
                    <a:pt x="120" y="538"/>
                    <a:pt x="131" y="538"/>
                    <a:pt x="120" y="586"/>
                  </a:cubicBezTo>
                  <a:cubicBezTo>
                    <a:pt x="120" y="621"/>
                    <a:pt x="96" y="633"/>
                    <a:pt x="96" y="657"/>
                  </a:cubicBezTo>
                  <a:cubicBezTo>
                    <a:pt x="96" y="681"/>
                    <a:pt x="96" y="681"/>
                    <a:pt x="84" y="681"/>
                  </a:cubicBezTo>
                  <a:cubicBezTo>
                    <a:pt x="72" y="717"/>
                    <a:pt x="60" y="776"/>
                    <a:pt x="24" y="824"/>
                  </a:cubicBezTo>
                  <a:lnTo>
                    <a:pt x="24" y="828"/>
                  </a:lnTo>
                  <a:lnTo>
                    <a:pt x="24" y="828"/>
                  </a:lnTo>
                  <a:cubicBezTo>
                    <a:pt x="27" y="824"/>
                    <a:pt x="30" y="818"/>
                    <a:pt x="36" y="812"/>
                  </a:cubicBezTo>
                  <a:lnTo>
                    <a:pt x="72" y="752"/>
                  </a:lnTo>
                  <a:lnTo>
                    <a:pt x="96" y="693"/>
                  </a:lnTo>
                  <a:lnTo>
                    <a:pt x="131" y="633"/>
                  </a:lnTo>
                  <a:lnTo>
                    <a:pt x="155" y="574"/>
                  </a:lnTo>
                  <a:lnTo>
                    <a:pt x="191" y="514"/>
                  </a:lnTo>
                  <a:cubicBezTo>
                    <a:pt x="203" y="479"/>
                    <a:pt x="203" y="467"/>
                    <a:pt x="215" y="455"/>
                  </a:cubicBezTo>
                  <a:lnTo>
                    <a:pt x="274" y="336"/>
                  </a:lnTo>
                  <a:cubicBezTo>
                    <a:pt x="298" y="300"/>
                    <a:pt x="274" y="300"/>
                    <a:pt x="298" y="264"/>
                  </a:cubicBezTo>
                  <a:lnTo>
                    <a:pt x="322" y="205"/>
                  </a:lnTo>
                  <a:cubicBezTo>
                    <a:pt x="334" y="169"/>
                    <a:pt x="334" y="169"/>
                    <a:pt x="334" y="145"/>
                  </a:cubicBezTo>
                  <a:lnTo>
                    <a:pt x="370" y="86"/>
                  </a:lnTo>
                  <a:cubicBezTo>
                    <a:pt x="370" y="62"/>
                    <a:pt x="382" y="62"/>
                    <a:pt x="382" y="50"/>
                  </a:cubicBezTo>
                  <a:cubicBezTo>
                    <a:pt x="382" y="38"/>
                    <a:pt x="382" y="38"/>
                    <a:pt x="370" y="26"/>
                  </a:cubicBezTo>
                  <a:cubicBezTo>
                    <a:pt x="362" y="5"/>
                    <a:pt x="338" y="0"/>
                    <a:pt x="315" y="0"/>
                  </a:cubicBezTo>
                  <a:close/>
                  <a:moveTo>
                    <a:pt x="24" y="828"/>
                  </a:moveTo>
                  <a:cubicBezTo>
                    <a:pt x="21" y="833"/>
                    <a:pt x="18" y="836"/>
                    <a:pt x="12" y="836"/>
                  </a:cubicBezTo>
                  <a:cubicBezTo>
                    <a:pt x="1" y="860"/>
                    <a:pt x="1" y="836"/>
                    <a:pt x="12" y="883"/>
                  </a:cubicBezTo>
                  <a:lnTo>
                    <a:pt x="12" y="871"/>
                  </a:lnTo>
                  <a:cubicBezTo>
                    <a:pt x="24" y="871"/>
                    <a:pt x="24" y="860"/>
                    <a:pt x="24" y="860"/>
                  </a:cubicBezTo>
                  <a:lnTo>
                    <a:pt x="24" y="82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4" name="Google Shape;3204;p3"/>
            <p:cNvSpPr/>
            <p:nvPr/>
          </p:nvSpPr>
          <p:spPr>
            <a:xfrm>
              <a:off x="4180275" y="2437900"/>
              <a:ext cx="19675" cy="28600"/>
            </a:xfrm>
            <a:custGeom>
              <a:avLst/>
              <a:gdLst/>
              <a:ahLst/>
              <a:cxnLst/>
              <a:rect l="l" t="t" r="r" b="b"/>
              <a:pathLst>
                <a:path w="787" h="1144" extrusionOk="0">
                  <a:moveTo>
                    <a:pt x="739" y="0"/>
                  </a:moveTo>
                  <a:cubicBezTo>
                    <a:pt x="728" y="0"/>
                    <a:pt x="719" y="2"/>
                    <a:pt x="715" y="2"/>
                  </a:cubicBezTo>
                  <a:cubicBezTo>
                    <a:pt x="715" y="2"/>
                    <a:pt x="703" y="2"/>
                    <a:pt x="703" y="14"/>
                  </a:cubicBezTo>
                  <a:lnTo>
                    <a:pt x="679" y="37"/>
                  </a:lnTo>
                  <a:lnTo>
                    <a:pt x="620" y="121"/>
                  </a:lnTo>
                  <a:lnTo>
                    <a:pt x="560" y="216"/>
                  </a:lnTo>
                  <a:lnTo>
                    <a:pt x="500" y="299"/>
                  </a:lnTo>
                  <a:cubicBezTo>
                    <a:pt x="477" y="347"/>
                    <a:pt x="489" y="347"/>
                    <a:pt x="465" y="395"/>
                  </a:cubicBezTo>
                  <a:cubicBezTo>
                    <a:pt x="429" y="442"/>
                    <a:pt x="417" y="418"/>
                    <a:pt x="381" y="466"/>
                  </a:cubicBezTo>
                  <a:cubicBezTo>
                    <a:pt x="358" y="502"/>
                    <a:pt x="358" y="514"/>
                    <a:pt x="346" y="561"/>
                  </a:cubicBezTo>
                  <a:lnTo>
                    <a:pt x="286" y="645"/>
                  </a:lnTo>
                  <a:cubicBezTo>
                    <a:pt x="250" y="692"/>
                    <a:pt x="250" y="692"/>
                    <a:pt x="239" y="740"/>
                  </a:cubicBezTo>
                  <a:cubicBezTo>
                    <a:pt x="227" y="764"/>
                    <a:pt x="203" y="776"/>
                    <a:pt x="179" y="823"/>
                  </a:cubicBezTo>
                  <a:cubicBezTo>
                    <a:pt x="167" y="835"/>
                    <a:pt x="167" y="835"/>
                    <a:pt x="167" y="859"/>
                  </a:cubicBezTo>
                  <a:cubicBezTo>
                    <a:pt x="119" y="918"/>
                    <a:pt x="72" y="990"/>
                    <a:pt x="24" y="1049"/>
                  </a:cubicBezTo>
                  <a:cubicBezTo>
                    <a:pt x="24" y="1061"/>
                    <a:pt x="12" y="1061"/>
                    <a:pt x="12" y="1073"/>
                  </a:cubicBezTo>
                  <a:cubicBezTo>
                    <a:pt x="12" y="1097"/>
                    <a:pt x="0" y="1097"/>
                    <a:pt x="0" y="1109"/>
                  </a:cubicBezTo>
                  <a:cubicBezTo>
                    <a:pt x="12" y="1121"/>
                    <a:pt x="12" y="1121"/>
                    <a:pt x="12" y="1133"/>
                  </a:cubicBezTo>
                  <a:cubicBezTo>
                    <a:pt x="24" y="1133"/>
                    <a:pt x="48" y="1109"/>
                    <a:pt x="60" y="1097"/>
                  </a:cubicBezTo>
                  <a:cubicBezTo>
                    <a:pt x="84" y="1061"/>
                    <a:pt x="84" y="1049"/>
                    <a:pt x="119" y="1014"/>
                  </a:cubicBezTo>
                  <a:cubicBezTo>
                    <a:pt x="143" y="978"/>
                    <a:pt x="143" y="978"/>
                    <a:pt x="179" y="942"/>
                  </a:cubicBezTo>
                  <a:cubicBezTo>
                    <a:pt x="191" y="918"/>
                    <a:pt x="203" y="883"/>
                    <a:pt x="239" y="859"/>
                  </a:cubicBezTo>
                  <a:cubicBezTo>
                    <a:pt x="262" y="811"/>
                    <a:pt x="262" y="823"/>
                    <a:pt x="298" y="776"/>
                  </a:cubicBezTo>
                  <a:cubicBezTo>
                    <a:pt x="322" y="740"/>
                    <a:pt x="322" y="740"/>
                    <a:pt x="358" y="704"/>
                  </a:cubicBezTo>
                  <a:cubicBezTo>
                    <a:pt x="381" y="680"/>
                    <a:pt x="381" y="657"/>
                    <a:pt x="417" y="609"/>
                  </a:cubicBezTo>
                  <a:cubicBezTo>
                    <a:pt x="441" y="573"/>
                    <a:pt x="500" y="490"/>
                    <a:pt x="536" y="454"/>
                  </a:cubicBezTo>
                  <a:cubicBezTo>
                    <a:pt x="560" y="406"/>
                    <a:pt x="548" y="406"/>
                    <a:pt x="584" y="359"/>
                  </a:cubicBezTo>
                  <a:cubicBezTo>
                    <a:pt x="608" y="311"/>
                    <a:pt x="608" y="311"/>
                    <a:pt x="643" y="287"/>
                  </a:cubicBezTo>
                  <a:lnTo>
                    <a:pt x="703" y="192"/>
                  </a:lnTo>
                  <a:lnTo>
                    <a:pt x="762" y="109"/>
                  </a:lnTo>
                  <a:lnTo>
                    <a:pt x="786" y="73"/>
                  </a:lnTo>
                  <a:lnTo>
                    <a:pt x="786" y="37"/>
                  </a:lnTo>
                  <a:cubicBezTo>
                    <a:pt x="786" y="6"/>
                    <a:pt x="760" y="0"/>
                    <a:pt x="739" y="0"/>
                  </a:cubicBezTo>
                  <a:close/>
                  <a:moveTo>
                    <a:pt x="12" y="1133"/>
                  </a:moveTo>
                  <a:lnTo>
                    <a:pt x="12" y="1133"/>
                  </a:lnTo>
                  <a:cubicBezTo>
                    <a:pt x="4" y="1133"/>
                    <a:pt x="7" y="1143"/>
                    <a:pt x="10" y="1143"/>
                  </a:cubicBezTo>
                  <a:cubicBezTo>
                    <a:pt x="11" y="1143"/>
                    <a:pt x="12" y="1141"/>
                    <a:pt x="12" y="1133"/>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5" name="Google Shape;3205;p3"/>
            <p:cNvSpPr/>
            <p:nvPr/>
          </p:nvSpPr>
          <p:spPr>
            <a:xfrm>
              <a:off x="4198725" y="2665525"/>
              <a:ext cx="4500" cy="11975"/>
            </a:xfrm>
            <a:custGeom>
              <a:avLst/>
              <a:gdLst/>
              <a:ahLst/>
              <a:cxnLst/>
              <a:rect l="l" t="t" r="r" b="b"/>
              <a:pathLst>
                <a:path w="180" h="479" extrusionOk="0">
                  <a:moveTo>
                    <a:pt x="123" y="0"/>
                  </a:moveTo>
                  <a:cubicBezTo>
                    <a:pt x="103" y="0"/>
                    <a:pt x="84" y="11"/>
                    <a:pt x="84" y="29"/>
                  </a:cubicBezTo>
                  <a:cubicBezTo>
                    <a:pt x="60" y="88"/>
                    <a:pt x="48" y="160"/>
                    <a:pt x="36" y="219"/>
                  </a:cubicBezTo>
                  <a:cubicBezTo>
                    <a:pt x="12" y="279"/>
                    <a:pt x="12" y="350"/>
                    <a:pt x="1" y="445"/>
                  </a:cubicBezTo>
                  <a:lnTo>
                    <a:pt x="36" y="469"/>
                  </a:lnTo>
                  <a:cubicBezTo>
                    <a:pt x="36" y="475"/>
                    <a:pt x="42" y="478"/>
                    <a:pt x="48" y="478"/>
                  </a:cubicBezTo>
                  <a:cubicBezTo>
                    <a:pt x="54" y="478"/>
                    <a:pt x="60" y="475"/>
                    <a:pt x="60" y="469"/>
                  </a:cubicBezTo>
                  <a:cubicBezTo>
                    <a:pt x="60" y="457"/>
                    <a:pt x="84" y="422"/>
                    <a:pt x="84" y="410"/>
                  </a:cubicBezTo>
                  <a:cubicBezTo>
                    <a:pt x="108" y="291"/>
                    <a:pt x="155" y="184"/>
                    <a:pt x="179" y="64"/>
                  </a:cubicBezTo>
                  <a:cubicBezTo>
                    <a:pt x="179" y="53"/>
                    <a:pt x="155" y="5"/>
                    <a:pt x="143" y="5"/>
                  </a:cubicBezTo>
                  <a:cubicBezTo>
                    <a:pt x="137" y="2"/>
                    <a:pt x="130"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6" name="Google Shape;3206;p3"/>
            <p:cNvSpPr/>
            <p:nvPr/>
          </p:nvSpPr>
          <p:spPr>
            <a:xfrm>
              <a:off x="4192475" y="2684600"/>
              <a:ext cx="5675" cy="10825"/>
            </a:xfrm>
            <a:custGeom>
              <a:avLst/>
              <a:gdLst/>
              <a:ahLst/>
              <a:cxnLst/>
              <a:rect l="l" t="t" r="r" b="b"/>
              <a:pathLst>
                <a:path w="227" h="433" extrusionOk="0">
                  <a:moveTo>
                    <a:pt x="163" y="1"/>
                  </a:moveTo>
                  <a:cubicBezTo>
                    <a:pt x="120" y="1"/>
                    <a:pt x="94" y="24"/>
                    <a:pt x="84" y="63"/>
                  </a:cubicBezTo>
                  <a:lnTo>
                    <a:pt x="84" y="123"/>
                  </a:lnTo>
                  <a:cubicBezTo>
                    <a:pt x="60" y="230"/>
                    <a:pt x="24" y="314"/>
                    <a:pt x="1" y="421"/>
                  </a:cubicBezTo>
                  <a:lnTo>
                    <a:pt x="12" y="433"/>
                  </a:lnTo>
                  <a:cubicBezTo>
                    <a:pt x="48" y="433"/>
                    <a:pt x="60" y="421"/>
                    <a:pt x="72" y="397"/>
                  </a:cubicBezTo>
                  <a:cubicBezTo>
                    <a:pt x="84" y="349"/>
                    <a:pt x="120" y="314"/>
                    <a:pt x="132" y="278"/>
                  </a:cubicBezTo>
                  <a:cubicBezTo>
                    <a:pt x="167" y="218"/>
                    <a:pt x="191" y="159"/>
                    <a:pt x="203" y="99"/>
                  </a:cubicBezTo>
                  <a:cubicBezTo>
                    <a:pt x="203" y="63"/>
                    <a:pt x="227" y="40"/>
                    <a:pt x="191" y="4"/>
                  </a:cubicBezTo>
                  <a:cubicBezTo>
                    <a:pt x="181" y="2"/>
                    <a:pt x="171" y="1"/>
                    <a:pt x="1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7" name="Google Shape;3207;p3"/>
            <p:cNvSpPr/>
            <p:nvPr/>
          </p:nvSpPr>
          <p:spPr>
            <a:xfrm>
              <a:off x="4203775" y="2646000"/>
              <a:ext cx="3900" cy="10425"/>
            </a:xfrm>
            <a:custGeom>
              <a:avLst/>
              <a:gdLst/>
              <a:ahLst/>
              <a:cxnLst/>
              <a:rect l="l" t="t" r="r" b="b"/>
              <a:pathLst>
                <a:path w="156" h="417" extrusionOk="0">
                  <a:moveTo>
                    <a:pt x="49" y="0"/>
                  </a:moveTo>
                  <a:cubicBezTo>
                    <a:pt x="37" y="12"/>
                    <a:pt x="13" y="48"/>
                    <a:pt x="13" y="60"/>
                  </a:cubicBezTo>
                  <a:lnTo>
                    <a:pt x="13" y="179"/>
                  </a:lnTo>
                  <a:cubicBezTo>
                    <a:pt x="13" y="226"/>
                    <a:pt x="1" y="334"/>
                    <a:pt x="1" y="393"/>
                  </a:cubicBezTo>
                  <a:cubicBezTo>
                    <a:pt x="16" y="408"/>
                    <a:pt x="29" y="416"/>
                    <a:pt x="39" y="416"/>
                  </a:cubicBezTo>
                  <a:cubicBezTo>
                    <a:pt x="54" y="416"/>
                    <a:pt x="65" y="399"/>
                    <a:pt x="72" y="357"/>
                  </a:cubicBezTo>
                  <a:cubicBezTo>
                    <a:pt x="72" y="310"/>
                    <a:pt x="108" y="179"/>
                    <a:pt x="108" y="131"/>
                  </a:cubicBezTo>
                  <a:cubicBezTo>
                    <a:pt x="132" y="95"/>
                    <a:pt x="156" y="48"/>
                    <a:pt x="96" y="12"/>
                  </a:cubicBezTo>
                  <a:cubicBezTo>
                    <a:pt x="84" y="12"/>
                    <a:pt x="49" y="0"/>
                    <a:pt x="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8" name="Google Shape;3208;p3"/>
            <p:cNvSpPr/>
            <p:nvPr/>
          </p:nvSpPr>
          <p:spPr>
            <a:xfrm>
              <a:off x="4174925" y="2720175"/>
              <a:ext cx="7150" cy="10375"/>
            </a:xfrm>
            <a:custGeom>
              <a:avLst/>
              <a:gdLst/>
              <a:ahLst/>
              <a:cxnLst/>
              <a:rect l="l" t="t" r="r" b="b"/>
              <a:pathLst>
                <a:path w="286" h="415" extrusionOk="0">
                  <a:moveTo>
                    <a:pt x="210" y="1"/>
                  </a:moveTo>
                  <a:cubicBezTo>
                    <a:pt x="194" y="1"/>
                    <a:pt x="179" y="4"/>
                    <a:pt x="179" y="10"/>
                  </a:cubicBezTo>
                  <a:lnTo>
                    <a:pt x="95" y="188"/>
                  </a:lnTo>
                  <a:cubicBezTo>
                    <a:pt x="60" y="248"/>
                    <a:pt x="36" y="319"/>
                    <a:pt x="0" y="403"/>
                  </a:cubicBezTo>
                  <a:cubicBezTo>
                    <a:pt x="0" y="403"/>
                    <a:pt x="0" y="414"/>
                    <a:pt x="12" y="414"/>
                  </a:cubicBezTo>
                  <a:lnTo>
                    <a:pt x="60" y="414"/>
                  </a:lnTo>
                  <a:cubicBezTo>
                    <a:pt x="72" y="414"/>
                    <a:pt x="72" y="379"/>
                    <a:pt x="95" y="367"/>
                  </a:cubicBezTo>
                  <a:cubicBezTo>
                    <a:pt x="167" y="284"/>
                    <a:pt x="226" y="176"/>
                    <a:pt x="286" y="69"/>
                  </a:cubicBezTo>
                  <a:cubicBezTo>
                    <a:pt x="286" y="57"/>
                    <a:pt x="274" y="22"/>
                    <a:pt x="250" y="10"/>
                  </a:cubicBezTo>
                  <a:cubicBezTo>
                    <a:pt x="244" y="4"/>
                    <a:pt x="226" y="1"/>
                    <a:pt x="2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9" name="Google Shape;3209;p3"/>
            <p:cNvSpPr/>
            <p:nvPr/>
          </p:nvSpPr>
          <p:spPr>
            <a:xfrm>
              <a:off x="4163600" y="2737175"/>
              <a:ext cx="8350" cy="10050"/>
            </a:xfrm>
            <a:custGeom>
              <a:avLst/>
              <a:gdLst/>
              <a:ahLst/>
              <a:cxnLst/>
              <a:rect l="l" t="t" r="r" b="b"/>
              <a:pathLst>
                <a:path w="334" h="402" extrusionOk="0">
                  <a:moveTo>
                    <a:pt x="254" y="0"/>
                  </a:moveTo>
                  <a:cubicBezTo>
                    <a:pt x="223" y="0"/>
                    <a:pt x="194" y="19"/>
                    <a:pt x="179" y="56"/>
                  </a:cubicBezTo>
                  <a:cubicBezTo>
                    <a:pt x="155" y="80"/>
                    <a:pt x="144" y="104"/>
                    <a:pt x="144" y="115"/>
                  </a:cubicBezTo>
                  <a:cubicBezTo>
                    <a:pt x="96" y="211"/>
                    <a:pt x="36" y="294"/>
                    <a:pt x="1" y="389"/>
                  </a:cubicBezTo>
                  <a:lnTo>
                    <a:pt x="13" y="401"/>
                  </a:lnTo>
                  <a:cubicBezTo>
                    <a:pt x="60" y="401"/>
                    <a:pt x="72" y="401"/>
                    <a:pt x="84" y="377"/>
                  </a:cubicBezTo>
                  <a:cubicBezTo>
                    <a:pt x="120" y="330"/>
                    <a:pt x="144" y="294"/>
                    <a:pt x="179" y="270"/>
                  </a:cubicBezTo>
                  <a:cubicBezTo>
                    <a:pt x="215" y="211"/>
                    <a:pt x="263" y="163"/>
                    <a:pt x="298" y="104"/>
                  </a:cubicBezTo>
                  <a:cubicBezTo>
                    <a:pt x="310" y="80"/>
                    <a:pt x="334" y="44"/>
                    <a:pt x="310" y="20"/>
                  </a:cubicBezTo>
                  <a:cubicBezTo>
                    <a:pt x="292" y="7"/>
                    <a:pt x="273" y="0"/>
                    <a:pt x="2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0" name="Google Shape;3210;p3"/>
            <p:cNvSpPr/>
            <p:nvPr/>
          </p:nvSpPr>
          <p:spPr>
            <a:xfrm>
              <a:off x="4184825" y="2702550"/>
              <a:ext cx="6175" cy="9850"/>
            </a:xfrm>
            <a:custGeom>
              <a:avLst/>
              <a:gdLst/>
              <a:ahLst/>
              <a:cxnLst/>
              <a:rect l="l" t="t" r="r" b="b"/>
              <a:pathLst>
                <a:path w="247" h="394" extrusionOk="0">
                  <a:moveTo>
                    <a:pt x="6" y="352"/>
                  </a:moveTo>
                  <a:lnTo>
                    <a:pt x="6" y="352"/>
                  </a:lnTo>
                  <a:cubicBezTo>
                    <a:pt x="4" y="352"/>
                    <a:pt x="1" y="358"/>
                    <a:pt x="9" y="358"/>
                  </a:cubicBezTo>
                  <a:cubicBezTo>
                    <a:pt x="9" y="354"/>
                    <a:pt x="8" y="352"/>
                    <a:pt x="6" y="352"/>
                  </a:cubicBezTo>
                  <a:close/>
                  <a:moveTo>
                    <a:pt x="176" y="0"/>
                  </a:moveTo>
                  <a:cubicBezTo>
                    <a:pt x="140" y="12"/>
                    <a:pt x="128" y="24"/>
                    <a:pt x="116" y="48"/>
                  </a:cubicBezTo>
                  <a:cubicBezTo>
                    <a:pt x="92" y="72"/>
                    <a:pt x="92" y="119"/>
                    <a:pt x="80" y="167"/>
                  </a:cubicBezTo>
                  <a:cubicBezTo>
                    <a:pt x="68" y="215"/>
                    <a:pt x="21" y="298"/>
                    <a:pt x="9" y="358"/>
                  </a:cubicBezTo>
                  <a:cubicBezTo>
                    <a:pt x="27" y="381"/>
                    <a:pt x="39" y="393"/>
                    <a:pt x="49" y="393"/>
                  </a:cubicBezTo>
                  <a:cubicBezTo>
                    <a:pt x="59" y="393"/>
                    <a:pt x="68" y="381"/>
                    <a:pt x="80" y="358"/>
                  </a:cubicBezTo>
                  <a:cubicBezTo>
                    <a:pt x="104" y="310"/>
                    <a:pt x="176" y="203"/>
                    <a:pt x="187" y="167"/>
                  </a:cubicBezTo>
                  <a:cubicBezTo>
                    <a:pt x="199" y="119"/>
                    <a:pt x="247" y="72"/>
                    <a:pt x="199" y="24"/>
                  </a:cubicBezTo>
                  <a:lnTo>
                    <a:pt x="1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1" name="Google Shape;3211;p3"/>
            <p:cNvSpPr/>
            <p:nvPr/>
          </p:nvSpPr>
          <p:spPr>
            <a:xfrm>
              <a:off x="4138900" y="2767900"/>
              <a:ext cx="8950" cy="9975"/>
            </a:xfrm>
            <a:custGeom>
              <a:avLst/>
              <a:gdLst/>
              <a:ahLst/>
              <a:cxnLst/>
              <a:rect l="l" t="t" r="r" b="b"/>
              <a:pathLst>
                <a:path w="358" h="399" extrusionOk="0">
                  <a:moveTo>
                    <a:pt x="274" y="1"/>
                  </a:moveTo>
                  <a:cubicBezTo>
                    <a:pt x="265" y="1"/>
                    <a:pt x="257" y="2"/>
                    <a:pt x="250" y="6"/>
                  </a:cubicBezTo>
                  <a:cubicBezTo>
                    <a:pt x="215" y="53"/>
                    <a:pt x="179" y="101"/>
                    <a:pt x="131" y="160"/>
                  </a:cubicBezTo>
                  <a:cubicBezTo>
                    <a:pt x="96" y="220"/>
                    <a:pt x="48" y="280"/>
                    <a:pt x="0" y="351"/>
                  </a:cubicBezTo>
                  <a:cubicBezTo>
                    <a:pt x="0" y="351"/>
                    <a:pt x="0" y="363"/>
                    <a:pt x="12" y="375"/>
                  </a:cubicBezTo>
                  <a:cubicBezTo>
                    <a:pt x="12" y="399"/>
                    <a:pt x="36" y="399"/>
                    <a:pt x="48" y="399"/>
                  </a:cubicBezTo>
                  <a:lnTo>
                    <a:pt x="96" y="351"/>
                  </a:lnTo>
                  <a:cubicBezTo>
                    <a:pt x="179" y="280"/>
                    <a:pt x="274" y="184"/>
                    <a:pt x="346" y="101"/>
                  </a:cubicBezTo>
                  <a:cubicBezTo>
                    <a:pt x="358" y="77"/>
                    <a:pt x="346" y="41"/>
                    <a:pt x="334" y="18"/>
                  </a:cubicBezTo>
                  <a:cubicBezTo>
                    <a:pt x="317" y="9"/>
                    <a:pt x="294" y="1"/>
                    <a:pt x="2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2" name="Google Shape;3212;p3"/>
            <p:cNvSpPr/>
            <p:nvPr/>
          </p:nvSpPr>
          <p:spPr>
            <a:xfrm>
              <a:off x="4124600" y="2782550"/>
              <a:ext cx="9550" cy="9175"/>
            </a:xfrm>
            <a:custGeom>
              <a:avLst/>
              <a:gdLst/>
              <a:ahLst/>
              <a:cxnLst/>
              <a:rect l="l" t="t" r="r" b="b"/>
              <a:pathLst>
                <a:path w="382" h="367" extrusionOk="0">
                  <a:moveTo>
                    <a:pt x="303" y="0"/>
                  </a:moveTo>
                  <a:cubicBezTo>
                    <a:pt x="278" y="0"/>
                    <a:pt x="251" y="9"/>
                    <a:pt x="227" y="27"/>
                  </a:cubicBezTo>
                  <a:cubicBezTo>
                    <a:pt x="227" y="63"/>
                    <a:pt x="215" y="75"/>
                    <a:pt x="203" y="86"/>
                  </a:cubicBezTo>
                  <a:cubicBezTo>
                    <a:pt x="144" y="182"/>
                    <a:pt x="72" y="241"/>
                    <a:pt x="1" y="325"/>
                  </a:cubicBezTo>
                  <a:lnTo>
                    <a:pt x="1" y="348"/>
                  </a:lnTo>
                  <a:cubicBezTo>
                    <a:pt x="19" y="360"/>
                    <a:pt x="31" y="366"/>
                    <a:pt x="43" y="366"/>
                  </a:cubicBezTo>
                  <a:cubicBezTo>
                    <a:pt x="54" y="366"/>
                    <a:pt x="66" y="360"/>
                    <a:pt x="84" y="348"/>
                  </a:cubicBezTo>
                  <a:cubicBezTo>
                    <a:pt x="108" y="301"/>
                    <a:pt x="156" y="289"/>
                    <a:pt x="191" y="253"/>
                  </a:cubicBezTo>
                  <a:cubicBezTo>
                    <a:pt x="251" y="205"/>
                    <a:pt x="287" y="170"/>
                    <a:pt x="334" y="122"/>
                  </a:cubicBezTo>
                  <a:cubicBezTo>
                    <a:pt x="346" y="86"/>
                    <a:pt x="382" y="75"/>
                    <a:pt x="370" y="27"/>
                  </a:cubicBezTo>
                  <a:cubicBezTo>
                    <a:pt x="352" y="9"/>
                    <a:pt x="328" y="0"/>
                    <a:pt x="3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3" name="Google Shape;3213;p3"/>
            <p:cNvSpPr/>
            <p:nvPr/>
          </p:nvSpPr>
          <p:spPr>
            <a:xfrm>
              <a:off x="4152600" y="2752850"/>
              <a:ext cx="7450" cy="8925"/>
            </a:xfrm>
            <a:custGeom>
              <a:avLst/>
              <a:gdLst/>
              <a:ahLst/>
              <a:cxnLst/>
              <a:rect l="l" t="t" r="r" b="b"/>
              <a:pathLst>
                <a:path w="298" h="357" extrusionOk="0">
                  <a:moveTo>
                    <a:pt x="238" y="0"/>
                  </a:moveTo>
                  <a:cubicBezTo>
                    <a:pt x="226" y="12"/>
                    <a:pt x="191" y="12"/>
                    <a:pt x="179" y="24"/>
                  </a:cubicBezTo>
                  <a:cubicBezTo>
                    <a:pt x="167" y="60"/>
                    <a:pt x="155" y="96"/>
                    <a:pt x="119" y="131"/>
                  </a:cubicBezTo>
                  <a:cubicBezTo>
                    <a:pt x="95" y="179"/>
                    <a:pt x="36" y="250"/>
                    <a:pt x="0" y="310"/>
                  </a:cubicBezTo>
                  <a:cubicBezTo>
                    <a:pt x="19" y="341"/>
                    <a:pt x="31" y="356"/>
                    <a:pt x="44" y="356"/>
                  </a:cubicBezTo>
                  <a:cubicBezTo>
                    <a:pt x="55" y="356"/>
                    <a:pt x="67" y="344"/>
                    <a:pt x="83" y="322"/>
                  </a:cubicBezTo>
                  <a:cubicBezTo>
                    <a:pt x="107" y="274"/>
                    <a:pt x="203" y="203"/>
                    <a:pt x="226" y="155"/>
                  </a:cubicBezTo>
                  <a:cubicBezTo>
                    <a:pt x="262" y="131"/>
                    <a:pt x="298" y="96"/>
                    <a:pt x="274" y="36"/>
                  </a:cubicBezTo>
                  <a:cubicBezTo>
                    <a:pt x="262" y="24"/>
                    <a:pt x="238" y="0"/>
                    <a:pt x="2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4" name="Google Shape;3214;p3"/>
            <p:cNvSpPr/>
            <p:nvPr/>
          </p:nvSpPr>
          <p:spPr>
            <a:xfrm>
              <a:off x="4094550" y="2808125"/>
              <a:ext cx="10150" cy="8750"/>
            </a:xfrm>
            <a:custGeom>
              <a:avLst/>
              <a:gdLst/>
              <a:ahLst/>
              <a:cxnLst/>
              <a:rect l="l" t="t" r="r" b="b"/>
              <a:pathLst>
                <a:path w="406" h="350" extrusionOk="0">
                  <a:moveTo>
                    <a:pt x="343" y="1"/>
                  </a:moveTo>
                  <a:cubicBezTo>
                    <a:pt x="339" y="1"/>
                    <a:pt x="336" y="2"/>
                    <a:pt x="334" y="4"/>
                  </a:cubicBezTo>
                  <a:cubicBezTo>
                    <a:pt x="286" y="52"/>
                    <a:pt x="227" y="99"/>
                    <a:pt x="179" y="135"/>
                  </a:cubicBezTo>
                  <a:cubicBezTo>
                    <a:pt x="119" y="183"/>
                    <a:pt x="84" y="242"/>
                    <a:pt x="12" y="302"/>
                  </a:cubicBezTo>
                  <a:cubicBezTo>
                    <a:pt x="12" y="302"/>
                    <a:pt x="0" y="337"/>
                    <a:pt x="36" y="337"/>
                  </a:cubicBezTo>
                  <a:cubicBezTo>
                    <a:pt x="36" y="337"/>
                    <a:pt x="48" y="349"/>
                    <a:pt x="60" y="349"/>
                  </a:cubicBezTo>
                  <a:cubicBezTo>
                    <a:pt x="72" y="349"/>
                    <a:pt x="96" y="337"/>
                    <a:pt x="108" y="314"/>
                  </a:cubicBezTo>
                  <a:cubicBezTo>
                    <a:pt x="203" y="242"/>
                    <a:pt x="298" y="183"/>
                    <a:pt x="393" y="111"/>
                  </a:cubicBezTo>
                  <a:cubicBezTo>
                    <a:pt x="405" y="99"/>
                    <a:pt x="405" y="52"/>
                    <a:pt x="393" y="40"/>
                  </a:cubicBezTo>
                  <a:cubicBezTo>
                    <a:pt x="393" y="20"/>
                    <a:pt x="362" y="1"/>
                    <a:pt x="3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5" name="Google Shape;3215;p3"/>
            <p:cNvSpPr/>
            <p:nvPr/>
          </p:nvSpPr>
          <p:spPr>
            <a:xfrm>
              <a:off x="4079075" y="2820250"/>
              <a:ext cx="10425" cy="7250"/>
            </a:xfrm>
            <a:custGeom>
              <a:avLst/>
              <a:gdLst/>
              <a:ahLst/>
              <a:cxnLst/>
              <a:rect l="l" t="t" r="r" b="b"/>
              <a:pathLst>
                <a:path w="417" h="290" extrusionOk="0">
                  <a:moveTo>
                    <a:pt x="312" y="1"/>
                  </a:moveTo>
                  <a:cubicBezTo>
                    <a:pt x="299" y="1"/>
                    <a:pt x="290" y="3"/>
                    <a:pt x="286" y="7"/>
                  </a:cubicBezTo>
                  <a:lnTo>
                    <a:pt x="238" y="55"/>
                  </a:lnTo>
                  <a:cubicBezTo>
                    <a:pt x="167" y="126"/>
                    <a:pt x="72" y="186"/>
                    <a:pt x="0" y="269"/>
                  </a:cubicBezTo>
                  <a:lnTo>
                    <a:pt x="0" y="281"/>
                  </a:lnTo>
                  <a:cubicBezTo>
                    <a:pt x="12" y="287"/>
                    <a:pt x="24" y="290"/>
                    <a:pt x="36" y="290"/>
                  </a:cubicBezTo>
                  <a:cubicBezTo>
                    <a:pt x="48" y="290"/>
                    <a:pt x="60" y="287"/>
                    <a:pt x="72" y="281"/>
                  </a:cubicBezTo>
                  <a:cubicBezTo>
                    <a:pt x="107" y="269"/>
                    <a:pt x="143" y="245"/>
                    <a:pt x="191" y="221"/>
                  </a:cubicBezTo>
                  <a:cubicBezTo>
                    <a:pt x="250" y="186"/>
                    <a:pt x="310" y="162"/>
                    <a:pt x="357" y="114"/>
                  </a:cubicBezTo>
                  <a:cubicBezTo>
                    <a:pt x="381" y="102"/>
                    <a:pt x="417" y="91"/>
                    <a:pt x="405" y="43"/>
                  </a:cubicBezTo>
                  <a:cubicBezTo>
                    <a:pt x="373" y="11"/>
                    <a:pt x="336"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6" name="Google Shape;3216;p3"/>
            <p:cNvSpPr/>
            <p:nvPr/>
          </p:nvSpPr>
          <p:spPr>
            <a:xfrm>
              <a:off x="4111525" y="2796000"/>
              <a:ext cx="8650" cy="7625"/>
            </a:xfrm>
            <a:custGeom>
              <a:avLst/>
              <a:gdLst/>
              <a:ahLst/>
              <a:cxnLst/>
              <a:rect l="l" t="t" r="r" b="b"/>
              <a:pathLst>
                <a:path w="346" h="305" extrusionOk="0">
                  <a:moveTo>
                    <a:pt x="310" y="1"/>
                  </a:moveTo>
                  <a:cubicBezTo>
                    <a:pt x="274" y="1"/>
                    <a:pt x="250" y="1"/>
                    <a:pt x="226" y="13"/>
                  </a:cubicBezTo>
                  <a:cubicBezTo>
                    <a:pt x="202" y="25"/>
                    <a:pt x="179" y="72"/>
                    <a:pt x="143" y="108"/>
                  </a:cubicBezTo>
                  <a:cubicBezTo>
                    <a:pt x="95" y="132"/>
                    <a:pt x="36" y="203"/>
                    <a:pt x="0" y="251"/>
                  </a:cubicBezTo>
                  <a:cubicBezTo>
                    <a:pt x="7" y="286"/>
                    <a:pt x="14" y="304"/>
                    <a:pt x="30" y="304"/>
                  </a:cubicBezTo>
                  <a:cubicBezTo>
                    <a:pt x="42" y="304"/>
                    <a:pt x="59" y="295"/>
                    <a:pt x="83" y="275"/>
                  </a:cubicBezTo>
                  <a:cubicBezTo>
                    <a:pt x="107" y="251"/>
                    <a:pt x="226" y="179"/>
                    <a:pt x="262" y="144"/>
                  </a:cubicBezTo>
                  <a:cubicBezTo>
                    <a:pt x="286" y="120"/>
                    <a:pt x="345" y="96"/>
                    <a:pt x="322" y="37"/>
                  </a:cubicBezTo>
                  <a:cubicBezTo>
                    <a:pt x="322" y="25"/>
                    <a:pt x="310" y="1"/>
                    <a:pt x="3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7" name="Google Shape;3217;p3"/>
            <p:cNvSpPr/>
            <p:nvPr/>
          </p:nvSpPr>
          <p:spPr>
            <a:xfrm>
              <a:off x="4045425" y="2842150"/>
              <a:ext cx="10750" cy="7750"/>
            </a:xfrm>
            <a:custGeom>
              <a:avLst/>
              <a:gdLst/>
              <a:ahLst/>
              <a:cxnLst/>
              <a:rect l="l" t="t" r="r" b="b"/>
              <a:pathLst>
                <a:path w="430" h="310" extrusionOk="0">
                  <a:moveTo>
                    <a:pt x="358" y="0"/>
                  </a:moveTo>
                  <a:cubicBezTo>
                    <a:pt x="299" y="48"/>
                    <a:pt x="239" y="72"/>
                    <a:pt x="191" y="119"/>
                  </a:cubicBezTo>
                  <a:cubicBezTo>
                    <a:pt x="144" y="167"/>
                    <a:pt x="84" y="203"/>
                    <a:pt x="25" y="262"/>
                  </a:cubicBezTo>
                  <a:cubicBezTo>
                    <a:pt x="25" y="262"/>
                    <a:pt x="25" y="286"/>
                    <a:pt x="1" y="298"/>
                  </a:cubicBezTo>
                  <a:cubicBezTo>
                    <a:pt x="1" y="298"/>
                    <a:pt x="25" y="310"/>
                    <a:pt x="37" y="310"/>
                  </a:cubicBezTo>
                  <a:cubicBezTo>
                    <a:pt x="60" y="310"/>
                    <a:pt x="84" y="298"/>
                    <a:pt x="96" y="286"/>
                  </a:cubicBezTo>
                  <a:lnTo>
                    <a:pt x="406" y="107"/>
                  </a:lnTo>
                  <a:cubicBezTo>
                    <a:pt x="418" y="84"/>
                    <a:pt x="429" y="48"/>
                    <a:pt x="418" y="24"/>
                  </a:cubicBezTo>
                  <a:cubicBezTo>
                    <a:pt x="406" y="12"/>
                    <a:pt x="370" y="0"/>
                    <a:pt x="3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8" name="Google Shape;3218;p3"/>
            <p:cNvSpPr/>
            <p:nvPr/>
          </p:nvSpPr>
          <p:spPr>
            <a:xfrm>
              <a:off x="4029075" y="2852575"/>
              <a:ext cx="11025" cy="6975"/>
            </a:xfrm>
            <a:custGeom>
              <a:avLst/>
              <a:gdLst/>
              <a:ahLst/>
              <a:cxnLst/>
              <a:rect l="l" t="t" r="r" b="b"/>
              <a:pathLst>
                <a:path w="441" h="279" extrusionOk="0">
                  <a:moveTo>
                    <a:pt x="339" y="0"/>
                  </a:moveTo>
                  <a:cubicBezTo>
                    <a:pt x="324" y="0"/>
                    <a:pt x="310" y="4"/>
                    <a:pt x="298" y="12"/>
                  </a:cubicBezTo>
                  <a:lnTo>
                    <a:pt x="262" y="60"/>
                  </a:lnTo>
                  <a:cubicBezTo>
                    <a:pt x="167" y="119"/>
                    <a:pt x="95" y="179"/>
                    <a:pt x="0" y="238"/>
                  </a:cubicBezTo>
                  <a:lnTo>
                    <a:pt x="0" y="250"/>
                  </a:lnTo>
                  <a:cubicBezTo>
                    <a:pt x="20" y="270"/>
                    <a:pt x="32" y="279"/>
                    <a:pt x="45" y="279"/>
                  </a:cubicBezTo>
                  <a:cubicBezTo>
                    <a:pt x="56" y="279"/>
                    <a:pt x="67" y="273"/>
                    <a:pt x="83" y="262"/>
                  </a:cubicBezTo>
                  <a:cubicBezTo>
                    <a:pt x="107" y="238"/>
                    <a:pt x="155" y="226"/>
                    <a:pt x="202" y="202"/>
                  </a:cubicBezTo>
                  <a:lnTo>
                    <a:pt x="381" y="119"/>
                  </a:lnTo>
                  <a:cubicBezTo>
                    <a:pt x="393" y="95"/>
                    <a:pt x="441" y="83"/>
                    <a:pt x="417" y="48"/>
                  </a:cubicBezTo>
                  <a:cubicBezTo>
                    <a:pt x="401" y="16"/>
                    <a:pt x="369" y="0"/>
                    <a:pt x="3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9" name="Google Shape;3219;p3"/>
            <p:cNvSpPr/>
            <p:nvPr/>
          </p:nvSpPr>
          <p:spPr>
            <a:xfrm>
              <a:off x="4064000" y="2831600"/>
              <a:ext cx="9150" cy="7150"/>
            </a:xfrm>
            <a:custGeom>
              <a:avLst/>
              <a:gdLst/>
              <a:ahLst/>
              <a:cxnLst/>
              <a:rect l="l" t="t" r="r" b="b"/>
              <a:pathLst>
                <a:path w="366" h="286" extrusionOk="0">
                  <a:moveTo>
                    <a:pt x="5" y="221"/>
                  </a:moveTo>
                  <a:lnTo>
                    <a:pt x="5" y="221"/>
                  </a:lnTo>
                  <a:cubicBezTo>
                    <a:pt x="3" y="221"/>
                    <a:pt x="0" y="232"/>
                    <a:pt x="8" y="232"/>
                  </a:cubicBezTo>
                  <a:cubicBezTo>
                    <a:pt x="8" y="224"/>
                    <a:pt x="7" y="221"/>
                    <a:pt x="5" y="221"/>
                  </a:cubicBezTo>
                  <a:close/>
                  <a:moveTo>
                    <a:pt x="276" y="0"/>
                  </a:moveTo>
                  <a:cubicBezTo>
                    <a:pt x="269" y="0"/>
                    <a:pt x="262" y="2"/>
                    <a:pt x="258" y="6"/>
                  </a:cubicBezTo>
                  <a:lnTo>
                    <a:pt x="163" y="89"/>
                  </a:lnTo>
                  <a:cubicBezTo>
                    <a:pt x="127" y="125"/>
                    <a:pt x="44" y="184"/>
                    <a:pt x="8" y="232"/>
                  </a:cubicBezTo>
                  <a:cubicBezTo>
                    <a:pt x="8" y="267"/>
                    <a:pt x="12" y="285"/>
                    <a:pt x="27" y="285"/>
                  </a:cubicBezTo>
                  <a:cubicBezTo>
                    <a:pt x="38" y="285"/>
                    <a:pt x="55" y="276"/>
                    <a:pt x="79" y="256"/>
                  </a:cubicBezTo>
                  <a:cubicBezTo>
                    <a:pt x="103" y="244"/>
                    <a:pt x="222" y="184"/>
                    <a:pt x="270" y="148"/>
                  </a:cubicBezTo>
                  <a:cubicBezTo>
                    <a:pt x="306" y="125"/>
                    <a:pt x="365" y="101"/>
                    <a:pt x="341" y="41"/>
                  </a:cubicBezTo>
                  <a:cubicBezTo>
                    <a:pt x="341" y="29"/>
                    <a:pt x="329" y="6"/>
                    <a:pt x="329" y="6"/>
                  </a:cubicBezTo>
                  <a:cubicBezTo>
                    <a:pt x="314" y="6"/>
                    <a:pt x="292" y="0"/>
                    <a:pt x="2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0" name="Google Shape;3220;p3"/>
            <p:cNvSpPr/>
            <p:nvPr/>
          </p:nvSpPr>
          <p:spPr>
            <a:xfrm>
              <a:off x="3994525" y="2871900"/>
              <a:ext cx="10750" cy="7475"/>
            </a:xfrm>
            <a:custGeom>
              <a:avLst/>
              <a:gdLst/>
              <a:ahLst/>
              <a:cxnLst/>
              <a:rect l="l" t="t" r="r" b="b"/>
              <a:pathLst>
                <a:path w="430" h="299" extrusionOk="0">
                  <a:moveTo>
                    <a:pt x="358" y="1"/>
                  </a:moveTo>
                  <a:cubicBezTo>
                    <a:pt x="299" y="25"/>
                    <a:pt x="239" y="60"/>
                    <a:pt x="179" y="108"/>
                  </a:cubicBezTo>
                  <a:cubicBezTo>
                    <a:pt x="120" y="132"/>
                    <a:pt x="72" y="191"/>
                    <a:pt x="1" y="239"/>
                  </a:cubicBezTo>
                  <a:lnTo>
                    <a:pt x="1" y="263"/>
                  </a:lnTo>
                  <a:cubicBezTo>
                    <a:pt x="1" y="287"/>
                    <a:pt x="13" y="299"/>
                    <a:pt x="37" y="299"/>
                  </a:cubicBezTo>
                  <a:cubicBezTo>
                    <a:pt x="60" y="287"/>
                    <a:pt x="72" y="287"/>
                    <a:pt x="96" y="263"/>
                  </a:cubicBezTo>
                  <a:cubicBezTo>
                    <a:pt x="191" y="203"/>
                    <a:pt x="299" y="168"/>
                    <a:pt x="406" y="108"/>
                  </a:cubicBezTo>
                  <a:cubicBezTo>
                    <a:pt x="418" y="84"/>
                    <a:pt x="430" y="49"/>
                    <a:pt x="418" y="25"/>
                  </a:cubicBezTo>
                  <a:cubicBezTo>
                    <a:pt x="406" y="13"/>
                    <a:pt x="370" y="1"/>
                    <a:pt x="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1" name="Google Shape;3221;p3"/>
            <p:cNvSpPr/>
            <p:nvPr/>
          </p:nvSpPr>
          <p:spPr>
            <a:xfrm>
              <a:off x="3976975" y="2881150"/>
              <a:ext cx="11025" cy="6675"/>
            </a:xfrm>
            <a:custGeom>
              <a:avLst/>
              <a:gdLst/>
              <a:ahLst/>
              <a:cxnLst/>
              <a:rect l="l" t="t" r="r" b="b"/>
              <a:pathLst>
                <a:path w="441" h="267" extrusionOk="0">
                  <a:moveTo>
                    <a:pt x="348" y="0"/>
                  </a:moveTo>
                  <a:cubicBezTo>
                    <a:pt x="331" y="0"/>
                    <a:pt x="314" y="4"/>
                    <a:pt x="298" y="12"/>
                  </a:cubicBezTo>
                  <a:lnTo>
                    <a:pt x="262" y="60"/>
                  </a:lnTo>
                  <a:cubicBezTo>
                    <a:pt x="179" y="119"/>
                    <a:pt x="96" y="167"/>
                    <a:pt x="0" y="226"/>
                  </a:cubicBezTo>
                  <a:lnTo>
                    <a:pt x="0" y="238"/>
                  </a:lnTo>
                  <a:cubicBezTo>
                    <a:pt x="20" y="258"/>
                    <a:pt x="33" y="267"/>
                    <a:pt x="46" y="267"/>
                  </a:cubicBezTo>
                  <a:cubicBezTo>
                    <a:pt x="56" y="267"/>
                    <a:pt x="68" y="261"/>
                    <a:pt x="84" y="250"/>
                  </a:cubicBezTo>
                  <a:cubicBezTo>
                    <a:pt x="108" y="238"/>
                    <a:pt x="155" y="226"/>
                    <a:pt x="203" y="214"/>
                  </a:cubicBezTo>
                  <a:lnTo>
                    <a:pt x="381" y="119"/>
                  </a:lnTo>
                  <a:cubicBezTo>
                    <a:pt x="405" y="107"/>
                    <a:pt x="441" y="95"/>
                    <a:pt x="441" y="48"/>
                  </a:cubicBezTo>
                  <a:cubicBezTo>
                    <a:pt x="417" y="16"/>
                    <a:pt x="383" y="0"/>
                    <a:pt x="3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2" name="Google Shape;3222;p3"/>
            <p:cNvSpPr/>
            <p:nvPr/>
          </p:nvSpPr>
          <p:spPr>
            <a:xfrm>
              <a:off x="4013375" y="2862425"/>
              <a:ext cx="9450" cy="6375"/>
            </a:xfrm>
            <a:custGeom>
              <a:avLst/>
              <a:gdLst/>
              <a:ahLst/>
              <a:cxnLst/>
              <a:rect l="l" t="t" r="r" b="b"/>
              <a:pathLst>
                <a:path w="378" h="255" extrusionOk="0">
                  <a:moveTo>
                    <a:pt x="6" y="196"/>
                  </a:moveTo>
                  <a:lnTo>
                    <a:pt x="6" y="196"/>
                  </a:lnTo>
                  <a:cubicBezTo>
                    <a:pt x="4" y="196"/>
                    <a:pt x="1" y="201"/>
                    <a:pt x="9" y="201"/>
                  </a:cubicBezTo>
                  <a:cubicBezTo>
                    <a:pt x="9" y="197"/>
                    <a:pt x="8" y="196"/>
                    <a:pt x="6" y="196"/>
                  </a:cubicBezTo>
                  <a:close/>
                  <a:moveTo>
                    <a:pt x="295" y="0"/>
                  </a:moveTo>
                  <a:cubicBezTo>
                    <a:pt x="287" y="0"/>
                    <a:pt x="279" y="3"/>
                    <a:pt x="271" y="11"/>
                  </a:cubicBezTo>
                  <a:cubicBezTo>
                    <a:pt x="235" y="23"/>
                    <a:pt x="199" y="47"/>
                    <a:pt x="176" y="82"/>
                  </a:cubicBezTo>
                  <a:cubicBezTo>
                    <a:pt x="140" y="106"/>
                    <a:pt x="68" y="154"/>
                    <a:pt x="9" y="201"/>
                  </a:cubicBezTo>
                  <a:cubicBezTo>
                    <a:pt x="9" y="236"/>
                    <a:pt x="9" y="255"/>
                    <a:pt x="21" y="255"/>
                  </a:cubicBezTo>
                  <a:cubicBezTo>
                    <a:pt x="29" y="255"/>
                    <a:pt x="44" y="245"/>
                    <a:pt x="68" y="225"/>
                  </a:cubicBezTo>
                  <a:cubicBezTo>
                    <a:pt x="116" y="213"/>
                    <a:pt x="235" y="166"/>
                    <a:pt x="271" y="142"/>
                  </a:cubicBezTo>
                  <a:cubicBezTo>
                    <a:pt x="318" y="130"/>
                    <a:pt x="378" y="106"/>
                    <a:pt x="366" y="47"/>
                  </a:cubicBezTo>
                  <a:cubicBezTo>
                    <a:pt x="354" y="35"/>
                    <a:pt x="354" y="11"/>
                    <a:pt x="354" y="11"/>
                  </a:cubicBezTo>
                  <a:cubicBezTo>
                    <a:pt x="330" y="11"/>
                    <a:pt x="312" y="0"/>
                    <a:pt x="2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3" name="Google Shape;3223;p3"/>
            <p:cNvSpPr/>
            <p:nvPr/>
          </p:nvSpPr>
          <p:spPr>
            <a:xfrm>
              <a:off x="4214200" y="2672775"/>
              <a:ext cx="5975" cy="10750"/>
            </a:xfrm>
            <a:custGeom>
              <a:avLst/>
              <a:gdLst/>
              <a:ahLst/>
              <a:cxnLst/>
              <a:rect l="l" t="t" r="r" b="b"/>
              <a:pathLst>
                <a:path w="239" h="430" extrusionOk="0">
                  <a:moveTo>
                    <a:pt x="191" y="1"/>
                  </a:moveTo>
                  <a:cubicBezTo>
                    <a:pt x="155" y="1"/>
                    <a:pt x="120" y="1"/>
                    <a:pt x="120" y="13"/>
                  </a:cubicBezTo>
                  <a:cubicBezTo>
                    <a:pt x="96" y="72"/>
                    <a:pt x="72" y="132"/>
                    <a:pt x="60" y="191"/>
                  </a:cubicBezTo>
                  <a:lnTo>
                    <a:pt x="13" y="417"/>
                  </a:lnTo>
                  <a:cubicBezTo>
                    <a:pt x="13" y="417"/>
                    <a:pt x="13" y="429"/>
                    <a:pt x="1" y="429"/>
                  </a:cubicBezTo>
                  <a:lnTo>
                    <a:pt x="36" y="429"/>
                  </a:lnTo>
                  <a:cubicBezTo>
                    <a:pt x="60" y="417"/>
                    <a:pt x="60" y="394"/>
                    <a:pt x="72" y="370"/>
                  </a:cubicBezTo>
                  <a:cubicBezTo>
                    <a:pt x="132" y="275"/>
                    <a:pt x="179" y="167"/>
                    <a:pt x="215" y="60"/>
                  </a:cubicBezTo>
                  <a:cubicBezTo>
                    <a:pt x="239" y="48"/>
                    <a:pt x="203" y="13"/>
                    <a:pt x="1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4" name="Google Shape;3224;p3"/>
            <p:cNvSpPr/>
            <p:nvPr/>
          </p:nvSpPr>
          <p:spPr>
            <a:xfrm>
              <a:off x="4206475" y="2690550"/>
              <a:ext cx="6275" cy="10350"/>
            </a:xfrm>
            <a:custGeom>
              <a:avLst/>
              <a:gdLst/>
              <a:ahLst/>
              <a:cxnLst/>
              <a:rect l="l" t="t" r="r" b="b"/>
              <a:pathLst>
                <a:path w="251" h="414" extrusionOk="0">
                  <a:moveTo>
                    <a:pt x="188" y="1"/>
                  </a:moveTo>
                  <a:cubicBezTo>
                    <a:pt x="148" y="1"/>
                    <a:pt x="109" y="22"/>
                    <a:pt x="119" y="52"/>
                  </a:cubicBezTo>
                  <a:cubicBezTo>
                    <a:pt x="119" y="64"/>
                    <a:pt x="107" y="99"/>
                    <a:pt x="107" y="111"/>
                  </a:cubicBezTo>
                  <a:cubicBezTo>
                    <a:pt x="83" y="218"/>
                    <a:pt x="36" y="290"/>
                    <a:pt x="0" y="397"/>
                  </a:cubicBezTo>
                  <a:lnTo>
                    <a:pt x="24" y="409"/>
                  </a:lnTo>
                  <a:cubicBezTo>
                    <a:pt x="30" y="412"/>
                    <a:pt x="36" y="413"/>
                    <a:pt x="42" y="413"/>
                  </a:cubicBezTo>
                  <a:cubicBezTo>
                    <a:pt x="59" y="413"/>
                    <a:pt x="75" y="400"/>
                    <a:pt x="83" y="373"/>
                  </a:cubicBezTo>
                  <a:cubicBezTo>
                    <a:pt x="83" y="349"/>
                    <a:pt x="131" y="314"/>
                    <a:pt x="143" y="278"/>
                  </a:cubicBezTo>
                  <a:cubicBezTo>
                    <a:pt x="167" y="218"/>
                    <a:pt x="203" y="159"/>
                    <a:pt x="214" y="99"/>
                  </a:cubicBezTo>
                  <a:cubicBezTo>
                    <a:pt x="226" y="64"/>
                    <a:pt x="250" y="40"/>
                    <a:pt x="214" y="4"/>
                  </a:cubicBezTo>
                  <a:cubicBezTo>
                    <a:pt x="206" y="2"/>
                    <a:pt x="197" y="1"/>
                    <a:pt x="1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5" name="Google Shape;3225;p3"/>
            <p:cNvSpPr/>
            <p:nvPr/>
          </p:nvSpPr>
          <p:spPr>
            <a:xfrm>
              <a:off x="4221950" y="2654925"/>
              <a:ext cx="5075" cy="9800"/>
            </a:xfrm>
            <a:custGeom>
              <a:avLst/>
              <a:gdLst/>
              <a:ahLst/>
              <a:cxnLst/>
              <a:rect l="l" t="t" r="r" b="b"/>
              <a:pathLst>
                <a:path w="203" h="392" extrusionOk="0">
                  <a:moveTo>
                    <a:pt x="131" y="0"/>
                  </a:moveTo>
                  <a:cubicBezTo>
                    <a:pt x="107" y="12"/>
                    <a:pt x="84" y="24"/>
                    <a:pt x="72" y="48"/>
                  </a:cubicBezTo>
                  <a:cubicBezTo>
                    <a:pt x="60" y="72"/>
                    <a:pt x="60" y="119"/>
                    <a:pt x="48" y="167"/>
                  </a:cubicBezTo>
                  <a:cubicBezTo>
                    <a:pt x="48" y="215"/>
                    <a:pt x="12" y="298"/>
                    <a:pt x="0" y="358"/>
                  </a:cubicBezTo>
                  <a:cubicBezTo>
                    <a:pt x="23" y="380"/>
                    <a:pt x="37" y="392"/>
                    <a:pt x="48" y="392"/>
                  </a:cubicBezTo>
                  <a:cubicBezTo>
                    <a:pt x="59" y="392"/>
                    <a:pt x="65" y="377"/>
                    <a:pt x="72" y="346"/>
                  </a:cubicBezTo>
                  <a:cubicBezTo>
                    <a:pt x="84" y="298"/>
                    <a:pt x="143" y="191"/>
                    <a:pt x="167" y="143"/>
                  </a:cubicBezTo>
                  <a:cubicBezTo>
                    <a:pt x="179" y="119"/>
                    <a:pt x="203" y="72"/>
                    <a:pt x="167" y="24"/>
                  </a:cubicBezTo>
                  <a:cubicBezTo>
                    <a:pt x="167" y="12"/>
                    <a:pt x="131"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6" name="Google Shape;3226;p3"/>
            <p:cNvSpPr/>
            <p:nvPr/>
          </p:nvSpPr>
          <p:spPr>
            <a:xfrm>
              <a:off x="4189500" y="2724650"/>
              <a:ext cx="6875" cy="10375"/>
            </a:xfrm>
            <a:custGeom>
              <a:avLst/>
              <a:gdLst/>
              <a:ahLst/>
              <a:cxnLst/>
              <a:rect l="l" t="t" r="r" b="b"/>
              <a:pathLst>
                <a:path w="275" h="415" extrusionOk="0">
                  <a:moveTo>
                    <a:pt x="198" y="0"/>
                  </a:moveTo>
                  <a:cubicBezTo>
                    <a:pt x="182" y="0"/>
                    <a:pt x="167" y="3"/>
                    <a:pt x="167" y="9"/>
                  </a:cubicBezTo>
                  <a:cubicBezTo>
                    <a:pt x="120" y="69"/>
                    <a:pt x="108" y="128"/>
                    <a:pt x="72" y="188"/>
                  </a:cubicBezTo>
                  <a:cubicBezTo>
                    <a:pt x="48" y="247"/>
                    <a:pt x="36" y="319"/>
                    <a:pt x="0" y="402"/>
                  </a:cubicBezTo>
                  <a:cubicBezTo>
                    <a:pt x="0" y="402"/>
                    <a:pt x="0" y="414"/>
                    <a:pt x="24" y="414"/>
                  </a:cubicBezTo>
                  <a:lnTo>
                    <a:pt x="60" y="414"/>
                  </a:lnTo>
                  <a:cubicBezTo>
                    <a:pt x="72" y="414"/>
                    <a:pt x="72" y="378"/>
                    <a:pt x="84" y="366"/>
                  </a:cubicBezTo>
                  <a:cubicBezTo>
                    <a:pt x="155" y="259"/>
                    <a:pt x="203" y="176"/>
                    <a:pt x="274" y="69"/>
                  </a:cubicBezTo>
                  <a:cubicBezTo>
                    <a:pt x="274" y="57"/>
                    <a:pt x="251" y="21"/>
                    <a:pt x="239" y="9"/>
                  </a:cubicBezTo>
                  <a:cubicBezTo>
                    <a:pt x="233" y="3"/>
                    <a:pt x="215" y="0"/>
                    <a:pt x="1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7" name="Google Shape;3227;p3"/>
            <p:cNvSpPr/>
            <p:nvPr/>
          </p:nvSpPr>
          <p:spPr>
            <a:xfrm>
              <a:off x="4179375" y="2741625"/>
              <a:ext cx="7475" cy="10050"/>
            </a:xfrm>
            <a:custGeom>
              <a:avLst/>
              <a:gdLst/>
              <a:ahLst/>
              <a:cxnLst/>
              <a:rect l="l" t="t" r="r" b="b"/>
              <a:pathLst>
                <a:path w="299" h="402" extrusionOk="0">
                  <a:moveTo>
                    <a:pt x="219" y="1"/>
                  </a:moveTo>
                  <a:cubicBezTo>
                    <a:pt x="189" y="1"/>
                    <a:pt x="163" y="19"/>
                    <a:pt x="155" y="57"/>
                  </a:cubicBezTo>
                  <a:cubicBezTo>
                    <a:pt x="155" y="68"/>
                    <a:pt x="144" y="104"/>
                    <a:pt x="144" y="116"/>
                  </a:cubicBezTo>
                  <a:lnTo>
                    <a:pt x="1" y="390"/>
                  </a:lnTo>
                  <a:lnTo>
                    <a:pt x="13" y="402"/>
                  </a:lnTo>
                  <a:cubicBezTo>
                    <a:pt x="60" y="402"/>
                    <a:pt x="84" y="402"/>
                    <a:pt x="96" y="378"/>
                  </a:cubicBezTo>
                  <a:cubicBezTo>
                    <a:pt x="108" y="330"/>
                    <a:pt x="132" y="295"/>
                    <a:pt x="167" y="271"/>
                  </a:cubicBezTo>
                  <a:cubicBezTo>
                    <a:pt x="215" y="211"/>
                    <a:pt x="239" y="164"/>
                    <a:pt x="275" y="104"/>
                  </a:cubicBezTo>
                  <a:cubicBezTo>
                    <a:pt x="286" y="68"/>
                    <a:pt x="298" y="45"/>
                    <a:pt x="275" y="21"/>
                  </a:cubicBezTo>
                  <a:cubicBezTo>
                    <a:pt x="257" y="7"/>
                    <a:pt x="237" y="1"/>
                    <a:pt x="2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8" name="Google Shape;3228;p3"/>
            <p:cNvSpPr/>
            <p:nvPr/>
          </p:nvSpPr>
          <p:spPr>
            <a:xfrm>
              <a:off x="4198725" y="2707900"/>
              <a:ext cx="6575" cy="9250"/>
            </a:xfrm>
            <a:custGeom>
              <a:avLst/>
              <a:gdLst/>
              <a:ahLst/>
              <a:cxnLst/>
              <a:rect l="l" t="t" r="r" b="b"/>
              <a:pathLst>
                <a:path w="263" h="370" extrusionOk="0">
                  <a:moveTo>
                    <a:pt x="179" y="1"/>
                  </a:moveTo>
                  <a:cubicBezTo>
                    <a:pt x="155" y="1"/>
                    <a:pt x="132" y="13"/>
                    <a:pt x="120" y="24"/>
                  </a:cubicBezTo>
                  <a:cubicBezTo>
                    <a:pt x="96" y="72"/>
                    <a:pt x="96" y="96"/>
                    <a:pt x="84" y="144"/>
                  </a:cubicBezTo>
                  <a:cubicBezTo>
                    <a:pt x="60" y="191"/>
                    <a:pt x="36" y="274"/>
                    <a:pt x="1" y="334"/>
                  </a:cubicBezTo>
                  <a:cubicBezTo>
                    <a:pt x="18" y="358"/>
                    <a:pt x="30" y="370"/>
                    <a:pt x="42" y="370"/>
                  </a:cubicBezTo>
                  <a:cubicBezTo>
                    <a:pt x="54" y="370"/>
                    <a:pt x="66" y="358"/>
                    <a:pt x="84" y="334"/>
                  </a:cubicBezTo>
                  <a:cubicBezTo>
                    <a:pt x="108" y="298"/>
                    <a:pt x="179" y="191"/>
                    <a:pt x="203" y="144"/>
                  </a:cubicBezTo>
                  <a:cubicBezTo>
                    <a:pt x="215" y="120"/>
                    <a:pt x="263" y="72"/>
                    <a:pt x="215" y="24"/>
                  </a:cubicBezTo>
                  <a:lnTo>
                    <a:pt x="17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9" name="Google Shape;3229;p3"/>
            <p:cNvSpPr/>
            <p:nvPr/>
          </p:nvSpPr>
          <p:spPr>
            <a:xfrm>
              <a:off x="4158250" y="2773425"/>
              <a:ext cx="7750" cy="10100"/>
            </a:xfrm>
            <a:custGeom>
              <a:avLst/>
              <a:gdLst/>
              <a:ahLst/>
              <a:cxnLst/>
              <a:rect l="l" t="t" r="r" b="b"/>
              <a:pathLst>
                <a:path w="310" h="404" extrusionOk="0">
                  <a:moveTo>
                    <a:pt x="234" y="1"/>
                  </a:moveTo>
                  <a:cubicBezTo>
                    <a:pt x="225" y="1"/>
                    <a:pt x="218" y="4"/>
                    <a:pt x="215" y="11"/>
                  </a:cubicBezTo>
                  <a:cubicBezTo>
                    <a:pt x="167" y="70"/>
                    <a:pt x="131" y="118"/>
                    <a:pt x="107" y="178"/>
                  </a:cubicBezTo>
                  <a:cubicBezTo>
                    <a:pt x="60" y="237"/>
                    <a:pt x="48" y="285"/>
                    <a:pt x="0" y="368"/>
                  </a:cubicBezTo>
                  <a:cubicBezTo>
                    <a:pt x="0" y="368"/>
                    <a:pt x="12" y="380"/>
                    <a:pt x="12" y="392"/>
                  </a:cubicBezTo>
                  <a:cubicBezTo>
                    <a:pt x="12" y="404"/>
                    <a:pt x="48" y="404"/>
                    <a:pt x="48" y="404"/>
                  </a:cubicBezTo>
                  <a:lnTo>
                    <a:pt x="84" y="368"/>
                  </a:lnTo>
                  <a:cubicBezTo>
                    <a:pt x="143" y="273"/>
                    <a:pt x="227" y="189"/>
                    <a:pt x="298" y="94"/>
                  </a:cubicBezTo>
                  <a:cubicBezTo>
                    <a:pt x="310" y="82"/>
                    <a:pt x="298" y="35"/>
                    <a:pt x="286" y="23"/>
                  </a:cubicBezTo>
                  <a:cubicBezTo>
                    <a:pt x="278" y="15"/>
                    <a:pt x="253"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0" name="Google Shape;3230;p3"/>
            <p:cNvSpPr/>
            <p:nvPr/>
          </p:nvSpPr>
          <p:spPr>
            <a:xfrm>
              <a:off x="4147225" y="2789000"/>
              <a:ext cx="8075" cy="9525"/>
            </a:xfrm>
            <a:custGeom>
              <a:avLst/>
              <a:gdLst/>
              <a:ahLst/>
              <a:cxnLst/>
              <a:rect l="l" t="t" r="r" b="b"/>
              <a:pathLst>
                <a:path w="323" h="381" extrusionOk="0">
                  <a:moveTo>
                    <a:pt x="228" y="1"/>
                  </a:moveTo>
                  <a:cubicBezTo>
                    <a:pt x="206" y="1"/>
                    <a:pt x="191" y="16"/>
                    <a:pt x="191" y="43"/>
                  </a:cubicBezTo>
                  <a:cubicBezTo>
                    <a:pt x="179" y="67"/>
                    <a:pt x="156" y="90"/>
                    <a:pt x="156" y="102"/>
                  </a:cubicBezTo>
                  <a:cubicBezTo>
                    <a:pt x="96" y="186"/>
                    <a:pt x="37" y="269"/>
                    <a:pt x="1" y="352"/>
                  </a:cubicBezTo>
                  <a:lnTo>
                    <a:pt x="1" y="364"/>
                  </a:lnTo>
                  <a:cubicBezTo>
                    <a:pt x="11" y="375"/>
                    <a:pt x="25" y="381"/>
                    <a:pt x="37" y="381"/>
                  </a:cubicBezTo>
                  <a:cubicBezTo>
                    <a:pt x="52" y="381"/>
                    <a:pt x="66" y="372"/>
                    <a:pt x="72" y="352"/>
                  </a:cubicBezTo>
                  <a:lnTo>
                    <a:pt x="156" y="269"/>
                  </a:lnTo>
                  <a:cubicBezTo>
                    <a:pt x="203" y="221"/>
                    <a:pt x="251" y="174"/>
                    <a:pt x="275" y="114"/>
                  </a:cubicBezTo>
                  <a:cubicBezTo>
                    <a:pt x="287" y="90"/>
                    <a:pt x="322" y="55"/>
                    <a:pt x="287" y="31"/>
                  </a:cubicBezTo>
                  <a:cubicBezTo>
                    <a:pt x="266" y="10"/>
                    <a:pt x="245" y="1"/>
                    <a:pt x="22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1" name="Google Shape;3231;p3"/>
            <p:cNvSpPr/>
            <p:nvPr/>
          </p:nvSpPr>
          <p:spPr>
            <a:xfrm>
              <a:off x="4170150" y="2757325"/>
              <a:ext cx="6575" cy="9175"/>
            </a:xfrm>
            <a:custGeom>
              <a:avLst/>
              <a:gdLst/>
              <a:ahLst/>
              <a:cxnLst/>
              <a:rect l="l" t="t" r="r" b="b"/>
              <a:pathLst>
                <a:path w="263" h="367" extrusionOk="0">
                  <a:moveTo>
                    <a:pt x="191" y="0"/>
                  </a:moveTo>
                  <a:cubicBezTo>
                    <a:pt x="179" y="0"/>
                    <a:pt x="143" y="12"/>
                    <a:pt x="132" y="24"/>
                  </a:cubicBezTo>
                  <a:cubicBezTo>
                    <a:pt x="120" y="71"/>
                    <a:pt x="108" y="107"/>
                    <a:pt x="84" y="143"/>
                  </a:cubicBezTo>
                  <a:cubicBezTo>
                    <a:pt x="72" y="191"/>
                    <a:pt x="36" y="262"/>
                    <a:pt x="1" y="322"/>
                  </a:cubicBezTo>
                  <a:cubicBezTo>
                    <a:pt x="18" y="351"/>
                    <a:pt x="30" y="366"/>
                    <a:pt x="39" y="366"/>
                  </a:cubicBezTo>
                  <a:cubicBezTo>
                    <a:pt x="48" y="366"/>
                    <a:pt x="54" y="351"/>
                    <a:pt x="60" y="322"/>
                  </a:cubicBezTo>
                  <a:cubicBezTo>
                    <a:pt x="84" y="286"/>
                    <a:pt x="167" y="191"/>
                    <a:pt x="191" y="143"/>
                  </a:cubicBezTo>
                  <a:cubicBezTo>
                    <a:pt x="227" y="119"/>
                    <a:pt x="263" y="83"/>
                    <a:pt x="227" y="24"/>
                  </a:cubicBezTo>
                  <a:lnTo>
                    <a:pt x="19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2" name="Google Shape;3232;p3"/>
            <p:cNvSpPr/>
            <p:nvPr/>
          </p:nvSpPr>
          <p:spPr>
            <a:xfrm>
              <a:off x="4121050" y="2817325"/>
              <a:ext cx="8650" cy="9375"/>
            </a:xfrm>
            <a:custGeom>
              <a:avLst/>
              <a:gdLst/>
              <a:ahLst/>
              <a:cxnLst/>
              <a:rect l="l" t="t" r="r" b="b"/>
              <a:pathLst>
                <a:path w="346" h="375" extrusionOk="0">
                  <a:moveTo>
                    <a:pt x="291" y="0"/>
                  </a:moveTo>
                  <a:cubicBezTo>
                    <a:pt x="284" y="0"/>
                    <a:pt x="277" y="2"/>
                    <a:pt x="274" y="5"/>
                  </a:cubicBezTo>
                  <a:cubicBezTo>
                    <a:pt x="226" y="53"/>
                    <a:pt x="179" y="112"/>
                    <a:pt x="131" y="160"/>
                  </a:cubicBezTo>
                  <a:cubicBezTo>
                    <a:pt x="83" y="219"/>
                    <a:pt x="48" y="267"/>
                    <a:pt x="0" y="338"/>
                  </a:cubicBezTo>
                  <a:cubicBezTo>
                    <a:pt x="0" y="338"/>
                    <a:pt x="0" y="350"/>
                    <a:pt x="12" y="362"/>
                  </a:cubicBezTo>
                  <a:cubicBezTo>
                    <a:pt x="12" y="374"/>
                    <a:pt x="36" y="374"/>
                    <a:pt x="48" y="374"/>
                  </a:cubicBezTo>
                  <a:lnTo>
                    <a:pt x="95" y="338"/>
                  </a:lnTo>
                  <a:cubicBezTo>
                    <a:pt x="179" y="267"/>
                    <a:pt x="274" y="184"/>
                    <a:pt x="345" y="100"/>
                  </a:cubicBezTo>
                  <a:cubicBezTo>
                    <a:pt x="345" y="77"/>
                    <a:pt x="345" y="41"/>
                    <a:pt x="333" y="17"/>
                  </a:cubicBezTo>
                  <a:cubicBezTo>
                    <a:pt x="333" y="9"/>
                    <a:pt x="310" y="0"/>
                    <a:pt x="2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3" name="Google Shape;3233;p3"/>
            <p:cNvSpPr/>
            <p:nvPr/>
          </p:nvSpPr>
          <p:spPr>
            <a:xfrm>
              <a:off x="4107050" y="2831050"/>
              <a:ext cx="9250" cy="8300"/>
            </a:xfrm>
            <a:custGeom>
              <a:avLst/>
              <a:gdLst/>
              <a:ahLst/>
              <a:cxnLst/>
              <a:rect l="l" t="t" r="r" b="b"/>
              <a:pathLst>
                <a:path w="370" h="332" extrusionOk="0">
                  <a:moveTo>
                    <a:pt x="294" y="1"/>
                  </a:moveTo>
                  <a:cubicBezTo>
                    <a:pt x="271" y="1"/>
                    <a:pt x="250" y="10"/>
                    <a:pt x="239" y="28"/>
                  </a:cubicBezTo>
                  <a:cubicBezTo>
                    <a:pt x="239" y="40"/>
                    <a:pt x="215" y="51"/>
                    <a:pt x="203" y="63"/>
                  </a:cubicBezTo>
                  <a:cubicBezTo>
                    <a:pt x="131" y="147"/>
                    <a:pt x="60" y="218"/>
                    <a:pt x="0" y="290"/>
                  </a:cubicBezTo>
                  <a:lnTo>
                    <a:pt x="0" y="313"/>
                  </a:lnTo>
                  <a:cubicBezTo>
                    <a:pt x="12" y="325"/>
                    <a:pt x="27" y="331"/>
                    <a:pt x="41" y="331"/>
                  </a:cubicBezTo>
                  <a:cubicBezTo>
                    <a:pt x="54" y="331"/>
                    <a:pt x="66" y="325"/>
                    <a:pt x="72" y="313"/>
                  </a:cubicBezTo>
                  <a:cubicBezTo>
                    <a:pt x="96" y="278"/>
                    <a:pt x="143" y="266"/>
                    <a:pt x="179" y="230"/>
                  </a:cubicBezTo>
                  <a:cubicBezTo>
                    <a:pt x="239" y="206"/>
                    <a:pt x="274" y="159"/>
                    <a:pt x="322" y="111"/>
                  </a:cubicBezTo>
                  <a:cubicBezTo>
                    <a:pt x="334" y="87"/>
                    <a:pt x="370" y="63"/>
                    <a:pt x="358" y="28"/>
                  </a:cubicBezTo>
                  <a:cubicBezTo>
                    <a:pt x="340" y="10"/>
                    <a:pt x="316" y="1"/>
                    <a:pt x="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4" name="Google Shape;3234;p3"/>
            <p:cNvSpPr/>
            <p:nvPr/>
          </p:nvSpPr>
          <p:spPr>
            <a:xfrm>
              <a:off x="4135325" y="2803750"/>
              <a:ext cx="7775" cy="8375"/>
            </a:xfrm>
            <a:custGeom>
              <a:avLst/>
              <a:gdLst/>
              <a:ahLst/>
              <a:cxnLst/>
              <a:rect l="l" t="t" r="r" b="b"/>
              <a:pathLst>
                <a:path w="311" h="335" extrusionOk="0">
                  <a:moveTo>
                    <a:pt x="251" y="0"/>
                  </a:moveTo>
                  <a:cubicBezTo>
                    <a:pt x="239" y="0"/>
                    <a:pt x="203" y="0"/>
                    <a:pt x="191" y="12"/>
                  </a:cubicBezTo>
                  <a:cubicBezTo>
                    <a:pt x="155" y="48"/>
                    <a:pt x="132" y="84"/>
                    <a:pt x="120" y="119"/>
                  </a:cubicBezTo>
                  <a:cubicBezTo>
                    <a:pt x="84" y="155"/>
                    <a:pt x="24" y="239"/>
                    <a:pt x="1" y="286"/>
                  </a:cubicBezTo>
                  <a:cubicBezTo>
                    <a:pt x="7" y="320"/>
                    <a:pt x="14" y="334"/>
                    <a:pt x="29" y="334"/>
                  </a:cubicBezTo>
                  <a:cubicBezTo>
                    <a:pt x="41" y="334"/>
                    <a:pt x="58" y="326"/>
                    <a:pt x="84" y="310"/>
                  </a:cubicBezTo>
                  <a:lnTo>
                    <a:pt x="239" y="167"/>
                  </a:lnTo>
                  <a:cubicBezTo>
                    <a:pt x="262" y="131"/>
                    <a:pt x="310" y="108"/>
                    <a:pt x="274" y="48"/>
                  </a:cubicBezTo>
                  <a:cubicBezTo>
                    <a:pt x="262" y="24"/>
                    <a:pt x="251" y="0"/>
                    <a:pt x="2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5" name="Google Shape;3235;p3"/>
            <p:cNvSpPr/>
            <p:nvPr/>
          </p:nvSpPr>
          <p:spPr>
            <a:xfrm>
              <a:off x="4076700" y="2855250"/>
              <a:ext cx="9825" cy="8050"/>
            </a:xfrm>
            <a:custGeom>
              <a:avLst/>
              <a:gdLst/>
              <a:ahLst/>
              <a:cxnLst/>
              <a:rect l="l" t="t" r="r" b="b"/>
              <a:pathLst>
                <a:path w="393" h="322" extrusionOk="0">
                  <a:moveTo>
                    <a:pt x="321" y="0"/>
                  </a:moveTo>
                  <a:cubicBezTo>
                    <a:pt x="274" y="24"/>
                    <a:pt x="214" y="72"/>
                    <a:pt x="167" y="119"/>
                  </a:cubicBezTo>
                  <a:cubicBezTo>
                    <a:pt x="119" y="143"/>
                    <a:pt x="60" y="203"/>
                    <a:pt x="0" y="262"/>
                  </a:cubicBezTo>
                  <a:cubicBezTo>
                    <a:pt x="0" y="262"/>
                    <a:pt x="0" y="274"/>
                    <a:pt x="24" y="310"/>
                  </a:cubicBezTo>
                  <a:cubicBezTo>
                    <a:pt x="24" y="310"/>
                    <a:pt x="36" y="322"/>
                    <a:pt x="48" y="322"/>
                  </a:cubicBezTo>
                  <a:cubicBezTo>
                    <a:pt x="60" y="322"/>
                    <a:pt x="83" y="310"/>
                    <a:pt x="95" y="298"/>
                  </a:cubicBezTo>
                  <a:cubicBezTo>
                    <a:pt x="179" y="215"/>
                    <a:pt x="286" y="155"/>
                    <a:pt x="381" y="95"/>
                  </a:cubicBezTo>
                  <a:cubicBezTo>
                    <a:pt x="393" y="84"/>
                    <a:pt x="393" y="36"/>
                    <a:pt x="381" y="24"/>
                  </a:cubicBezTo>
                  <a:cubicBezTo>
                    <a:pt x="357" y="12"/>
                    <a:pt x="333" y="0"/>
                    <a:pt x="3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6" name="Google Shape;3236;p3"/>
            <p:cNvSpPr/>
            <p:nvPr/>
          </p:nvSpPr>
          <p:spPr>
            <a:xfrm>
              <a:off x="4060900" y="2865950"/>
              <a:ext cx="10150" cy="7000"/>
            </a:xfrm>
            <a:custGeom>
              <a:avLst/>
              <a:gdLst/>
              <a:ahLst/>
              <a:cxnLst/>
              <a:rect l="l" t="t" r="r" b="b"/>
              <a:pathLst>
                <a:path w="406" h="280" extrusionOk="0">
                  <a:moveTo>
                    <a:pt x="316" y="1"/>
                  </a:moveTo>
                  <a:cubicBezTo>
                    <a:pt x="301" y="1"/>
                    <a:pt x="287" y="5"/>
                    <a:pt x="275" y="13"/>
                  </a:cubicBezTo>
                  <a:lnTo>
                    <a:pt x="239" y="60"/>
                  </a:lnTo>
                  <a:cubicBezTo>
                    <a:pt x="156" y="120"/>
                    <a:pt x="72" y="156"/>
                    <a:pt x="1" y="239"/>
                  </a:cubicBezTo>
                  <a:lnTo>
                    <a:pt x="1" y="251"/>
                  </a:lnTo>
                  <a:cubicBezTo>
                    <a:pt x="14" y="271"/>
                    <a:pt x="24" y="279"/>
                    <a:pt x="35" y="279"/>
                  </a:cubicBezTo>
                  <a:cubicBezTo>
                    <a:pt x="45" y="279"/>
                    <a:pt x="56" y="273"/>
                    <a:pt x="72" y="263"/>
                  </a:cubicBezTo>
                  <a:cubicBezTo>
                    <a:pt x="96" y="239"/>
                    <a:pt x="144" y="227"/>
                    <a:pt x="191" y="203"/>
                  </a:cubicBezTo>
                  <a:cubicBezTo>
                    <a:pt x="251" y="179"/>
                    <a:pt x="311" y="144"/>
                    <a:pt x="358" y="120"/>
                  </a:cubicBezTo>
                  <a:cubicBezTo>
                    <a:pt x="382" y="108"/>
                    <a:pt x="406" y="84"/>
                    <a:pt x="394" y="48"/>
                  </a:cubicBezTo>
                  <a:cubicBezTo>
                    <a:pt x="378" y="17"/>
                    <a:pt x="346" y="1"/>
                    <a:pt x="3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7" name="Google Shape;3237;p3"/>
            <p:cNvSpPr/>
            <p:nvPr/>
          </p:nvSpPr>
          <p:spPr>
            <a:xfrm>
              <a:off x="4093650" y="2843050"/>
              <a:ext cx="8375" cy="7850"/>
            </a:xfrm>
            <a:custGeom>
              <a:avLst/>
              <a:gdLst/>
              <a:ahLst/>
              <a:cxnLst/>
              <a:rect l="l" t="t" r="r" b="b"/>
              <a:pathLst>
                <a:path w="335" h="314" extrusionOk="0">
                  <a:moveTo>
                    <a:pt x="310" y="0"/>
                  </a:moveTo>
                  <a:cubicBezTo>
                    <a:pt x="275" y="0"/>
                    <a:pt x="251" y="0"/>
                    <a:pt x="239" y="24"/>
                  </a:cubicBezTo>
                  <a:lnTo>
                    <a:pt x="144" y="107"/>
                  </a:lnTo>
                  <a:lnTo>
                    <a:pt x="1" y="262"/>
                  </a:lnTo>
                  <a:cubicBezTo>
                    <a:pt x="1" y="295"/>
                    <a:pt x="4" y="313"/>
                    <a:pt x="19" y="313"/>
                  </a:cubicBezTo>
                  <a:cubicBezTo>
                    <a:pt x="32" y="313"/>
                    <a:pt x="52" y="301"/>
                    <a:pt x="84" y="274"/>
                  </a:cubicBezTo>
                  <a:cubicBezTo>
                    <a:pt x="108" y="238"/>
                    <a:pt x="227" y="179"/>
                    <a:pt x="263" y="155"/>
                  </a:cubicBezTo>
                  <a:cubicBezTo>
                    <a:pt x="286" y="119"/>
                    <a:pt x="334" y="107"/>
                    <a:pt x="322" y="48"/>
                  </a:cubicBezTo>
                  <a:cubicBezTo>
                    <a:pt x="322" y="36"/>
                    <a:pt x="310"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8" name="Google Shape;3238;p3"/>
            <p:cNvSpPr/>
            <p:nvPr/>
          </p:nvSpPr>
          <p:spPr>
            <a:xfrm>
              <a:off x="4027275" y="2884700"/>
              <a:ext cx="10750" cy="7475"/>
            </a:xfrm>
            <a:custGeom>
              <a:avLst/>
              <a:gdLst/>
              <a:ahLst/>
              <a:cxnLst/>
              <a:rect l="l" t="t" r="r" b="b"/>
              <a:pathLst>
                <a:path w="430" h="299" extrusionOk="0">
                  <a:moveTo>
                    <a:pt x="358" y="1"/>
                  </a:moveTo>
                  <a:cubicBezTo>
                    <a:pt x="298" y="37"/>
                    <a:pt x="251" y="84"/>
                    <a:pt x="191" y="108"/>
                  </a:cubicBezTo>
                  <a:lnTo>
                    <a:pt x="12" y="251"/>
                  </a:lnTo>
                  <a:cubicBezTo>
                    <a:pt x="12" y="251"/>
                    <a:pt x="1" y="263"/>
                    <a:pt x="1" y="275"/>
                  </a:cubicBezTo>
                  <a:cubicBezTo>
                    <a:pt x="1" y="287"/>
                    <a:pt x="12" y="299"/>
                    <a:pt x="36" y="299"/>
                  </a:cubicBezTo>
                  <a:cubicBezTo>
                    <a:pt x="60" y="287"/>
                    <a:pt x="72" y="287"/>
                    <a:pt x="96" y="275"/>
                  </a:cubicBezTo>
                  <a:cubicBezTo>
                    <a:pt x="191" y="227"/>
                    <a:pt x="298" y="180"/>
                    <a:pt x="405" y="120"/>
                  </a:cubicBezTo>
                  <a:cubicBezTo>
                    <a:pt x="417" y="108"/>
                    <a:pt x="429" y="60"/>
                    <a:pt x="417" y="49"/>
                  </a:cubicBezTo>
                  <a:cubicBezTo>
                    <a:pt x="405" y="25"/>
                    <a:pt x="370" y="1"/>
                    <a:pt x="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9" name="Google Shape;3239;p3"/>
            <p:cNvSpPr/>
            <p:nvPr/>
          </p:nvSpPr>
          <p:spPr>
            <a:xfrm>
              <a:off x="4010300" y="2893800"/>
              <a:ext cx="10750" cy="6225"/>
            </a:xfrm>
            <a:custGeom>
              <a:avLst/>
              <a:gdLst/>
              <a:ahLst/>
              <a:cxnLst/>
              <a:rect l="l" t="t" r="r" b="b"/>
              <a:pathLst>
                <a:path w="430" h="249" extrusionOk="0">
                  <a:moveTo>
                    <a:pt x="343" y="0"/>
                  </a:moveTo>
                  <a:cubicBezTo>
                    <a:pt x="326" y="0"/>
                    <a:pt x="311" y="5"/>
                    <a:pt x="299" y="18"/>
                  </a:cubicBezTo>
                  <a:lnTo>
                    <a:pt x="251" y="54"/>
                  </a:lnTo>
                  <a:cubicBezTo>
                    <a:pt x="180" y="113"/>
                    <a:pt x="84" y="149"/>
                    <a:pt x="1" y="208"/>
                  </a:cubicBezTo>
                  <a:lnTo>
                    <a:pt x="1" y="220"/>
                  </a:lnTo>
                  <a:cubicBezTo>
                    <a:pt x="14" y="240"/>
                    <a:pt x="24" y="249"/>
                    <a:pt x="35" y="249"/>
                  </a:cubicBezTo>
                  <a:cubicBezTo>
                    <a:pt x="45" y="249"/>
                    <a:pt x="56" y="243"/>
                    <a:pt x="72" y="232"/>
                  </a:cubicBezTo>
                  <a:cubicBezTo>
                    <a:pt x="96" y="208"/>
                    <a:pt x="144" y="208"/>
                    <a:pt x="191" y="197"/>
                  </a:cubicBezTo>
                  <a:cubicBezTo>
                    <a:pt x="251" y="185"/>
                    <a:pt x="310" y="149"/>
                    <a:pt x="370" y="125"/>
                  </a:cubicBezTo>
                  <a:cubicBezTo>
                    <a:pt x="394" y="101"/>
                    <a:pt x="430" y="89"/>
                    <a:pt x="430" y="42"/>
                  </a:cubicBezTo>
                  <a:cubicBezTo>
                    <a:pt x="406" y="18"/>
                    <a:pt x="373" y="0"/>
                    <a:pt x="3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0" name="Google Shape;3240;p3"/>
            <p:cNvSpPr/>
            <p:nvPr/>
          </p:nvSpPr>
          <p:spPr>
            <a:xfrm>
              <a:off x="4045425" y="2875825"/>
              <a:ext cx="9250" cy="6375"/>
            </a:xfrm>
            <a:custGeom>
              <a:avLst/>
              <a:gdLst/>
              <a:ahLst/>
              <a:cxnLst/>
              <a:rect l="l" t="t" r="r" b="b"/>
              <a:pathLst>
                <a:path w="370" h="255" extrusionOk="0">
                  <a:moveTo>
                    <a:pt x="291" y="0"/>
                  </a:moveTo>
                  <a:cubicBezTo>
                    <a:pt x="284" y="0"/>
                    <a:pt x="279" y="3"/>
                    <a:pt x="275" y="11"/>
                  </a:cubicBezTo>
                  <a:cubicBezTo>
                    <a:pt x="227" y="23"/>
                    <a:pt x="191" y="46"/>
                    <a:pt x="168" y="82"/>
                  </a:cubicBezTo>
                  <a:cubicBezTo>
                    <a:pt x="144" y="106"/>
                    <a:pt x="60" y="154"/>
                    <a:pt x="1" y="201"/>
                  </a:cubicBezTo>
                  <a:cubicBezTo>
                    <a:pt x="1" y="236"/>
                    <a:pt x="9" y="254"/>
                    <a:pt x="27" y="254"/>
                  </a:cubicBezTo>
                  <a:cubicBezTo>
                    <a:pt x="41" y="254"/>
                    <a:pt x="59" y="245"/>
                    <a:pt x="84" y="225"/>
                  </a:cubicBezTo>
                  <a:cubicBezTo>
                    <a:pt x="108" y="213"/>
                    <a:pt x="227" y="165"/>
                    <a:pt x="275" y="142"/>
                  </a:cubicBezTo>
                  <a:cubicBezTo>
                    <a:pt x="310" y="130"/>
                    <a:pt x="370" y="106"/>
                    <a:pt x="358" y="46"/>
                  </a:cubicBezTo>
                  <a:cubicBezTo>
                    <a:pt x="346" y="34"/>
                    <a:pt x="346" y="11"/>
                    <a:pt x="346" y="11"/>
                  </a:cubicBezTo>
                  <a:cubicBezTo>
                    <a:pt x="322" y="11"/>
                    <a:pt x="304" y="0"/>
                    <a:pt x="2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1" name="Google Shape;3241;p3"/>
            <p:cNvSpPr/>
            <p:nvPr/>
          </p:nvSpPr>
          <p:spPr>
            <a:xfrm>
              <a:off x="3975475" y="2909425"/>
              <a:ext cx="11050" cy="6275"/>
            </a:xfrm>
            <a:custGeom>
              <a:avLst/>
              <a:gdLst/>
              <a:ahLst/>
              <a:cxnLst/>
              <a:rect l="l" t="t" r="r" b="b"/>
              <a:pathLst>
                <a:path w="442" h="251" extrusionOk="0">
                  <a:moveTo>
                    <a:pt x="382" y="0"/>
                  </a:moveTo>
                  <a:lnTo>
                    <a:pt x="203" y="95"/>
                  </a:lnTo>
                  <a:cubicBezTo>
                    <a:pt x="144" y="119"/>
                    <a:pt x="84" y="167"/>
                    <a:pt x="1" y="203"/>
                  </a:cubicBezTo>
                  <a:lnTo>
                    <a:pt x="1" y="226"/>
                  </a:lnTo>
                  <a:cubicBezTo>
                    <a:pt x="1" y="238"/>
                    <a:pt x="13" y="250"/>
                    <a:pt x="37" y="250"/>
                  </a:cubicBezTo>
                  <a:cubicBezTo>
                    <a:pt x="60" y="250"/>
                    <a:pt x="72" y="238"/>
                    <a:pt x="96" y="238"/>
                  </a:cubicBezTo>
                  <a:cubicBezTo>
                    <a:pt x="215" y="203"/>
                    <a:pt x="310" y="167"/>
                    <a:pt x="418" y="119"/>
                  </a:cubicBezTo>
                  <a:cubicBezTo>
                    <a:pt x="441" y="107"/>
                    <a:pt x="441" y="60"/>
                    <a:pt x="441" y="48"/>
                  </a:cubicBezTo>
                  <a:cubicBezTo>
                    <a:pt x="418" y="36"/>
                    <a:pt x="394" y="0"/>
                    <a:pt x="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2" name="Google Shape;3242;p3"/>
            <p:cNvSpPr/>
            <p:nvPr/>
          </p:nvSpPr>
          <p:spPr>
            <a:xfrm>
              <a:off x="3958225" y="2917375"/>
              <a:ext cx="10725" cy="6475"/>
            </a:xfrm>
            <a:custGeom>
              <a:avLst/>
              <a:gdLst/>
              <a:ahLst/>
              <a:cxnLst/>
              <a:rect l="l" t="t" r="r" b="b"/>
              <a:pathLst>
                <a:path w="429" h="259" extrusionOk="0">
                  <a:moveTo>
                    <a:pt x="358" y="0"/>
                  </a:moveTo>
                  <a:cubicBezTo>
                    <a:pt x="339" y="0"/>
                    <a:pt x="321" y="13"/>
                    <a:pt x="310" y="39"/>
                  </a:cubicBezTo>
                  <a:cubicBezTo>
                    <a:pt x="298" y="39"/>
                    <a:pt x="274" y="51"/>
                    <a:pt x="262" y="63"/>
                  </a:cubicBezTo>
                  <a:cubicBezTo>
                    <a:pt x="179" y="123"/>
                    <a:pt x="84" y="158"/>
                    <a:pt x="0" y="218"/>
                  </a:cubicBezTo>
                  <a:lnTo>
                    <a:pt x="0" y="230"/>
                  </a:lnTo>
                  <a:cubicBezTo>
                    <a:pt x="13" y="249"/>
                    <a:pt x="23" y="258"/>
                    <a:pt x="35" y="258"/>
                  </a:cubicBezTo>
                  <a:cubicBezTo>
                    <a:pt x="44" y="258"/>
                    <a:pt x="56" y="252"/>
                    <a:pt x="72" y="242"/>
                  </a:cubicBezTo>
                  <a:cubicBezTo>
                    <a:pt x="96" y="218"/>
                    <a:pt x="143" y="218"/>
                    <a:pt x="191" y="206"/>
                  </a:cubicBezTo>
                  <a:cubicBezTo>
                    <a:pt x="250" y="170"/>
                    <a:pt x="310" y="158"/>
                    <a:pt x="369" y="135"/>
                  </a:cubicBezTo>
                  <a:cubicBezTo>
                    <a:pt x="393" y="111"/>
                    <a:pt x="429" y="99"/>
                    <a:pt x="429" y="51"/>
                  </a:cubicBezTo>
                  <a:cubicBezTo>
                    <a:pt x="409" y="19"/>
                    <a:pt x="382" y="0"/>
                    <a:pt x="3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3" name="Google Shape;3243;p3"/>
            <p:cNvSpPr/>
            <p:nvPr/>
          </p:nvSpPr>
          <p:spPr>
            <a:xfrm>
              <a:off x="3994300" y="2901850"/>
              <a:ext cx="9200" cy="5900"/>
            </a:xfrm>
            <a:custGeom>
              <a:avLst/>
              <a:gdLst/>
              <a:ahLst/>
              <a:cxnLst/>
              <a:rect l="l" t="t" r="r" b="b"/>
              <a:pathLst>
                <a:path w="368" h="236" extrusionOk="0">
                  <a:moveTo>
                    <a:pt x="311" y="1"/>
                  </a:moveTo>
                  <a:cubicBezTo>
                    <a:pt x="305" y="1"/>
                    <a:pt x="299" y="2"/>
                    <a:pt x="296" y="5"/>
                  </a:cubicBezTo>
                  <a:cubicBezTo>
                    <a:pt x="260" y="17"/>
                    <a:pt x="224" y="53"/>
                    <a:pt x="188" y="65"/>
                  </a:cubicBezTo>
                  <a:cubicBezTo>
                    <a:pt x="141" y="101"/>
                    <a:pt x="69" y="136"/>
                    <a:pt x="10" y="172"/>
                  </a:cubicBezTo>
                  <a:cubicBezTo>
                    <a:pt x="1" y="218"/>
                    <a:pt x="6" y="236"/>
                    <a:pt x="36" y="236"/>
                  </a:cubicBezTo>
                  <a:cubicBezTo>
                    <a:pt x="45" y="236"/>
                    <a:pt x="56" y="234"/>
                    <a:pt x="69" y="232"/>
                  </a:cubicBezTo>
                  <a:cubicBezTo>
                    <a:pt x="117" y="208"/>
                    <a:pt x="236" y="172"/>
                    <a:pt x="284" y="160"/>
                  </a:cubicBezTo>
                  <a:cubicBezTo>
                    <a:pt x="319" y="125"/>
                    <a:pt x="367" y="125"/>
                    <a:pt x="367" y="65"/>
                  </a:cubicBezTo>
                  <a:lnTo>
                    <a:pt x="367" y="17"/>
                  </a:lnTo>
                  <a:cubicBezTo>
                    <a:pt x="350" y="9"/>
                    <a:pt x="327" y="1"/>
                    <a:pt x="3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4" name="Google Shape;3244;p3"/>
            <p:cNvSpPr/>
            <p:nvPr/>
          </p:nvSpPr>
          <p:spPr>
            <a:xfrm>
              <a:off x="4220150" y="2688850"/>
              <a:ext cx="5400" cy="11350"/>
            </a:xfrm>
            <a:custGeom>
              <a:avLst/>
              <a:gdLst/>
              <a:ahLst/>
              <a:cxnLst/>
              <a:rect l="l" t="t" r="r" b="b"/>
              <a:pathLst>
                <a:path w="216" h="454" extrusionOk="0">
                  <a:moveTo>
                    <a:pt x="179" y="1"/>
                  </a:moveTo>
                  <a:cubicBezTo>
                    <a:pt x="144" y="1"/>
                    <a:pt x="96" y="1"/>
                    <a:pt x="96" y="13"/>
                  </a:cubicBezTo>
                  <a:cubicBezTo>
                    <a:pt x="72" y="72"/>
                    <a:pt x="48" y="132"/>
                    <a:pt x="37" y="203"/>
                  </a:cubicBezTo>
                  <a:cubicBezTo>
                    <a:pt x="25" y="263"/>
                    <a:pt x="13" y="346"/>
                    <a:pt x="1" y="429"/>
                  </a:cubicBezTo>
                  <a:cubicBezTo>
                    <a:pt x="1" y="429"/>
                    <a:pt x="1" y="441"/>
                    <a:pt x="13" y="453"/>
                  </a:cubicBezTo>
                  <a:lnTo>
                    <a:pt x="48" y="453"/>
                  </a:lnTo>
                  <a:cubicBezTo>
                    <a:pt x="72" y="441"/>
                    <a:pt x="72" y="417"/>
                    <a:pt x="84" y="394"/>
                  </a:cubicBezTo>
                  <a:cubicBezTo>
                    <a:pt x="132" y="274"/>
                    <a:pt x="179" y="179"/>
                    <a:pt x="215" y="60"/>
                  </a:cubicBezTo>
                  <a:cubicBezTo>
                    <a:pt x="215" y="48"/>
                    <a:pt x="191" y="13"/>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5" name="Google Shape;3245;p3"/>
            <p:cNvSpPr/>
            <p:nvPr/>
          </p:nvSpPr>
          <p:spPr>
            <a:xfrm>
              <a:off x="4213025" y="2707725"/>
              <a:ext cx="5975" cy="10925"/>
            </a:xfrm>
            <a:custGeom>
              <a:avLst/>
              <a:gdLst/>
              <a:ahLst/>
              <a:cxnLst/>
              <a:rect l="l" t="t" r="r" b="b"/>
              <a:pathLst>
                <a:path w="239" h="437" extrusionOk="0">
                  <a:moveTo>
                    <a:pt x="164" y="0"/>
                  </a:moveTo>
                  <a:cubicBezTo>
                    <a:pt x="120" y="0"/>
                    <a:pt x="86" y="30"/>
                    <a:pt x="95" y="67"/>
                  </a:cubicBezTo>
                  <a:cubicBezTo>
                    <a:pt x="83" y="79"/>
                    <a:pt x="83" y="103"/>
                    <a:pt x="83" y="127"/>
                  </a:cubicBezTo>
                  <a:cubicBezTo>
                    <a:pt x="60" y="222"/>
                    <a:pt x="24" y="317"/>
                    <a:pt x="0" y="424"/>
                  </a:cubicBezTo>
                  <a:lnTo>
                    <a:pt x="12" y="436"/>
                  </a:lnTo>
                  <a:cubicBezTo>
                    <a:pt x="36" y="436"/>
                    <a:pt x="60" y="424"/>
                    <a:pt x="72" y="389"/>
                  </a:cubicBezTo>
                  <a:cubicBezTo>
                    <a:pt x="83" y="341"/>
                    <a:pt x="119" y="317"/>
                    <a:pt x="131" y="270"/>
                  </a:cubicBezTo>
                  <a:cubicBezTo>
                    <a:pt x="167" y="210"/>
                    <a:pt x="191" y="151"/>
                    <a:pt x="202" y="91"/>
                  </a:cubicBezTo>
                  <a:cubicBezTo>
                    <a:pt x="226" y="67"/>
                    <a:pt x="238" y="31"/>
                    <a:pt x="202" y="8"/>
                  </a:cubicBezTo>
                  <a:cubicBezTo>
                    <a:pt x="189" y="2"/>
                    <a:pt x="176" y="0"/>
                    <a:pt x="1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6" name="Google Shape;3246;p3"/>
            <p:cNvSpPr/>
            <p:nvPr/>
          </p:nvSpPr>
          <p:spPr>
            <a:xfrm>
              <a:off x="4226700" y="2669200"/>
              <a:ext cx="4800" cy="10450"/>
            </a:xfrm>
            <a:custGeom>
              <a:avLst/>
              <a:gdLst/>
              <a:ahLst/>
              <a:cxnLst/>
              <a:rect l="l" t="t" r="r" b="b"/>
              <a:pathLst>
                <a:path w="192" h="418" extrusionOk="0">
                  <a:moveTo>
                    <a:pt x="120" y="1"/>
                  </a:moveTo>
                  <a:cubicBezTo>
                    <a:pt x="84" y="13"/>
                    <a:pt x="60" y="25"/>
                    <a:pt x="60" y="37"/>
                  </a:cubicBezTo>
                  <a:cubicBezTo>
                    <a:pt x="60" y="84"/>
                    <a:pt x="48" y="132"/>
                    <a:pt x="48" y="179"/>
                  </a:cubicBezTo>
                  <a:cubicBezTo>
                    <a:pt x="36" y="215"/>
                    <a:pt x="13" y="322"/>
                    <a:pt x="1" y="382"/>
                  </a:cubicBezTo>
                  <a:cubicBezTo>
                    <a:pt x="25" y="406"/>
                    <a:pt x="39" y="418"/>
                    <a:pt x="50" y="418"/>
                  </a:cubicBezTo>
                  <a:cubicBezTo>
                    <a:pt x="60" y="418"/>
                    <a:pt x="66" y="406"/>
                    <a:pt x="72" y="382"/>
                  </a:cubicBezTo>
                  <a:cubicBezTo>
                    <a:pt x="72" y="322"/>
                    <a:pt x="132" y="203"/>
                    <a:pt x="156" y="156"/>
                  </a:cubicBezTo>
                  <a:cubicBezTo>
                    <a:pt x="167" y="120"/>
                    <a:pt x="191" y="72"/>
                    <a:pt x="156" y="25"/>
                  </a:cubicBezTo>
                  <a:cubicBezTo>
                    <a:pt x="156" y="13"/>
                    <a:pt x="12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7" name="Google Shape;3247;p3"/>
            <p:cNvSpPr/>
            <p:nvPr/>
          </p:nvSpPr>
          <p:spPr>
            <a:xfrm>
              <a:off x="4195450" y="2744300"/>
              <a:ext cx="6575" cy="11050"/>
            </a:xfrm>
            <a:custGeom>
              <a:avLst/>
              <a:gdLst/>
              <a:ahLst/>
              <a:cxnLst/>
              <a:rect l="l" t="t" r="r" b="b"/>
              <a:pathLst>
                <a:path w="263" h="442" extrusionOk="0">
                  <a:moveTo>
                    <a:pt x="199" y="0"/>
                  </a:moveTo>
                  <a:cubicBezTo>
                    <a:pt x="182" y="0"/>
                    <a:pt x="167" y="3"/>
                    <a:pt x="167" y="9"/>
                  </a:cubicBezTo>
                  <a:cubicBezTo>
                    <a:pt x="132" y="69"/>
                    <a:pt x="108" y="152"/>
                    <a:pt x="72" y="211"/>
                  </a:cubicBezTo>
                  <a:cubicBezTo>
                    <a:pt x="48" y="283"/>
                    <a:pt x="36" y="342"/>
                    <a:pt x="1" y="426"/>
                  </a:cubicBezTo>
                  <a:cubicBezTo>
                    <a:pt x="1" y="426"/>
                    <a:pt x="1" y="441"/>
                    <a:pt x="7" y="441"/>
                  </a:cubicBezTo>
                  <a:cubicBezTo>
                    <a:pt x="8" y="441"/>
                    <a:pt x="10" y="440"/>
                    <a:pt x="13" y="438"/>
                  </a:cubicBezTo>
                  <a:lnTo>
                    <a:pt x="60" y="438"/>
                  </a:lnTo>
                  <a:cubicBezTo>
                    <a:pt x="72" y="426"/>
                    <a:pt x="72" y="402"/>
                    <a:pt x="84" y="378"/>
                  </a:cubicBezTo>
                  <a:lnTo>
                    <a:pt x="263" y="69"/>
                  </a:lnTo>
                  <a:cubicBezTo>
                    <a:pt x="263" y="57"/>
                    <a:pt x="251" y="33"/>
                    <a:pt x="239" y="9"/>
                  </a:cubicBezTo>
                  <a:cubicBezTo>
                    <a:pt x="233" y="3"/>
                    <a:pt x="215" y="0"/>
                    <a:pt x="1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8" name="Google Shape;3248;p3"/>
            <p:cNvSpPr/>
            <p:nvPr/>
          </p:nvSpPr>
          <p:spPr>
            <a:xfrm>
              <a:off x="4185325" y="2762600"/>
              <a:ext cx="7475" cy="10475"/>
            </a:xfrm>
            <a:custGeom>
              <a:avLst/>
              <a:gdLst/>
              <a:ahLst/>
              <a:cxnLst/>
              <a:rect l="l" t="t" r="r" b="b"/>
              <a:pathLst>
                <a:path w="299" h="419" extrusionOk="0">
                  <a:moveTo>
                    <a:pt x="231" y="0"/>
                  </a:moveTo>
                  <a:cubicBezTo>
                    <a:pt x="196" y="0"/>
                    <a:pt x="164" y="26"/>
                    <a:pt x="156" y="51"/>
                  </a:cubicBezTo>
                  <a:cubicBezTo>
                    <a:pt x="156" y="75"/>
                    <a:pt x="144" y="99"/>
                    <a:pt x="144" y="111"/>
                  </a:cubicBezTo>
                  <a:cubicBezTo>
                    <a:pt x="96" y="218"/>
                    <a:pt x="48" y="289"/>
                    <a:pt x="1" y="396"/>
                  </a:cubicBezTo>
                  <a:lnTo>
                    <a:pt x="25" y="408"/>
                  </a:lnTo>
                  <a:cubicBezTo>
                    <a:pt x="35" y="415"/>
                    <a:pt x="45" y="418"/>
                    <a:pt x="53" y="418"/>
                  </a:cubicBezTo>
                  <a:cubicBezTo>
                    <a:pt x="73" y="418"/>
                    <a:pt x="88" y="401"/>
                    <a:pt x="96" y="384"/>
                  </a:cubicBezTo>
                  <a:cubicBezTo>
                    <a:pt x="108" y="349"/>
                    <a:pt x="144" y="325"/>
                    <a:pt x="167" y="277"/>
                  </a:cubicBezTo>
                  <a:cubicBezTo>
                    <a:pt x="215" y="218"/>
                    <a:pt x="239" y="158"/>
                    <a:pt x="275" y="99"/>
                  </a:cubicBezTo>
                  <a:cubicBezTo>
                    <a:pt x="287" y="75"/>
                    <a:pt x="298" y="39"/>
                    <a:pt x="275" y="15"/>
                  </a:cubicBezTo>
                  <a:cubicBezTo>
                    <a:pt x="261" y="5"/>
                    <a:pt x="246" y="0"/>
                    <a:pt x="2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9" name="Google Shape;3249;p3"/>
            <p:cNvSpPr/>
            <p:nvPr/>
          </p:nvSpPr>
          <p:spPr>
            <a:xfrm>
              <a:off x="4204875" y="2726350"/>
              <a:ext cx="6675" cy="9900"/>
            </a:xfrm>
            <a:custGeom>
              <a:avLst/>
              <a:gdLst/>
              <a:ahLst/>
              <a:cxnLst/>
              <a:rect l="l" t="t" r="r" b="b"/>
              <a:pathLst>
                <a:path w="267" h="396" extrusionOk="0">
                  <a:moveTo>
                    <a:pt x="11" y="353"/>
                  </a:moveTo>
                  <a:cubicBezTo>
                    <a:pt x="6" y="353"/>
                    <a:pt x="1" y="358"/>
                    <a:pt x="17" y="358"/>
                  </a:cubicBezTo>
                  <a:cubicBezTo>
                    <a:pt x="17" y="354"/>
                    <a:pt x="14" y="353"/>
                    <a:pt x="11" y="353"/>
                  </a:cubicBezTo>
                  <a:close/>
                  <a:moveTo>
                    <a:pt x="195" y="1"/>
                  </a:moveTo>
                  <a:cubicBezTo>
                    <a:pt x="159" y="13"/>
                    <a:pt x="147" y="37"/>
                    <a:pt x="136" y="48"/>
                  </a:cubicBezTo>
                  <a:cubicBezTo>
                    <a:pt x="100" y="72"/>
                    <a:pt x="100" y="120"/>
                    <a:pt x="88" y="167"/>
                  </a:cubicBezTo>
                  <a:cubicBezTo>
                    <a:pt x="76" y="191"/>
                    <a:pt x="28" y="298"/>
                    <a:pt x="17" y="358"/>
                  </a:cubicBezTo>
                  <a:cubicBezTo>
                    <a:pt x="29" y="384"/>
                    <a:pt x="39" y="395"/>
                    <a:pt x="52" y="395"/>
                  </a:cubicBezTo>
                  <a:cubicBezTo>
                    <a:pt x="63" y="395"/>
                    <a:pt x="78" y="386"/>
                    <a:pt x="100" y="370"/>
                  </a:cubicBezTo>
                  <a:cubicBezTo>
                    <a:pt x="112" y="334"/>
                    <a:pt x="195" y="215"/>
                    <a:pt x="207" y="167"/>
                  </a:cubicBezTo>
                  <a:cubicBezTo>
                    <a:pt x="219" y="120"/>
                    <a:pt x="267" y="72"/>
                    <a:pt x="219" y="37"/>
                  </a:cubicBezTo>
                  <a:lnTo>
                    <a:pt x="19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0" name="Google Shape;3250;p3"/>
            <p:cNvSpPr/>
            <p:nvPr/>
          </p:nvSpPr>
          <p:spPr>
            <a:xfrm>
              <a:off x="4163600" y="2796375"/>
              <a:ext cx="7775" cy="10675"/>
            </a:xfrm>
            <a:custGeom>
              <a:avLst/>
              <a:gdLst/>
              <a:ahLst/>
              <a:cxnLst/>
              <a:rect l="l" t="t" r="r" b="b"/>
              <a:pathLst>
                <a:path w="311" h="427" extrusionOk="0">
                  <a:moveTo>
                    <a:pt x="239" y="1"/>
                  </a:moveTo>
                  <a:cubicBezTo>
                    <a:pt x="224" y="1"/>
                    <a:pt x="209" y="4"/>
                    <a:pt x="203" y="10"/>
                  </a:cubicBezTo>
                  <a:cubicBezTo>
                    <a:pt x="179" y="69"/>
                    <a:pt x="132" y="129"/>
                    <a:pt x="96" y="188"/>
                  </a:cubicBezTo>
                  <a:cubicBezTo>
                    <a:pt x="72" y="248"/>
                    <a:pt x="36" y="331"/>
                    <a:pt x="1" y="403"/>
                  </a:cubicBezTo>
                  <a:lnTo>
                    <a:pt x="1" y="414"/>
                  </a:lnTo>
                  <a:cubicBezTo>
                    <a:pt x="1" y="426"/>
                    <a:pt x="24" y="426"/>
                    <a:pt x="24" y="426"/>
                  </a:cubicBezTo>
                  <a:lnTo>
                    <a:pt x="72" y="391"/>
                  </a:lnTo>
                  <a:cubicBezTo>
                    <a:pt x="144" y="284"/>
                    <a:pt x="215" y="188"/>
                    <a:pt x="298" y="93"/>
                  </a:cubicBezTo>
                  <a:cubicBezTo>
                    <a:pt x="310" y="69"/>
                    <a:pt x="298" y="33"/>
                    <a:pt x="274" y="10"/>
                  </a:cubicBezTo>
                  <a:cubicBezTo>
                    <a:pt x="269" y="4"/>
                    <a:pt x="254" y="1"/>
                    <a:pt x="2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1" name="Google Shape;3251;p3"/>
            <p:cNvSpPr/>
            <p:nvPr/>
          </p:nvSpPr>
          <p:spPr>
            <a:xfrm>
              <a:off x="4151100" y="2813025"/>
              <a:ext cx="8650" cy="9675"/>
            </a:xfrm>
            <a:custGeom>
              <a:avLst/>
              <a:gdLst/>
              <a:ahLst/>
              <a:cxnLst/>
              <a:rect l="l" t="t" r="r" b="b"/>
              <a:pathLst>
                <a:path w="346" h="387" extrusionOk="0">
                  <a:moveTo>
                    <a:pt x="260" y="1"/>
                  </a:moveTo>
                  <a:cubicBezTo>
                    <a:pt x="233" y="1"/>
                    <a:pt x="210" y="13"/>
                    <a:pt x="203" y="34"/>
                  </a:cubicBezTo>
                  <a:cubicBezTo>
                    <a:pt x="179" y="46"/>
                    <a:pt x="179" y="82"/>
                    <a:pt x="167" y="94"/>
                  </a:cubicBezTo>
                  <a:cubicBezTo>
                    <a:pt x="120" y="177"/>
                    <a:pt x="60" y="272"/>
                    <a:pt x="1" y="356"/>
                  </a:cubicBezTo>
                  <a:lnTo>
                    <a:pt x="1" y="380"/>
                  </a:lnTo>
                  <a:cubicBezTo>
                    <a:pt x="14" y="384"/>
                    <a:pt x="25" y="387"/>
                    <a:pt x="36" y="387"/>
                  </a:cubicBezTo>
                  <a:cubicBezTo>
                    <a:pt x="54" y="387"/>
                    <a:pt x="69" y="378"/>
                    <a:pt x="84" y="356"/>
                  </a:cubicBezTo>
                  <a:cubicBezTo>
                    <a:pt x="96" y="320"/>
                    <a:pt x="132" y="284"/>
                    <a:pt x="167" y="260"/>
                  </a:cubicBezTo>
                  <a:cubicBezTo>
                    <a:pt x="215" y="213"/>
                    <a:pt x="274" y="165"/>
                    <a:pt x="298" y="106"/>
                  </a:cubicBezTo>
                  <a:cubicBezTo>
                    <a:pt x="322" y="82"/>
                    <a:pt x="346" y="46"/>
                    <a:pt x="322" y="22"/>
                  </a:cubicBezTo>
                  <a:cubicBezTo>
                    <a:pt x="302" y="7"/>
                    <a:pt x="280" y="1"/>
                    <a:pt x="2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2" name="Google Shape;3252;p3"/>
            <p:cNvSpPr/>
            <p:nvPr/>
          </p:nvSpPr>
          <p:spPr>
            <a:xfrm>
              <a:off x="4175600" y="2779650"/>
              <a:ext cx="7375" cy="9775"/>
            </a:xfrm>
            <a:custGeom>
              <a:avLst/>
              <a:gdLst/>
              <a:ahLst/>
              <a:cxnLst/>
              <a:rect l="l" t="t" r="r" b="b"/>
              <a:pathLst>
                <a:path w="295" h="391" extrusionOk="0">
                  <a:moveTo>
                    <a:pt x="6" y="328"/>
                  </a:moveTo>
                  <a:lnTo>
                    <a:pt x="6" y="328"/>
                  </a:lnTo>
                  <a:cubicBezTo>
                    <a:pt x="3" y="328"/>
                    <a:pt x="1" y="333"/>
                    <a:pt x="9" y="333"/>
                  </a:cubicBezTo>
                  <a:cubicBezTo>
                    <a:pt x="9" y="329"/>
                    <a:pt x="7" y="328"/>
                    <a:pt x="6" y="328"/>
                  </a:cubicBezTo>
                  <a:close/>
                  <a:moveTo>
                    <a:pt x="211" y="0"/>
                  </a:moveTo>
                  <a:cubicBezTo>
                    <a:pt x="199" y="0"/>
                    <a:pt x="164" y="12"/>
                    <a:pt x="152" y="24"/>
                  </a:cubicBezTo>
                  <a:cubicBezTo>
                    <a:pt x="128" y="60"/>
                    <a:pt x="104" y="107"/>
                    <a:pt x="92" y="143"/>
                  </a:cubicBezTo>
                  <a:cubicBezTo>
                    <a:pt x="80" y="191"/>
                    <a:pt x="33" y="286"/>
                    <a:pt x="9" y="333"/>
                  </a:cubicBezTo>
                  <a:cubicBezTo>
                    <a:pt x="22" y="373"/>
                    <a:pt x="31" y="390"/>
                    <a:pt x="43" y="390"/>
                  </a:cubicBezTo>
                  <a:cubicBezTo>
                    <a:pt x="53" y="390"/>
                    <a:pt x="64" y="379"/>
                    <a:pt x="80" y="357"/>
                  </a:cubicBezTo>
                  <a:cubicBezTo>
                    <a:pt x="92" y="310"/>
                    <a:pt x="187" y="202"/>
                    <a:pt x="211" y="167"/>
                  </a:cubicBezTo>
                  <a:cubicBezTo>
                    <a:pt x="235" y="119"/>
                    <a:pt x="295" y="83"/>
                    <a:pt x="247" y="24"/>
                  </a:cubicBezTo>
                  <a:cubicBezTo>
                    <a:pt x="235" y="24"/>
                    <a:pt x="211"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3" name="Google Shape;3253;p3"/>
            <p:cNvSpPr/>
            <p:nvPr/>
          </p:nvSpPr>
          <p:spPr>
            <a:xfrm>
              <a:off x="4124325" y="2843800"/>
              <a:ext cx="8950" cy="9975"/>
            </a:xfrm>
            <a:custGeom>
              <a:avLst/>
              <a:gdLst/>
              <a:ahLst/>
              <a:cxnLst/>
              <a:rect l="l" t="t" r="r" b="b"/>
              <a:pathLst>
                <a:path w="358" h="399" extrusionOk="0">
                  <a:moveTo>
                    <a:pt x="292" y="1"/>
                  </a:moveTo>
                  <a:cubicBezTo>
                    <a:pt x="284" y="1"/>
                    <a:pt x="277" y="2"/>
                    <a:pt x="274" y="6"/>
                  </a:cubicBezTo>
                  <a:cubicBezTo>
                    <a:pt x="226" y="53"/>
                    <a:pt x="179" y="101"/>
                    <a:pt x="143" y="161"/>
                  </a:cubicBezTo>
                  <a:cubicBezTo>
                    <a:pt x="95" y="220"/>
                    <a:pt x="48" y="280"/>
                    <a:pt x="0" y="351"/>
                  </a:cubicBezTo>
                  <a:cubicBezTo>
                    <a:pt x="0" y="351"/>
                    <a:pt x="0" y="375"/>
                    <a:pt x="36" y="375"/>
                  </a:cubicBezTo>
                  <a:cubicBezTo>
                    <a:pt x="36" y="399"/>
                    <a:pt x="48" y="399"/>
                    <a:pt x="60" y="399"/>
                  </a:cubicBezTo>
                  <a:lnTo>
                    <a:pt x="107" y="351"/>
                  </a:lnTo>
                  <a:cubicBezTo>
                    <a:pt x="202" y="280"/>
                    <a:pt x="274" y="184"/>
                    <a:pt x="357" y="101"/>
                  </a:cubicBezTo>
                  <a:cubicBezTo>
                    <a:pt x="357" y="77"/>
                    <a:pt x="357" y="41"/>
                    <a:pt x="345" y="18"/>
                  </a:cubicBezTo>
                  <a:cubicBezTo>
                    <a:pt x="337" y="9"/>
                    <a:pt x="311" y="1"/>
                    <a:pt x="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4" name="Google Shape;3254;p3"/>
            <p:cNvSpPr/>
            <p:nvPr/>
          </p:nvSpPr>
          <p:spPr>
            <a:xfrm>
              <a:off x="4110325" y="2858600"/>
              <a:ext cx="9250" cy="9075"/>
            </a:xfrm>
            <a:custGeom>
              <a:avLst/>
              <a:gdLst/>
              <a:ahLst/>
              <a:cxnLst/>
              <a:rect l="l" t="t" r="r" b="b"/>
              <a:pathLst>
                <a:path w="370" h="363" extrusionOk="0">
                  <a:moveTo>
                    <a:pt x="299" y="0"/>
                  </a:moveTo>
                  <a:cubicBezTo>
                    <a:pt x="270" y="0"/>
                    <a:pt x="246" y="16"/>
                    <a:pt x="239" y="45"/>
                  </a:cubicBezTo>
                  <a:cubicBezTo>
                    <a:pt x="239" y="69"/>
                    <a:pt x="215" y="81"/>
                    <a:pt x="203" y="104"/>
                  </a:cubicBezTo>
                  <a:cubicBezTo>
                    <a:pt x="131" y="188"/>
                    <a:pt x="72" y="247"/>
                    <a:pt x="0" y="342"/>
                  </a:cubicBezTo>
                  <a:lnTo>
                    <a:pt x="0" y="354"/>
                  </a:lnTo>
                  <a:cubicBezTo>
                    <a:pt x="10" y="359"/>
                    <a:pt x="18" y="362"/>
                    <a:pt x="26" y="362"/>
                  </a:cubicBezTo>
                  <a:cubicBezTo>
                    <a:pt x="38" y="362"/>
                    <a:pt x="51" y="356"/>
                    <a:pt x="72" y="342"/>
                  </a:cubicBezTo>
                  <a:cubicBezTo>
                    <a:pt x="96" y="295"/>
                    <a:pt x="143" y="283"/>
                    <a:pt x="179" y="247"/>
                  </a:cubicBezTo>
                  <a:cubicBezTo>
                    <a:pt x="215" y="200"/>
                    <a:pt x="274" y="152"/>
                    <a:pt x="322" y="116"/>
                  </a:cubicBezTo>
                  <a:cubicBezTo>
                    <a:pt x="346" y="81"/>
                    <a:pt x="370" y="69"/>
                    <a:pt x="358" y="21"/>
                  </a:cubicBezTo>
                  <a:cubicBezTo>
                    <a:pt x="339" y="7"/>
                    <a:pt x="318" y="0"/>
                    <a:pt x="2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5" name="Google Shape;3255;p3"/>
            <p:cNvSpPr/>
            <p:nvPr/>
          </p:nvSpPr>
          <p:spPr>
            <a:xfrm>
              <a:off x="4139000" y="2828750"/>
              <a:ext cx="8550" cy="8925"/>
            </a:xfrm>
            <a:custGeom>
              <a:avLst/>
              <a:gdLst/>
              <a:ahLst/>
              <a:cxnLst/>
              <a:rect l="l" t="t" r="r" b="b"/>
              <a:pathLst>
                <a:path w="342" h="357" extrusionOk="0">
                  <a:moveTo>
                    <a:pt x="6" y="305"/>
                  </a:moveTo>
                  <a:lnTo>
                    <a:pt x="6" y="305"/>
                  </a:lnTo>
                  <a:cubicBezTo>
                    <a:pt x="3" y="305"/>
                    <a:pt x="0" y="310"/>
                    <a:pt x="8" y="310"/>
                  </a:cubicBezTo>
                  <a:cubicBezTo>
                    <a:pt x="8" y="306"/>
                    <a:pt x="7" y="305"/>
                    <a:pt x="6" y="305"/>
                  </a:cubicBezTo>
                  <a:close/>
                  <a:moveTo>
                    <a:pt x="282" y="1"/>
                  </a:moveTo>
                  <a:cubicBezTo>
                    <a:pt x="246" y="12"/>
                    <a:pt x="223" y="12"/>
                    <a:pt x="211" y="24"/>
                  </a:cubicBezTo>
                  <a:cubicBezTo>
                    <a:pt x="175" y="60"/>
                    <a:pt x="163" y="96"/>
                    <a:pt x="127" y="132"/>
                  </a:cubicBezTo>
                  <a:cubicBezTo>
                    <a:pt x="104" y="179"/>
                    <a:pt x="56" y="251"/>
                    <a:pt x="8" y="310"/>
                  </a:cubicBezTo>
                  <a:cubicBezTo>
                    <a:pt x="15" y="342"/>
                    <a:pt x="24" y="356"/>
                    <a:pt x="41" y="356"/>
                  </a:cubicBezTo>
                  <a:cubicBezTo>
                    <a:pt x="55" y="356"/>
                    <a:pt x="75" y="345"/>
                    <a:pt x="104" y="322"/>
                  </a:cubicBezTo>
                  <a:cubicBezTo>
                    <a:pt x="127" y="274"/>
                    <a:pt x="235" y="203"/>
                    <a:pt x="270" y="155"/>
                  </a:cubicBezTo>
                  <a:cubicBezTo>
                    <a:pt x="294" y="132"/>
                    <a:pt x="342" y="96"/>
                    <a:pt x="306" y="36"/>
                  </a:cubicBezTo>
                  <a:cubicBezTo>
                    <a:pt x="294" y="24"/>
                    <a:pt x="282" y="1"/>
                    <a:pt x="2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6" name="Google Shape;3256;p3"/>
            <p:cNvSpPr/>
            <p:nvPr/>
          </p:nvSpPr>
          <p:spPr>
            <a:xfrm>
              <a:off x="4079375" y="2885100"/>
              <a:ext cx="9850" cy="9150"/>
            </a:xfrm>
            <a:custGeom>
              <a:avLst/>
              <a:gdLst/>
              <a:ahLst/>
              <a:cxnLst/>
              <a:rect l="l" t="t" r="r" b="b"/>
              <a:pathLst>
                <a:path w="394" h="366" extrusionOk="0">
                  <a:moveTo>
                    <a:pt x="323" y="1"/>
                  </a:moveTo>
                  <a:cubicBezTo>
                    <a:pt x="318" y="1"/>
                    <a:pt x="313" y="3"/>
                    <a:pt x="310" y="9"/>
                  </a:cubicBezTo>
                  <a:cubicBezTo>
                    <a:pt x="274" y="44"/>
                    <a:pt x="214" y="92"/>
                    <a:pt x="167" y="140"/>
                  </a:cubicBezTo>
                  <a:cubicBezTo>
                    <a:pt x="107" y="199"/>
                    <a:pt x="60" y="259"/>
                    <a:pt x="0" y="318"/>
                  </a:cubicBezTo>
                  <a:lnTo>
                    <a:pt x="0" y="354"/>
                  </a:lnTo>
                  <a:cubicBezTo>
                    <a:pt x="0" y="354"/>
                    <a:pt x="12" y="366"/>
                    <a:pt x="36" y="366"/>
                  </a:cubicBezTo>
                  <a:cubicBezTo>
                    <a:pt x="48" y="366"/>
                    <a:pt x="60" y="354"/>
                    <a:pt x="72" y="330"/>
                  </a:cubicBezTo>
                  <a:cubicBezTo>
                    <a:pt x="179" y="259"/>
                    <a:pt x="286" y="187"/>
                    <a:pt x="369" y="116"/>
                  </a:cubicBezTo>
                  <a:cubicBezTo>
                    <a:pt x="393" y="92"/>
                    <a:pt x="393" y="56"/>
                    <a:pt x="369" y="33"/>
                  </a:cubicBezTo>
                  <a:cubicBezTo>
                    <a:pt x="369" y="24"/>
                    <a:pt x="342" y="1"/>
                    <a:pt x="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7" name="Google Shape;3257;p3"/>
            <p:cNvSpPr/>
            <p:nvPr/>
          </p:nvSpPr>
          <p:spPr>
            <a:xfrm>
              <a:off x="4063300" y="2897850"/>
              <a:ext cx="10425" cy="8250"/>
            </a:xfrm>
            <a:custGeom>
              <a:avLst/>
              <a:gdLst/>
              <a:ahLst/>
              <a:cxnLst/>
              <a:rect l="l" t="t" r="r" b="b"/>
              <a:pathLst>
                <a:path w="417" h="330" extrusionOk="0">
                  <a:moveTo>
                    <a:pt x="336" y="0"/>
                  </a:moveTo>
                  <a:cubicBezTo>
                    <a:pt x="312" y="0"/>
                    <a:pt x="292" y="15"/>
                    <a:pt x="286" y="46"/>
                  </a:cubicBezTo>
                  <a:lnTo>
                    <a:pt x="238" y="94"/>
                  </a:lnTo>
                  <a:cubicBezTo>
                    <a:pt x="167" y="165"/>
                    <a:pt x="84" y="225"/>
                    <a:pt x="0" y="296"/>
                  </a:cubicBezTo>
                  <a:lnTo>
                    <a:pt x="0" y="320"/>
                  </a:lnTo>
                  <a:cubicBezTo>
                    <a:pt x="18" y="326"/>
                    <a:pt x="30" y="329"/>
                    <a:pt x="42" y="329"/>
                  </a:cubicBezTo>
                  <a:cubicBezTo>
                    <a:pt x="54" y="329"/>
                    <a:pt x="66" y="326"/>
                    <a:pt x="84" y="320"/>
                  </a:cubicBezTo>
                  <a:cubicBezTo>
                    <a:pt x="107" y="285"/>
                    <a:pt x="155" y="273"/>
                    <a:pt x="203" y="237"/>
                  </a:cubicBezTo>
                  <a:cubicBezTo>
                    <a:pt x="262" y="201"/>
                    <a:pt x="322" y="165"/>
                    <a:pt x="357" y="118"/>
                  </a:cubicBezTo>
                  <a:cubicBezTo>
                    <a:pt x="393" y="94"/>
                    <a:pt x="417" y="70"/>
                    <a:pt x="405" y="35"/>
                  </a:cubicBezTo>
                  <a:cubicBezTo>
                    <a:pt x="383" y="12"/>
                    <a:pt x="357" y="0"/>
                    <a:pt x="3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8" name="Google Shape;3258;p3"/>
            <p:cNvSpPr/>
            <p:nvPr/>
          </p:nvSpPr>
          <p:spPr>
            <a:xfrm>
              <a:off x="4096025" y="2872200"/>
              <a:ext cx="8975" cy="8275"/>
            </a:xfrm>
            <a:custGeom>
              <a:avLst/>
              <a:gdLst/>
              <a:ahLst/>
              <a:cxnLst/>
              <a:rect l="l" t="t" r="r" b="b"/>
              <a:pathLst>
                <a:path w="359" h="331" extrusionOk="0">
                  <a:moveTo>
                    <a:pt x="322" y="1"/>
                  </a:moveTo>
                  <a:cubicBezTo>
                    <a:pt x="287" y="1"/>
                    <a:pt x="251" y="1"/>
                    <a:pt x="239" y="13"/>
                  </a:cubicBezTo>
                  <a:cubicBezTo>
                    <a:pt x="215" y="48"/>
                    <a:pt x="180" y="96"/>
                    <a:pt x="156" y="120"/>
                  </a:cubicBezTo>
                  <a:lnTo>
                    <a:pt x="1" y="275"/>
                  </a:lnTo>
                  <a:cubicBezTo>
                    <a:pt x="16" y="312"/>
                    <a:pt x="26" y="331"/>
                    <a:pt x="46" y="331"/>
                  </a:cubicBezTo>
                  <a:cubicBezTo>
                    <a:pt x="58" y="331"/>
                    <a:pt x="74" y="324"/>
                    <a:pt x="96" y="310"/>
                  </a:cubicBezTo>
                  <a:cubicBezTo>
                    <a:pt x="120" y="263"/>
                    <a:pt x="239" y="191"/>
                    <a:pt x="275" y="168"/>
                  </a:cubicBezTo>
                  <a:cubicBezTo>
                    <a:pt x="299" y="120"/>
                    <a:pt x="358" y="108"/>
                    <a:pt x="334" y="48"/>
                  </a:cubicBezTo>
                  <a:cubicBezTo>
                    <a:pt x="334" y="37"/>
                    <a:pt x="322" y="1"/>
                    <a:pt x="3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9" name="Google Shape;3259;p3"/>
            <p:cNvSpPr/>
            <p:nvPr/>
          </p:nvSpPr>
          <p:spPr>
            <a:xfrm>
              <a:off x="4028775" y="2919825"/>
              <a:ext cx="11325" cy="7775"/>
            </a:xfrm>
            <a:custGeom>
              <a:avLst/>
              <a:gdLst/>
              <a:ahLst/>
              <a:cxnLst/>
              <a:rect l="l" t="t" r="r" b="b"/>
              <a:pathLst>
                <a:path w="453" h="311" extrusionOk="0">
                  <a:moveTo>
                    <a:pt x="369" y="1"/>
                  </a:moveTo>
                  <a:cubicBezTo>
                    <a:pt x="298" y="48"/>
                    <a:pt x="250" y="72"/>
                    <a:pt x="191" y="120"/>
                  </a:cubicBezTo>
                  <a:cubicBezTo>
                    <a:pt x="155" y="168"/>
                    <a:pt x="95" y="215"/>
                    <a:pt x="12" y="275"/>
                  </a:cubicBezTo>
                  <a:lnTo>
                    <a:pt x="0" y="287"/>
                  </a:lnTo>
                  <a:cubicBezTo>
                    <a:pt x="0" y="299"/>
                    <a:pt x="12" y="310"/>
                    <a:pt x="36" y="310"/>
                  </a:cubicBezTo>
                  <a:cubicBezTo>
                    <a:pt x="60" y="310"/>
                    <a:pt x="72" y="299"/>
                    <a:pt x="95" y="287"/>
                  </a:cubicBezTo>
                  <a:cubicBezTo>
                    <a:pt x="214" y="227"/>
                    <a:pt x="310" y="168"/>
                    <a:pt x="417" y="108"/>
                  </a:cubicBezTo>
                  <a:cubicBezTo>
                    <a:pt x="429" y="96"/>
                    <a:pt x="453" y="48"/>
                    <a:pt x="429" y="37"/>
                  </a:cubicBezTo>
                  <a:cubicBezTo>
                    <a:pt x="429" y="13"/>
                    <a:pt x="393" y="1"/>
                    <a:pt x="3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0" name="Google Shape;3260;p3"/>
            <p:cNvSpPr/>
            <p:nvPr/>
          </p:nvSpPr>
          <p:spPr>
            <a:xfrm>
              <a:off x="4010900" y="2930400"/>
              <a:ext cx="11350" cy="6850"/>
            </a:xfrm>
            <a:custGeom>
              <a:avLst/>
              <a:gdLst/>
              <a:ahLst/>
              <a:cxnLst/>
              <a:rect l="l" t="t" r="r" b="b"/>
              <a:pathLst>
                <a:path w="454" h="274" extrusionOk="0">
                  <a:moveTo>
                    <a:pt x="359" y="0"/>
                  </a:moveTo>
                  <a:cubicBezTo>
                    <a:pt x="342" y="0"/>
                    <a:pt x="325" y="3"/>
                    <a:pt x="310" y="6"/>
                  </a:cubicBezTo>
                  <a:lnTo>
                    <a:pt x="275" y="54"/>
                  </a:lnTo>
                  <a:cubicBezTo>
                    <a:pt x="179" y="126"/>
                    <a:pt x="96" y="173"/>
                    <a:pt x="1" y="233"/>
                  </a:cubicBezTo>
                  <a:lnTo>
                    <a:pt x="1" y="245"/>
                  </a:lnTo>
                  <a:cubicBezTo>
                    <a:pt x="20" y="264"/>
                    <a:pt x="33" y="273"/>
                    <a:pt x="44" y="273"/>
                  </a:cubicBezTo>
                  <a:cubicBezTo>
                    <a:pt x="53" y="273"/>
                    <a:pt x="61" y="267"/>
                    <a:pt x="72" y="257"/>
                  </a:cubicBezTo>
                  <a:lnTo>
                    <a:pt x="215" y="221"/>
                  </a:lnTo>
                  <a:lnTo>
                    <a:pt x="394" y="126"/>
                  </a:lnTo>
                  <a:cubicBezTo>
                    <a:pt x="417" y="114"/>
                    <a:pt x="453" y="102"/>
                    <a:pt x="453" y="54"/>
                  </a:cubicBezTo>
                  <a:cubicBezTo>
                    <a:pt x="437" y="13"/>
                    <a:pt x="398" y="0"/>
                    <a:pt x="3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1" name="Google Shape;3261;p3"/>
            <p:cNvSpPr/>
            <p:nvPr/>
          </p:nvSpPr>
          <p:spPr>
            <a:xfrm>
              <a:off x="4047825" y="2909200"/>
              <a:ext cx="9250" cy="7375"/>
            </a:xfrm>
            <a:custGeom>
              <a:avLst/>
              <a:gdLst/>
              <a:ahLst/>
              <a:cxnLst/>
              <a:rect l="l" t="t" r="r" b="b"/>
              <a:pathLst>
                <a:path w="370" h="295" extrusionOk="0">
                  <a:moveTo>
                    <a:pt x="299" y="0"/>
                  </a:moveTo>
                  <a:cubicBezTo>
                    <a:pt x="286" y="0"/>
                    <a:pt x="274" y="3"/>
                    <a:pt x="262" y="9"/>
                  </a:cubicBezTo>
                  <a:cubicBezTo>
                    <a:pt x="226" y="45"/>
                    <a:pt x="191" y="69"/>
                    <a:pt x="167" y="104"/>
                  </a:cubicBezTo>
                  <a:cubicBezTo>
                    <a:pt x="131" y="128"/>
                    <a:pt x="60" y="188"/>
                    <a:pt x="0" y="235"/>
                  </a:cubicBezTo>
                  <a:cubicBezTo>
                    <a:pt x="0" y="277"/>
                    <a:pt x="4" y="295"/>
                    <a:pt x="20" y="295"/>
                  </a:cubicBezTo>
                  <a:cubicBezTo>
                    <a:pt x="30" y="295"/>
                    <a:pt x="47" y="286"/>
                    <a:pt x="72" y="271"/>
                  </a:cubicBezTo>
                  <a:cubicBezTo>
                    <a:pt x="119" y="247"/>
                    <a:pt x="238" y="188"/>
                    <a:pt x="286" y="164"/>
                  </a:cubicBezTo>
                  <a:cubicBezTo>
                    <a:pt x="310" y="128"/>
                    <a:pt x="369" y="116"/>
                    <a:pt x="357" y="57"/>
                  </a:cubicBezTo>
                  <a:cubicBezTo>
                    <a:pt x="357" y="45"/>
                    <a:pt x="345" y="9"/>
                    <a:pt x="345" y="9"/>
                  </a:cubicBezTo>
                  <a:cubicBezTo>
                    <a:pt x="328" y="3"/>
                    <a:pt x="313" y="0"/>
                    <a:pt x="2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2" name="Google Shape;3262;p3"/>
            <p:cNvSpPr/>
            <p:nvPr/>
          </p:nvSpPr>
          <p:spPr>
            <a:xfrm>
              <a:off x="3974600" y="2947825"/>
              <a:ext cx="11325" cy="6550"/>
            </a:xfrm>
            <a:custGeom>
              <a:avLst/>
              <a:gdLst/>
              <a:ahLst/>
              <a:cxnLst/>
              <a:rect l="l" t="t" r="r" b="b"/>
              <a:pathLst>
                <a:path w="453" h="262" extrusionOk="0">
                  <a:moveTo>
                    <a:pt x="393" y="0"/>
                  </a:moveTo>
                  <a:cubicBezTo>
                    <a:pt x="322" y="24"/>
                    <a:pt x="262" y="60"/>
                    <a:pt x="203" y="83"/>
                  </a:cubicBezTo>
                  <a:cubicBezTo>
                    <a:pt x="131" y="119"/>
                    <a:pt x="72" y="167"/>
                    <a:pt x="0" y="202"/>
                  </a:cubicBezTo>
                  <a:cubicBezTo>
                    <a:pt x="0" y="202"/>
                    <a:pt x="0" y="226"/>
                    <a:pt x="12" y="238"/>
                  </a:cubicBezTo>
                  <a:cubicBezTo>
                    <a:pt x="12" y="250"/>
                    <a:pt x="24" y="262"/>
                    <a:pt x="36" y="262"/>
                  </a:cubicBezTo>
                  <a:cubicBezTo>
                    <a:pt x="60" y="262"/>
                    <a:pt x="84" y="250"/>
                    <a:pt x="95" y="250"/>
                  </a:cubicBezTo>
                  <a:cubicBezTo>
                    <a:pt x="214" y="202"/>
                    <a:pt x="322" y="155"/>
                    <a:pt x="441" y="119"/>
                  </a:cubicBezTo>
                  <a:cubicBezTo>
                    <a:pt x="453" y="107"/>
                    <a:pt x="453" y="60"/>
                    <a:pt x="453" y="48"/>
                  </a:cubicBezTo>
                  <a:cubicBezTo>
                    <a:pt x="441" y="12"/>
                    <a:pt x="417" y="0"/>
                    <a:pt x="3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3" name="Google Shape;3263;p3"/>
            <p:cNvSpPr/>
            <p:nvPr/>
          </p:nvSpPr>
          <p:spPr>
            <a:xfrm>
              <a:off x="3955550" y="2955575"/>
              <a:ext cx="11625" cy="5775"/>
            </a:xfrm>
            <a:custGeom>
              <a:avLst/>
              <a:gdLst/>
              <a:ahLst/>
              <a:cxnLst/>
              <a:rect l="l" t="t" r="r" b="b"/>
              <a:pathLst>
                <a:path w="465" h="231" extrusionOk="0">
                  <a:moveTo>
                    <a:pt x="385" y="0"/>
                  </a:moveTo>
                  <a:cubicBezTo>
                    <a:pt x="370" y="0"/>
                    <a:pt x="357" y="4"/>
                    <a:pt x="345" y="12"/>
                  </a:cubicBezTo>
                  <a:cubicBezTo>
                    <a:pt x="310" y="12"/>
                    <a:pt x="298" y="35"/>
                    <a:pt x="286" y="47"/>
                  </a:cubicBezTo>
                  <a:cubicBezTo>
                    <a:pt x="191" y="107"/>
                    <a:pt x="84" y="131"/>
                    <a:pt x="0" y="178"/>
                  </a:cubicBezTo>
                  <a:lnTo>
                    <a:pt x="0" y="190"/>
                  </a:lnTo>
                  <a:cubicBezTo>
                    <a:pt x="18" y="217"/>
                    <a:pt x="36" y="230"/>
                    <a:pt x="54" y="230"/>
                  </a:cubicBezTo>
                  <a:cubicBezTo>
                    <a:pt x="60" y="230"/>
                    <a:pt x="66" y="229"/>
                    <a:pt x="72" y="226"/>
                  </a:cubicBezTo>
                  <a:cubicBezTo>
                    <a:pt x="119" y="214"/>
                    <a:pt x="167" y="214"/>
                    <a:pt x="203" y="190"/>
                  </a:cubicBezTo>
                  <a:cubicBezTo>
                    <a:pt x="286" y="178"/>
                    <a:pt x="345" y="166"/>
                    <a:pt x="405" y="131"/>
                  </a:cubicBezTo>
                  <a:cubicBezTo>
                    <a:pt x="429" y="119"/>
                    <a:pt x="465" y="107"/>
                    <a:pt x="465" y="59"/>
                  </a:cubicBezTo>
                  <a:cubicBezTo>
                    <a:pt x="448" y="18"/>
                    <a:pt x="415" y="0"/>
                    <a:pt x="3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4" name="Google Shape;3264;p3"/>
            <p:cNvSpPr/>
            <p:nvPr/>
          </p:nvSpPr>
          <p:spPr>
            <a:xfrm>
              <a:off x="3994525" y="2939350"/>
              <a:ext cx="8975" cy="6375"/>
            </a:xfrm>
            <a:custGeom>
              <a:avLst/>
              <a:gdLst/>
              <a:ahLst/>
              <a:cxnLst/>
              <a:rect l="l" t="t" r="r" b="b"/>
              <a:pathLst>
                <a:path w="359" h="255" extrusionOk="0">
                  <a:moveTo>
                    <a:pt x="305" y="0"/>
                  </a:moveTo>
                  <a:cubicBezTo>
                    <a:pt x="297" y="0"/>
                    <a:pt x="291" y="2"/>
                    <a:pt x="287" y="6"/>
                  </a:cubicBezTo>
                  <a:cubicBezTo>
                    <a:pt x="251" y="29"/>
                    <a:pt x="215" y="53"/>
                    <a:pt x="179" y="89"/>
                  </a:cubicBezTo>
                  <a:cubicBezTo>
                    <a:pt x="156" y="101"/>
                    <a:pt x="60" y="160"/>
                    <a:pt x="1" y="184"/>
                  </a:cubicBezTo>
                  <a:cubicBezTo>
                    <a:pt x="9" y="184"/>
                    <a:pt x="6" y="190"/>
                    <a:pt x="4" y="190"/>
                  </a:cubicBezTo>
                  <a:cubicBezTo>
                    <a:pt x="2" y="190"/>
                    <a:pt x="1" y="188"/>
                    <a:pt x="1" y="184"/>
                  </a:cubicBezTo>
                  <a:lnTo>
                    <a:pt x="1" y="184"/>
                  </a:lnTo>
                  <a:cubicBezTo>
                    <a:pt x="1" y="235"/>
                    <a:pt x="5" y="255"/>
                    <a:pt x="19" y="255"/>
                  </a:cubicBezTo>
                  <a:cubicBezTo>
                    <a:pt x="28" y="255"/>
                    <a:pt x="42" y="246"/>
                    <a:pt x="60" y="232"/>
                  </a:cubicBezTo>
                  <a:cubicBezTo>
                    <a:pt x="96" y="196"/>
                    <a:pt x="227" y="160"/>
                    <a:pt x="275" y="149"/>
                  </a:cubicBezTo>
                  <a:cubicBezTo>
                    <a:pt x="299" y="125"/>
                    <a:pt x="358" y="113"/>
                    <a:pt x="358" y="53"/>
                  </a:cubicBezTo>
                  <a:lnTo>
                    <a:pt x="358" y="6"/>
                  </a:lnTo>
                  <a:cubicBezTo>
                    <a:pt x="342" y="6"/>
                    <a:pt x="321" y="0"/>
                    <a:pt x="3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5" name="Google Shape;3265;p3"/>
            <p:cNvSpPr/>
            <p:nvPr/>
          </p:nvSpPr>
          <p:spPr>
            <a:xfrm>
              <a:off x="4217175" y="2738700"/>
              <a:ext cx="6275" cy="11200"/>
            </a:xfrm>
            <a:custGeom>
              <a:avLst/>
              <a:gdLst/>
              <a:ahLst/>
              <a:cxnLst/>
              <a:rect l="l" t="t" r="r" b="b"/>
              <a:pathLst>
                <a:path w="251" h="448" extrusionOk="0">
                  <a:moveTo>
                    <a:pt x="159" y="1"/>
                  </a:moveTo>
                  <a:cubicBezTo>
                    <a:pt x="144" y="1"/>
                    <a:pt x="132" y="7"/>
                    <a:pt x="132" y="19"/>
                  </a:cubicBezTo>
                  <a:cubicBezTo>
                    <a:pt x="96" y="78"/>
                    <a:pt x="72" y="138"/>
                    <a:pt x="60" y="197"/>
                  </a:cubicBezTo>
                  <a:cubicBezTo>
                    <a:pt x="36" y="257"/>
                    <a:pt x="25" y="328"/>
                    <a:pt x="1" y="400"/>
                  </a:cubicBezTo>
                  <a:lnTo>
                    <a:pt x="1" y="447"/>
                  </a:lnTo>
                  <a:lnTo>
                    <a:pt x="36" y="447"/>
                  </a:lnTo>
                  <a:cubicBezTo>
                    <a:pt x="60" y="435"/>
                    <a:pt x="60" y="400"/>
                    <a:pt x="72" y="388"/>
                  </a:cubicBezTo>
                  <a:cubicBezTo>
                    <a:pt x="132" y="281"/>
                    <a:pt x="191" y="174"/>
                    <a:pt x="239" y="78"/>
                  </a:cubicBezTo>
                  <a:cubicBezTo>
                    <a:pt x="251" y="54"/>
                    <a:pt x="215" y="31"/>
                    <a:pt x="203" y="19"/>
                  </a:cubicBezTo>
                  <a:cubicBezTo>
                    <a:pt x="191" y="7"/>
                    <a:pt x="173" y="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6" name="Google Shape;3266;p3"/>
            <p:cNvSpPr/>
            <p:nvPr/>
          </p:nvSpPr>
          <p:spPr>
            <a:xfrm>
              <a:off x="4207650" y="2756000"/>
              <a:ext cx="7175" cy="10075"/>
            </a:xfrm>
            <a:custGeom>
              <a:avLst/>
              <a:gdLst/>
              <a:ahLst/>
              <a:cxnLst/>
              <a:rect l="l" t="t" r="r" b="b"/>
              <a:pathLst>
                <a:path w="287" h="403" extrusionOk="0">
                  <a:moveTo>
                    <a:pt x="220" y="1"/>
                  </a:moveTo>
                  <a:cubicBezTo>
                    <a:pt x="187" y="1"/>
                    <a:pt x="147" y="14"/>
                    <a:pt x="120" y="41"/>
                  </a:cubicBezTo>
                  <a:cubicBezTo>
                    <a:pt x="120" y="53"/>
                    <a:pt x="108" y="77"/>
                    <a:pt x="108" y="101"/>
                  </a:cubicBezTo>
                  <a:cubicBezTo>
                    <a:pt x="84" y="196"/>
                    <a:pt x="36" y="279"/>
                    <a:pt x="1" y="375"/>
                  </a:cubicBezTo>
                  <a:lnTo>
                    <a:pt x="25" y="398"/>
                  </a:lnTo>
                  <a:cubicBezTo>
                    <a:pt x="34" y="401"/>
                    <a:pt x="42" y="403"/>
                    <a:pt x="49" y="403"/>
                  </a:cubicBezTo>
                  <a:cubicBezTo>
                    <a:pt x="71" y="403"/>
                    <a:pt x="87" y="389"/>
                    <a:pt x="96" y="363"/>
                  </a:cubicBezTo>
                  <a:cubicBezTo>
                    <a:pt x="108" y="339"/>
                    <a:pt x="156" y="303"/>
                    <a:pt x="167" y="255"/>
                  </a:cubicBezTo>
                  <a:cubicBezTo>
                    <a:pt x="191" y="220"/>
                    <a:pt x="227" y="160"/>
                    <a:pt x="251" y="101"/>
                  </a:cubicBezTo>
                  <a:cubicBezTo>
                    <a:pt x="275" y="65"/>
                    <a:pt x="287" y="41"/>
                    <a:pt x="251" y="5"/>
                  </a:cubicBezTo>
                  <a:cubicBezTo>
                    <a:pt x="242" y="2"/>
                    <a:pt x="231" y="1"/>
                    <a:pt x="2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7" name="Google Shape;3267;p3"/>
            <p:cNvSpPr/>
            <p:nvPr/>
          </p:nvSpPr>
          <p:spPr>
            <a:xfrm>
              <a:off x="4225525" y="2720700"/>
              <a:ext cx="6575" cy="9825"/>
            </a:xfrm>
            <a:custGeom>
              <a:avLst/>
              <a:gdLst/>
              <a:ahLst/>
              <a:cxnLst/>
              <a:rect l="l" t="t" r="r" b="b"/>
              <a:pathLst>
                <a:path w="263" h="393" extrusionOk="0">
                  <a:moveTo>
                    <a:pt x="179" y="1"/>
                  </a:moveTo>
                  <a:cubicBezTo>
                    <a:pt x="155" y="24"/>
                    <a:pt x="131" y="36"/>
                    <a:pt x="119" y="48"/>
                  </a:cubicBezTo>
                  <a:cubicBezTo>
                    <a:pt x="95" y="84"/>
                    <a:pt x="95" y="120"/>
                    <a:pt x="83" y="167"/>
                  </a:cubicBezTo>
                  <a:cubicBezTo>
                    <a:pt x="60" y="215"/>
                    <a:pt x="24" y="298"/>
                    <a:pt x="0" y="358"/>
                  </a:cubicBezTo>
                  <a:cubicBezTo>
                    <a:pt x="23" y="380"/>
                    <a:pt x="37" y="392"/>
                    <a:pt x="50" y="392"/>
                  </a:cubicBezTo>
                  <a:cubicBezTo>
                    <a:pt x="64" y="392"/>
                    <a:pt x="77" y="377"/>
                    <a:pt x="95" y="346"/>
                  </a:cubicBezTo>
                  <a:cubicBezTo>
                    <a:pt x="107" y="298"/>
                    <a:pt x="179" y="203"/>
                    <a:pt x="203" y="155"/>
                  </a:cubicBezTo>
                  <a:cubicBezTo>
                    <a:pt x="214" y="120"/>
                    <a:pt x="262" y="84"/>
                    <a:pt x="214" y="36"/>
                  </a:cubicBezTo>
                  <a:lnTo>
                    <a:pt x="17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8" name="Google Shape;3268;p3"/>
            <p:cNvSpPr/>
            <p:nvPr/>
          </p:nvSpPr>
          <p:spPr>
            <a:xfrm>
              <a:off x="4190700" y="2790425"/>
              <a:ext cx="6575" cy="10375"/>
            </a:xfrm>
            <a:custGeom>
              <a:avLst/>
              <a:gdLst/>
              <a:ahLst/>
              <a:cxnLst/>
              <a:rect l="l" t="t" r="r" b="b"/>
              <a:pathLst>
                <a:path w="263" h="415" extrusionOk="0">
                  <a:moveTo>
                    <a:pt x="192" y="1"/>
                  </a:moveTo>
                  <a:cubicBezTo>
                    <a:pt x="173" y="1"/>
                    <a:pt x="155" y="4"/>
                    <a:pt x="155" y="10"/>
                  </a:cubicBezTo>
                  <a:cubicBezTo>
                    <a:pt x="119" y="69"/>
                    <a:pt x="107" y="129"/>
                    <a:pt x="72" y="188"/>
                  </a:cubicBezTo>
                  <a:cubicBezTo>
                    <a:pt x="36" y="248"/>
                    <a:pt x="24" y="331"/>
                    <a:pt x="0" y="402"/>
                  </a:cubicBezTo>
                  <a:lnTo>
                    <a:pt x="12" y="414"/>
                  </a:lnTo>
                  <a:lnTo>
                    <a:pt x="60" y="414"/>
                  </a:lnTo>
                  <a:cubicBezTo>
                    <a:pt x="72" y="414"/>
                    <a:pt x="72" y="391"/>
                    <a:pt x="83" y="367"/>
                  </a:cubicBezTo>
                  <a:cubicBezTo>
                    <a:pt x="143" y="283"/>
                    <a:pt x="203" y="176"/>
                    <a:pt x="262" y="69"/>
                  </a:cubicBezTo>
                  <a:cubicBezTo>
                    <a:pt x="262" y="57"/>
                    <a:pt x="250" y="33"/>
                    <a:pt x="238" y="10"/>
                  </a:cubicBezTo>
                  <a:cubicBezTo>
                    <a:pt x="232" y="4"/>
                    <a:pt x="211" y="1"/>
                    <a:pt x="1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9" name="Google Shape;3269;p3"/>
            <p:cNvSpPr/>
            <p:nvPr/>
          </p:nvSpPr>
          <p:spPr>
            <a:xfrm>
              <a:off x="4180875" y="2807475"/>
              <a:ext cx="7450" cy="10000"/>
            </a:xfrm>
            <a:custGeom>
              <a:avLst/>
              <a:gdLst/>
              <a:ahLst/>
              <a:cxnLst/>
              <a:rect l="l" t="t" r="r" b="b"/>
              <a:pathLst>
                <a:path w="298" h="400" extrusionOk="0">
                  <a:moveTo>
                    <a:pt x="221" y="0"/>
                  </a:moveTo>
                  <a:cubicBezTo>
                    <a:pt x="188" y="0"/>
                    <a:pt x="154" y="19"/>
                    <a:pt x="131" y="42"/>
                  </a:cubicBezTo>
                  <a:cubicBezTo>
                    <a:pt x="131" y="66"/>
                    <a:pt x="119" y="90"/>
                    <a:pt x="119" y="101"/>
                  </a:cubicBezTo>
                  <a:cubicBezTo>
                    <a:pt x="95" y="209"/>
                    <a:pt x="48" y="304"/>
                    <a:pt x="0" y="387"/>
                  </a:cubicBezTo>
                  <a:lnTo>
                    <a:pt x="24" y="399"/>
                  </a:lnTo>
                  <a:cubicBezTo>
                    <a:pt x="60" y="399"/>
                    <a:pt x="84" y="399"/>
                    <a:pt x="95" y="375"/>
                  </a:cubicBezTo>
                  <a:cubicBezTo>
                    <a:pt x="107" y="340"/>
                    <a:pt x="131" y="304"/>
                    <a:pt x="167" y="268"/>
                  </a:cubicBezTo>
                  <a:cubicBezTo>
                    <a:pt x="215" y="209"/>
                    <a:pt x="238" y="161"/>
                    <a:pt x="274" y="101"/>
                  </a:cubicBezTo>
                  <a:cubicBezTo>
                    <a:pt x="286" y="78"/>
                    <a:pt x="298" y="42"/>
                    <a:pt x="274" y="18"/>
                  </a:cubicBezTo>
                  <a:cubicBezTo>
                    <a:pt x="257" y="6"/>
                    <a:pt x="239" y="0"/>
                    <a:pt x="2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0" name="Google Shape;3270;p3"/>
            <p:cNvSpPr/>
            <p:nvPr/>
          </p:nvSpPr>
          <p:spPr>
            <a:xfrm>
              <a:off x="4200225" y="2773375"/>
              <a:ext cx="6575" cy="9275"/>
            </a:xfrm>
            <a:custGeom>
              <a:avLst/>
              <a:gdLst/>
              <a:ahLst/>
              <a:cxnLst/>
              <a:rect l="l" t="t" r="r" b="b"/>
              <a:pathLst>
                <a:path w="263" h="371" extrusionOk="0">
                  <a:moveTo>
                    <a:pt x="179" y="1"/>
                  </a:moveTo>
                  <a:cubicBezTo>
                    <a:pt x="167" y="1"/>
                    <a:pt x="143" y="13"/>
                    <a:pt x="119" y="25"/>
                  </a:cubicBezTo>
                  <a:cubicBezTo>
                    <a:pt x="95" y="72"/>
                    <a:pt x="95" y="96"/>
                    <a:pt x="83" y="144"/>
                  </a:cubicBezTo>
                  <a:cubicBezTo>
                    <a:pt x="60" y="191"/>
                    <a:pt x="36" y="275"/>
                    <a:pt x="0" y="334"/>
                  </a:cubicBezTo>
                  <a:cubicBezTo>
                    <a:pt x="18" y="358"/>
                    <a:pt x="30" y="370"/>
                    <a:pt x="42" y="370"/>
                  </a:cubicBezTo>
                  <a:cubicBezTo>
                    <a:pt x="54" y="370"/>
                    <a:pt x="66" y="358"/>
                    <a:pt x="83" y="334"/>
                  </a:cubicBezTo>
                  <a:cubicBezTo>
                    <a:pt x="107" y="299"/>
                    <a:pt x="179" y="191"/>
                    <a:pt x="203" y="144"/>
                  </a:cubicBezTo>
                  <a:cubicBezTo>
                    <a:pt x="214" y="120"/>
                    <a:pt x="262" y="72"/>
                    <a:pt x="214" y="25"/>
                  </a:cubicBezTo>
                  <a:lnTo>
                    <a:pt x="17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1" name="Google Shape;3271;p3"/>
            <p:cNvSpPr/>
            <p:nvPr/>
          </p:nvSpPr>
          <p:spPr>
            <a:xfrm>
              <a:off x="4160925" y="2839925"/>
              <a:ext cx="7475" cy="9975"/>
            </a:xfrm>
            <a:custGeom>
              <a:avLst/>
              <a:gdLst/>
              <a:ahLst/>
              <a:cxnLst/>
              <a:rect l="l" t="t" r="r" b="b"/>
              <a:pathLst>
                <a:path w="299" h="399" extrusionOk="0">
                  <a:moveTo>
                    <a:pt x="212" y="1"/>
                  </a:moveTo>
                  <a:cubicBezTo>
                    <a:pt x="203" y="1"/>
                    <a:pt x="195" y="2"/>
                    <a:pt x="191" y="6"/>
                  </a:cubicBezTo>
                  <a:cubicBezTo>
                    <a:pt x="143" y="54"/>
                    <a:pt x="120" y="113"/>
                    <a:pt x="84" y="173"/>
                  </a:cubicBezTo>
                  <a:cubicBezTo>
                    <a:pt x="60" y="232"/>
                    <a:pt x="24" y="304"/>
                    <a:pt x="0" y="387"/>
                  </a:cubicBezTo>
                  <a:cubicBezTo>
                    <a:pt x="0" y="387"/>
                    <a:pt x="0" y="398"/>
                    <a:pt x="8" y="398"/>
                  </a:cubicBezTo>
                  <a:cubicBezTo>
                    <a:pt x="11" y="398"/>
                    <a:pt x="16" y="395"/>
                    <a:pt x="24" y="387"/>
                  </a:cubicBezTo>
                  <a:cubicBezTo>
                    <a:pt x="24" y="399"/>
                    <a:pt x="60" y="399"/>
                    <a:pt x="60" y="399"/>
                  </a:cubicBezTo>
                  <a:cubicBezTo>
                    <a:pt x="72" y="387"/>
                    <a:pt x="72" y="363"/>
                    <a:pt x="84" y="351"/>
                  </a:cubicBezTo>
                  <a:cubicBezTo>
                    <a:pt x="155" y="268"/>
                    <a:pt x="239" y="173"/>
                    <a:pt x="298" y="66"/>
                  </a:cubicBezTo>
                  <a:cubicBezTo>
                    <a:pt x="298" y="66"/>
                    <a:pt x="274" y="30"/>
                    <a:pt x="262" y="6"/>
                  </a:cubicBezTo>
                  <a:cubicBezTo>
                    <a:pt x="254" y="6"/>
                    <a:pt x="231" y="1"/>
                    <a:pt x="2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2" name="Google Shape;3272;p3"/>
            <p:cNvSpPr/>
            <p:nvPr/>
          </p:nvSpPr>
          <p:spPr>
            <a:xfrm>
              <a:off x="4149025" y="2856200"/>
              <a:ext cx="8650" cy="9675"/>
            </a:xfrm>
            <a:custGeom>
              <a:avLst/>
              <a:gdLst/>
              <a:ahLst/>
              <a:cxnLst/>
              <a:rect l="l" t="t" r="r" b="b"/>
              <a:pathLst>
                <a:path w="346" h="387" extrusionOk="0">
                  <a:moveTo>
                    <a:pt x="251" y="1"/>
                  </a:moveTo>
                  <a:cubicBezTo>
                    <a:pt x="221" y="1"/>
                    <a:pt x="193" y="17"/>
                    <a:pt x="179" y="46"/>
                  </a:cubicBezTo>
                  <a:cubicBezTo>
                    <a:pt x="167" y="57"/>
                    <a:pt x="143" y="93"/>
                    <a:pt x="143" y="105"/>
                  </a:cubicBezTo>
                  <a:cubicBezTo>
                    <a:pt x="107" y="200"/>
                    <a:pt x="48" y="272"/>
                    <a:pt x="0" y="355"/>
                  </a:cubicBezTo>
                  <a:lnTo>
                    <a:pt x="12" y="379"/>
                  </a:lnTo>
                  <a:cubicBezTo>
                    <a:pt x="25" y="383"/>
                    <a:pt x="37" y="386"/>
                    <a:pt x="47" y="386"/>
                  </a:cubicBezTo>
                  <a:cubicBezTo>
                    <a:pt x="64" y="386"/>
                    <a:pt x="76" y="378"/>
                    <a:pt x="84" y="355"/>
                  </a:cubicBezTo>
                  <a:cubicBezTo>
                    <a:pt x="119" y="319"/>
                    <a:pt x="143" y="284"/>
                    <a:pt x="179" y="260"/>
                  </a:cubicBezTo>
                  <a:cubicBezTo>
                    <a:pt x="226" y="212"/>
                    <a:pt x="262" y="165"/>
                    <a:pt x="298" y="105"/>
                  </a:cubicBezTo>
                  <a:cubicBezTo>
                    <a:pt x="310" y="81"/>
                    <a:pt x="346" y="46"/>
                    <a:pt x="310" y="22"/>
                  </a:cubicBezTo>
                  <a:cubicBezTo>
                    <a:pt x="291" y="8"/>
                    <a:pt x="270" y="1"/>
                    <a:pt x="2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3" name="Google Shape;3273;p3"/>
            <p:cNvSpPr/>
            <p:nvPr/>
          </p:nvSpPr>
          <p:spPr>
            <a:xfrm>
              <a:off x="4171950" y="2824000"/>
              <a:ext cx="6850" cy="9175"/>
            </a:xfrm>
            <a:custGeom>
              <a:avLst/>
              <a:gdLst/>
              <a:ahLst/>
              <a:cxnLst/>
              <a:rect l="l" t="t" r="r" b="b"/>
              <a:pathLst>
                <a:path w="274" h="367" extrusionOk="0">
                  <a:moveTo>
                    <a:pt x="191" y="0"/>
                  </a:moveTo>
                  <a:cubicBezTo>
                    <a:pt x="179" y="0"/>
                    <a:pt x="155" y="12"/>
                    <a:pt x="131" y="24"/>
                  </a:cubicBezTo>
                  <a:cubicBezTo>
                    <a:pt x="119" y="71"/>
                    <a:pt x="107" y="95"/>
                    <a:pt x="95" y="143"/>
                  </a:cubicBezTo>
                  <a:cubicBezTo>
                    <a:pt x="83" y="191"/>
                    <a:pt x="36" y="262"/>
                    <a:pt x="0" y="322"/>
                  </a:cubicBezTo>
                  <a:cubicBezTo>
                    <a:pt x="18" y="351"/>
                    <a:pt x="30" y="366"/>
                    <a:pt x="39" y="366"/>
                  </a:cubicBezTo>
                  <a:cubicBezTo>
                    <a:pt x="48" y="366"/>
                    <a:pt x="54" y="351"/>
                    <a:pt x="60" y="322"/>
                  </a:cubicBezTo>
                  <a:cubicBezTo>
                    <a:pt x="95" y="274"/>
                    <a:pt x="167" y="191"/>
                    <a:pt x="191" y="143"/>
                  </a:cubicBezTo>
                  <a:cubicBezTo>
                    <a:pt x="226" y="119"/>
                    <a:pt x="274" y="71"/>
                    <a:pt x="226" y="24"/>
                  </a:cubicBezTo>
                  <a:lnTo>
                    <a:pt x="19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4" name="Google Shape;3274;p3"/>
            <p:cNvSpPr/>
            <p:nvPr/>
          </p:nvSpPr>
          <p:spPr>
            <a:xfrm>
              <a:off x="4124325" y="2886250"/>
              <a:ext cx="8650" cy="9800"/>
            </a:xfrm>
            <a:custGeom>
              <a:avLst/>
              <a:gdLst/>
              <a:ahLst/>
              <a:cxnLst/>
              <a:rect l="l" t="t" r="r" b="b"/>
              <a:pathLst>
                <a:path w="346" h="392" extrusionOk="0">
                  <a:moveTo>
                    <a:pt x="257" y="0"/>
                  </a:moveTo>
                  <a:cubicBezTo>
                    <a:pt x="249" y="0"/>
                    <a:pt x="242" y="3"/>
                    <a:pt x="238" y="10"/>
                  </a:cubicBezTo>
                  <a:cubicBezTo>
                    <a:pt x="202" y="46"/>
                    <a:pt x="167" y="94"/>
                    <a:pt x="119" y="153"/>
                  </a:cubicBezTo>
                  <a:cubicBezTo>
                    <a:pt x="95" y="213"/>
                    <a:pt x="48" y="272"/>
                    <a:pt x="0" y="344"/>
                  </a:cubicBezTo>
                  <a:cubicBezTo>
                    <a:pt x="0" y="344"/>
                    <a:pt x="0" y="368"/>
                    <a:pt x="12" y="379"/>
                  </a:cubicBezTo>
                  <a:cubicBezTo>
                    <a:pt x="12" y="391"/>
                    <a:pt x="36" y="391"/>
                    <a:pt x="48" y="391"/>
                  </a:cubicBezTo>
                  <a:lnTo>
                    <a:pt x="95" y="344"/>
                  </a:lnTo>
                  <a:cubicBezTo>
                    <a:pt x="167" y="260"/>
                    <a:pt x="250" y="189"/>
                    <a:pt x="333" y="94"/>
                  </a:cubicBezTo>
                  <a:cubicBezTo>
                    <a:pt x="345" y="82"/>
                    <a:pt x="333" y="34"/>
                    <a:pt x="310" y="22"/>
                  </a:cubicBezTo>
                  <a:cubicBezTo>
                    <a:pt x="301" y="14"/>
                    <a:pt x="276" y="0"/>
                    <a:pt x="2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5" name="Google Shape;3275;p3"/>
            <p:cNvSpPr/>
            <p:nvPr/>
          </p:nvSpPr>
          <p:spPr>
            <a:xfrm>
              <a:off x="4110625" y="2900600"/>
              <a:ext cx="9250" cy="8700"/>
            </a:xfrm>
            <a:custGeom>
              <a:avLst/>
              <a:gdLst/>
              <a:ahLst/>
              <a:cxnLst/>
              <a:rect l="l" t="t" r="r" b="b"/>
              <a:pathLst>
                <a:path w="370" h="348" extrusionOk="0">
                  <a:moveTo>
                    <a:pt x="288" y="0"/>
                  </a:moveTo>
                  <a:cubicBezTo>
                    <a:pt x="262" y="0"/>
                    <a:pt x="239" y="13"/>
                    <a:pt x="227" y="32"/>
                  </a:cubicBezTo>
                  <a:cubicBezTo>
                    <a:pt x="203" y="55"/>
                    <a:pt x="203" y="67"/>
                    <a:pt x="191" y="91"/>
                  </a:cubicBezTo>
                  <a:cubicBezTo>
                    <a:pt x="131" y="163"/>
                    <a:pt x="60" y="234"/>
                    <a:pt x="0" y="306"/>
                  </a:cubicBezTo>
                  <a:lnTo>
                    <a:pt x="0" y="329"/>
                  </a:lnTo>
                  <a:cubicBezTo>
                    <a:pt x="18" y="341"/>
                    <a:pt x="33" y="347"/>
                    <a:pt x="45" y="347"/>
                  </a:cubicBezTo>
                  <a:cubicBezTo>
                    <a:pt x="57" y="347"/>
                    <a:pt x="66" y="341"/>
                    <a:pt x="72" y="329"/>
                  </a:cubicBezTo>
                  <a:cubicBezTo>
                    <a:pt x="107" y="294"/>
                    <a:pt x="155" y="282"/>
                    <a:pt x="179" y="246"/>
                  </a:cubicBezTo>
                  <a:cubicBezTo>
                    <a:pt x="238" y="210"/>
                    <a:pt x="286" y="163"/>
                    <a:pt x="334" y="115"/>
                  </a:cubicBezTo>
                  <a:cubicBezTo>
                    <a:pt x="346" y="91"/>
                    <a:pt x="369" y="67"/>
                    <a:pt x="358" y="32"/>
                  </a:cubicBezTo>
                  <a:cubicBezTo>
                    <a:pt x="335" y="10"/>
                    <a:pt x="311" y="0"/>
                    <a:pt x="2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6" name="Google Shape;3276;p3"/>
            <p:cNvSpPr/>
            <p:nvPr/>
          </p:nvSpPr>
          <p:spPr>
            <a:xfrm>
              <a:off x="4138300" y="2871325"/>
              <a:ext cx="7475" cy="8950"/>
            </a:xfrm>
            <a:custGeom>
              <a:avLst/>
              <a:gdLst/>
              <a:ahLst/>
              <a:cxnLst/>
              <a:rect l="l" t="t" r="r" b="b"/>
              <a:pathLst>
                <a:path w="299" h="358" extrusionOk="0">
                  <a:moveTo>
                    <a:pt x="239" y="0"/>
                  </a:moveTo>
                  <a:cubicBezTo>
                    <a:pt x="215" y="24"/>
                    <a:pt x="191" y="24"/>
                    <a:pt x="179" y="36"/>
                  </a:cubicBezTo>
                  <a:cubicBezTo>
                    <a:pt x="155" y="72"/>
                    <a:pt x="132" y="107"/>
                    <a:pt x="120" y="143"/>
                  </a:cubicBezTo>
                  <a:cubicBezTo>
                    <a:pt x="84" y="167"/>
                    <a:pt x="24" y="250"/>
                    <a:pt x="1" y="310"/>
                  </a:cubicBezTo>
                  <a:cubicBezTo>
                    <a:pt x="14" y="343"/>
                    <a:pt x="24" y="358"/>
                    <a:pt x="36" y="358"/>
                  </a:cubicBezTo>
                  <a:cubicBezTo>
                    <a:pt x="45" y="358"/>
                    <a:pt x="56" y="349"/>
                    <a:pt x="72" y="334"/>
                  </a:cubicBezTo>
                  <a:cubicBezTo>
                    <a:pt x="96" y="286"/>
                    <a:pt x="191" y="214"/>
                    <a:pt x="215" y="167"/>
                  </a:cubicBezTo>
                  <a:cubicBezTo>
                    <a:pt x="251" y="143"/>
                    <a:pt x="298" y="107"/>
                    <a:pt x="263" y="48"/>
                  </a:cubicBezTo>
                  <a:cubicBezTo>
                    <a:pt x="251" y="36"/>
                    <a:pt x="239" y="0"/>
                    <a:pt x="2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7" name="Google Shape;3277;p3"/>
            <p:cNvSpPr/>
            <p:nvPr/>
          </p:nvSpPr>
          <p:spPr>
            <a:xfrm>
              <a:off x="4080850" y="2925400"/>
              <a:ext cx="9550" cy="8150"/>
            </a:xfrm>
            <a:custGeom>
              <a:avLst/>
              <a:gdLst/>
              <a:ahLst/>
              <a:cxnLst/>
              <a:rect l="l" t="t" r="r" b="b"/>
              <a:pathLst>
                <a:path w="382" h="326" extrusionOk="0">
                  <a:moveTo>
                    <a:pt x="319" y="1"/>
                  </a:moveTo>
                  <a:cubicBezTo>
                    <a:pt x="316" y="1"/>
                    <a:pt x="313" y="2"/>
                    <a:pt x="310" y="4"/>
                  </a:cubicBezTo>
                  <a:cubicBezTo>
                    <a:pt x="263" y="28"/>
                    <a:pt x="203" y="76"/>
                    <a:pt x="167" y="123"/>
                  </a:cubicBezTo>
                  <a:lnTo>
                    <a:pt x="1" y="290"/>
                  </a:lnTo>
                  <a:lnTo>
                    <a:pt x="1" y="314"/>
                  </a:lnTo>
                  <a:cubicBezTo>
                    <a:pt x="1" y="314"/>
                    <a:pt x="13" y="326"/>
                    <a:pt x="36" y="326"/>
                  </a:cubicBezTo>
                  <a:cubicBezTo>
                    <a:pt x="48" y="326"/>
                    <a:pt x="60" y="314"/>
                    <a:pt x="72" y="302"/>
                  </a:cubicBezTo>
                  <a:cubicBezTo>
                    <a:pt x="179" y="242"/>
                    <a:pt x="286" y="183"/>
                    <a:pt x="370" y="111"/>
                  </a:cubicBezTo>
                  <a:cubicBezTo>
                    <a:pt x="382" y="87"/>
                    <a:pt x="382" y="52"/>
                    <a:pt x="370" y="28"/>
                  </a:cubicBezTo>
                  <a:cubicBezTo>
                    <a:pt x="360" y="18"/>
                    <a:pt x="335" y="1"/>
                    <a:pt x="3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8" name="Google Shape;3278;p3"/>
            <p:cNvSpPr/>
            <p:nvPr/>
          </p:nvSpPr>
          <p:spPr>
            <a:xfrm>
              <a:off x="4064775" y="2936750"/>
              <a:ext cx="10450" cy="7125"/>
            </a:xfrm>
            <a:custGeom>
              <a:avLst/>
              <a:gdLst/>
              <a:ahLst/>
              <a:cxnLst/>
              <a:rect l="l" t="t" r="r" b="b"/>
              <a:pathLst>
                <a:path w="418" h="285" extrusionOk="0">
                  <a:moveTo>
                    <a:pt x="341" y="1"/>
                  </a:moveTo>
                  <a:cubicBezTo>
                    <a:pt x="319" y="1"/>
                    <a:pt x="298" y="10"/>
                    <a:pt x="287" y="26"/>
                  </a:cubicBezTo>
                  <a:lnTo>
                    <a:pt x="239" y="62"/>
                  </a:lnTo>
                  <a:cubicBezTo>
                    <a:pt x="167" y="133"/>
                    <a:pt x="84" y="193"/>
                    <a:pt x="1" y="253"/>
                  </a:cubicBezTo>
                  <a:lnTo>
                    <a:pt x="1" y="264"/>
                  </a:lnTo>
                  <a:cubicBezTo>
                    <a:pt x="22" y="278"/>
                    <a:pt x="34" y="284"/>
                    <a:pt x="49" y="284"/>
                  </a:cubicBezTo>
                  <a:cubicBezTo>
                    <a:pt x="59" y="284"/>
                    <a:pt x="69" y="281"/>
                    <a:pt x="84" y="276"/>
                  </a:cubicBezTo>
                  <a:cubicBezTo>
                    <a:pt x="108" y="253"/>
                    <a:pt x="156" y="229"/>
                    <a:pt x="203" y="217"/>
                  </a:cubicBezTo>
                  <a:cubicBezTo>
                    <a:pt x="263" y="193"/>
                    <a:pt x="322" y="157"/>
                    <a:pt x="358" y="110"/>
                  </a:cubicBezTo>
                  <a:cubicBezTo>
                    <a:pt x="394" y="98"/>
                    <a:pt x="417" y="86"/>
                    <a:pt x="406" y="38"/>
                  </a:cubicBezTo>
                  <a:cubicBezTo>
                    <a:pt x="393" y="13"/>
                    <a:pt x="36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9" name="Google Shape;3279;p3"/>
            <p:cNvSpPr/>
            <p:nvPr/>
          </p:nvSpPr>
          <p:spPr>
            <a:xfrm>
              <a:off x="4097325" y="2913575"/>
              <a:ext cx="9150" cy="7675"/>
            </a:xfrm>
            <a:custGeom>
              <a:avLst/>
              <a:gdLst/>
              <a:ahLst/>
              <a:cxnLst/>
              <a:rect l="l" t="t" r="r" b="b"/>
              <a:pathLst>
                <a:path w="366" h="307" extrusionOk="0">
                  <a:moveTo>
                    <a:pt x="6" y="246"/>
                  </a:moveTo>
                  <a:lnTo>
                    <a:pt x="6" y="246"/>
                  </a:lnTo>
                  <a:cubicBezTo>
                    <a:pt x="3" y="246"/>
                    <a:pt x="1" y="251"/>
                    <a:pt x="8" y="251"/>
                  </a:cubicBezTo>
                  <a:cubicBezTo>
                    <a:pt x="8" y="247"/>
                    <a:pt x="7" y="246"/>
                    <a:pt x="6" y="246"/>
                  </a:cubicBezTo>
                  <a:close/>
                  <a:moveTo>
                    <a:pt x="318" y="1"/>
                  </a:moveTo>
                  <a:cubicBezTo>
                    <a:pt x="294" y="1"/>
                    <a:pt x="258" y="1"/>
                    <a:pt x="247" y="13"/>
                  </a:cubicBezTo>
                  <a:cubicBezTo>
                    <a:pt x="199" y="25"/>
                    <a:pt x="187" y="72"/>
                    <a:pt x="163" y="108"/>
                  </a:cubicBezTo>
                  <a:cubicBezTo>
                    <a:pt x="116" y="132"/>
                    <a:pt x="56" y="203"/>
                    <a:pt x="8" y="251"/>
                  </a:cubicBezTo>
                  <a:cubicBezTo>
                    <a:pt x="8" y="288"/>
                    <a:pt x="18" y="307"/>
                    <a:pt x="42" y="307"/>
                  </a:cubicBezTo>
                  <a:cubicBezTo>
                    <a:pt x="57" y="307"/>
                    <a:pt x="77" y="300"/>
                    <a:pt x="104" y="287"/>
                  </a:cubicBezTo>
                  <a:cubicBezTo>
                    <a:pt x="128" y="251"/>
                    <a:pt x="247" y="179"/>
                    <a:pt x="282" y="144"/>
                  </a:cubicBezTo>
                  <a:cubicBezTo>
                    <a:pt x="306" y="120"/>
                    <a:pt x="366" y="96"/>
                    <a:pt x="342" y="37"/>
                  </a:cubicBezTo>
                  <a:cubicBezTo>
                    <a:pt x="342" y="25"/>
                    <a:pt x="318" y="1"/>
                    <a:pt x="3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0" name="Google Shape;3280;p3"/>
            <p:cNvSpPr/>
            <p:nvPr/>
          </p:nvSpPr>
          <p:spPr>
            <a:xfrm>
              <a:off x="4030250" y="2955550"/>
              <a:ext cx="11350" cy="6875"/>
            </a:xfrm>
            <a:custGeom>
              <a:avLst/>
              <a:gdLst/>
              <a:ahLst/>
              <a:cxnLst/>
              <a:rect l="l" t="t" r="r" b="b"/>
              <a:pathLst>
                <a:path w="454" h="275" extrusionOk="0">
                  <a:moveTo>
                    <a:pt x="394" y="1"/>
                  </a:moveTo>
                  <a:cubicBezTo>
                    <a:pt x="322" y="13"/>
                    <a:pt x="263" y="60"/>
                    <a:pt x="203" y="96"/>
                  </a:cubicBezTo>
                  <a:cubicBezTo>
                    <a:pt x="155" y="120"/>
                    <a:pt x="96" y="167"/>
                    <a:pt x="13" y="215"/>
                  </a:cubicBezTo>
                  <a:cubicBezTo>
                    <a:pt x="13" y="215"/>
                    <a:pt x="1" y="227"/>
                    <a:pt x="13" y="239"/>
                  </a:cubicBezTo>
                  <a:cubicBezTo>
                    <a:pt x="13" y="251"/>
                    <a:pt x="24" y="274"/>
                    <a:pt x="48" y="274"/>
                  </a:cubicBezTo>
                  <a:cubicBezTo>
                    <a:pt x="72" y="274"/>
                    <a:pt x="84" y="274"/>
                    <a:pt x="108" y="251"/>
                  </a:cubicBezTo>
                  <a:cubicBezTo>
                    <a:pt x="227" y="215"/>
                    <a:pt x="322" y="167"/>
                    <a:pt x="429" y="120"/>
                  </a:cubicBezTo>
                  <a:cubicBezTo>
                    <a:pt x="453" y="108"/>
                    <a:pt x="453" y="60"/>
                    <a:pt x="453" y="48"/>
                  </a:cubicBezTo>
                  <a:cubicBezTo>
                    <a:pt x="429" y="13"/>
                    <a:pt x="405" y="1"/>
                    <a:pt x="3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1" name="Google Shape;3281;p3"/>
            <p:cNvSpPr/>
            <p:nvPr/>
          </p:nvSpPr>
          <p:spPr>
            <a:xfrm>
              <a:off x="4012700" y="2963500"/>
              <a:ext cx="11025" cy="6475"/>
            </a:xfrm>
            <a:custGeom>
              <a:avLst/>
              <a:gdLst/>
              <a:ahLst/>
              <a:cxnLst/>
              <a:rect l="l" t="t" r="r" b="b"/>
              <a:pathLst>
                <a:path w="441" h="259" extrusionOk="0">
                  <a:moveTo>
                    <a:pt x="373" y="1"/>
                  </a:moveTo>
                  <a:cubicBezTo>
                    <a:pt x="353" y="1"/>
                    <a:pt x="331" y="13"/>
                    <a:pt x="310" y="40"/>
                  </a:cubicBezTo>
                  <a:cubicBezTo>
                    <a:pt x="298" y="40"/>
                    <a:pt x="286" y="52"/>
                    <a:pt x="274" y="64"/>
                  </a:cubicBezTo>
                  <a:cubicBezTo>
                    <a:pt x="179" y="123"/>
                    <a:pt x="95" y="159"/>
                    <a:pt x="0" y="218"/>
                  </a:cubicBezTo>
                  <a:lnTo>
                    <a:pt x="0" y="230"/>
                  </a:lnTo>
                  <a:cubicBezTo>
                    <a:pt x="20" y="250"/>
                    <a:pt x="32" y="259"/>
                    <a:pt x="45" y="259"/>
                  </a:cubicBezTo>
                  <a:cubicBezTo>
                    <a:pt x="56" y="259"/>
                    <a:pt x="67" y="253"/>
                    <a:pt x="84" y="242"/>
                  </a:cubicBezTo>
                  <a:cubicBezTo>
                    <a:pt x="107" y="218"/>
                    <a:pt x="155" y="218"/>
                    <a:pt x="203" y="206"/>
                  </a:cubicBezTo>
                  <a:cubicBezTo>
                    <a:pt x="262" y="171"/>
                    <a:pt x="322" y="159"/>
                    <a:pt x="381" y="123"/>
                  </a:cubicBezTo>
                  <a:cubicBezTo>
                    <a:pt x="405" y="111"/>
                    <a:pt x="441" y="99"/>
                    <a:pt x="441" y="52"/>
                  </a:cubicBezTo>
                  <a:cubicBezTo>
                    <a:pt x="421" y="19"/>
                    <a:pt x="398" y="1"/>
                    <a:pt x="3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2" name="Google Shape;3282;p3"/>
            <p:cNvSpPr/>
            <p:nvPr/>
          </p:nvSpPr>
          <p:spPr>
            <a:xfrm>
              <a:off x="4049300" y="2946500"/>
              <a:ext cx="9250" cy="6425"/>
            </a:xfrm>
            <a:custGeom>
              <a:avLst/>
              <a:gdLst/>
              <a:ahLst/>
              <a:cxnLst/>
              <a:rect l="l" t="t" r="r" b="b"/>
              <a:pathLst>
                <a:path w="370" h="257" extrusionOk="0">
                  <a:moveTo>
                    <a:pt x="281" y="0"/>
                  </a:moveTo>
                  <a:cubicBezTo>
                    <a:pt x="273" y="0"/>
                    <a:pt x="267" y="1"/>
                    <a:pt x="263" y="5"/>
                  </a:cubicBezTo>
                  <a:cubicBezTo>
                    <a:pt x="227" y="17"/>
                    <a:pt x="191" y="53"/>
                    <a:pt x="155" y="77"/>
                  </a:cubicBezTo>
                  <a:cubicBezTo>
                    <a:pt x="132" y="113"/>
                    <a:pt x="60" y="172"/>
                    <a:pt x="1" y="196"/>
                  </a:cubicBezTo>
                  <a:cubicBezTo>
                    <a:pt x="1" y="234"/>
                    <a:pt x="5" y="257"/>
                    <a:pt x="21" y="257"/>
                  </a:cubicBezTo>
                  <a:cubicBezTo>
                    <a:pt x="30" y="257"/>
                    <a:pt x="43" y="249"/>
                    <a:pt x="60" y="232"/>
                  </a:cubicBezTo>
                  <a:cubicBezTo>
                    <a:pt x="108" y="220"/>
                    <a:pt x="227" y="172"/>
                    <a:pt x="263" y="136"/>
                  </a:cubicBezTo>
                  <a:cubicBezTo>
                    <a:pt x="310" y="124"/>
                    <a:pt x="370" y="113"/>
                    <a:pt x="358" y="53"/>
                  </a:cubicBezTo>
                  <a:cubicBezTo>
                    <a:pt x="334" y="41"/>
                    <a:pt x="334" y="5"/>
                    <a:pt x="334" y="5"/>
                  </a:cubicBezTo>
                  <a:cubicBezTo>
                    <a:pt x="318" y="5"/>
                    <a:pt x="297" y="0"/>
                    <a:pt x="2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3" name="Google Shape;3283;p3"/>
            <p:cNvSpPr/>
            <p:nvPr/>
          </p:nvSpPr>
          <p:spPr>
            <a:xfrm>
              <a:off x="3976375" y="2977575"/>
              <a:ext cx="10750" cy="5975"/>
            </a:xfrm>
            <a:custGeom>
              <a:avLst/>
              <a:gdLst/>
              <a:ahLst/>
              <a:cxnLst/>
              <a:rect l="l" t="t" r="r" b="b"/>
              <a:pathLst>
                <a:path w="430" h="239" extrusionOk="0">
                  <a:moveTo>
                    <a:pt x="382" y="1"/>
                  </a:moveTo>
                  <a:cubicBezTo>
                    <a:pt x="322" y="13"/>
                    <a:pt x="263" y="36"/>
                    <a:pt x="203" y="72"/>
                  </a:cubicBezTo>
                  <a:cubicBezTo>
                    <a:pt x="143" y="108"/>
                    <a:pt x="84" y="132"/>
                    <a:pt x="13" y="179"/>
                  </a:cubicBezTo>
                  <a:cubicBezTo>
                    <a:pt x="13" y="179"/>
                    <a:pt x="1" y="191"/>
                    <a:pt x="1" y="203"/>
                  </a:cubicBezTo>
                  <a:cubicBezTo>
                    <a:pt x="13" y="215"/>
                    <a:pt x="13" y="239"/>
                    <a:pt x="24" y="239"/>
                  </a:cubicBezTo>
                  <a:cubicBezTo>
                    <a:pt x="36" y="239"/>
                    <a:pt x="72" y="215"/>
                    <a:pt x="84" y="215"/>
                  </a:cubicBezTo>
                  <a:cubicBezTo>
                    <a:pt x="191" y="191"/>
                    <a:pt x="310" y="155"/>
                    <a:pt x="417" y="120"/>
                  </a:cubicBezTo>
                  <a:cubicBezTo>
                    <a:pt x="429" y="96"/>
                    <a:pt x="429" y="60"/>
                    <a:pt x="429" y="36"/>
                  </a:cubicBezTo>
                  <a:cubicBezTo>
                    <a:pt x="429" y="24"/>
                    <a:pt x="405" y="1"/>
                    <a:pt x="3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4" name="Google Shape;3284;p3"/>
            <p:cNvSpPr/>
            <p:nvPr/>
          </p:nvSpPr>
          <p:spPr>
            <a:xfrm>
              <a:off x="3958525" y="2984025"/>
              <a:ext cx="11025" cy="5125"/>
            </a:xfrm>
            <a:custGeom>
              <a:avLst/>
              <a:gdLst/>
              <a:ahLst/>
              <a:cxnLst/>
              <a:rect l="l" t="t" r="r" b="b"/>
              <a:pathLst>
                <a:path w="441" h="205" extrusionOk="0">
                  <a:moveTo>
                    <a:pt x="366" y="0"/>
                  </a:moveTo>
                  <a:cubicBezTo>
                    <a:pt x="358" y="0"/>
                    <a:pt x="351" y="2"/>
                    <a:pt x="346" y="5"/>
                  </a:cubicBezTo>
                  <a:cubicBezTo>
                    <a:pt x="310" y="17"/>
                    <a:pt x="298" y="17"/>
                    <a:pt x="286" y="40"/>
                  </a:cubicBezTo>
                  <a:cubicBezTo>
                    <a:pt x="179" y="76"/>
                    <a:pt x="84" y="112"/>
                    <a:pt x="0" y="159"/>
                  </a:cubicBezTo>
                  <a:lnTo>
                    <a:pt x="0" y="171"/>
                  </a:lnTo>
                  <a:cubicBezTo>
                    <a:pt x="17" y="188"/>
                    <a:pt x="34" y="205"/>
                    <a:pt x="51" y="205"/>
                  </a:cubicBezTo>
                  <a:cubicBezTo>
                    <a:pt x="58" y="205"/>
                    <a:pt x="65" y="202"/>
                    <a:pt x="72" y="195"/>
                  </a:cubicBezTo>
                  <a:cubicBezTo>
                    <a:pt x="119" y="183"/>
                    <a:pt x="167" y="183"/>
                    <a:pt x="203" y="171"/>
                  </a:cubicBezTo>
                  <a:cubicBezTo>
                    <a:pt x="262" y="159"/>
                    <a:pt x="322" y="147"/>
                    <a:pt x="381" y="112"/>
                  </a:cubicBezTo>
                  <a:cubicBezTo>
                    <a:pt x="417" y="112"/>
                    <a:pt x="441" y="100"/>
                    <a:pt x="441" y="52"/>
                  </a:cubicBezTo>
                  <a:cubicBezTo>
                    <a:pt x="423" y="16"/>
                    <a:pt x="390" y="0"/>
                    <a:pt x="3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5" name="Google Shape;3285;p3"/>
            <p:cNvSpPr/>
            <p:nvPr/>
          </p:nvSpPr>
          <p:spPr>
            <a:xfrm>
              <a:off x="3996150" y="2970725"/>
              <a:ext cx="9125" cy="5375"/>
            </a:xfrm>
            <a:custGeom>
              <a:avLst/>
              <a:gdLst/>
              <a:ahLst/>
              <a:cxnLst/>
              <a:rect l="l" t="t" r="r" b="b"/>
              <a:pathLst>
                <a:path w="365" h="215" extrusionOk="0">
                  <a:moveTo>
                    <a:pt x="293" y="1"/>
                  </a:moveTo>
                  <a:cubicBezTo>
                    <a:pt x="269" y="25"/>
                    <a:pt x="222" y="48"/>
                    <a:pt x="186" y="60"/>
                  </a:cubicBezTo>
                  <a:cubicBezTo>
                    <a:pt x="150" y="84"/>
                    <a:pt x="67" y="120"/>
                    <a:pt x="7" y="156"/>
                  </a:cubicBezTo>
                  <a:cubicBezTo>
                    <a:pt x="0" y="197"/>
                    <a:pt x="2" y="215"/>
                    <a:pt x="16" y="215"/>
                  </a:cubicBezTo>
                  <a:cubicBezTo>
                    <a:pt x="26" y="215"/>
                    <a:pt x="42" y="206"/>
                    <a:pt x="67" y="191"/>
                  </a:cubicBezTo>
                  <a:cubicBezTo>
                    <a:pt x="114" y="179"/>
                    <a:pt x="234" y="156"/>
                    <a:pt x="281" y="132"/>
                  </a:cubicBezTo>
                  <a:cubicBezTo>
                    <a:pt x="305" y="120"/>
                    <a:pt x="365" y="120"/>
                    <a:pt x="365" y="60"/>
                  </a:cubicBezTo>
                  <a:lnTo>
                    <a:pt x="365" y="25"/>
                  </a:lnTo>
                  <a:cubicBezTo>
                    <a:pt x="341" y="1"/>
                    <a:pt x="305" y="1"/>
                    <a:pt x="2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6" name="Google Shape;3286;p3"/>
            <p:cNvSpPr/>
            <p:nvPr/>
          </p:nvSpPr>
          <p:spPr>
            <a:xfrm>
              <a:off x="4204375" y="2811550"/>
              <a:ext cx="6275" cy="11275"/>
            </a:xfrm>
            <a:custGeom>
              <a:avLst/>
              <a:gdLst/>
              <a:ahLst/>
              <a:cxnLst/>
              <a:rect l="l" t="t" r="r" b="b"/>
              <a:pathLst>
                <a:path w="251" h="451" extrusionOk="0">
                  <a:moveTo>
                    <a:pt x="160" y="1"/>
                  </a:moveTo>
                  <a:cubicBezTo>
                    <a:pt x="144" y="1"/>
                    <a:pt x="132" y="4"/>
                    <a:pt x="132" y="10"/>
                  </a:cubicBezTo>
                  <a:cubicBezTo>
                    <a:pt x="108" y="81"/>
                    <a:pt x="72" y="141"/>
                    <a:pt x="60" y="200"/>
                  </a:cubicBezTo>
                  <a:cubicBezTo>
                    <a:pt x="48" y="248"/>
                    <a:pt x="37" y="331"/>
                    <a:pt x="1" y="403"/>
                  </a:cubicBezTo>
                  <a:lnTo>
                    <a:pt x="1" y="450"/>
                  </a:lnTo>
                  <a:lnTo>
                    <a:pt x="48" y="450"/>
                  </a:lnTo>
                  <a:cubicBezTo>
                    <a:pt x="60" y="427"/>
                    <a:pt x="60" y="403"/>
                    <a:pt x="72" y="391"/>
                  </a:cubicBezTo>
                  <a:cubicBezTo>
                    <a:pt x="132" y="284"/>
                    <a:pt x="191" y="177"/>
                    <a:pt x="239" y="69"/>
                  </a:cubicBezTo>
                  <a:cubicBezTo>
                    <a:pt x="251" y="58"/>
                    <a:pt x="227" y="34"/>
                    <a:pt x="215" y="10"/>
                  </a:cubicBezTo>
                  <a:cubicBezTo>
                    <a:pt x="197" y="4"/>
                    <a:pt x="176"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7" name="Google Shape;3287;p3"/>
            <p:cNvSpPr/>
            <p:nvPr/>
          </p:nvSpPr>
          <p:spPr>
            <a:xfrm>
              <a:off x="4195450" y="2828925"/>
              <a:ext cx="7175" cy="9975"/>
            </a:xfrm>
            <a:custGeom>
              <a:avLst/>
              <a:gdLst/>
              <a:ahLst/>
              <a:cxnLst/>
              <a:rect l="l" t="t" r="r" b="b"/>
              <a:pathLst>
                <a:path w="287" h="399" extrusionOk="0">
                  <a:moveTo>
                    <a:pt x="219" y="1"/>
                  </a:moveTo>
                  <a:cubicBezTo>
                    <a:pt x="183" y="1"/>
                    <a:pt x="141" y="14"/>
                    <a:pt x="132" y="41"/>
                  </a:cubicBezTo>
                  <a:cubicBezTo>
                    <a:pt x="132" y="53"/>
                    <a:pt x="120" y="77"/>
                    <a:pt x="120" y="101"/>
                  </a:cubicBezTo>
                  <a:cubicBezTo>
                    <a:pt x="96" y="196"/>
                    <a:pt x="36" y="279"/>
                    <a:pt x="1" y="375"/>
                  </a:cubicBezTo>
                  <a:lnTo>
                    <a:pt x="13" y="398"/>
                  </a:lnTo>
                  <a:cubicBezTo>
                    <a:pt x="60" y="398"/>
                    <a:pt x="72" y="398"/>
                    <a:pt x="96" y="363"/>
                  </a:cubicBezTo>
                  <a:cubicBezTo>
                    <a:pt x="108" y="339"/>
                    <a:pt x="132" y="291"/>
                    <a:pt x="167" y="255"/>
                  </a:cubicBezTo>
                  <a:cubicBezTo>
                    <a:pt x="191" y="208"/>
                    <a:pt x="227" y="148"/>
                    <a:pt x="251" y="101"/>
                  </a:cubicBezTo>
                  <a:cubicBezTo>
                    <a:pt x="263" y="65"/>
                    <a:pt x="286" y="41"/>
                    <a:pt x="251" y="5"/>
                  </a:cubicBezTo>
                  <a:cubicBezTo>
                    <a:pt x="242" y="2"/>
                    <a:pt x="231" y="1"/>
                    <a:pt x="2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8" name="Google Shape;3288;p3"/>
            <p:cNvSpPr/>
            <p:nvPr/>
          </p:nvSpPr>
          <p:spPr>
            <a:xfrm>
              <a:off x="4212725" y="2793625"/>
              <a:ext cx="5375" cy="9825"/>
            </a:xfrm>
            <a:custGeom>
              <a:avLst/>
              <a:gdLst/>
              <a:ahLst/>
              <a:cxnLst/>
              <a:rect l="l" t="t" r="r" b="b"/>
              <a:pathLst>
                <a:path w="215" h="393" extrusionOk="0">
                  <a:moveTo>
                    <a:pt x="143" y="1"/>
                  </a:moveTo>
                  <a:cubicBezTo>
                    <a:pt x="119" y="24"/>
                    <a:pt x="95" y="36"/>
                    <a:pt x="84" y="48"/>
                  </a:cubicBezTo>
                  <a:cubicBezTo>
                    <a:pt x="72" y="96"/>
                    <a:pt x="72" y="120"/>
                    <a:pt x="60" y="167"/>
                  </a:cubicBezTo>
                  <a:cubicBezTo>
                    <a:pt x="36" y="215"/>
                    <a:pt x="12" y="298"/>
                    <a:pt x="0" y="358"/>
                  </a:cubicBezTo>
                  <a:cubicBezTo>
                    <a:pt x="17" y="380"/>
                    <a:pt x="26" y="392"/>
                    <a:pt x="36" y="392"/>
                  </a:cubicBezTo>
                  <a:cubicBezTo>
                    <a:pt x="46" y="392"/>
                    <a:pt x="58" y="377"/>
                    <a:pt x="84" y="346"/>
                  </a:cubicBezTo>
                  <a:cubicBezTo>
                    <a:pt x="95" y="298"/>
                    <a:pt x="155" y="203"/>
                    <a:pt x="179" y="155"/>
                  </a:cubicBezTo>
                  <a:cubicBezTo>
                    <a:pt x="191" y="120"/>
                    <a:pt x="214" y="84"/>
                    <a:pt x="179" y="36"/>
                  </a:cubicBezTo>
                  <a:cubicBezTo>
                    <a:pt x="179" y="24"/>
                    <a:pt x="143" y="1"/>
                    <a:pt x="1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9" name="Google Shape;3289;p3"/>
            <p:cNvSpPr/>
            <p:nvPr/>
          </p:nvSpPr>
          <p:spPr>
            <a:xfrm>
              <a:off x="4175800" y="2861650"/>
              <a:ext cx="7475" cy="9700"/>
            </a:xfrm>
            <a:custGeom>
              <a:avLst/>
              <a:gdLst/>
              <a:ahLst/>
              <a:cxnLst/>
              <a:rect l="l" t="t" r="r" b="b"/>
              <a:pathLst>
                <a:path w="299" h="388" extrusionOk="0">
                  <a:moveTo>
                    <a:pt x="212" y="1"/>
                  </a:moveTo>
                  <a:cubicBezTo>
                    <a:pt x="203" y="1"/>
                    <a:pt x="195" y="2"/>
                    <a:pt x="191" y="6"/>
                  </a:cubicBezTo>
                  <a:cubicBezTo>
                    <a:pt x="144" y="54"/>
                    <a:pt x="120" y="113"/>
                    <a:pt x="84" y="173"/>
                  </a:cubicBezTo>
                  <a:cubicBezTo>
                    <a:pt x="60" y="244"/>
                    <a:pt x="37" y="304"/>
                    <a:pt x="1" y="375"/>
                  </a:cubicBezTo>
                  <a:cubicBezTo>
                    <a:pt x="1" y="375"/>
                    <a:pt x="1" y="386"/>
                    <a:pt x="4" y="386"/>
                  </a:cubicBezTo>
                  <a:cubicBezTo>
                    <a:pt x="6" y="386"/>
                    <a:pt x="9" y="383"/>
                    <a:pt x="13" y="375"/>
                  </a:cubicBezTo>
                  <a:cubicBezTo>
                    <a:pt x="13" y="387"/>
                    <a:pt x="37" y="387"/>
                    <a:pt x="37" y="387"/>
                  </a:cubicBezTo>
                  <a:lnTo>
                    <a:pt x="84" y="351"/>
                  </a:lnTo>
                  <a:cubicBezTo>
                    <a:pt x="156" y="256"/>
                    <a:pt x="239" y="161"/>
                    <a:pt x="298" y="66"/>
                  </a:cubicBezTo>
                  <a:cubicBezTo>
                    <a:pt x="298" y="66"/>
                    <a:pt x="275" y="18"/>
                    <a:pt x="263" y="6"/>
                  </a:cubicBezTo>
                  <a:cubicBezTo>
                    <a:pt x="255" y="6"/>
                    <a:pt x="231" y="1"/>
                    <a:pt x="2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0" name="Google Shape;3290;p3"/>
            <p:cNvSpPr/>
            <p:nvPr/>
          </p:nvSpPr>
          <p:spPr>
            <a:xfrm>
              <a:off x="4163900" y="2877575"/>
              <a:ext cx="8650" cy="9450"/>
            </a:xfrm>
            <a:custGeom>
              <a:avLst/>
              <a:gdLst/>
              <a:ahLst/>
              <a:cxnLst/>
              <a:rect l="l" t="t" r="r" b="b"/>
              <a:pathLst>
                <a:path w="346" h="378" extrusionOk="0">
                  <a:moveTo>
                    <a:pt x="256" y="1"/>
                  </a:moveTo>
                  <a:cubicBezTo>
                    <a:pt x="224" y="1"/>
                    <a:pt x="194" y="21"/>
                    <a:pt x="179" y="36"/>
                  </a:cubicBezTo>
                  <a:cubicBezTo>
                    <a:pt x="167" y="60"/>
                    <a:pt x="143" y="84"/>
                    <a:pt x="143" y="95"/>
                  </a:cubicBezTo>
                  <a:cubicBezTo>
                    <a:pt x="108" y="191"/>
                    <a:pt x="48" y="262"/>
                    <a:pt x="1" y="357"/>
                  </a:cubicBezTo>
                  <a:lnTo>
                    <a:pt x="12" y="369"/>
                  </a:lnTo>
                  <a:cubicBezTo>
                    <a:pt x="32" y="374"/>
                    <a:pt x="46" y="377"/>
                    <a:pt x="56" y="377"/>
                  </a:cubicBezTo>
                  <a:cubicBezTo>
                    <a:pt x="70" y="377"/>
                    <a:pt x="77" y="371"/>
                    <a:pt x="84" y="357"/>
                  </a:cubicBezTo>
                  <a:lnTo>
                    <a:pt x="179" y="262"/>
                  </a:lnTo>
                  <a:cubicBezTo>
                    <a:pt x="227" y="214"/>
                    <a:pt x="262" y="179"/>
                    <a:pt x="298" y="119"/>
                  </a:cubicBezTo>
                  <a:cubicBezTo>
                    <a:pt x="310" y="84"/>
                    <a:pt x="346" y="60"/>
                    <a:pt x="310" y="24"/>
                  </a:cubicBezTo>
                  <a:cubicBezTo>
                    <a:pt x="293" y="7"/>
                    <a:pt x="274" y="1"/>
                    <a:pt x="2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1" name="Google Shape;3291;p3"/>
            <p:cNvSpPr/>
            <p:nvPr/>
          </p:nvSpPr>
          <p:spPr>
            <a:xfrm>
              <a:off x="4186825" y="2845425"/>
              <a:ext cx="6875" cy="9250"/>
            </a:xfrm>
            <a:custGeom>
              <a:avLst/>
              <a:gdLst/>
              <a:ahLst/>
              <a:cxnLst/>
              <a:rect l="l" t="t" r="r" b="b"/>
              <a:pathLst>
                <a:path w="275" h="370" extrusionOk="0">
                  <a:moveTo>
                    <a:pt x="191" y="0"/>
                  </a:moveTo>
                  <a:cubicBezTo>
                    <a:pt x="179" y="0"/>
                    <a:pt x="155" y="12"/>
                    <a:pt x="131" y="36"/>
                  </a:cubicBezTo>
                  <a:cubicBezTo>
                    <a:pt x="119" y="72"/>
                    <a:pt x="107" y="107"/>
                    <a:pt x="96" y="143"/>
                  </a:cubicBezTo>
                  <a:lnTo>
                    <a:pt x="0" y="334"/>
                  </a:lnTo>
                  <a:cubicBezTo>
                    <a:pt x="18" y="357"/>
                    <a:pt x="30" y="369"/>
                    <a:pt x="42" y="369"/>
                  </a:cubicBezTo>
                  <a:cubicBezTo>
                    <a:pt x="54" y="369"/>
                    <a:pt x="66" y="357"/>
                    <a:pt x="84" y="334"/>
                  </a:cubicBezTo>
                  <a:cubicBezTo>
                    <a:pt x="96" y="286"/>
                    <a:pt x="167" y="191"/>
                    <a:pt x="191" y="143"/>
                  </a:cubicBezTo>
                  <a:cubicBezTo>
                    <a:pt x="227" y="119"/>
                    <a:pt x="274" y="72"/>
                    <a:pt x="227" y="36"/>
                  </a:cubicBezTo>
                  <a:lnTo>
                    <a:pt x="19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2" name="Google Shape;3292;p3"/>
            <p:cNvSpPr/>
            <p:nvPr/>
          </p:nvSpPr>
          <p:spPr>
            <a:xfrm>
              <a:off x="4138600" y="2906625"/>
              <a:ext cx="8950" cy="9375"/>
            </a:xfrm>
            <a:custGeom>
              <a:avLst/>
              <a:gdLst/>
              <a:ahLst/>
              <a:cxnLst/>
              <a:rect l="l" t="t" r="r" b="b"/>
              <a:pathLst>
                <a:path w="358" h="375" extrusionOk="0">
                  <a:moveTo>
                    <a:pt x="286" y="0"/>
                  </a:moveTo>
                  <a:cubicBezTo>
                    <a:pt x="277" y="0"/>
                    <a:pt x="269" y="1"/>
                    <a:pt x="262" y="5"/>
                  </a:cubicBezTo>
                  <a:cubicBezTo>
                    <a:pt x="227" y="53"/>
                    <a:pt x="179" y="112"/>
                    <a:pt x="131" y="160"/>
                  </a:cubicBezTo>
                  <a:cubicBezTo>
                    <a:pt x="84" y="207"/>
                    <a:pt x="36" y="267"/>
                    <a:pt x="1" y="338"/>
                  </a:cubicBezTo>
                  <a:cubicBezTo>
                    <a:pt x="1" y="338"/>
                    <a:pt x="1" y="350"/>
                    <a:pt x="24" y="362"/>
                  </a:cubicBezTo>
                  <a:cubicBezTo>
                    <a:pt x="24" y="374"/>
                    <a:pt x="48" y="374"/>
                    <a:pt x="60" y="374"/>
                  </a:cubicBezTo>
                  <a:lnTo>
                    <a:pt x="108" y="338"/>
                  </a:lnTo>
                  <a:cubicBezTo>
                    <a:pt x="191" y="267"/>
                    <a:pt x="286" y="184"/>
                    <a:pt x="358" y="100"/>
                  </a:cubicBezTo>
                  <a:cubicBezTo>
                    <a:pt x="358" y="76"/>
                    <a:pt x="358" y="41"/>
                    <a:pt x="346" y="17"/>
                  </a:cubicBezTo>
                  <a:cubicBezTo>
                    <a:pt x="329" y="8"/>
                    <a:pt x="306" y="0"/>
                    <a:pt x="2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3" name="Google Shape;3293;p3"/>
            <p:cNvSpPr/>
            <p:nvPr/>
          </p:nvSpPr>
          <p:spPr>
            <a:xfrm>
              <a:off x="4124600" y="2920425"/>
              <a:ext cx="9550" cy="8500"/>
            </a:xfrm>
            <a:custGeom>
              <a:avLst/>
              <a:gdLst/>
              <a:ahLst/>
              <a:cxnLst/>
              <a:rect l="l" t="t" r="r" b="b"/>
              <a:pathLst>
                <a:path w="382" h="340" extrusionOk="0">
                  <a:moveTo>
                    <a:pt x="297" y="1"/>
                  </a:moveTo>
                  <a:cubicBezTo>
                    <a:pt x="275" y="1"/>
                    <a:pt x="257" y="13"/>
                    <a:pt x="251" y="36"/>
                  </a:cubicBezTo>
                  <a:cubicBezTo>
                    <a:pt x="251" y="48"/>
                    <a:pt x="227" y="60"/>
                    <a:pt x="215" y="84"/>
                  </a:cubicBezTo>
                  <a:cubicBezTo>
                    <a:pt x="144" y="155"/>
                    <a:pt x="72" y="227"/>
                    <a:pt x="1" y="310"/>
                  </a:cubicBezTo>
                  <a:lnTo>
                    <a:pt x="1" y="322"/>
                  </a:lnTo>
                  <a:cubicBezTo>
                    <a:pt x="19" y="334"/>
                    <a:pt x="37" y="340"/>
                    <a:pt x="52" y="340"/>
                  </a:cubicBezTo>
                  <a:cubicBezTo>
                    <a:pt x="66" y="340"/>
                    <a:pt x="78" y="334"/>
                    <a:pt x="84" y="322"/>
                  </a:cubicBezTo>
                  <a:cubicBezTo>
                    <a:pt x="108" y="286"/>
                    <a:pt x="156" y="275"/>
                    <a:pt x="191" y="251"/>
                  </a:cubicBezTo>
                  <a:cubicBezTo>
                    <a:pt x="251" y="215"/>
                    <a:pt x="287" y="167"/>
                    <a:pt x="334" y="132"/>
                  </a:cubicBezTo>
                  <a:cubicBezTo>
                    <a:pt x="346" y="96"/>
                    <a:pt x="382" y="84"/>
                    <a:pt x="370" y="36"/>
                  </a:cubicBezTo>
                  <a:cubicBezTo>
                    <a:pt x="346" y="13"/>
                    <a:pt x="319" y="1"/>
                    <a:pt x="2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4" name="Google Shape;3294;p3"/>
            <p:cNvSpPr/>
            <p:nvPr/>
          </p:nvSpPr>
          <p:spPr>
            <a:xfrm>
              <a:off x="4152400" y="2892750"/>
              <a:ext cx="8250" cy="8425"/>
            </a:xfrm>
            <a:custGeom>
              <a:avLst/>
              <a:gdLst/>
              <a:ahLst/>
              <a:cxnLst/>
              <a:rect l="l" t="t" r="r" b="b"/>
              <a:pathLst>
                <a:path w="330" h="337" extrusionOk="0">
                  <a:moveTo>
                    <a:pt x="5" y="269"/>
                  </a:moveTo>
                  <a:lnTo>
                    <a:pt x="5" y="269"/>
                  </a:lnTo>
                  <a:cubicBezTo>
                    <a:pt x="3" y="269"/>
                    <a:pt x="0" y="274"/>
                    <a:pt x="8" y="274"/>
                  </a:cubicBezTo>
                  <a:cubicBezTo>
                    <a:pt x="8" y="270"/>
                    <a:pt x="7" y="269"/>
                    <a:pt x="5" y="269"/>
                  </a:cubicBezTo>
                  <a:close/>
                  <a:moveTo>
                    <a:pt x="270" y="0"/>
                  </a:moveTo>
                  <a:cubicBezTo>
                    <a:pt x="246" y="0"/>
                    <a:pt x="222" y="0"/>
                    <a:pt x="199" y="12"/>
                  </a:cubicBezTo>
                  <a:cubicBezTo>
                    <a:pt x="175" y="36"/>
                    <a:pt x="163" y="84"/>
                    <a:pt x="127" y="119"/>
                  </a:cubicBezTo>
                  <a:cubicBezTo>
                    <a:pt x="103" y="143"/>
                    <a:pt x="44" y="227"/>
                    <a:pt x="8" y="274"/>
                  </a:cubicBezTo>
                  <a:cubicBezTo>
                    <a:pt x="23" y="320"/>
                    <a:pt x="34" y="336"/>
                    <a:pt x="54" y="336"/>
                  </a:cubicBezTo>
                  <a:cubicBezTo>
                    <a:pt x="66" y="336"/>
                    <a:pt x="82" y="331"/>
                    <a:pt x="103" y="322"/>
                  </a:cubicBezTo>
                  <a:cubicBezTo>
                    <a:pt x="127" y="274"/>
                    <a:pt x="222" y="191"/>
                    <a:pt x="246" y="155"/>
                  </a:cubicBezTo>
                  <a:cubicBezTo>
                    <a:pt x="282" y="131"/>
                    <a:pt x="330" y="96"/>
                    <a:pt x="294" y="36"/>
                  </a:cubicBezTo>
                  <a:cubicBezTo>
                    <a:pt x="282" y="24"/>
                    <a:pt x="270" y="0"/>
                    <a:pt x="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5" name="Google Shape;3295;p3"/>
            <p:cNvSpPr/>
            <p:nvPr/>
          </p:nvSpPr>
          <p:spPr>
            <a:xfrm>
              <a:off x="4094550" y="2945375"/>
              <a:ext cx="10150" cy="8425"/>
            </a:xfrm>
            <a:custGeom>
              <a:avLst/>
              <a:gdLst/>
              <a:ahLst/>
              <a:cxnLst/>
              <a:rect l="l" t="t" r="r" b="b"/>
              <a:pathLst>
                <a:path w="406" h="337" extrusionOk="0">
                  <a:moveTo>
                    <a:pt x="339" y="0"/>
                  </a:moveTo>
                  <a:cubicBezTo>
                    <a:pt x="337" y="0"/>
                    <a:pt x="335" y="1"/>
                    <a:pt x="334" y="3"/>
                  </a:cubicBezTo>
                  <a:cubicBezTo>
                    <a:pt x="286" y="39"/>
                    <a:pt x="227" y="86"/>
                    <a:pt x="179" y="122"/>
                  </a:cubicBezTo>
                  <a:cubicBezTo>
                    <a:pt x="119" y="169"/>
                    <a:pt x="84" y="217"/>
                    <a:pt x="12" y="277"/>
                  </a:cubicBezTo>
                  <a:cubicBezTo>
                    <a:pt x="12" y="277"/>
                    <a:pt x="0" y="289"/>
                    <a:pt x="36" y="324"/>
                  </a:cubicBezTo>
                  <a:cubicBezTo>
                    <a:pt x="36" y="324"/>
                    <a:pt x="48" y="336"/>
                    <a:pt x="60" y="336"/>
                  </a:cubicBezTo>
                  <a:cubicBezTo>
                    <a:pt x="72" y="336"/>
                    <a:pt x="96" y="324"/>
                    <a:pt x="108" y="300"/>
                  </a:cubicBezTo>
                  <a:cubicBezTo>
                    <a:pt x="203" y="241"/>
                    <a:pt x="298" y="181"/>
                    <a:pt x="393" y="110"/>
                  </a:cubicBezTo>
                  <a:cubicBezTo>
                    <a:pt x="405" y="98"/>
                    <a:pt x="405" y="50"/>
                    <a:pt x="393" y="39"/>
                  </a:cubicBezTo>
                  <a:cubicBezTo>
                    <a:pt x="373" y="28"/>
                    <a:pt x="352" y="0"/>
                    <a:pt x="3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6" name="Google Shape;3296;p3"/>
            <p:cNvSpPr/>
            <p:nvPr/>
          </p:nvSpPr>
          <p:spPr>
            <a:xfrm>
              <a:off x="4078775" y="2956375"/>
              <a:ext cx="10450" cy="7350"/>
            </a:xfrm>
            <a:custGeom>
              <a:avLst/>
              <a:gdLst/>
              <a:ahLst/>
              <a:cxnLst/>
              <a:rect l="l" t="t" r="r" b="b"/>
              <a:pathLst>
                <a:path w="418" h="294" extrusionOk="0">
                  <a:moveTo>
                    <a:pt x="325" y="0"/>
                  </a:moveTo>
                  <a:cubicBezTo>
                    <a:pt x="307" y="0"/>
                    <a:pt x="288" y="8"/>
                    <a:pt x="274" y="27"/>
                  </a:cubicBezTo>
                  <a:lnTo>
                    <a:pt x="238" y="75"/>
                  </a:lnTo>
                  <a:cubicBezTo>
                    <a:pt x="155" y="134"/>
                    <a:pt x="72" y="170"/>
                    <a:pt x="0" y="253"/>
                  </a:cubicBezTo>
                  <a:lnTo>
                    <a:pt x="0" y="265"/>
                  </a:lnTo>
                  <a:cubicBezTo>
                    <a:pt x="13" y="285"/>
                    <a:pt x="23" y="294"/>
                    <a:pt x="35" y="294"/>
                  </a:cubicBezTo>
                  <a:cubicBezTo>
                    <a:pt x="44" y="294"/>
                    <a:pt x="56" y="288"/>
                    <a:pt x="72" y="277"/>
                  </a:cubicBezTo>
                  <a:cubicBezTo>
                    <a:pt x="96" y="253"/>
                    <a:pt x="143" y="241"/>
                    <a:pt x="191" y="218"/>
                  </a:cubicBezTo>
                  <a:cubicBezTo>
                    <a:pt x="250" y="194"/>
                    <a:pt x="310" y="158"/>
                    <a:pt x="358" y="110"/>
                  </a:cubicBezTo>
                  <a:cubicBezTo>
                    <a:pt x="381" y="99"/>
                    <a:pt x="417" y="87"/>
                    <a:pt x="393" y="39"/>
                  </a:cubicBezTo>
                  <a:cubicBezTo>
                    <a:pt x="379" y="18"/>
                    <a:pt x="352" y="0"/>
                    <a:pt x="3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7" name="Google Shape;3297;p3"/>
            <p:cNvSpPr/>
            <p:nvPr/>
          </p:nvSpPr>
          <p:spPr>
            <a:xfrm>
              <a:off x="4111525" y="2932925"/>
              <a:ext cx="8350" cy="7550"/>
            </a:xfrm>
            <a:custGeom>
              <a:avLst/>
              <a:gdLst/>
              <a:ahLst/>
              <a:cxnLst/>
              <a:rect l="l" t="t" r="r" b="b"/>
              <a:pathLst>
                <a:path w="334" h="302" extrusionOk="0">
                  <a:moveTo>
                    <a:pt x="310" y="1"/>
                  </a:moveTo>
                  <a:cubicBezTo>
                    <a:pt x="274" y="1"/>
                    <a:pt x="250" y="1"/>
                    <a:pt x="226" y="13"/>
                  </a:cubicBezTo>
                  <a:lnTo>
                    <a:pt x="143" y="108"/>
                  </a:lnTo>
                  <a:lnTo>
                    <a:pt x="0" y="251"/>
                  </a:lnTo>
                  <a:cubicBezTo>
                    <a:pt x="0" y="283"/>
                    <a:pt x="4" y="302"/>
                    <a:pt x="19" y="302"/>
                  </a:cubicBezTo>
                  <a:cubicBezTo>
                    <a:pt x="31" y="302"/>
                    <a:pt x="51" y="289"/>
                    <a:pt x="83" y="263"/>
                  </a:cubicBezTo>
                  <a:cubicBezTo>
                    <a:pt x="107" y="239"/>
                    <a:pt x="226" y="179"/>
                    <a:pt x="262" y="144"/>
                  </a:cubicBezTo>
                  <a:cubicBezTo>
                    <a:pt x="286" y="120"/>
                    <a:pt x="333" y="96"/>
                    <a:pt x="322" y="36"/>
                  </a:cubicBezTo>
                  <a:cubicBezTo>
                    <a:pt x="322" y="25"/>
                    <a:pt x="310" y="1"/>
                    <a:pt x="3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8" name="Google Shape;3298;p3"/>
            <p:cNvSpPr/>
            <p:nvPr/>
          </p:nvSpPr>
          <p:spPr>
            <a:xfrm>
              <a:off x="4045125" y="2975500"/>
              <a:ext cx="10750" cy="7175"/>
            </a:xfrm>
            <a:custGeom>
              <a:avLst/>
              <a:gdLst/>
              <a:ahLst/>
              <a:cxnLst/>
              <a:rect l="l" t="t" r="r" b="b"/>
              <a:pathLst>
                <a:path w="430" h="287" extrusionOk="0">
                  <a:moveTo>
                    <a:pt x="358" y="0"/>
                  </a:moveTo>
                  <a:cubicBezTo>
                    <a:pt x="299" y="36"/>
                    <a:pt x="251" y="84"/>
                    <a:pt x="191" y="107"/>
                  </a:cubicBezTo>
                  <a:cubicBezTo>
                    <a:pt x="132" y="155"/>
                    <a:pt x="96" y="203"/>
                    <a:pt x="13" y="238"/>
                  </a:cubicBezTo>
                  <a:cubicBezTo>
                    <a:pt x="13" y="238"/>
                    <a:pt x="13" y="262"/>
                    <a:pt x="1" y="262"/>
                  </a:cubicBezTo>
                  <a:cubicBezTo>
                    <a:pt x="1" y="274"/>
                    <a:pt x="13" y="286"/>
                    <a:pt x="37" y="286"/>
                  </a:cubicBezTo>
                  <a:cubicBezTo>
                    <a:pt x="60" y="286"/>
                    <a:pt x="72" y="286"/>
                    <a:pt x="96" y="274"/>
                  </a:cubicBezTo>
                  <a:cubicBezTo>
                    <a:pt x="191" y="227"/>
                    <a:pt x="299" y="179"/>
                    <a:pt x="406" y="119"/>
                  </a:cubicBezTo>
                  <a:cubicBezTo>
                    <a:pt x="418" y="107"/>
                    <a:pt x="430" y="60"/>
                    <a:pt x="418" y="48"/>
                  </a:cubicBezTo>
                  <a:cubicBezTo>
                    <a:pt x="406" y="24"/>
                    <a:pt x="370" y="0"/>
                    <a:pt x="3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9" name="Google Shape;3299;p3"/>
            <p:cNvSpPr/>
            <p:nvPr/>
          </p:nvSpPr>
          <p:spPr>
            <a:xfrm>
              <a:off x="4028175" y="2984275"/>
              <a:ext cx="10725" cy="6550"/>
            </a:xfrm>
            <a:custGeom>
              <a:avLst/>
              <a:gdLst/>
              <a:ahLst/>
              <a:cxnLst/>
              <a:rect l="l" t="t" r="r" b="b"/>
              <a:pathLst>
                <a:path w="429" h="262" extrusionOk="0">
                  <a:moveTo>
                    <a:pt x="354" y="1"/>
                  </a:moveTo>
                  <a:cubicBezTo>
                    <a:pt x="336" y="1"/>
                    <a:pt x="320" y="10"/>
                    <a:pt x="310" y="30"/>
                  </a:cubicBezTo>
                  <a:lnTo>
                    <a:pt x="262" y="66"/>
                  </a:lnTo>
                  <a:cubicBezTo>
                    <a:pt x="179" y="126"/>
                    <a:pt x="84" y="161"/>
                    <a:pt x="0" y="221"/>
                  </a:cubicBezTo>
                  <a:lnTo>
                    <a:pt x="0" y="233"/>
                  </a:lnTo>
                  <a:cubicBezTo>
                    <a:pt x="13" y="252"/>
                    <a:pt x="23" y="261"/>
                    <a:pt x="35" y="261"/>
                  </a:cubicBezTo>
                  <a:cubicBezTo>
                    <a:pt x="44" y="261"/>
                    <a:pt x="56" y="255"/>
                    <a:pt x="72" y="245"/>
                  </a:cubicBezTo>
                  <a:cubicBezTo>
                    <a:pt x="96" y="221"/>
                    <a:pt x="143" y="221"/>
                    <a:pt x="191" y="209"/>
                  </a:cubicBezTo>
                  <a:cubicBezTo>
                    <a:pt x="250" y="173"/>
                    <a:pt x="310" y="161"/>
                    <a:pt x="369" y="137"/>
                  </a:cubicBezTo>
                  <a:cubicBezTo>
                    <a:pt x="393" y="114"/>
                    <a:pt x="429" y="102"/>
                    <a:pt x="429" y="54"/>
                  </a:cubicBezTo>
                  <a:cubicBezTo>
                    <a:pt x="408" y="19"/>
                    <a:pt x="379" y="1"/>
                    <a:pt x="35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0" name="Google Shape;3300;p3"/>
            <p:cNvSpPr/>
            <p:nvPr/>
          </p:nvSpPr>
          <p:spPr>
            <a:xfrm>
              <a:off x="4063900" y="2966600"/>
              <a:ext cx="8650" cy="6525"/>
            </a:xfrm>
            <a:custGeom>
              <a:avLst/>
              <a:gdLst/>
              <a:ahLst/>
              <a:cxnLst/>
              <a:rect l="l" t="t" r="r" b="b"/>
              <a:pathLst>
                <a:path w="346" h="261" extrusionOk="0">
                  <a:moveTo>
                    <a:pt x="266" y="0"/>
                  </a:moveTo>
                  <a:cubicBezTo>
                    <a:pt x="259" y="0"/>
                    <a:pt x="254" y="3"/>
                    <a:pt x="250" y="11"/>
                  </a:cubicBezTo>
                  <a:cubicBezTo>
                    <a:pt x="214" y="23"/>
                    <a:pt x="191" y="47"/>
                    <a:pt x="155" y="82"/>
                  </a:cubicBezTo>
                  <a:cubicBezTo>
                    <a:pt x="131" y="106"/>
                    <a:pt x="36" y="166"/>
                    <a:pt x="0" y="202"/>
                  </a:cubicBezTo>
                  <a:cubicBezTo>
                    <a:pt x="0" y="242"/>
                    <a:pt x="6" y="261"/>
                    <a:pt x="28" y="261"/>
                  </a:cubicBezTo>
                  <a:cubicBezTo>
                    <a:pt x="39" y="261"/>
                    <a:pt x="53" y="257"/>
                    <a:pt x="71" y="249"/>
                  </a:cubicBezTo>
                  <a:cubicBezTo>
                    <a:pt x="107" y="213"/>
                    <a:pt x="214" y="166"/>
                    <a:pt x="262" y="142"/>
                  </a:cubicBezTo>
                  <a:cubicBezTo>
                    <a:pt x="286" y="130"/>
                    <a:pt x="345" y="106"/>
                    <a:pt x="333" y="47"/>
                  </a:cubicBezTo>
                  <a:cubicBezTo>
                    <a:pt x="322" y="35"/>
                    <a:pt x="322" y="11"/>
                    <a:pt x="322" y="11"/>
                  </a:cubicBezTo>
                  <a:cubicBezTo>
                    <a:pt x="298" y="11"/>
                    <a:pt x="279" y="0"/>
                    <a:pt x="2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1" name="Google Shape;3301;p3"/>
            <p:cNvSpPr/>
            <p:nvPr/>
          </p:nvSpPr>
          <p:spPr>
            <a:xfrm>
              <a:off x="3990675" y="2997825"/>
              <a:ext cx="11625" cy="5375"/>
            </a:xfrm>
            <a:custGeom>
              <a:avLst/>
              <a:gdLst/>
              <a:ahLst/>
              <a:cxnLst/>
              <a:rect l="l" t="t" r="r" b="b"/>
              <a:pathLst>
                <a:path w="465" h="215" extrusionOk="0">
                  <a:moveTo>
                    <a:pt x="429" y="0"/>
                  </a:moveTo>
                  <a:cubicBezTo>
                    <a:pt x="357" y="24"/>
                    <a:pt x="298" y="36"/>
                    <a:pt x="250" y="60"/>
                  </a:cubicBezTo>
                  <a:cubicBezTo>
                    <a:pt x="191" y="96"/>
                    <a:pt x="131" y="143"/>
                    <a:pt x="48" y="167"/>
                  </a:cubicBezTo>
                  <a:lnTo>
                    <a:pt x="0" y="179"/>
                  </a:lnTo>
                  <a:cubicBezTo>
                    <a:pt x="24" y="203"/>
                    <a:pt x="24" y="215"/>
                    <a:pt x="36" y="215"/>
                  </a:cubicBezTo>
                  <a:cubicBezTo>
                    <a:pt x="48" y="215"/>
                    <a:pt x="83" y="203"/>
                    <a:pt x="95" y="203"/>
                  </a:cubicBezTo>
                  <a:cubicBezTo>
                    <a:pt x="214" y="167"/>
                    <a:pt x="333" y="143"/>
                    <a:pt x="441" y="107"/>
                  </a:cubicBezTo>
                  <a:cubicBezTo>
                    <a:pt x="453" y="107"/>
                    <a:pt x="464" y="60"/>
                    <a:pt x="464" y="48"/>
                  </a:cubicBezTo>
                  <a:cubicBezTo>
                    <a:pt x="464" y="36"/>
                    <a:pt x="441" y="0"/>
                    <a:pt x="42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2" name="Google Shape;3302;p3"/>
            <p:cNvSpPr/>
            <p:nvPr/>
          </p:nvSpPr>
          <p:spPr>
            <a:xfrm>
              <a:off x="3973100" y="3003250"/>
              <a:ext cx="11350" cy="4525"/>
            </a:xfrm>
            <a:custGeom>
              <a:avLst/>
              <a:gdLst/>
              <a:ahLst/>
              <a:cxnLst/>
              <a:rect l="l" t="t" r="r" b="b"/>
              <a:pathLst>
                <a:path w="454" h="181" extrusionOk="0">
                  <a:moveTo>
                    <a:pt x="377" y="0"/>
                  </a:moveTo>
                  <a:cubicBezTo>
                    <a:pt x="364" y="0"/>
                    <a:pt x="349" y="3"/>
                    <a:pt x="334" y="10"/>
                  </a:cubicBezTo>
                  <a:cubicBezTo>
                    <a:pt x="310" y="21"/>
                    <a:pt x="298" y="21"/>
                    <a:pt x="274" y="45"/>
                  </a:cubicBezTo>
                  <a:cubicBezTo>
                    <a:pt x="191" y="69"/>
                    <a:pt x="84" y="93"/>
                    <a:pt x="1" y="129"/>
                  </a:cubicBezTo>
                  <a:lnTo>
                    <a:pt x="1" y="152"/>
                  </a:lnTo>
                  <a:cubicBezTo>
                    <a:pt x="9" y="170"/>
                    <a:pt x="18" y="181"/>
                    <a:pt x="36" y="181"/>
                  </a:cubicBezTo>
                  <a:cubicBezTo>
                    <a:pt x="43" y="181"/>
                    <a:pt x="51" y="179"/>
                    <a:pt x="60" y="176"/>
                  </a:cubicBezTo>
                  <a:cubicBezTo>
                    <a:pt x="96" y="164"/>
                    <a:pt x="144" y="164"/>
                    <a:pt x="191" y="164"/>
                  </a:cubicBezTo>
                  <a:cubicBezTo>
                    <a:pt x="263" y="164"/>
                    <a:pt x="322" y="152"/>
                    <a:pt x="382" y="129"/>
                  </a:cubicBezTo>
                  <a:cubicBezTo>
                    <a:pt x="417" y="117"/>
                    <a:pt x="453" y="117"/>
                    <a:pt x="453" y="69"/>
                  </a:cubicBezTo>
                  <a:cubicBezTo>
                    <a:pt x="444" y="25"/>
                    <a:pt x="416" y="0"/>
                    <a:pt x="3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3" name="Google Shape;3303;p3"/>
            <p:cNvSpPr/>
            <p:nvPr/>
          </p:nvSpPr>
          <p:spPr>
            <a:xfrm>
              <a:off x="4011800" y="2991575"/>
              <a:ext cx="8950" cy="5275"/>
            </a:xfrm>
            <a:custGeom>
              <a:avLst/>
              <a:gdLst/>
              <a:ahLst/>
              <a:cxnLst/>
              <a:rect l="l" t="t" r="r" b="b"/>
              <a:pathLst>
                <a:path w="358" h="211" extrusionOk="0">
                  <a:moveTo>
                    <a:pt x="274" y="0"/>
                  </a:moveTo>
                  <a:cubicBezTo>
                    <a:pt x="250" y="24"/>
                    <a:pt x="203" y="48"/>
                    <a:pt x="179" y="60"/>
                  </a:cubicBezTo>
                  <a:cubicBezTo>
                    <a:pt x="131" y="84"/>
                    <a:pt x="60" y="119"/>
                    <a:pt x="0" y="155"/>
                  </a:cubicBezTo>
                  <a:cubicBezTo>
                    <a:pt x="0" y="192"/>
                    <a:pt x="0" y="211"/>
                    <a:pt x="9" y="211"/>
                  </a:cubicBezTo>
                  <a:cubicBezTo>
                    <a:pt x="14" y="211"/>
                    <a:pt x="23" y="204"/>
                    <a:pt x="36" y="191"/>
                  </a:cubicBezTo>
                  <a:cubicBezTo>
                    <a:pt x="84" y="179"/>
                    <a:pt x="203" y="155"/>
                    <a:pt x="250" y="143"/>
                  </a:cubicBezTo>
                  <a:cubicBezTo>
                    <a:pt x="298" y="119"/>
                    <a:pt x="358" y="119"/>
                    <a:pt x="358" y="60"/>
                  </a:cubicBezTo>
                  <a:lnTo>
                    <a:pt x="358" y="24"/>
                  </a:lnTo>
                  <a:cubicBezTo>
                    <a:pt x="322" y="0"/>
                    <a:pt x="298" y="0"/>
                    <a:pt x="2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4" name="Google Shape;3304;p3"/>
            <p:cNvSpPr/>
            <p:nvPr/>
          </p:nvSpPr>
          <p:spPr>
            <a:xfrm>
              <a:off x="4176400" y="2893225"/>
              <a:ext cx="7475" cy="8775"/>
            </a:xfrm>
            <a:custGeom>
              <a:avLst/>
              <a:gdLst/>
              <a:ahLst/>
              <a:cxnLst/>
              <a:rect l="l" t="t" r="r" b="b"/>
              <a:pathLst>
                <a:path w="299" h="351" extrusionOk="0">
                  <a:moveTo>
                    <a:pt x="229" y="1"/>
                  </a:moveTo>
                  <a:cubicBezTo>
                    <a:pt x="223" y="1"/>
                    <a:pt x="218" y="2"/>
                    <a:pt x="215" y="5"/>
                  </a:cubicBezTo>
                  <a:cubicBezTo>
                    <a:pt x="167" y="53"/>
                    <a:pt x="143" y="100"/>
                    <a:pt x="108" y="148"/>
                  </a:cubicBezTo>
                  <a:cubicBezTo>
                    <a:pt x="60" y="208"/>
                    <a:pt x="48" y="267"/>
                    <a:pt x="1" y="327"/>
                  </a:cubicBezTo>
                  <a:lnTo>
                    <a:pt x="1" y="339"/>
                  </a:lnTo>
                  <a:cubicBezTo>
                    <a:pt x="1" y="350"/>
                    <a:pt x="36" y="350"/>
                    <a:pt x="36" y="350"/>
                  </a:cubicBezTo>
                  <a:cubicBezTo>
                    <a:pt x="60" y="339"/>
                    <a:pt x="60" y="327"/>
                    <a:pt x="84" y="303"/>
                  </a:cubicBezTo>
                  <a:cubicBezTo>
                    <a:pt x="155" y="231"/>
                    <a:pt x="215" y="160"/>
                    <a:pt x="286" y="89"/>
                  </a:cubicBezTo>
                  <a:cubicBezTo>
                    <a:pt x="298" y="89"/>
                    <a:pt x="286" y="41"/>
                    <a:pt x="274" y="29"/>
                  </a:cubicBezTo>
                  <a:cubicBezTo>
                    <a:pt x="266" y="12"/>
                    <a:pt x="244" y="1"/>
                    <a:pt x="2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5" name="Google Shape;3305;p3"/>
            <p:cNvSpPr/>
            <p:nvPr/>
          </p:nvSpPr>
          <p:spPr>
            <a:xfrm>
              <a:off x="4165100" y="2906475"/>
              <a:ext cx="7750" cy="7925"/>
            </a:xfrm>
            <a:custGeom>
              <a:avLst/>
              <a:gdLst/>
              <a:ahLst/>
              <a:cxnLst/>
              <a:rect l="l" t="t" r="r" b="b"/>
              <a:pathLst>
                <a:path w="310" h="317" extrusionOk="0">
                  <a:moveTo>
                    <a:pt x="237" y="0"/>
                  </a:moveTo>
                  <a:cubicBezTo>
                    <a:pt x="214" y="0"/>
                    <a:pt x="197" y="10"/>
                    <a:pt x="191" y="23"/>
                  </a:cubicBezTo>
                  <a:cubicBezTo>
                    <a:pt x="179" y="47"/>
                    <a:pt x="179" y="59"/>
                    <a:pt x="155" y="71"/>
                  </a:cubicBezTo>
                  <a:cubicBezTo>
                    <a:pt x="95" y="166"/>
                    <a:pt x="36" y="225"/>
                    <a:pt x="0" y="297"/>
                  </a:cubicBezTo>
                  <a:lnTo>
                    <a:pt x="0" y="309"/>
                  </a:lnTo>
                  <a:cubicBezTo>
                    <a:pt x="15" y="314"/>
                    <a:pt x="28" y="316"/>
                    <a:pt x="38" y="316"/>
                  </a:cubicBezTo>
                  <a:cubicBezTo>
                    <a:pt x="54" y="316"/>
                    <a:pt x="65" y="311"/>
                    <a:pt x="72" y="297"/>
                  </a:cubicBezTo>
                  <a:cubicBezTo>
                    <a:pt x="95" y="261"/>
                    <a:pt x="131" y="249"/>
                    <a:pt x="155" y="225"/>
                  </a:cubicBezTo>
                  <a:cubicBezTo>
                    <a:pt x="203" y="190"/>
                    <a:pt x="250" y="142"/>
                    <a:pt x="274" y="106"/>
                  </a:cubicBezTo>
                  <a:cubicBezTo>
                    <a:pt x="298" y="82"/>
                    <a:pt x="310" y="59"/>
                    <a:pt x="298" y="23"/>
                  </a:cubicBezTo>
                  <a:cubicBezTo>
                    <a:pt x="276" y="7"/>
                    <a:pt x="255" y="0"/>
                    <a:pt x="2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6" name="Google Shape;3306;p3"/>
            <p:cNvSpPr/>
            <p:nvPr/>
          </p:nvSpPr>
          <p:spPr>
            <a:xfrm>
              <a:off x="4188000" y="2879950"/>
              <a:ext cx="6875" cy="7775"/>
            </a:xfrm>
            <a:custGeom>
              <a:avLst/>
              <a:gdLst/>
              <a:ahLst/>
              <a:cxnLst/>
              <a:rect l="l" t="t" r="r" b="b"/>
              <a:pathLst>
                <a:path w="275" h="311" extrusionOk="0">
                  <a:moveTo>
                    <a:pt x="215" y="0"/>
                  </a:moveTo>
                  <a:cubicBezTo>
                    <a:pt x="191" y="0"/>
                    <a:pt x="168" y="0"/>
                    <a:pt x="144" y="24"/>
                  </a:cubicBezTo>
                  <a:cubicBezTo>
                    <a:pt x="120" y="36"/>
                    <a:pt x="108" y="84"/>
                    <a:pt x="84" y="108"/>
                  </a:cubicBezTo>
                  <a:cubicBezTo>
                    <a:pt x="72" y="143"/>
                    <a:pt x="37" y="215"/>
                    <a:pt x="1" y="262"/>
                  </a:cubicBezTo>
                  <a:cubicBezTo>
                    <a:pt x="21" y="296"/>
                    <a:pt x="34" y="311"/>
                    <a:pt x="45" y="311"/>
                  </a:cubicBezTo>
                  <a:cubicBezTo>
                    <a:pt x="54" y="311"/>
                    <a:pt x="62" y="302"/>
                    <a:pt x="72" y="286"/>
                  </a:cubicBezTo>
                  <a:cubicBezTo>
                    <a:pt x="108" y="239"/>
                    <a:pt x="180" y="167"/>
                    <a:pt x="215" y="143"/>
                  </a:cubicBezTo>
                  <a:cubicBezTo>
                    <a:pt x="227" y="108"/>
                    <a:pt x="275" y="96"/>
                    <a:pt x="239" y="36"/>
                  </a:cubicBezTo>
                  <a:cubicBezTo>
                    <a:pt x="227" y="36"/>
                    <a:pt x="215" y="0"/>
                    <a:pt x="2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7" name="Google Shape;3307;p3"/>
            <p:cNvSpPr/>
            <p:nvPr/>
          </p:nvSpPr>
          <p:spPr>
            <a:xfrm>
              <a:off x="4140375" y="2931350"/>
              <a:ext cx="7775" cy="8150"/>
            </a:xfrm>
            <a:custGeom>
              <a:avLst/>
              <a:gdLst/>
              <a:ahLst/>
              <a:cxnLst/>
              <a:rect l="l" t="t" r="r" b="b"/>
              <a:pathLst>
                <a:path w="311" h="326" extrusionOk="0">
                  <a:moveTo>
                    <a:pt x="248" y="1"/>
                  </a:moveTo>
                  <a:cubicBezTo>
                    <a:pt x="244" y="1"/>
                    <a:pt x="241" y="2"/>
                    <a:pt x="239" y="4"/>
                  </a:cubicBezTo>
                  <a:cubicBezTo>
                    <a:pt x="191" y="28"/>
                    <a:pt x="168" y="76"/>
                    <a:pt x="120" y="123"/>
                  </a:cubicBezTo>
                  <a:cubicBezTo>
                    <a:pt x="72" y="171"/>
                    <a:pt x="49" y="230"/>
                    <a:pt x="1" y="290"/>
                  </a:cubicBezTo>
                  <a:lnTo>
                    <a:pt x="1" y="314"/>
                  </a:lnTo>
                  <a:cubicBezTo>
                    <a:pt x="1" y="326"/>
                    <a:pt x="37" y="326"/>
                    <a:pt x="37" y="326"/>
                  </a:cubicBezTo>
                  <a:cubicBezTo>
                    <a:pt x="49" y="326"/>
                    <a:pt x="60" y="314"/>
                    <a:pt x="72" y="302"/>
                  </a:cubicBezTo>
                  <a:cubicBezTo>
                    <a:pt x="156" y="230"/>
                    <a:pt x="239" y="171"/>
                    <a:pt x="311" y="88"/>
                  </a:cubicBezTo>
                  <a:cubicBezTo>
                    <a:pt x="311" y="88"/>
                    <a:pt x="311" y="52"/>
                    <a:pt x="299" y="28"/>
                  </a:cubicBezTo>
                  <a:cubicBezTo>
                    <a:pt x="289" y="18"/>
                    <a:pt x="264" y="1"/>
                    <a:pt x="2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8" name="Google Shape;3308;p3"/>
            <p:cNvSpPr/>
            <p:nvPr/>
          </p:nvSpPr>
          <p:spPr>
            <a:xfrm>
              <a:off x="4127300" y="2942700"/>
              <a:ext cx="8950" cy="7150"/>
            </a:xfrm>
            <a:custGeom>
              <a:avLst/>
              <a:gdLst/>
              <a:ahLst/>
              <a:cxnLst/>
              <a:rect l="l" t="t" r="r" b="b"/>
              <a:pathLst>
                <a:path w="358" h="286" extrusionOk="0">
                  <a:moveTo>
                    <a:pt x="266" y="1"/>
                  </a:moveTo>
                  <a:cubicBezTo>
                    <a:pt x="244" y="1"/>
                    <a:pt x="225" y="10"/>
                    <a:pt x="214" y="26"/>
                  </a:cubicBezTo>
                  <a:cubicBezTo>
                    <a:pt x="191" y="38"/>
                    <a:pt x="191" y="50"/>
                    <a:pt x="179" y="74"/>
                  </a:cubicBezTo>
                  <a:cubicBezTo>
                    <a:pt x="119" y="134"/>
                    <a:pt x="60" y="193"/>
                    <a:pt x="0" y="265"/>
                  </a:cubicBezTo>
                  <a:lnTo>
                    <a:pt x="0" y="276"/>
                  </a:lnTo>
                  <a:cubicBezTo>
                    <a:pt x="18" y="282"/>
                    <a:pt x="33" y="285"/>
                    <a:pt x="45" y="285"/>
                  </a:cubicBezTo>
                  <a:cubicBezTo>
                    <a:pt x="57" y="285"/>
                    <a:pt x="66" y="282"/>
                    <a:pt x="72" y="276"/>
                  </a:cubicBezTo>
                  <a:cubicBezTo>
                    <a:pt x="107" y="265"/>
                    <a:pt x="155" y="253"/>
                    <a:pt x="179" y="217"/>
                  </a:cubicBezTo>
                  <a:cubicBezTo>
                    <a:pt x="226" y="193"/>
                    <a:pt x="274" y="157"/>
                    <a:pt x="310" y="110"/>
                  </a:cubicBezTo>
                  <a:cubicBezTo>
                    <a:pt x="333" y="98"/>
                    <a:pt x="357" y="86"/>
                    <a:pt x="345" y="38"/>
                  </a:cubicBezTo>
                  <a:cubicBezTo>
                    <a:pt x="320" y="13"/>
                    <a:pt x="291" y="1"/>
                    <a:pt x="2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9" name="Google Shape;3309;p3"/>
            <p:cNvSpPr/>
            <p:nvPr/>
          </p:nvSpPr>
          <p:spPr>
            <a:xfrm>
              <a:off x="4153775" y="2918650"/>
              <a:ext cx="7175" cy="7900"/>
            </a:xfrm>
            <a:custGeom>
              <a:avLst/>
              <a:gdLst/>
              <a:ahLst/>
              <a:cxnLst/>
              <a:rect l="l" t="t" r="r" b="b"/>
              <a:pathLst>
                <a:path w="287" h="316" extrusionOk="0">
                  <a:moveTo>
                    <a:pt x="239" y="0"/>
                  </a:moveTo>
                  <a:cubicBezTo>
                    <a:pt x="227" y="0"/>
                    <a:pt x="191" y="0"/>
                    <a:pt x="179" y="24"/>
                  </a:cubicBezTo>
                  <a:cubicBezTo>
                    <a:pt x="167" y="48"/>
                    <a:pt x="132" y="84"/>
                    <a:pt x="120" y="107"/>
                  </a:cubicBezTo>
                  <a:cubicBezTo>
                    <a:pt x="96" y="155"/>
                    <a:pt x="36" y="215"/>
                    <a:pt x="1" y="262"/>
                  </a:cubicBezTo>
                  <a:cubicBezTo>
                    <a:pt x="15" y="297"/>
                    <a:pt x="20" y="315"/>
                    <a:pt x="30" y="315"/>
                  </a:cubicBezTo>
                  <a:cubicBezTo>
                    <a:pt x="37" y="315"/>
                    <a:pt x="45" y="306"/>
                    <a:pt x="60" y="286"/>
                  </a:cubicBezTo>
                  <a:cubicBezTo>
                    <a:pt x="96" y="262"/>
                    <a:pt x="179" y="179"/>
                    <a:pt x="215" y="155"/>
                  </a:cubicBezTo>
                  <a:cubicBezTo>
                    <a:pt x="239" y="119"/>
                    <a:pt x="286" y="107"/>
                    <a:pt x="251" y="48"/>
                  </a:cubicBezTo>
                  <a:cubicBezTo>
                    <a:pt x="251" y="36"/>
                    <a:pt x="239" y="0"/>
                    <a:pt x="2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0" name="Google Shape;3310;p3"/>
            <p:cNvSpPr/>
            <p:nvPr/>
          </p:nvSpPr>
          <p:spPr>
            <a:xfrm>
              <a:off x="4100200" y="2964475"/>
              <a:ext cx="8650" cy="7775"/>
            </a:xfrm>
            <a:custGeom>
              <a:avLst/>
              <a:gdLst/>
              <a:ahLst/>
              <a:cxnLst/>
              <a:rect l="l" t="t" r="r" b="b"/>
              <a:pathLst>
                <a:path w="346" h="311" extrusionOk="0">
                  <a:moveTo>
                    <a:pt x="274" y="1"/>
                  </a:moveTo>
                  <a:cubicBezTo>
                    <a:pt x="227" y="37"/>
                    <a:pt x="179" y="60"/>
                    <a:pt x="132" y="108"/>
                  </a:cubicBezTo>
                  <a:cubicBezTo>
                    <a:pt x="108" y="144"/>
                    <a:pt x="60" y="191"/>
                    <a:pt x="1" y="251"/>
                  </a:cubicBezTo>
                  <a:lnTo>
                    <a:pt x="1" y="298"/>
                  </a:lnTo>
                  <a:cubicBezTo>
                    <a:pt x="1" y="298"/>
                    <a:pt x="13" y="310"/>
                    <a:pt x="36" y="310"/>
                  </a:cubicBezTo>
                  <a:cubicBezTo>
                    <a:pt x="48" y="310"/>
                    <a:pt x="60" y="298"/>
                    <a:pt x="72" y="287"/>
                  </a:cubicBezTo>
                  <a:cubicBezTo>
                    <a:pt x="167" y="227"/>
                    <a:pt x="239" y="167"/>
                    <a:pt x="334" y="108"/>
                  </a:cubicBezTo>
                  <a:cubicBezTo>
                    <a:pt x="346" y="84"/>
                    <a:pt x="346" y="48"/>
                    <a:pt x="334" y="37"/>
                  </a:cubicBezTo>
                  <a:cubicBezTo>
                    <a:pt x="310" y="13"/>
                    <a:pt x="286" y="1"/>
                    <a:pt x="2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1" name="Google Shape;3311;p3"/>
            <p:cNvSpPr/>
            <p:nvPr/>
          </p:nvSpPr>
          <p:spPr>
            <a:xfrm>
              <a:off x="4085925" y="2974475"/>
              <a:ext cx="9550" cy="7125"/>
            </a:xfrm>
            <a:custGeom>
              <a:avLst/>
              <a:gdLst/>
              <a:ahLst/>
              <a:cxnLst/>
              <a:rect l="l" t="t" r="r" b="b"/>
              <a:pathLst>
                <a:path w="382" h="285" extrusionOk="0">
                  <a:moveTo>
                    <a:pt x="283" y="0"/>
                  </a:moveTo>
                  <a:cubicBezTo>
                    <a:pt x="270" y="0"/>
                    <a:pt x="258" y="6"/>
                    <a:pt x="250" y="18"/>
                  </a:cubicBezTo>
                  <a:cubicBezTo>
                    <a:pt x="250" y="29"/>
                    <a:pt x="226" y="41"/>
                    <a:pt x="214" y="65"/>
                  </a:cubicBezTo>
                  <a:cubicBezTo>
                    <a:pt x="143" y="137"/>
                    <a:pt x="83" y="184"/>
                    <a:pt x="0" y="244"/>
                  </a:cubicBezTo>
                  <a:lnTo>
                    <a:pt x="0" y="256"/>
                  </a:lnTo>
                  <a:cubicBezTo>
                    <a:pt x="20" y="275"/>
                    <a:pt x="32" y="284"/>
                    <a:pt x="45" y="284"/>
                  </a:cubicBezTo>
                  <a:cubicBezTo>
                    <a:pt x="56" y="284"/>
                    <a:pt x="67" y="278"/>
                    <a:pt x="83" y="268"/>
                  </a:cubicBezTo>
                  <a:cubicBezTo>
                    <a:pt x="107" y="244"/>
                    <a:pt x="155" y="232"/>
                    <a:pt x="179" y="208"/>
                  </a:cubicBezTo>
                  <a:cubicBezTo>
                    <a:pt x="250" y="184"/>
                    <a:pt x="286" y="148"/>
                    <a:pt x="333" y="125"/>
                  </a:cubicBezTo>
                  <a:cubicBezTo>
                    <a:pt x="345" y="113"/>
                    <a:pt x="381" y="89"/>
                    <a:pt x="357" y="53"/>
                  </a:cubicBezTo>
                  <a:cubicBezTo>
                    <a:pt x="341" y="21"/>
                    <a:pt x="31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2" name="Google Shape;3312;p3"/>
            <p:cNvSpPr/>
            <p:nvPr/>
          </p:nvSpPr>
          <p:spPr>
            <a:xfrm>
              <a:off x="4115075" y="2953850"/>
              <a:ext cx="7775" cy="6975"/>
            </a:xfrm>
            <a:custGeom>
              <a:avLst/>
              <a:gdLst/>
              <a:ahLst/>
              <a:cxnLst/>
              <a:rect l="l" t="t" r="r" b="b"/>
              <a:pathLst>
                <a:path w="311" h="279" extrusionOk="0">
                  <a:moveTo>
                    <a:pt x="241" y="0"/>
                  </a:moveTo>
                  <a:cubicBezTo>
                    <a:pt x="230" y="0"/>
                    <a:pt x="221" y="3"/>
                    <a:pt x="215" y="9"/>
                  </a:cubicBezTo>
                  <a:cubicBezTo>
                    <a:pt x="180" y="21"/>
                    <a:pt x="168" y="57"/>
                    <a:pt x="132" y="81"/>
                  </a:cubicBezTo>
                  <a:lnTo>
                    <a:pt x="1" y="211"/>
                  </a:lnTo>
                  <a:cubicBezTo>
                    <a:pt x="9" y="257"/>
                    <a:pt x="21" y="279"/>
                    <a:pt x="35" y="279"/>
                  </a:cubicBezTo>
                  <a:cubicBezTo>
                    <a:pt x="43" y="279"/>
                    <a:pt x="52" y="272"/>
                    <a:pt x="60" y="259"/>
                  </a:cubicBezTo>
                  <a:cubicBezTo>
                    <a:pt x="84" y="247"/>
                    <a:pt x="191" y="188"/>
                    <a:pt x="227" y="164"/>
                  </a:cubicBezTo>
                  <a:cubicBezTo>
                    <a:pt x="251" y="128"/>
                    <a:pt x="310" y="116"/>
                    <a:pt x="287" y="57"/>
                  </a:cubicBezTo>
                  <a:cubicBezTo>
                    <a:pt x="287" y="45"/>
                    <a:pt x="275" y="9"/>
                    <a:pt x="275" y="9"/>
                  </a:cubicBezTo>
                  <a:cubicBezTo>
                    <a:pt x="263" y="3"/>
                    <a:pt x="251" y="0"/>
                    <a:pt x="2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3" name="Google Shape;3313;p3"/>
            <p:cNvSpPr/>
            <p:nvPr/>
          </p:nvSpPr>
          <p:spPr>
            <a:xfrm>
              <a:off x="4056450" y="2993050"/>
              <a:ext cx="9850" cy="7175"/>
            </a:xfrm>
            <a:custGeom>
              <a:avLst/>
              <a:gdLst/>
              <a:ahLst/>
              <a:cxnLst/>
              <a:rect l="l" t="t" r="r" b="b"/>
              <a:pathLst>
                <a:path w="394" h="287" extrusionOk="0">
                  <a:moveTo>
                    <a:pt x="322" y="1"/>
                  </a:moveTo>
                  <a:cubicBezTo>
                    <a:pt x="262" y="25"/>
                    <a:pt x="215" y="60"/>
                    <a:pt x="167" y="96"/>
                  </a:cubicBezTo>
                  <a:cubicBezTo>
                    <a:pt x="131" y="120"/>
                    <a:pt x="72" y="167"/>
                    <a:pt x="12" y="215"/>
                  </a:cubicBezTo>
                  <a:cubicBezTo>
                    <a:pt x="12" y="215"/>
                    <a:pt x="0" y="227"/>
                    <a:pt x="24" y="251"/>
                  </a:cubicBezTo>
                  <a:cubicBezTo>
                    <a:pt x="24" y="275"/>
                    <a:pt x="36" y="287"/>
                    <a:pt x="48" y="287"/>
                  </a:cubicBezTo>
                  <a:cubicBezTo>
                    <a:pt x="72" y="275"/>
                    <a:pt x="84" y="275"/>
                    <a:pt x="96" y="251"/>
                  </a:cubicBezTo>
                  <a:cubicBezTo>
                    <a:pt x="203" y="227"/>
                    <a:pt x="298" y="179"/>
                    <a:pt x="381" y="120"/>
                  </a:cubicBezTo>
                  <a:cubicBezTo>
                    <a:pt x="381" y="108"/>
                    <a:pt x="393" y="60"/>
                    <a:pt x="381" y="48"/>
                  </a:cubicBezTo>
                  <a:cubicBezTo>
                    <a:pt x="369" y="25"/>
                    <a:pt x="334" y="1"/>
                    <a:pt x="3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4" name="Google Shape;3314;p3"/>
            <p:cNvSpPr/>
            <p:nvPr/>
          </p:nvSpPr>
          <p:spPr>
            <a:xfrm>
              <a:off x="4041575" y="3001325"/>
              <a:ext cx="9250" cy="6225"/>
            </a:xfrm>
            <a:custGeom>
              <a:avLst/>
              <a:gdLst/>
              <a:ahLst/>
              <a:cxnLst/>
              <a:rect l="l" t="t" r="r" b="b"/>
              <a:pathLst>
                <a:path w="370" h="249" extrusionOk="0">
                  <a:moveTo>
                    <a:pt x="293" y="0"/>
                  </a:moveTo>
                  <a:cubicBezTo>
                    <a:pt x="278" y="0"/>
                    <a:pt x="267" y="6"/>
                    <a:pt x="262" y="15"/>
                  </a:cubicBezTo>
                  <a:lnTo>
                    <a:pt x="214" y="63"/>
                  </a:lnTo>
                  <a:cubicBezTo>
                    <a:pt x="143" y="122"/>
                    <a:pt x="72" y="146"/>
                    <a:pt x="0" y="206"/>
                  </a:cubicBezTo>
                  <a:lnTo>
                    <a:pt x="0" y="217"/>
                  </a:lnTo>
                  <a:cubicBezTo>
                    <a:pt x="15" y="240"/>
                    <a:pt x="25" y="248"/>
                    <a:pt x="40" y="248"/>
                  </a:cubicBezTo>
                  <a:cubicBezTo>
                    <a:pt x="49" y="248"/>
                    <a:pt x="58" y="246"/>
                    <a:pt x="72" y="241"/>
                  </a:cubicBezTo>
                  <a:cubicBezTo>
                    <a:pt x="95" y="206"/>
                    <a:pt x="143" y="206"/>
                    <a:pt x="179" y="194"/>
                  </a:cubicBezTo>
                  <a:cubicBezTo>
                    <a:pt x="214" y="182"/>
                    <a:pt x="274" y="146"/>
                    <a:pt x="322" y="122"/>
                  </a:cubicBezTo>
                  <a:cubicBezTo>
                    <a:pt x="357" y="98"/>
                    <a:pt x="369" y="87"/>
                    <a:pt x="369" y="51"/>
                  </a:cubicBezTo>
                  <a:cubicBezTo>
                    <a:pt x="347" y="14"/>
                    <a:pt x="316"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5" name="Google Shape;3315;p3"/>
            <p:cNvSpPr/>
            <p:nvPr/>
          </p:nvSpPr>
          <p:spPr>
            <a:xfrm>
              <a:off x="4072525" y="2983700"/>
              <a:ext cx="8350" cy="6450"/>
            </a:xfrm>
            <a:custGeom>
              <a:avLst/>
              <a:gdLst/>
              <a:ahLst/>
              <a:cxnLst/>
              <a:rect l="l" t="t" r="r" b="b"/>
              <a:pathLst>
                <a:path w="334" h="258" extrusionOk="0">
                  <a:moveTo>
                    <a:pt x="262" y="0"/>
                  </a:moveTo>
                  <a:cubicBezTo>
                    <a:pt x="254" y="0"/>
                    <a:pt x="246" y="2"/>
                    <a:pt x="238" y="6"/>
                  </a:cubicBezTo>
                  <a:cubicBezTo>
                    <a:pt x="215" y="18"/>
                    <a:pt x="191" y="53"/>
                    <a:pt x="155" y="77"/>
                  </a:cubicBezTo>
                  <a:cubicBezTo>
                    <a:pt x="107" y="113"/>
                    <a:pt x="48" y="172"/>
                    <a:pt x="0" y="196"/>
                  </a:cubicBezTo>
                  <a:cubicBezTo>
                    <a:pt x="0" y="234"/>
                    <a:pt x="10" y="257"/>
                    <a:pt x="26" y="257"/>
                  </a:cubicBezTo>
                  <a:cubicBezTo>
                    <a:pt x="35" y="257"/>
                    <a:pt x="47" y="249"/>
                    <a:pt x="60" y="232"/>
                  </a:cubicBezTo>
                  <a:cubicBezTo>
                    <a:pt x="107" y="220"/>
                    <a:pt x="215" y="172"/>
                    <a:pt x="238" y="137"/>
                  </a:cubicBezTo>
                  <a:cubicBezTo>
                    <a:pt x="286" y="125"/>
                    <a:pt x="334" y="113"/>
                    <a:pt x="322" y="53"/>
                  </a:cubicBezTo>
                  <a:cubicBezTo>
                    <a:pt x="322" y="41"/>
                    <a:pt x="298" y="6"/>
                    <a:pt x="298" y="6"/>
                  </a:cubicBezTo>
                  <a:cubicBezTo>
                    <a:pt x="290" y="6"/>
                    <a:pt x="277" y="0"/>
                    <a:pt x="2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6" name="Google Shape;3316;p3"/>
            <p:cNvSpPr/>
            <p:nvPr/>
          </p:nvSpPr>
          <p:spPr>
            <a:xfrm>
              <a:off x="4009425" y="3015975"/>
              <a:ext cx="9850" cy="5375"/>
            </a:xfrm>
            <a:custGeom>
              <a:avLst/>
              <a:gdLst/>
              <a:ahLst/>
              <a:cxnLst/>
              <a:rect l="l" t="t" r="r" b="b"/>
              <a:pathLst>
                <a:path w="394" h="215" extrusionOk="0">
                  <a:moveTo>
                    <a:pt x="345" y="1"/>
                  </a:moveTo>
                  <a:cubicBezTo>
                    <a:pt x="286" y="12"/>
                    <a:pt x="226" y="36"/>
                    <a:pt x="179" y="72"/>
                  </a:cubicBezTo>
                  <a:cubicBezTo>
                    <a:pt x="131" y="96"/>
                    <a:pt x="72" y="132"/>
                    <a:pt x="12" y="179"/>
                  </a:cubicBezTo>
                  <a:lnTo>
                    <a:pt x="0" y="191"/>
                  </a:lnTo>
                  <a:cubicBezTo>
                    <a:pt x="12" y="203"/>
                    <a:pt x="12" y="215"/>
                    <a:pt x="36" y="215"/>
                  </a:cubicBezTo>
                  <a:cubicBezTo>
                    <a:pt x="48" y="215"/>
                    <a:pt x="60" y="203"/>
                    <a:pt x="72" y="203"/>
                  </a:cubicBezTo>
                  <a:cubicBezTo>
                    <a:pt x="179" y="167"/>
                    <a:pt x="286" y="143"/>
                    <a:pt x="369" y="96"/>
                  </a:cubicBezTo>
                  <a:cubicBezTo>
                    <a:pt x="393" y="96"/>
                    <a:pt x="393" y="60"/>
                    <a:pt x="393" y="36"/>
                  </a:cubicBezTo>
                  <a:cubicBezTo>
                    <a:pt x="393" y="24"/>
                    <a:pt x="357" y="1"/>
                    <a:pt x="3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7" name="Google Shape;3317;p3"/>
            <p:cNvSpPr/>
            <p:nvPr/>
          </p:nvSpPr>
          <p:spPr>
            <a:xfrm>
              <a:off x="3993350" y="3022125"/>
              <a:ext cx="10150" cy="5000"/>
            </a:xfrm>
            <a:custGeom>
              <a:avLst/>
              <a:gdLst/>
              <a:ahLst/>
              <a:cxnLst/>
              <a:rect l="l" t="t" r="r" b="b"/>
              <a:pathLst>
                <a:path w="406" h="200" extrusionOk="0">
                  <a:moveTo>
                    <a:pt x="318" y="0"/>
                  </a:moveTo>
                  <a:cubicBezTo>
                    <a:pt x="307" y="0"/>
                    <a:pt x="297" y="2"/>
                    <a:pt x="286" y="5"/>
                  </a:cubicBezTo>
                  <a:cubicBezTo>
                    <a:pt x="274" y="17"/>
                    <a:pt x="262" y="17"/>
                    <a:pt x="238" y="28"/>
                  </a:cubicBezTo>
                  <a:cubicBezTo>
                    <a:pt x="167" y="76"/>
                    <a:pt x="84" y="112"/>
                    <a:pt x="0" y="147"/>
                  </a:cubicBezTo>
                  <a:lnTo>
                    <a:pt x="0" y="159"/>
                  </a:lnTo>
                  <a:cubicBezTo>
                    <a:pt x="18" y="186"/>
                    <a:pt x="29" y="200"/>
                    <a:pt x="44" y="200"/>
                  </a:cubicBezTo>
                  <a:cubicBezTo>
                    <a:pt x="49" y="200"/>
                    <a:pt x="54" y="198"/>
                    <a:pt x="60" y="195"/>
                  </a:cubicBezTo>
                  <a:cubicBezTo>
                    <a:pt x="107" y="183"/>
                    <a:pt x="143" y="183"/>
                    <a:pt x="179" y="159"/>
                  </a:cubicBezTo>
                  <a:cubicBezTo>
                    <a:pt x="238" y="147"/>
                    <a:pt x="286" y="147"/>
                    <a:pt x="346" y="124"/>
                  </a:cubicBezTo>
                  <a:cubicBezTo>
                    <a:pt x="381" y="124"/>
                    <a:pt x="405" y="112"/>
                    <a:pt x="405" y="64"/>
                  </a:cubicBezTo>
                  <a:cubicBezTo>
                    <a:pt x="387" y="18"/>
                    <a:pt x="354"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8" name="Google Shape;3318;p3"/>
            <p:cNvSpPr/>
            <p:nvPr/>
          </p:nvSpPr>
          <p:spPr>
            <a:xfrm>
              <a:off x="4026975" y="3008825"/>
              <a:ext cx="7775" cy="5425"/>
            </a:xfrm>
            <a:custGeom>
              <a:avLst/>
              <a:gdLst/>
              <a:ahLst/>
              <a:cxnLst/>
              <a:rect l="l" t="t" r="r" b="b"/>
              <a:pathLst>
                <a:path w="311" h="217" extrusionOk="0">
                  <a:moveTo>
                    <a:pt x="251" y="1"/>
                  </a:moveTo>
                  <a:cubicBezTo>
                    <a:pt x="227" y="13"/>
                    <a:pt x="191" y="48"/>
                    <a:pt x="167" y="60"/>
                  </a:cubicBezTo>
                  <a:cubicBezTo>
                    <a:pt x="120" y="72"/>
                    <a:pt x="36" y="120"/>
                    <a:pt x="1" y="144"/>
                  </a:cubicBezTo>
                  <a:cubicBezTo>
                    <a:pt x="1" y="198"/>
                    <a:pt x="1" y="217"/>
                    <a:pt x="14" y="217"/>
                  </a:cubicBezTo>
                  <a:cubicBezTo>
                    <a:pt x="21" y="217"/>
                    <a:pt x="32" y="212"/>
                    <a:pt x="48" y="203"/>
                  </a:cubicBezTo>
                  <a:cubicBezTo>
                    <a:pt x="84" y="191"/>
                    <a:pt x="191" y="168"/>
                    <a:pt x="239" y="144"/>
                  </a:cubicBezTo>
                  <a:cubicBezTo>
                    <a:pt x="263" y="120"/>
                    <a:pt x="310" y="120"/>
                    <a:pt x="310" y="60"/>
                  </a:cubicBezTo>
                  <a:lnTo>
                    <a:pt x="310" y="13"/>
                  </a:lnTo>
                  <a:cubicBezTo>
                    <a:pt x="298" y="1"/>
                    <a:pt x="263" y="1"/>
                    <a:pt x="2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9" name="Google Shape;3319;p3"/>
            <p:cNvSpPr/>
            <p:nvPr/>
          </p:nvSpPr>
          <p:spPr>
            <a:xfrm>
              <a:off x="4121050" y="2971500"/>
              <a:ext cx="10725" cy="9375"/>
            </a:xfrm>
            <a:custGeom>
              <a:avLst/>
              <a:gdLst/>
              <a:ahLst/>
              <a:cxnLst/>
              <a:rect l="l" t="t" r="r" b="b"/>
              <a:pathLst>
                <a:path w="429" h="375" extrusionOk="0">
                  <a:moveTo>
                    <a:pt x="363" y="1"/>
                  </a:moveTo>
                  <a:cubicBezTo>
                    <a:pt x="355" y="1"/>
                    <a:pt x="349" y="2"/>
                    <a:pt x="345" y="6"/>
                  </a:cubicBezTo>
                  <a:cubicBezTo>
                    <a:pt x="286" y="53"/>
                    <a:pt x="226" y="89"/>
                    <a:pt x="179" y="148"/>
                  </a:cubicBezTo>
                  <a:cubicBezTo>
                    <a:pt x="119" y="208"/>
                    <a:pt x="60" y="267"/>
                    <a:pt x="0" y="351"/>
                  </a:cubicBezTo>
                  <a:cubicBezTo>
                    <a:pt x="0" y="351"/>
                    <a:pt x="0" y="363"/>
                    <a:pt x="12" y="363"/>
                  </a:cubicBezTo>
                  <a:cubicBezTo>
                    <a:pt x="12" y="375"/>
                    <a:pt x="36" y="375"/>
                    <a:pt x="48" y="375"/>
                  </a:cubicBezTo>
                  <a:cubicBezTo>
                    <a:pt x="71" y="363"/>
                    <a:pt x="95" y="351"/>
                    <a:pt x="107" y="327"/>
                  </a:cubicBezTo>
                  <a:cubicBezTo>
                    <a:pt x="202" y="256"/>
                    <a:pt x="310" y="184"/>
                    <a:pt x="417" y="89"/>
                  </a:cubicBezTo>
                  <a:cubicBezTo>
                    <a:pt x="429" y="77"/>
                    <a:pt x="429" y="29"/>
                    <a:pt x="417" y="17"/>
                  </a:cubicBezTo>
                  <a:cubicBezTo>
                    <a:pt x="408" y="9"/>
                    <a:pt x="382" y="1"/>
                    <a:pt x="3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0" name="Google Shape;3320;p3"/>
            <p:cNvSpPr/>
            <p:nvPr/>
          </p:nvSpPr>
          <p:spPr>
            <a:xfrm>
              <a:off x="4104075" y="2985575"/>
              <a:ext cx="11025" cy="8550"/>
            </a:xfrm>
            <a:custGeom>
              <a:avLst/>
              <a:gdLst/>
              <a:ahLst/>
              <a:cxnLst/>
              <a:rect l="l" t="t" r="r" b="b"/>
              <a:pathLst>
                <a:path w="441" h="342" extrusionOk="0">
                  <a:moveTo>
                    <a:pt x="350" y="0"/>
                  </a:moveTo>
                  <a:cubicBezTo>
                    <a:pt x="328" y="0"/>
                    <a:pt x="309" y="9"/>
                    <a:pt x="298" y="26"/>
                  </a:cubicBezTo>
                  <a:cubicBezTo>
                    <a:pt x="274" y="50"/>
                    <a:pt x="262" y="62"/>
                    <a:pt x="250" y="85"/>
                  </a:cubicBezTo>
                  <a:cubicBezTo>
                    <a:pt x="179" y="157"/>
                    <a:pt x="84" y="216"/>
                    <a:pt x="0" y="300"/>
                  </a:cubicBezTo>
                  <a:lnTo>
                    <a:pt x="0" y="324"/>
                  </a:lnTo>
                  <a:cubicBezTo>
                    <a:pt x="12" y="336"/>
                    <a:pt x="21" y="341"/>
                    <a:pt x="32" y="341"/>
                  </a:cubicBezTo>
                  <a:cubicBezTo>
                    <a:pt x="42" y="341"/>
                    <a:pt x="54" y="336"/>
                    <a:pt x="72" y="324"/>
                  </a:cubicBezTo>
                  <a:cubicBezTo>
                    <a:pt x="119" y="288"/>
                    <a:pt x="155" y="276"/>
                    <a:pt x="203" y="240"/>
                  </a:cubicBezTo>
                  <a:cubicBezTo>
                    <a:pt x="262" y="216"/>
                    <a:pt x="322" y="169"/>
                    <a:pt x="381" y="121"/>
                  </a:cubicBezTo>
                  <a:cubicBezTo>
                    <a:pt x="417" y="97"/>
                    <a:pt x="441" y="85"/>
                    <a:pt x="429" y="38"/>
                  </a:cubicBezTo>
                  <a:cubicBezTo>
                    <a:pt x="403" y="12"/>
                    <a:pt x="375" y="0"/>
                    <a:pt x="3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1" name="Google Shape;3321;p3"/>
            <p:cNvSpPr/>
            <p:nvPr/>
          </p:nvSpPr>
          <p:spPr>
            <a:xfrm>
              <a:off x="4138900" y="2957350"/>
              <a:ext cx="8950" cy="8700"/>
            </a:xfrm>
            <a:custGeom>
              <a:avLst/>
              <a:gdLst/>
              <a:ahLst/>
              <a:cxnLst/>
              <a:rect l="l" t="t" r="r" b="b"/>
              <a:pathLst>
                <a:path w="358" h="348" extrusionOk="0">
                  <a:moveTo>
                    <a:pt x="310" y="0"/>
                  </a:moveTo>
                  <a:cubicBezTo>
                    <a:pt x="286" y="0"/>
                    <a:pt x="250" y="0"/>
                    <a:pt x="239" y="24"/>
                  </a:cubicBezTo>
                  <a:cubicBezTo>
                    <a:pt x="215" y="48"/>
                    <a:pt x="179" y="95"/>
                    <a:pt x="155" y="119"/>
                  </a:cubicBezTo>
                  <a:cubicBezTo>
                    <a:pt x="119" y="155"/>
                    <a:pt x="48" y="226"/>
                    <a:pt x="0" y="286"/>
                  </a:cubicBezTo>
                  <a:cubicBezTo>
                    <a:pt x="8" y="331"/>
                    <a:pt x="16" y="348"/>
                    <a:pt x="29" y="348"/>
                  </a:cubicBezTo>
                  <a:cubicBezTo>
                    <a:pt x="37" y="348"/>
                    <a:pt x="47" y="342"/>
                    <a:pt x="60" y="333"/>
                  </a:cubicBezTo>
                  <a:cubicBezTo>
                    <a:pt x="96" y="286"/>
                    <a:pt x="215" y="191"/>
                    <a:pt x="250" y="167"/>
                  </a:cubicBezTo>
                  <a:cubicBezTo>
                    <a:pt x="298" y="131"/>
                    <a:pt x="358" y="107"/>
                    <a:pt x="322" y="48"/>
                  </a:cubicBezTo>
                  <a:cubicBezTo>
                    <a:pt x="322" y="36"/>
                    <a:pt x="322"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2" name="Google Shape;3322;p3"/>
            <p:cNvSpPr/>
            <p:nvPr/>
          </p:nvSpPr>
          <p:spPr>
            <a:xfrm>
              <a:off x="4066875" y="3010325"/>
              <a:ext cx="11325" cy="8050"/>
            </a:xfrm>
            <a:custGeom>
              <a:avLst/>
              <a:gdLst/>
              <a:ahLst/>
              <a:cxnLst/>
              <a:rect l="l" t="t" r="r" b="b"/>
              <a:pathLst>
                <a:path w="453" h="322" extrusionOk="0">
                  <a:moveTo>
                    <a:pt x="381" y="0"/>
                  </a:moveTo>
                  <a:cubicBezTo>
                    <a:pt x="322" y="24"/>
                    <a:pt x="262" y="72"/>
                    <a:pt x="203" y="119"/>
                  </a:cubicBezTo>
                  <a:cubicBezTo>
                    <a:pt x="143" y="167"/>
                    <a:pt x="83" y="227"/>
                    <a:pt x="12" y="286"/>
                  </a:cubicBezTo>
                  <a:cubicBezTo>
                    <a:pt x="12" y="286"/>
                    <a:pt x="12" y="298"/>
                    <a:pt x="0" y="310"/>
                  </a:cubicBezTo>
                  <a:cubicBezTo>
                    <a:pt x="0" y="310"/>
                    <a:pt x="12" y="322"/>
                    <a:pt x="24" y="322"/>
                  </a:cubicBezTo>
                  <a:cubicBezTo>
                    <a:pt x="36" y="322"/>
                    <a:pt x="72" y="310"/>
                    <a:pt x="83" y="298"/>
                  </a:cubicBezTo>
                  <a:cubicBezTo>
                    <a:pt x="203" y="238"/>
                    <a:pt x="310" y="179"/>
                    <a:pt x="429" y="108"/>
                  </a:cubicBezTo>
                  <a:cubicBezTo>
                    <a:pt x="441" y="84"/>
                    <a:pt x="453" y="48"/>
                    <a:pt x="441" y="24"/>
                  </a:cubicBezTo>
                  <a:cubicBezTo>
                    <a:pt x="441" y="12"/>
                    <a:pt x="393" y="0"/>
                    <a:pt x="3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3" name="Google Shape;3323;p3"/>
            <p:cNvSpPr/>
            <p:nvPr/>
          </p:nvSpPr>
          <p:spPr>
            <a:xfrm>
              <a:off x="4048125" y="3021325"/>
              <a:ext cx="11625" cy="7375"/>
            </a:xfrm>
            <a:custGeom>
              <a:avLst/>
              <a:gdLst/>
              <a:ahLst/>
              <a:cxnLst/>
              <a:rect l="l" t="t" r="r" b="b"/>
              <a:pathLst>
                <a:path w="465" h="295" extrusionOk="0">
                  <a:moveTo>
                    <a:pt x="392" y="0"/>
                  </a:moveTo>
                  <a:cubicBezTo>
                    <a:pt x="373" y="0"/>
                    <a:pt x="356" y="9"/>
                    <a:pt x="345" y="25"/>
                  </a:cubicBezTo>
                  <a:cubicBezTo>
                    <a:pt x="310" y="37"/>
                    <a:pt x="298" y="49"/>
                    <a:pt x="286" y="60"/>
                  </a:cubicBezTo>
                  <a:cubicBezTo>
                    <a:pt x="191" y="144"/>
                    <a:pt x="83" y="179"/>
                    <a:pt x="0" y="251"/>
                  </a:cubicBezTo>
                  <a:lnTo>
                    <a:pt x="0" y="275"/>
                  </a:lnTo>
                  <a:cubicBezTo>
                    <a:pt x="7" y="289"/>
                    <a:pt x="22" y="294"/>
                    <a:pt x="38" y="294"/>
                  </a:cubicBezTo>
                  <a:cubicBezTo>
                    <a:pt x="50" y="294"/>
                    <a:pt x="62" y="292"/>
                    <a:pt x="71" y="287"/>
                  </a:cubicBezTo>
                  <a:cubicBezTo>
                    <a:pt x="119" y="263"/>
                    <a:pt x="167" y="239"/>
                    <a:pt x="202" y="227"/>
                  </a:cubicBezTo>
                  <a:cubicBezTo>
                    <a:pt x="262" y="191"/>
                    <a:pt x="345" y="168"/>
                    <a:pt x="405" y="120"/>
                  </a:cubicBezTo>
                  <a:cubicBezTo>
                    <a:pt x="429" y="108"/>
                    <a:pt x="464" y="96"/>
                    <a:pt x="464" y="49"/>
                  </a:cubicBezTo>
                  <a:cubicBezTo>
                    <a:pt x="444" y="15"/>
                    <a:pt x="417" y="0"/>
                    <a:pt x="3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4" name="Google Shape;3324;p3"/>
            <p:cNvSpPr/>
            <p:nvPr/>
          </p:nvSpPr>
          <p:spPr>
            <a:xfrm>
              <a:off x="4087100" y="2998500"/>
              <a:ext cx="9850" cy="7400"/>
            </a:xfrm>
            <a:custGeom>
              <a:avLst/>
              <a:gdLst/>
              <a:ahLst/>
              <a:cxnLst/>
              <a:rect l="l" t="t" r="r" b="b"/>
              <a:pathLst>
                <a:path w="394" h="296" extrusionOk="0">
                  <a:moveTo>
                    <a:pt x="318" y="0"/>
                  </a:moveTo>
                  <a:cubicBezTo>
                    <a:pt x="304" y="0"/>
                    <a:pt x="292" y="3"/>
                    <a:pt x="286" y="9"/>
                  </a:cubicBezTo>
                  <a:cubicBezTo>
                    <a:pt x="263" y="45"/>
                    <a:pt x="215" y="69"/>
                    <a:pt x="179" y="104"/>
                  </a:cubicBezTo>
                  <a:cubicBezTo>
                    <a:pt x="144" y="140"/>
                    <a:pt x="60" y="200"/>
                    <a:pt x="1" y="247"/>
                  </a:cubicBezTo>
                  <a:cubicBezTo>
                    <a:pt x="1" y="281"/>
                    <a:pt x="5" y="295"/>
                    <a:pt x="16" y="295"/>
                  </a:cubicBezTo>
                  <a:cubicBezTo>
                    <a:pt x="25" y="295"/>
                    <a:pt x="39" y="287"/>
                    <a:pt x="60" y="271"/>
                  </a:cubicBezTo>
                  <a:cubicBezTo>
                    <a:pt x="108" y="247"/>
                    <a:pt x="239" y="188"/>
                    <a:pt x="286" y="164"/>
                  </a:cubicBezTo>
                  <a:cubicBezTo>
                    <a:pt x="334" y="128"/>
                    <a:pt x="394" y="116"/>
                    <a:pt x="382" y="57"/>
                  </a:cubicBezTo>
                  <a:cubicBezTo>
                    <a:pt x="358" y="45"/>
                    <a:pt x="358" y="9"/>
                    <a:pt x="358" y="9"/>
                  </a:cubicBezTo>
                  <a:cubicBezTo>
                    <a:pt x="346" y="3"/>
                    <a:pt x="331"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5" name="Google Shape;3325;p3"/>
            <p:cNvSpPr/>
            <p:nvPr/>
          </p:nvSpPr>
          <p:spPr>
            <a:xfrm>
              <a:off x="4100500" y="3015075"/>
              <a:ext cx="9250" cy="7475"/>
            </a:xfrm>
            <a:custGeom>
              <a:avLst/>
              <a:gdLst/>
              <a:ahLst/>
              <a:cxnLst/>
              <a:rect l="l" t="t" r="r" b="b"/>
              <a:pathLst>
                <a:path w="370" h="299" extrusionOk="0">
                  <a:moveTo>
                    <a:pt x="298" y="1"/>
                  </a:moveTo>
                  <a:cubicBezTo>
                    <a:pt x="239" y="37"/>
                    <a:pt x="191" y="60"/>
                    <a:pt x="155" y="108"/>
                  </a:cubicBezTo>
                  <a:cubicBezTo>
                    <a:pt x="108" y="132"/>
                    <a:pt x="60" y="191"/>
                    <a:pt x="1" y="239"/>
                  </a:cubicBezTo>
                  <a:cubicBezTo>
                    <a:pt x="1" y="239"/>
                    <a:pt x="1" y="251"/>
                    <a:pt x="24" y="275"/>
                  </a:cubicBezTo>
                  <a:cubicBezTo>
                    <a:pt x="24" y="287"/>
                    <a:pt x="36" y="299"/>
                    <a:pt x="48" y="299"/>
                  </a:cubicBezTo>
                  <a:cubicBezTo>
                    <a:pt x="60" y="287"/>
                    <a:pt x="84" y="287"/>
                    <a:pt x="96" y="275"/>
                  </a:cubicBezTo>
                  <a:cubicBezTo>
                    <a:pt x="179" y="215"/>
                    <a:pt x="274" y="168"/>
                    <a:pt x="358" y="108"/>
                  </a:cubicBezTo>
                  <a:cubicBezTo>
                    <a:pt x="370" y="96"/>
                    <a:pt x="370" y="48"/>
                    <a:pt x="358" y="37"/>
                  </a:cubicBezTo>
                  <a:cubicBezTo>
                    <a:pt x="346" y="13"/>
                    <a:pt x="310" y="1"/>
                    <a:pt x="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6" name="Google Shape;3326;p3"/>
            <p:cNvSpPr/>
            <p:nvPr/>
          </p:nvSpPr>
          <p:spPr>
            <a:xfrm>
              <a:off x="4085025" y="3024300"/>
              <a:ext cx="9850" cy="6400"/>
            </a:xfrm>
            <a:custGeom>
              <a:avLst/>
              <a:gdLst/>
              <a:ahLst/>
              <a:cxnLst/>
              <a:rect l="l" t="t" r="r" b="b"/>
              <a:pathLst>
                <a:path w="394" h="256" extrusionOk="0">
                  <a:moveTo>
                    <a:pt x="327" y="0"/>
                  </a:moveTo>
                  <a:cubicBezTo>
                    <a:pt x="306" y="0"/>
                    <a:pt x="283" y="9"/>
                    <a:pt x="262" y="25"/>
                  </a:cubicBezTo>
                  <a:lnTo>
                    <a:pt x="227" y="60"/>
                  </a:lnTo>
                  <a:cubicBezTo>
                    <a:pt x="143" y="120"/>
                    <a:pt x="72" y="156"/>
                    <a:pt x="0" y="215"/>
                  </a:cubicBezTo>
                  <a:lnTo>
                    <a:pt x="0" y="227"/>
                  </a:lnTo>
                  <a:cubicBezTo>
                    <a:pt x="7" y="247"/>
                    <a:pt x="13" y="256"/>
                    <a:pt x="24" y="256"/>
                  </a:cubicBezTo>
                  <a:cubicBezTo>
                    <a:pt x="33" y="256"/>
                    <a:pt x="44" y="250"/>
                    <a:pt x="60" y="239"/>
                  </a:cubicBezTo>
                  <a:cubicBezTo>
                    <a:pt x="108" y="215"/>
                    <a:pt x="143" y="215"/>
                    <a:pt x="179" y="203"/>
                  </a:cubicBezTo>
                  <a:cubicBezTo>
                    <a:pt x="239" y="168"/>
                    <a:pt x="298" y="156"/>
                    <a:pt x="346" y="120"/>
                  </a:cubicBezTo>
                  <a:cubicBezTo>
                    <a:pt x="369" y="108"/>
                    <a:pt x="393" y="96"/>
                    <a:pt x="381" y="49"/>
                  </a:cubicBezTo>
                  <a:cubicBezTo>
                    <a:pt x="375" y="15"/>
                    <a:pt x="353" y="0"/>
                    <a:pt x="3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7" name="Google Shape;3327;p3"/>
            <p:cNvSpPr/>
            <p:nvPr/>
          </p:nvSpPr>
          <p:spPr>
            <a:xfrm>
              <a:off x="4115975" y="3004450"/>
              <a:ext cx="7775" cy="7300"/>
            </a:xfrm>
            <a:custGeom>
              <a:avLst/>
              <a:gdLst/>
              <a:ahLst/>
              <a:cxnLst/>
              <a:rect l="l" t="t" r="r" b="b"/>
              <a:pathLst>
                <a:path w="311" h="292" extrusionOk="0">
                  <a:moveTo>
                    <a:pt x="233" y="0"/>
                  </a:moveTo>
                  <a:cubicBezTo>
                    <a:pt x="221" y="0"/>
                    <a:pt x="209" y="3"/>
                    <a:pt x="203" y="9"/>
                  </a:cubicBezTo>
                  <a:cubicBezTo>
                    <a:pt x="179" y="45"/>
                    <a:pt x="155" y="69"/>
                    <a:pt x="132" y="104"/>
                  </a:cubicBezTo>
                  <a:lnTo>
                    <a:pt x="1" y="235"/>
                  </a:lnTo>
                  <a:cubicBezTo>
                    <a:pt x="8" y="273"/>
                    <a:pt x="16" y="291"/>
                    <a:pt x="29" y="291"/>
                  </a:cubicBezTo>
                  <a:cubicBezTo>
                    <a:pt x="37" y="291"/>
                    <a:pt x="47" y="284"/>
                    <a:pt x="60" y="271"/>
                  </a:cubicBezTo>
                  <a:cubicBezTo>
                    <a:pt x="84" y="247"/>
                    <a:pt x="191" y="188"/>
                    <a:pt x="215" y="164"/>
                  </a:cubicBezTo>
                  <a:cubicBezTo>
                    <a:pt x="251" y="128"/>
                    <a:pt x="310" y="116"/>
                    <a:pt x="274" y="57"/>
                  </a:cubicBezTo>
                  <a:cubicBezTo>
                    <a:pt x="274" y="45"/>
                    <a:pt x="263" y="9"/>
                    <a:pt x="263" y="9"/>
                  </a:cubicBezTo>
                  <a:cubicBezTo>
                    <a:pt x="257" y="3"/>
                    <a:pt x="245" y="0"/>
                    <a:pt x="2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8" name="Google Shape;3328;p3"/>
            <p:cNvSpPr/>
            <p:nvPr/>
          </p:nvSpPr>
          <p:spPr>
            <a:xfrm>
              <a:off x="4265100" y="2508550"/>
              <a:ext cx="5675" cy="10375"/>
            </a:xfrm>
            <a:custGeom>
              <a:avLst/>
              <a:gdLst/>
              <a:ahLst/>
              <a:cxnLst/>
              <a:rect l="l" t="t" r="r" b="b"/>
              <a:pathLst>
                <a:path w="227" h="415" extrusionOk="0">
                  <a:moveTo>
                    <a:pt x="130" y="0"/>
                  </a:moveTo>
                  <a:cubicBezTo>
                    <a:pt x="117" y="0"/>
                    <a:pt x="108" y="3"/>
                    <a:pt x="108" y="9"/>
                  </a:cubicBezTo>
                  <a:cubicBezTo>
                    <a:pt x="72" y="69"/>
                    <a:pt x="60" y="128"/>
                    <a:pt x="36" y="188"/>
                  </a:cubicBezTo>
                  <a:cubicBezTo>
                    <a:pt x="24" y="247"/>
                    <a:pt x="13" y="319"/>
                    <a:pt x="1" y="390"/>
                  </a:cubicBezTo>
                  <a:cubicBezTo>
                    <a:pt x="1" y="390"/>
                    <a:pt x="13" y="414"/>
                    <a:pt x="1" y="414"/>
                  </a:cubicBezTo>
                  <a:lnTo>
                    <a:pt x="36" y="414"/>
                  </a:lnTo>
                  <a:cubicBezTo>
                    <a:pt x="60" y="414"/>
                    <a:pt x="60" y="378"/>
                    <a:pt x="72" y="367"/>
                  </a:cubicBezTo>
                  <a:cubicBezTo>
                    <a:pt x="120" y="259"/>
                    <a:pt x="167" y="176"/>
                    <a:pt x="203" y="69"/>
                  </a:cubicBezTo>
                  <a:cubicBezTo>
                    <a:pt x="227" y="57"/>
                    <a:pt x="191" y="21"/>
                    <a:pt x="179" y="9"/>
                  </a:cubicBezTo>
                  <a:cubicBezTo>
                    <a:pt x="161" y="3"/>
                    <a:pt x="144" y="0"/>
                    <a:pt x="1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9" name="Google Shape;3329;p3"/>
            <p:cNvSpPr/>
            <p:nvPr/>
          </p:nvSpPr>
          <p:spPr>
            <a:xfrm>
              <a:off x="4259450" y="2525675"/>
              <a:ext cx="4775" cy="10500"/>
            </a:xfrm>
            <a:custGeom>
              <a:avLst/>
              <a:gdLst/>
              <a:ahLst/>
              <a:cxnLst/>
              <a:rect l="l" t="t" r="r" b="b"/>
              <a:pathLst>
                <a:path w="191" h="420" extrusionOk="0">
                  <a:moveTo>
                    <a:pt x="144" y="1"/>
                  </a:moveTo>
                  <a:cubicBezTo>
                    <a:pt x="95" y="1"/>
                    <a:pt x="58" y="32"/>
                    <a:pt x="48" y="63"/>
                  </a:cubicBezTo>
                  <a:lnTo>
                    <a:pt x="48" y="122"/>
                  </a:lnTo>
                  <a:cubicBezTo>
                    <a:pt x="36" y="217"/>
                    <a:pt x="12" y="301"/>
                    <a:pt x="0" y="408"/>
                  </a:cubicBezTo>
                  <a:lnTo>
                    <a:pt x="12" y="420"/>
                  </a:lnTo>
                  <a:cubicBezTo>
                    <a:pt x="60" y="420"/>
                    <a:pt x="72" y="408"/>
                    <a:pt x="72" y="384"/>
                  </a:cubicBezTo>
                  <a:cubicBezTo>
                    <a:pt x="72" y="336"/>
                    <a:pt x="108" y="301"/>
                    <a:pt x="120" y="265"/>
                  </a:cubicBezTo>
                  <a:cubicBezTo>
                    <a:pt x="155" y="217"/>
                    <a:pt x="167" y="158"/>
                    <a:pt x="179" y="98"/>
                  </a:cubicBezTo>
                  <a:cubicBezTo>
                    <a:pt x="191" y="63"/>
                    <a:pt x="191" y="39"/>
                    <a:pt x="167" y="3"/>
                  </a:cubicBezTo>
                  <a:cubicBezTo>
                    <a:pt x="159" y="1"/>
                    <a:pt x="151" y="1"/>
                    <a:pt x="1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0" name="Google Shape;3330;p3"/>
            <p:cNvSpPr/>
            <p:nvPr/>
          </p:nvSpPr>
          <p:spPr>
            <a:xfrm>
              <a:off x="4272850" y="2492400"/>
              <a:ext cx="6275" cy="8700"/>
            </a:xfrm>
            <a:custGeom>
              <a:avLst/>
              <a:gdLst/>
              <a:ahLst/>
              <a:cxnLst/>
              <a:rect l="l" t="t" r="r" b="b"/>
              <a:pathLst>
                <a:path w="251" h="348" extrusionOk="0">
                  <a:moveTo>
                    <a:pt x="179" y="1"/>
                  </a:moveTo>
                  <a:cubicBezTo>
                    <a:pt x="167" y="1"/>
                    <a:pt x="131" y="12"/>
                    <a:pt x="119" y="24"/>
                  </a:cubicBezTo>
                  <a:cubicBezTo>
                    <a:pt x="107" y="60"/>
                    <a:pt x="95" y="84"/>
                    <a:pt x="72" y="131"/>
                  </a:cubicBezTo>
                  <a:cubicBezTo>
                    <a:pt x="60" y="167"/>
                    <a:pt x="12" y="251"/>
                    <a:pt x="0" y="310"/>
                  </a:cubicBezTo>
                  <a:cubicBezTo>
                    <a:pt x="26" y="336"/>
                    <a:pt x="41" y="347"/>
                    <a:pt x="55" y="347"/>
                  </a:cubicBezTo>
                  <a:cubicBezTo>
                    <a:pt x="67" y="347"/>
                    <a:pt x="79" y="339"/>
                    <a:pt x="95" y="322"/>
                  </a:cubicBezTo>
                  <a:cubicBezTo>
                    <a:pt x="107" y="286"/>
                    <a:pt x="179" y="191"/>
                    <a:pt x="191" y="143"/>
                  </a:cubicBezTo>
                  <a:cubicBezTo>
                    <a:pt x="215" y="108"/>
                    <a:pt x="250" y="72"/>
                    <a:pt x="215" y="24"/>
                  </a:cubicBezTo>
                  <a:lnTo>
                    <a:pt x="17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1" name="Google Shape;3331;p3"/>
            <p:cNvSpPr/>
            <p:nvPr/>
          </p:nvSpPr>
          <p:spPr>
            <a:xfrm>
              <a:off x="4247550" y="2511025"/>
              <a:ext cx="5975" cy="14375"/>
            </a:xfrm>
            <a:custGeom>
              <a:avLst/>
              <a:gdLst/>
              <a:ahLst/>
              <a:cxnLst/>
              <a:rect l="l" t="t" r="r" b="b"/>
              <a:pathLst>
                <a:path w="239" h="575" extrusionOk="0">
                  <a:moveTo>
                    <a:pt x="173" y="1"/>
                  </a:moveTo>
                  <a:cubicBezTo>
                    <a:pt x="151" y="1"/>
                    <a:pt x="119" y="12"/>
                    <a:pt x="119" y="29"/>
                  </a:cubicBezTo>
                  <a:cubicBezTo>
                    <a:pt x="84" y="101"/>
                    <a:pt x="60" y="196"/>
                    <a:pt x="48" y="268"/>
                  </a:cubicBezTo>
                  <a:cubicBezTo>
                    <a:pt x="36" y="339"/>
                    <a:pt x="12" y="434"/>
                    <a:pt x="0" y="529"/>
                  </a:cubicBezTo>
                  <a:lnTo>
                    <a:pt x="0" y="565"/>
                  </a:lnTo>
                  <a:cubicBezTo>
                    <a:pt x="6" y="571"/>
                    <a:pt x="18" y="574"/>
                    <a:pt x="28" y="574"/>
                  </a:cubicBezTo>
                  <a:cubicBezTo>
                    <a:pt x="39" y="574"/>
                    <a:pt x="48" y="571"/>
                    <a:pt x="48" y="565"/>
                  </a:cubicBezTo>
                  <a:cubicBezTo>
                    <a:pt x="60" y="529"/>
                    <a:pt x="60" y="518"/>
                    <a:pt x="72" y="482"/>
                  </a:cubicBezTo>
                  <a:cubicBezTo>
                    <a:pt x="119" y="351"/>
                    <a:pt x="179" y="220"/>
                    <a:pt x="226" y="89"/>
                  </a:cubicBezTo>
                  <a:cubicBezTo>
                    <a:pt x="238" y="53"/>
                    <a:pt x="203" y="29"/>
                    <a:pt x="191" y="6"/>
                  </a:cubicBezTo>
                  <a:cubicBezTo>
                    <a:pt x="188" y="2"/>
                    <a:pt x="181" y="1"/>
                    <a:pt x="1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2" name="Google Shape;3332;p3"/>
            <p:cNvSpPr/>
            <p:nvPr/>
          </p:nvSpPr>
          <p:spPr>
            <a:xfrm>
              <a:off x="4241600" y="2533650"/>
              <a:ext cx="4775" cy="13250"/>
            </a:xfrm>
            <a:custGeom>
              <a:avLst/>
              <a:gdLst/>
              <a:ahLst/>
              <a:cxnLst/>
              <a:rect l="l" t="t" r="r" b="b"/>
              <a:pathLst>
                <a:path w="191" h="530" extrusionOk="0">
                  <a:moveTo>
                    <a:pt x="139" y="0"/>
                  </a:moveTo>
                  <a:cubicBezTo>
                    <a:pt x="90" y="0"/>
                    <a:pt x="50" y="47"/>
                    <a:pt x="60" y="77"/>
                  </a:cubicBezTo>
                  <a:lnTo>
                    <a:pt x="60" y="148"/>
                  </a:lnTo>
                  <a:cubicBezTo>
                    <a:pt x="48" y="279"/>
                    <a:pt x="12" y="386"/>
                    <a:pt x="0" y="517"/>
                  </a:cubicBezTo>
                  <a:lnTo>
                    <a:pt x="12" y="529"/>
                  </a:lnTo>
                  <a:cubicBezTo>
                    <a:pt x="48" y="529"/>
                    <a:pt x="72" y="517"/>
                    <a:pt x="72" y="482"/>
                  </a:cubicBezTo>
                  <a:cubicBezTo>
                    <a:pt x="72" y="434"/>
                    <a:pt x="107" y="375"/>
                    <a:pt x="119" y="327"/>
                  </a:cubicBezTo>
                  <a:cubicBezTo>
                    <a:pt x="131" y="256"/>
                    <a:pt x="167" y="184"/>
                    <a:pt x="179" y="101"/>
                  </a:cubicBezTo>
                  <a:cubicBezTo>
                    <a:pt x="179" y="77"/>
                    <a:pt x="191" y="29"/>
                    <a:pt x="167" y="5"/>
                  </a:cubicBezTo>
                  <a:cubicBezTo>
                    <a:pt x="157" y="2"/>
                    <a:pt x="148" y="0"/>
                    <a:pt x="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3" name="Google Shape;3333;p3"/>
            <p:cNvSpPr/>
            <p:nvPr/>
          </p:nvSpPr>
          <p:spPr>
            <a:xfrm>
              <a:off x="4256175" y="2489125"/>
              <a:ext cx="6275" cy="11825"/>
            </a:xfrm>
            <a:custGeom>
              <a:avLst/>
              <a:gdLst/>
              <a:ahLst/>
              <a:cxnLst/>
              <a:rect l="l" t="t" r="r" b="b"/>
              <a:pathLst>
                <a:path w="251" h="473" extrusionOk="0">
                  <a:moveTo>
                    <a:pt x="179" y="1"/>
                  </a:moveTo>
                  <a:cubicBezTo>
                    <a:pt x="167" y="1"/>
                    <a:pt x="131" y="12"/>
                    <a:pt x="120" y="36"/>
                  </a:cubicBezTo>
                  <a:cubicBezTo>
                    <a:pt x="108" y="84"/>
                    <a:pt x="84" y="143"/>
                    <a:pt x="72" y="191"/>
                  </a:cubicBezTo>
                  <a:cubicBezTo>
                    <a:pt x="60" y="251"/>
                    <a:pt x="24" y="358"/>
                    <a:pt x="0" y="429"/>
                  </a:cubicBezTo>
                  <a:cubicBezTo>
                    <a:pt x="12" y="458"/>
                    <a:pt x="23" y="472"/>
                    <a:pt x="33" y="472"/>
                  </a:cubicBezTo>
                  <a:cubicBezTo>
                    <a:pt x="44" y="472"/>
                    <a:pt x="54" y="455"/>
                    <a:pt x="60" y="417"/>
                  </a:cubicBezTo>
                  <a:cubicBezTo>
                    <a:pt x="72" y="370"/>
                    <a:pt x="143" y="227"/>
                    <a:pt x="179" y="179"/>
                  </a:cubicBezTo>
                  <a:cubicBezTo>
                    <a:pt x="203" y="132"/>
                    <a:pt x="251" y="72"/>
                    <a:pt x="203" y="24"/>
                  </a:cubicBezTo>
                  <a:lnTo>
                    <a:pt x="17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4" name="Google Shape;3334;p3"/>
            <p:cNvSpPr/>
            <p:nvPr/>
          </p:nvSpPr>
          <p:spPr>
            <a:xfrm>
              <a:off x="3989475" y="2574550"/>
              <a:ext cx="3000" cy="5975"/>
            </a:xfrm>
            <a:custGeom>
              <a:avLst/>
              <a:gdLst/>
              <a:ahLst/>
              <a:cxnLst/>
              <a:rect l="l" t="t" r="r" b="b"/>
              <a:pathLst>
                <a:path w="120" h="239" extrusionOk="0">
                  <a:moveTo>
                    <a:pt x="12" y="1"/>
                  </a:moveTo>
                  <a:cubicBezTo>
                    <a:pt x="12" y="48"/>
                    <a:pt x="0" y="72"/>
                    <a:pt x="0" y="108"/>
                  </a:cubicBezTo>
                  <a:lnTo>
                    <a:pt x="0" y="227"/>
                  </a:lnTo>
                  <a:lnTo>
                    <a:pt x="12" y="239"/>
                  </a:lnTo>
                  <a:lnTo>
                    <a:pt x="36" y="239"/>
                  </a:lnTo>
                  <a:cubicBezTo>
                    <a:pt x="60" y="227"/>
                    <a:pt x="60" y="227"/>
                    <a:pt x="60" y="215"/>
                  </a:cubicBezTo>
                  <a:cubicBezTo>
                    <a:pt x="72" y="155"/>
                    <a:pt x="96" y="108"/>
                    <a:pt x="120" y="48"/>
                  </a:cubicBezTo>
                  <a:cubicBezTo>
                    <a:pt x="120" y="36"/>
                    <a:pt x="84" y="1"/>
                    <a:pt x="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5" name="Google Shape;3335;p3"/>
            <p:cNvSpPr/>
            <p:nvPr/>
          </p:nvSpPr>
          <p:spPr>
            <a:xfrm>
              <a:off x="3986800" y="2584125"/>
              <a:ext cx="3300" cy="5325"/>
            </a:xfrm>
            <a:custGeom>
              <a:avLst/>
              <a:gdLst/>
              <a:ahLst/>
              <a:cxnLst/>
              <a:rect l="l" t="t" r="r" b="b"/>
              <a:pathLst>
                <a:path w="132" h="213" extrusionOk="0">
                  <a:moveTo>
                    <a:pt x="40" y="1"/>
                  </a:moveTo>
                  <a:cubicBezTo>
                    <a:pt x="12" y="1"/>
                    <a:pt x="0" y="18"/>
                    <a:pt x="0" y="34"/>
                  </a:cubicBezTo>
                  <a:lnTo>
                    <a:pt x="0" y="70"/>
                  </a:lnTo>
                  <a:lnTo>
                    <a:pt x="0" y="213"/>
                  </a:lnTo>
                  <a:lnTo>
                    <a:pt x="12" y="213"/>
                  </a:lnTo>
                  <a:cubicBezTo>
                    <a:pt x="48" y="213"/>
                    <a:pt x="60" y="213"/>
                    <a:pt x="60" y="201"/>
                  </a:cubicBezTo>
                  <a:cubicBezTo>
                    <a:pt x="60" y="189"/>
                    <a:pt x="72" y="153"/>
                    <a:pt x="84" y="142"/>
                  </a:cubicBezTo>
                  <a:cubicBezTo>
                    <a:pt x="107" y="106"/>
                    <a:pt x="119" y="82"/>
                    <a:pt x="119" y="46"/>
                  </a:cubicBezTo>
                  <a:cubicBezTo>
                    <a:pt x="119" y="34"/>
                    <a:pt x="131" y="22"/>
                    <a:pt x="84" y="11"/>
                  </a:cubicBezTo>
                  <a:cubicBezTo>
                    <a:pt x="66" y="4"/>
                    <a:pt x="52" y="1"/>
                    <a:pt x="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6" name="Google Shape;3336;p3"/>
            <p:cNvSpPr/>
            <p:nvPr/>
          </p:nvSpPr>
          <p:spPr>
            <a:xfrm>
              <a:off x="3992450" y="2565625"/>
              <a:ext cx="3900" cy="5200"/>
            </a:xfrm>
            <a:custGeom>
              <a:avLst/>
              <a:gdLst/>
              <a:ahLst/>
              <a:cxnLst/>
              <a:rect l="l" t="t" r="r" b="b"/>
              <a:pathLst>
                <a:path w="156" h="208" extrusionOk="0">
                  <a:moveTo>
                    <a:pt x="72" y="0"/>
                  </a:moveTo>
                  <a:cubicBezTo>
                    <a:pt x="60" y="0"/>
                    <a:pt x="24" y="0"/>
                    <a:pt x="24" y="12"/>
                  </a:cubicBezTo>
                  <a:cubicBezTo>
                    <a:pt x="12" y="36"/>
                    <a:pt x="12" y="60"/>
                    <a:pt x="12" y="72"/>
                  </a:cubicBezTo>
                  <a:cubicBezTo>
                    <a:pt x="12" y="108"/>
                    <a:pt x="1" y="155"/>
                    <a:pt x="1" y="179"/>
                  </a:cubicBezTo>
                  <a:cubicBezTo>
                    <a:pt x="20" y="199"/>
                    <a:pt x="36" y="208"/>
                    <a:pt x="47" y="208"/>
                  </a:cubicBezTo>
                  <a:cubicBezTo>
                    <a:pt x="55" y="208"/>
                    <a:pt x="60" y="202"/>
                    <a:pt x="60" y="191"/>
                  </a:cubicBezTo>
                  <a:cubicBezTo>
                    <a:pt x="72" y="179"/>
                    <a:pt x="96" y="120"/>
                    <a:pt x="120" y="108"/>
                  </a:cubicBezTo>
                  <a:cubicBezTo>
                    <a:pt x="132" y="72"/>
                    <a:pt x="155" y="60"/>
                    <a:pt x="96" y="36"/>
                  </a:cubicBezTo>
                  <a:cubicBezTo>
                    <a:pt x="96" y="12"/>
                    <a:pt x="72" y="0"/>
                    <a:pt x="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7" name="Google Shape;3337;p3"/>
            <p:cNvSpPr/>
            <p:nvPr/>
          </p:nvSpPr>
          <p:spPr>
            <a:xfrm>
              <a:off x="4075500" y="2682600"/>
              <a:ext cx="6875" cy="3600"/>
            </a:xfrm>
            <a:custGeom>
              <a:avLst/>
              <a:gdLst/>
              <a:ahLst/>
              <a:cxnLst/>
              <a:rect l="l" t="t" r="r" b="b"/>
              <a:pathLst>
                <a:path w="275" h="144" extrusionOk="0">
                  <a:moveTo>
                    <a:pt x="24" y="1"/>
                  </a:moveTo>
                  <a:cubicBezTo>
                    <a:pt x="15" y="18"/>
                    <a:pt x="0" y="29"/>
                    <a:pt x="2" y="29"/>
                  </a:cubicBezTo>
                  <a:cubicBezTo>
                    <a:pt x="3" y="29"/>
                    <a:pt x="6" y="28"/>
                    <a:pt x="12" y="24"/>
                  </a:cubicBezTo>
                  <a:cubicBezTo>
                    <a:pt x="12" y="24"/>
                    <a:pt x="24" y="36"/>
                    <a:pt x="36" y="36"/>
                  </a:cubicBezTo>
                  <a:cubicBezTo>
                    <a:pt x="96" y="84"/>
                    <a:pt x="167" y="120"/>
                    <a:pt x="227" y="143"/>
                  </a:cubicBezTo>
                  <a:cubicBezTo>
                    <a:pt x="250" y="143"/>
                    <a:pt x="262" y="132"/>
                    <a:pt x="274" y="120"/>
                  </a:cubicBezTo>
                  <a:lnTo>
                    <a:pt x="274" y="72"/>
                  </a:lnTo>
                  <a:cubicBezTo>
                    <a:pt x="227" y="48"/>
                    <a:pt x="203" y="36"/>
                    <a:pt x="155" y="24"/>
                  </a:cubicBezTo>
                  <a:cubicBezTo>
                    <a:pt x="108" y="13"/>
                    <a:pt x="72" y="13"/>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8" name="Google Shape;3338;p3"/>
            <p:cNvSpPr/>
            <p:nvPr/>
          </p:nvSpPr>
          <p:spPr>
            <a:xfrm>
              <a:off x="4064475" y="2678425"/>
              <a:ext cx="7175" cy="3375"/>
            </a:xfrm>
            <a:custGeom>
              <a:avLst/>
              <a:gdLst/>
              <a:ahLst/>
              <a:cxnLst/>
              <a:rect l="l" t="t" r="r" b="b"/>
              <a:pathLst>
                <a:path w="287" h="135" extrusionOk="0">
                  <a:moveTo>
                    <a:pt x="13" y="1"/>
                  </a:moveTo>
                  <a:lnTo>
                    <a:pt x="1" y="13"/>
                  </a:lnTo>
                  <a:cubicBezTo>
                    <a:pt x="1" y="49"/>
                    <a:pt x="13" y="60"/>
                    <a:pt x="25" y="60"/>
                  </a:cubicBezTo>
                  <a:cubicBezTo>
                    <a:pt x="60" y="60"/>
                    <a:pt x="72" y="72"/>
                    <a:pt x="108" y="84"/>
                  </a:cubicBezTo>
                  <a:cubicBezTo>
                    <a:pt x="132" y="108"/>
                    <a:pt x="168" y="120"/>
                    <a:pt x="215" y="132"/>
                  </a:cubicBezTo>
                  <a:cubicBezTo>
                    <a:pt x="221" y="132"/>
                    <a:pt x="230" y="135"/>
                    <a:pt x="240" y="135"/>
                  </a:cubicBezTo>
                  <a:cubicBezTo>
                    <a:pt x="251" y="135"/>
                    <a:pt x="263" y="132"/>
                    <a:pt x="275" y="120"/>
                  </a:cubicBezTo>
                  <a:cubicBezTo>
                    <a:pt x="287" y="72"/>
                    <a:pt x="251" y="49"/>
                    <a:pt x="251" y="49"/>
                  </a:cubicBezTo>
                  <a:lnTo>
                    <a:pt x="203" y="49"/>
                  </a:lnTo>
                  <a:cubicBezTo>
                    <a:pt x="132" y="25"/>
                    <a:pt x="72" y="13"/>
                    <a:pt x="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9" name="Google Shape;3339;p3"/>
            <p:cNvSpPr/>
            <p:nvPr/>
          </p:nvSpPr>
          <p:spPr>
            <a:xfrm>
              <a:off x="4087100" y="2687950"/>
              <a:ext cx="5975" cy="3850"/>
            </a:xfrm>
            <a:custGeom>
              <a:avLst/>
              <a:gdLst/>
              <a:ahLst/>
              <a:cxnLst/>
              <a:rect l="l" t="t" r="r" b="b"/>
              <a:pathLst>
                <a:path w="239" h="154" extrusionOk="0">
                  <a:moveTo>
                    <a:pt x="36" y="1"/>
                  </a:moveTo>
                  <a:cubicBezTo>
                    <a:pt x="1" y="37"/>
                    <a:pt x="1" y="49"/>
                    <a:pt x="13" y="49"/>
                  </a:cubicBezTo>
                  <a:cubicBezTo>
                    <a:pt x="48" y="60"/>
                    <a:pt x="108" y="108"/>
                    <a:pt x="132" y="120"/>
                  </a:cubicBezTo>
                  <a:cubicBezTo>
                    <a:pt x="149" y="137"/>
                    <a:pt x="165" y="154"/>
                    <a:pt x="186" y="154"/>
                  </a:cubicBezTo>
                  <a:cubicBezTo>
                    <a:pt x="195" y="154"/>
                    <a:pt x="205" y="151"/>
                    <a:pt x="215" y="144"/>
                  </a:cubicBezTo>
                  <a:cubicBezTo>
                    <a:pt x="227" y="144"/>
                    <a:pt x="239" y="120"/>
                    <a:pt x="239" y="120"/>
                  </a:cubicBezTo>
                  <a:cubicBezTo>
                    <a:pt x="239" y="108"/>
                    <a:pt x="239" y="84"/>
                    <a:pt x="227" y="84"/>
                  </a:cubicBezTo>
                  <a:cubicBezTo>
                    <a:pt x="203" y="60"/>
                    <a:pt x="179" y="60"/>
                    <a:pt x="156" y="49"/>
                  </a:cubicBezTo>
                  <a:cubicBezTo>
                    <a:pt x="120" y="37"/>
                    <a:pt x="84" y="25"/>
                    <a:pt x="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0" name="Google Shape;3340;p3"/>
            <p:cNvSpPr/>
            <p:nvPr/>
          </p:nvSpPr>
          <p:spPr>
            <a:xfrm>
              <a:off x="4040725" y="2672175"/>
              <a:ext cx="7400" cy="2125"/>
            </a:xfrm>
            <a:custGeom>
              <a:avLst/>
              <a:gdLst/>
              <a:ahLst/>
              <a:cxnLst/>
              <a:rect l="l" t="t" r="r" b="b"/>
              <a:pathLst>
                <a:path w="296" h="85" extrusionOk="0">
                  <a:moveTo>
                    <a:pt x="10" y="1"/>
                  </a:moveTo>
                  <a:cubicBezTo>
                    <a:pt x="3" y="16"/>
                    <a:pt x="0" y="26"/>
                    <a:pt x="7" y="26"/>
                  </a:cubicBezTo>
                  <a:cubicBezTo>
                    <a:pt x="12" y="26"/>
                    <a:pt x="20" y="22"/>
                    <a:pt x="34" y="13"/>
                  </a:cubicBezTo>
                  <a:cubicBezTo>
                    <a:pt x="34" y="25"/>
                    <a:pt x="46" y="25"/>
                    <a:pt x="58" y="25"/>
                  </a:cubicBezTo>
                  <a:cubicBezTo>
                    <a:pt x="129" y="37"/>
                    <a:pt x="189" y="72"/>
                    <a:pt x="272" y="84"/>
                  </a:cubicBezTo>
                  <a:cubicBezTo>
                    <a:pt x="272" y="84"/>
                    <a:pt x="296" y="72"/>
                    <a:pt x="296" y="60"/>
                  </a:cubicBezTo>
                  <a:cubicBezTo>
                    <a:pt x="296" y="37"/>
                    <a:pt x="296" y="13"/>
                    <a:pt x="284" y="13"/>
                  </a:cubicBezTo>
                  <a:cubicBezTo>
                    <a:pt x="248" y="13"/>
                    <a:pt x="213" y="1"/>
                    <a:pt x="1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1" name="Google Shape;3341;p3"/>
            <p:cNvSpPr/>
            <p:nvPr/>
          </p:nvSpPr>
          <p:spPr>
            <a:xfrm>
              <a:off x="4028775" y="2670100"/>
              <a:ext cx="7150" cy="2475"/>
            </a:xfrm>
            <a:custGeom>
              <a:avLst/>
              <a:gdLst/>
              <a:ahLst/>
              <a:cxnLst/>
              <a:rect l="l" t="t" r="r" b="b"/>
              <a:pathLst>
                <a:path w="286" h="99" extrusionOk="0">
                  <a:moveTo>
                    <a:pt x="0" y="1"/>
                  </a:moveTo>
                  <a:lnTo>
                    <a:pt x="0" y="24"/>
                  </a:lnTo>
                  <a:cubicBezTo>
                    <a:pt x="0" y="48"/>
                    <a:pt x="12" y="60"/>
                    <a:pt x="36" y="60"/>
                  </a:cubicBezTo>
                  <a:cubicBezTo>
                    <a:pt x="48" y="60"/>
                    <a:pt x="72" y="84"/>
                    <a:pt x="107" y="84"/>
                  </a:cubicBezTo>
                  <a:cubicBezTo>
                    <a:pt x="155" y="84"/>
                    <a:pt x="179" y="96"/>
                    <a:pt x="226" y="96"/>
                  </a:cubicBezTo>
                  <a:cubicBezTo>
                    <a:pt x="238" y="96"/>
                    <a:pt x="250" y="99"/>
                    <a:pt x="261" y="99"/>
                  </a:cubicBezTo>
                  <a:cubicBezTo>
                    <a:pt x="271" y="99"/>
                    <a:pt x="280" y="96"/>
                    <a:pt x="286" y="84"/>
                  </a:cubicBezTo>
                  <a:cubicBezTo>
                    <a:pt x="286" y="36"/>
                    <a:pt x="274" y="1"/>
                    <a:pt x="2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2" name="Google Shape;3342;p3"/>
            <p:cNvSpPr/>
            <p:nvPr/>
          </p:nvSpPr>
          <p:spPr>
            <a:xfrm>
              <a:off x="4053475" y="2675150"/>
              <a:ext cx="6575" cy="2725"/>
            </a:xfrm>
            <a:custGeom>
              <a:avLst/>
              <a:gdLst/>
              <a:ahLst/>
              <a:cxnLst/>
              <a:rect l="l" t="t" r="r" b="b"/>
              <a:pathLst>
                <a:path w="263" h="109" extrusionOk="0">
                  <a:moveTo>
                    <a:pt x="24" y="1"/>
                  </a:moveTo>
                  <a:cubicBezTo>
                    <a:pt x="0" y="25"/>
                    <a:pt x="0" y="37"/>
                    <a:pt x="36" y="37"/>
                  </a:cubicBezTo>
                  <a:cubicBezTo>
                    <a:pt x="72" y="37"/>
                    <a:pt x="143" y="72"/>
                    <a:pt x="179" y="84"/>
                  </a:cubicBezTo>
                  <a:cubicBezTo>
                    <a:pt x="186" y="92"/>
                    <a:pt x="198" y="108"/>
                    <a:pt x="215" y="108"/>
                  </a:cubicBezTo>
                  <a:cubicBezTo>
                    <a:pt x="225" y="108"/>
                    <a:pt x="237" y="102"/>
                    <a:pt x="250" y="84"/>
                  </a:cubicBezTo>
                  <a:cubicBezTo>
                    <a:pt x="250" y="72"/>
                    <a:pt x="262" y="60"/>
                    <a:pt x="262" y="60"/>
                  </a:cubicBezTo>
                  <a:cubicBezTo>
                    <a:pt x="250" y="37"/>
                    <a:pt x="250" y="25"/>
                    <a:pt x="238" y="25"/>
                  </a:cubicBezTo>
                  <a:cubicBezTo>
                    <a:pt x="215" y="13"/>
                    <a:pt x="191" y="13"/>
                    <a:pt x="155" y="13"/>
                  </a:cubicBezTo>
                  <a:cubicBezTo>
                    <a:pt x="131" y="13"/>
                    <a:pt x="72"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3" name="Google Shape;3343;p3"/>
            <p:cNvSpPr/>
            <p:nvPr/>
          </p:nvSpPr>
          <p:spPr>
            <a:xfrm>
              <a:off x="4003475" y="2668475"/>
              <a:ext cx="7750" cy="2550"/>
            </a:xfrm>
            <a:custGeom>
              <a:avLst/>
              <a:gdLst/>
              <a:ahLst/>
              <a:cxnLst/>
              <a:rect l="l" t="t" r="r" b="b"/>
              <a:pathLst>
                <a:path w="310" h="102" extrusionOk="0">
                  <a:moveTo>
                    <a:pt x="267" y="1"/>
                  </a:moveTo>
                  <a:cubicBezTo>
                    <a:pt x="242" y="1"/>
                    <a:pt x="210" y="6"/>
                    <a:pt x="179" y="6"/>
                  </a:cubicBezTo>
                  <a:cubicBezTo>
                    <a:pt x="131" y="6"/>
                    <a:pt x="83" y="18"/>
                    <a:pt x="48" y="42"/>
                  </a:cubicBezTo>
                  <a:cubicBezTo>
                    <a:pt x="48" y="42"/>
                    <a:pt x="36" y="54"/>
                    <a:pt x="0" y="66"/>
                  </a:cubicBezTo>
                  <a:cubicBezTo>
                    <a:pt x="0" y="89"/>
                    <a:pt x="12" y="101"/>
                    <a:pt x="12" y="101"/>
                  </a:cubicBezTo>
                  <a:lnTo>
                    <a:pt x="286" y="101"/>
                  </a:lnTo>
                  <a:cubicBezTo>
                    <a:pt x="298" y="101"/>
                    <a:pt x="310" y="66"/>
                    <a:pt x="310" y="54"/>
                  </a:cubicBezTo>
                  <a:cubicBezTo>
                    <a:pt x="310" y="42"/>
                    <a:pt x="310" y="6"/>
                    <a:pt x="298" y="6"/>
                  </a:cubicBezTo>
                  <a:cubicBezTo>
                    <a:pt x="290" y="2"/>
                    <a:pt x="279"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4" name="Google Shape;3344;p3"/>
            <p:cNvSpPr/>
            <p:nvPr/>
          </p:nvSpPr>
          <p:spPr>
            <a:xfrm>
              <a:off x="3991850" y="2668625"/>
              <a:ext cx="7475" cy="2700"/>
            </a:xfrm>
            <a:custGeom>
              <a:avLst/>
              <a:gdLst/>
              <a:ahLst/>
              <a:cxnLst/>
              <a:rect l="l" t="t" r="r" b="b"/>
              <a:pathLst>
                <a:path w="299" h="108" extrusionOk="0">
                  <a:moveTo>
                    <a:pt x="239" y="0"/>
                  </a:moveTo>
                  <a:cubicBezTo>
                    <a:pt x="227" y="0"/>
                    <a:pt x="215" y="12"/>
                    <a:pt x="203" y="12"/>
                  </a:cubicBezTo>
                  <a:cubicBezTo>
                    <a:pt x="120" y="36"/>
                    <a:pt x="60" y="48"/>
                    <a:pt x="1" y="60"/>
                  </a:cubicBezTo>
                  <a:lnTo>
                    <a:pt x="1" y="83"/>
                  </a:lnTo>
                  <a:cubicBezTo>
                    <a:pt x="25" y="107"/>
                    <a:pt x="36" y="107"/>
                    <a:pt x="48" y="107"/>
                  </a:cubicBezTo>
                  <a:lnTo>
                    <a:pt x="263" y="107"/>
                  </a:lnTo>
                  <a:cubicBezTo>
                    <a:pt x="275" y="107"/>
                    <a:pt x="298" y="107"/>
                    <a:pt x="298" y="83"/>
                  </a:cubicBezTo>
                  <a:cubicBezTo>
                    <a:pt x="298" y="36"/>
                    <a:pt x="275" y="0"/>
                    <a:pt x="2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5" name="Google Shape;3345;p3"/>
            <p:cNvSpPr/>
            <p:nvPr/>
          </p:nvSpPr>
          <p:spPr>
            <a:xfrm>
              <a:off x="4017150" y="2668775"/>
              <a:ext cx="6575" cy="2575"/>
            </a:xfrm>
            <a:custGeom>
              <a:avLst/>
              <a:gdLst/>
              <a:ahLst/>
              <a:cxnLst/>
              <a:rect l="l" t="t" r="r" b="b"/>
              <a:pathLst>
                <a:path w="263" h="103" extrusionOk="0">
                  <a:moveTo>
                    <a:pt x="208" y="1"/>
                  </a:moveTo>
                  <a:cubicBezTo>
                    <a:pt x="193" y="1"/>
                    <a:pt x="171" y="6"/>
                    <a:pt x="156" y="6"/>
                  </a:cubicBezTo>
                  <a:cubicBezTo>
                    <a:pt x="120" y="30"/>
                    <a:pt x="60" y="30"/>
                    <a:pt x="25" y="30"/>
                  </a:cubicBezTo>
                  <a:cubicBezTo>
                    <a:pt x="1" y="54"/>
                    <a:pt x="1" y="77"/>
                    <a:pt x="36" y="89"/>
                  </a:cubicBezTo>
                  <a:cubicBezTo>
                    <a:pt x="60" y="89"/>
                    <a:pt x="132" y="101"/>
                    <a:pt x="167" y="101"/>
                  </a:cubicBezTo>
                  <a:cubicBezTo>
                    <a:pt x="179" y="101"/>
                    <a:pt x="190" y="102"/>
                    <a:pt x="199" y="102"/>
                  </a:cubicBezTo>
                  <a:cubicBezTo>
                    <a:pt x="218" y="102"/>
                    <a:pt x="231" y="97"/>
                    <a:pt x="239" y="65"/>
                  </a:cubicBezTo>
                  <a:cubicBezTo>
                    <a:pt x="263" y="54"/>
                    <a:pt x="263" y="42"/>
                    <a:pt x="263" y="42"/>
                  </a:cubicBezTo>
                  <a:cubicBezTo>
                    <a:pt x="263" y="30"/>
                    <a:pt x="239" y="6"/>
                    <a:pt x="227" y="6"/>
                  </a:cubicBezTo>
                  <a:cubicBezTo>
                    <a:pt x="223" y="2"/>
                    <a:pt x="216" y="1"/>
                    <a:pt x="2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6" name="Google Shape;3346;p3"/>
            <p:cNvSpPr/>
            <p:nvPr/>
          </p:nvSpPr>
          <p:spPr>
            <a:xfrm>
              <a:off x="4065975" y="2690050"/>
              <a:ext cx="6875" cy="3000"/>
            </a:xfrm>
            <a:custGeom>
              <a:avLst/>
              <a:gdLst/>
              <a:ahLst/>
              <a:cxnLst/>
              <a:rect l="l" t="t" r="r" b="b"/>
              <a:pathLst>
                <a:path w="275" h="120" extrusionOk="0">
                  <a:moveTo>
                    <a:pt x="12" y="0"/>
                  </a:moveTo>
                  <a:cubicBezTo>
                    <a:pt x="0" y="12"/>
                    <a:pt x="0" y="24"/>
                    <a:pt x="0" y="24"/>
                  </a:cubicBezTo>
                  <a:cubicBezTo>
                    <a:pt x="0" y="36"/>
                    <a:pt x="12" y="36"/>
                    <a:pt x="36" y="36"/>
                  </a:cubicBezTo>
                  <a:cubicBezTo>
                    <a:pt x="108" y="72"/>
                    <a:pt x="167" y="96"/>
                    <a:pt x="227" y="119"/>
                  </a:cubicBezTo>
                  <a:cubicBezTo>
                    <a:pt x="227" y="119"/>
                    <a:pt x="250" y="96"/>
                    <a:pt x="250" y="84"/>
                  </a:cubicBezTo>
                  <a:cubicBezTo>
                    <a:pt x="274" y="72"/>
                    <a:pt x="250" y="36"/>
                    <a:pt x="250" y="36"/>
                  </a:cubicBezTo>
                  <a:cubicBezTo>
                    <a:pt x="227" y="24"/>
                    <a:pt x="191" y="12"/>
                    <a:pt x="155" y="12"/>
                  </a:cubicBezTo>
                  <a:cubicBezTo>
                    <a:pt x="108" y="0"/>
                    <a:pt x="60" y="0"/>
                    <a:pt x="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7" name="Google Shape;3347;p3"/>
            <p:cNvSpPr/>
            <p:nvPr/>
          </p:nvSpPr>
          <p:spPr>
            <a:xfrm>
              <a:off x="4055250" y="2686475"/>
              <a:ext cx="6575" cy="3200"/>
            </a:xfrm>
            <a:custGeom>
              <a:avLst/>
              <a:gdLst/>
              <a:ahLst/>
              <a:cxnLst/>
              <a:rect l="l" t="t" r="r" b="b"/>
              <a:pathLst>
                <a:path w="263" h="128" extrusionOk="0">
                  <a:moveTo>
                    <a:pt x="13" y="0"/>
                  </a:moveTo>
                  <a:lnTo>
                    <a:pt x="1" y="24"/>
                  </a:lnTo>
                  <a:cubicBezTo>
                    <a:pt x="1" y="48"/>
                    <a:pt x="13" y="60"/>
                    <a:pt x="25" y="60"/>
                  </a:cubicBezTo>
                  <a:cubicBezTo>
                    <a:pt x="60" y="60"/>
                    <a:pt x="72" y="84"/>
                    <a:pt x="96" y="96"/>
                  </a:cubicBezTo>
                  <a:cubicBezTo>
                    <a:pt x="132" y="108"/>
                    <a:pt x="179" y="119"/>
                    <a:pt x="203" y="119"/>
                  </a:cubicBezTo>
                  <a:cubicBezTo>
                    <a:pt x="210" y="119"/>
                    <a:pt x="221" y="127"/>
                    <a:pt x="231" y="127"/>
                  </a:cubicBezTo>
                  <a:cubicBezTo>
                    <a:pt x="238" y="127"/>
                    <a:pt x="246" y="123"/>
                    <a:pt x="251" y="108"/>
                  </a:cubicBezTo>
                  <a:cubicBezTo>
                    <a:pt x="263" y="84"/>
                    <a:pt x="251" y="36"/>
                    <a:pt x="215" y="24"/>
                  </a:cubicBezTo>
                  <a:lnTo>
                    <a:pt x="191" y="24"/>
                  </a:lnTo>
                  <a:cubicBezTo>
                    <a:pt x="132" y="24"/>
                    <a:pt x="72" y="0"/>
                    <a:pt x="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8" name="Google Shape;3348;p3"/>
            <p:cNvSpPr/>
            <p:nvPr/>
          </p:nvSpPr>
          <p:spPr>
            <a:xfrm>
              <a:off x="4077275" y="2693325"/>
              <a:ext cx="6275" cy="3175"/>
            </a:xfrm>
            <a:custGeom>
              <a:avLst/>
              <a:gdLst/>
              <a:ahLst/>
              <a:cxnLst/>
              <a:rect l="l" t="t" r="r" b="b"/>
              <a:pathLst>
                <a:path w="251" h="127" extrusionOk="0">
                  <a:moveTo>
                    <a:pt x="25" y="0"/>
                  </a:moveTo>
                  <a:cubicBezTo>
                    <a:pt x="1" y="24"/>
                    <a:pt x="1" y="48"/>
                    <a:pt x="37" y="48"/>
                  </a:cubicBezTo>
                  <a:lnTo>
                    <a:pt x="156" y="107"/>
                  </a:lnTo>
                  <a:cubicBezTo>
                    <a:pt x="177" y="115"/>
                    <a:pt x="190" y="126"/>
                    <a:pt x="205" y="126"/>
                  </a:cubicBezTo>
                  <a:cubicBezTo>
                    <a:pt x="215" y="126"/>
                    <a:pt x="225" y="121"/>
                    <a:pt x="239" y="107"/>
                  </a:cubicBezTo>
                  <a:cubicBezTo>
                    <a:pt x="239" y="84"/>
                    <a:pt x="251" y="72"/>
                    <a:pt x="251" y="72"/>
                  </a:cubicBezTo>
                  <a:cubicBezTo>
                    <a:pt x="227" y="72"/>
                    <a:pt x="227" y="48"/>
                    <a:pt x="215" y="48"/>
                  </a:cubicBezTo>
                  <a:cubicBezTo>
                    <a:pt x="191" y="24"/>
                    <a:pt x="179" y="24"/>
                    <a:pt x="144" y="24"/>
                  </a:cubicBezTo>
                  <a:cubicBezTo>
                    <a:pt x="108" y="12"/>
                    <a:pt x="72" y="12"/>
                    <a:pt x="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9" name="Google Shape;3349;p3"/>
            <p:cNvSpPr/>
            <p:nvPr/>
          </p:nvSpPr>
          <p:spPr>
            <a:xfrm>
              <a:off x="4033225" y="2682900"/>
              <a:ext cx="6875" cy="2300"/>
            </a:xfrm>
            <a:custGeom>
              <a:avLst/>
              <a:gdLst/>
              <a:ahLst/>
              <a:cxnLst/>
              <a:rect l="l" t="t" r="r" b="b"/>
              <a:pathLst>
                <a:path w="275" h="92" extrusionOk="0">
                  <a:moveTo>
                    <a:pt x="1" y="1"/>
                  </a:moveTo>
                  <a:cubicBezTo>
                    <a:pt x="1" y="12"/>
                    <a:pt x="1" y="48"/>
                    <a:pt x="13" y="48"/>
                  </a:cubicBezTo>
                  <a:lnTo>
                    <a:pt x="48" y="48"/>
                  </a:lnTo>
                  <a:cubicBezTo>
                    <a:pt x="108" y="60"/>
                    <a:pt x="179" y="72"/>
                    <a:pt x="239" y="84"/>
                  </a:cubicBezTo>
                  <a:cubicBezTo>
                    <a:pt x="239" y="90"/>
                    <a:pt x="241" y="92"/>
                    <a:pt x="244" y="92"/>
                  </a:cubicBezTo>
                  <a:cubicBezTo>
                    <a:pt x="254" y="92"/>
                    <a:pt x="275" y="69"/>
                    <a:pt x="275" y="60"/>
                  </a:cubicBezTo>
                  <a:cubicBezTo>
                    <a:pt x="275" y="48"/>
                    <a:pt x="251" y="12"/>
                    <a:pt x="251" y="12"/>
                  </a:cubicBezTo>
                  <a:cubicBezTo>
                    <a:pt x="215" y="1"/>
                    <a:pt x="179" y="1"/>
                    <a:pt x="1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0" name="Google Shape;3350;p3"/>
            <p:cNvSpPr/>
            <p:nvPr/>
          </p:nvSpPr>
          <p:spPr>
            <a:xfrm>
              <a:off x="4022525" y="2681475"/>
              <a:ext cx="6275" cy="2050"/>
            </a:xfrm>
            <a:custGeom>
              <a:avLst/>
              <a:gdLst/>
              <a:ahLst/>
              <a:cxnLst/>
              <a:rect l="l" t="t" r="r" b="b"/>
              <a:pathLst>
                <a:path w="251" h="82" extrusionOk="0">
                  <a:moveTo>
                    <a:pt x="221" y="1"/>
                  </a:moveTo>
                  <a:cubicBezTo>
                    <a:pt x="215" y="1"/>
                    <a:pt x="209" y="3"/>
                    <a:pt x="202" y="10"/>
                  </a:cubicBezTo>
                  <a:lnTo>
                    <a:pt x="0" y="10"/>
                  </a:lnTo>
                  <a:lnTo>
                    <a:pt x="0" y="22"/>
                  </a:lnTo>
                  <a:cubicBezTo>
                    <a:pt x="0" y="34"/>
                    <a:pt x="12" y="58"/>
                    <a:pt x="24" y="58"/>
                  </a:cubicBezTo>
                  <a:cubicBezTo>
                    <a:pt x="60" y="58"/>
                    <a:pt x="72" y="69"/>
                    <a:pt x="107" y="69"/>
                  </a:cubicBezTo>
                  <a:cubicBezTo>
                    <a:pt x="131" y="69"/>
                    <a:pt x="179" y="81"/>
                    <a:pt x="202" y="81"/>
                  </a:cubicBezTo>
                  <a:cubicBezTo>
                    <a:pt x="214" y="81"/>
                    <a:pt x="238" y="81"/>
                    <a:pt x="250" y="58"/>
                  </a:cubicBezTo>
                  <a:cubicBezTo>
                    <a:pt x="250" y="23"/>
                    <a:pt x="237" y="1"/>
                    <a:pt x="2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1" name="Google Shape;3351;p3"/>
            <p:cNvSpPr/>
            <p:nvPr/>
          </p:nvSpPr>
          <p:spPr>
            <a:xfrm>
              <a:off x="4044850" y="2684675"/>
              <a:ext cx="6275" cy="2575"/>
            </a:xfrm>
            <a:custGeom>
              <a:avLst/>
              <a:gdLst/>
              <a:ahLst/>
              <a:cxnLst/>
              <a:rect l="l" t="t" r="r" b="b"/>
              <a:pathLst>
                <a:path w="251" h="103" extrusionOk="0">
                  <a:moveTo>
                    <a:pt x="24" y="1"/>
                  </a:moveTo>
                  <a:cubicBezTo>
                    <a:pt x="0" y="37"/>
                    <a:pt x="0" y="49"/>
                    <a:pt x="48" y="60"/>
                  </a:cubicBezTo>
                  <a:cubicBezTo>
                    <a:pt x="71" y="60"/>
                    <a:pt x="131" y="96"/>
                    <a:pt x="167" y="96"/>
                  </a:cubicBezTo>
                  <a:cubicBezTo>
                    <a:pt x="179" y="96"/>
                    <a:pt x="188" y="102"/>
                    <a:pt x="198" y="102"/>
                  </a:cubicBezTo>
                  <a:cubicBezTo>
                    <a:pt x="208" y="102"/>
                    <a:pt x="220" y="96"/>
                    <a:pt x="238" y="72"/>
                  </a:cubicBezTo>
                  <a:cubicBezTo>
                    <a:pt x="238" y="60"/>
                    <a:pt x="250" y="49"/>
                    <a:pt x="250" y="49"/>
                  </a:cubicBezTo>
                  <a:cubicBezTo>
                    <a:pt x="238" y="37"/>
                    <a:pt x="238" y="13"/>
                    <a:pt x="214" y="13"/>
                  </a:cubicBezTo>
                  <a:lnTo>
                    <a:pt x="143" y="13"/>
                  </a:lnTo>
                  <a:cubicBezTo>
                    <a:pt x="119" y="1"/>
                    <a:pt x="71" y="1"/>
                    <a:pt x="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2" name="Google Shape;3352;p3"/>
            <p:cNvSpPr/>
            <p:nvPr/>
          </p:nvSpPr>
          <p:spPr>
            <a:xfrm>
              <a:off x="4061200" y="2699875"/>
              <a:ext cx="7775" cy="2400"/>
            </a:xfrm>
            <a:custGeom>
              <a:avLst/>
              <a:gdLst/>
              <a:ahLst/>
              <a:cxnLst/>
              <a:rect l="l" t="t" r="r" b="b"/>
              <a:pathLst>
                <a:path w="311" h="96" extrusionOk="0">
                  <a:moveTo>
                    <a:pt x="156" y="0"/>
                  </a:moveTo>
                  <a:cubicBezTo>
                    <a:pt x="120" y="0"/>
                    <a:pt x="72" y="24"/>
                    <a:pt x="13" y="24"/>
                  </a:cubicBezTo>
                  <a:cubicBezTo>
                    <a:pt x="1" y="48"/>
                    <a:pt x="1" y="60"/>
                    <a:pt x="13" y="60"/>
                  </a:cubicBezTo>
                  <a:lnTo>
                    <a:pt x="60" y="60"/>
                  </a:lnTo>
                  <a:cubicBezTo>
                    <a:pt x="132" y="84"/>
                    <a:pt x="203" y="95"/>
                    <a:pt x="275" y="95"/>
                  </a:cubicBezTo>
                  <a:cubicBezTo>
                    <a:pt x="299" y="95"/>
                    <a:pt x="310" y="60"/>
                    <a:pt x="310" y="48"/>
                  </a:cubicBezTo>
                  <a:cubicBezTo>
                    <a:pt x="310" y="36"/>
                    <a:pt x="310" y="0"/>
                    <a:pt x="2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3" name="Google Shape;3353;p3"/>
            <p:cNvSpPr/>
            <p:nvPr/>
          </p:nvSpPr>
          <p:spPr>
            <a:xfrm>
              <a:off x="4049000" y="2699325"/>
              <a:ext cx="7475" cy="2050"/>
            </a:xfrm>
            <a:custGeom>
              <a:avLst/>
              <a:gdLst/>
              <a:ahLst/>
              <a:cxnLst/>
              <a:rect l="l" t="t" r="r" b="b"/>
              <a:pathLst>
                <a:path w="299" h="82" extrusionOk="0">
                  <a:moveTo>
                    <a:pt x="260" y="1"/>
                  </a:moveTo>
                  <a:cubicBezTo>
                    <a:pt x="252" y="1"/>
                    <a:pt x="245" y="4"/>
                    <a:pt x="239" y="10"/>
                  </a:cubicBezTo>
                  <a:lnTo>
                    <a:pt x="1" y="10"/>
                  </a:lnTo>
                  <a:lnTo>
                    <a:pt x="1" y="22"/>
                  </a:lnTo>
                  <a:cubicBezTo>
                    <a:pt x="1" y="34"/>
                    <a:pt x="13" y="58"/>
                    <a:pt x="25" y="58"/>
                  </a:cubicBezTo>
                  <a:cubicBezTo>
                    <a:pt x="48" y="58"/>
                    <a:pt x="84" y="70"/>
                    <a:pt x="120" y="70"/>
                  </a:cubicBezTo>
                  <a:cubicBezTo>
                    <a:pt x="156" y="70"/>
                    <a:pt x="191" y="82"/>
                    <a:pt x="239" y="82"/>
                  </a:cubicBezTo>
                  <a:cubicBezTo>
                    <a:pt x="263" y="82"/>
                    <a:pt x="275" y="82"/>
                    <a:pt x="298" y="58"/>
                  </a:cubicBezTo>
                  <a:cubicBezTo>
                    <a:pt x="298" y="23"/>
                    <a:pt x="279" y="1"/>
                    <a:pt x="2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4" name="Google Shape;3354;p3"/>
            <p:cNvSpPr/>
            <p:nvPr/>
          </p:nvSpPr>
          <p:spPr>
            <a:xfrm>
              <a:off x="4074350" y="2701350"/>
              <a:ext cx="6525" cy="2375"/>
            </a:xfrm>
            <a:custGeom>
              <a:avLst/>
              <a:gdLst/>
              <a:ahLst/>
              <a:cxnLst/>
              <a:rect l="l" t="t" r="r" b="b"/>
              <a:pathLst>
                <a:path w="261" h="95" extrusionOk="0">
                  <a:moveTo>
                    <a:pt x="23" y="1"/>
                  </a:moveTo>
                  <a:cubicBezTo>
                    <a:pt x="4" y="37"/>
                    <a:pt x="0" y="53"/>
                    <a:pt x="15" y="53"/>
                  </a:cubicBezTo>
                  <a:cubicBezTo>
                    <a:pt x="20" y="53"/>
                    <a:pt x="26" y="51"/>
                    <a:pt x="34" y="48"/>
                  </a:cubicBezTo>
                  <a:cubicBezTo>
                    <a:pt x="70" y="48"/>
                    <a:pt x="142" y="84"/>
                    <a:pt x="177" y="84"/>
                  </a:cubicBezTo>
                  <a:cubicBezTo>
                    <a:pt x="188" y="89"/>
                    <a:pt x="201" y="95"/>
                    <a:pt x="213" y="95"/>
                  </a:cubicBezTo>
                  <a:cubicBezTo>
                    <a:pt x="228" y="95"/>
                    <a:pt x="242" y="87"/>
                    <a:pt x="249" y="60"/>
                  </a:cubicBezTo>
                  <a:cubicBezTo>
                    <a:pt x="249" y="48"/>
                    <a:pt x="261" y="36"/>
                    <a:pt x="261" y="36"/>
                  </a:cubicBezTo>
                  <a:cubicBezTo>
                    <a:pt x="261" y="25"/>
                    <a:pt x="249" y="1"/>
                    <a:pt x="2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5" name="Google Shape;3355;p3"/>
            <p:cNvSpPr/>
            <p:nvPr/>
          </p:nvSpPr>
          <p:spPr>
            <a:xfrm>
              <a:off x="3929950" y="2797225"/>
              <a:ext cx="5375" cy="8025"/>
            </a:xfrm>
            <a:custGeom>
              <a:avLst/>
              <a:gdLst/>
              <a:ahLst/>
              <a:cxnLst/>
              <a:rect l="l" t="t" r="r" b="b"/>
              <a:pathLst>
                <a:path w="215" h="321" extrusionOk="0">
                  <a:moveTo>
                    <a:pt x="167" y="1"/>
                  </a:moveTo>
                  <a:cubicBezTo>
                    <a:pt x="160" y="1"/>
                    <a:pt x="155" y="3"/>
                    <a:pt x="155" y="11"/>
                  </a:cubicBezTo>
                  <a:cubicBezTo>
                    <a:pt x="119" y="47"/>
                    <a:pt x="95" y="95"/>
                    <a:pt x="72" y="142"/>
                  </a:cubicBezTo>
                  <a:cubicBezTo>
                    <a:pt x="36" y="190"/>
                    <a:pt x="24" y="250"/>
                    <a:pt x="0" y="309"/>
                  </a:cubicBezTo>
                  <a:lnTo>
                    <a:pt x="0" y="321"/>
                  </a:lnTo>
                  <a:lnTo>
                    <a:pt x="24" y="321"/>
                  </a:lnTo>
                  <a:cubicBezTo>
                    <a:pt x="36" y="309"/>
                    <a:pt x="36" y="285"/>
                    <a:pt x="60" y="273"/>
                  </a:cubicBezTo>
                  <a:cubicBezTo>
                    <a:pt x="119" y="202"/>
                    <a:pt x="155" y="130"/>
                    <a:pt x="215" y="47"/>
                  </a:cubicBezTo>
                  <a:cubicBezTo>
                    <a:pt x="215" y="47"/>
                    <a:pt x="215" y="23"/>
                    <a:pt x="203" y="11"/>
                  </a:cubicBezTo>
                  <a:cubicBezTo>
                    <a:pt x="203" y="11"/>
                    <a:pt x="181" y="1"/>
                    <a:pt x="1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6" name="Google Shape;3356;p3"/>
            <p:cNvSpPr/>
            <p:nvPr/>
          </p:nvSpPr>
          <p:spPr>
            <a:xfrm>
              <a:off x="3921600" y="2810200"/>
              <a:ext cx="5975" cy="8450"/>
            </a:xfrm>
            <a:custGeom>
              <a:avLst/>
              <a:gdLst/>
              <a:ahLst/>
              <a:cxnLst/>
              <a:rect l="l" t="t" r="r" b="b"/>
              <a:pathLst>
                <a:path w="239" h="338" extrusionOk="0">
                  <a:moveTo>
                    <a:pt x="194" y="0"/>
                  </a:moveTo>
                  <a:cubicBezTo>
                    <a:pt x="159" y="0"/>
                    <a:pt x="129" y="16"/>
                    <a:pt x="120" y="52"/>
                  </a:cubicBezTo>
                  <a:cubicBezTo>
                    <a:pt x="120" y="64"/>
                    <a:pt x="108" y="88"/>
                    <a:pt x="108" y="100"/>
                  </a:cubicBezTo>
                  <a:cubicBezTo>
                    <a:pt x="72" y="171"/>
                    <a:pt x="37" y="254"/>
                    <a:pt x="1" y="326"/>
                  </a:cubicBezTo>
                  <a:lnTo>
                    <a:pt x="1" y="338"/>
                  </a:lnTo>
                  <a:cubicBezTo>
                    <a:pt x="37" y="338"/>
                    <a:pt x="48" y="338"/>
                    <a:pt x="60" y="302"/>
                  </a:cubicBezTo>
                  <a:cubicBezTo>
                    <a:pt x="72" y="278"/>
                    <a:pt x="108" y="254"/>
                    <a:pt x="120" y="219"/>
                  </a:cubicBezTo>
                  <a:lnTo>
                    <a:pt x="215" y="88"/>
                  </a:lnTo>
                  <a:cubicBezTo>
                    <a:pt x="227" y="52"/>
                    <a:pt x="239" y="40"/>
                    <a:pt x="227" y="4"/>
                  </a:cubicBezTo>
                  <a:cubicBezTo>
                    <a:pt x="216" y="2"/>
                    <a:pt x="205" y="0"/>
                    <a:pt x="1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7" name="Google Shape;3357;p3"/>
            <p:cNvSpPr/>
            <p:nvPr/>
          </p:nvSpPr>
          <p:spPr>
            <a:xfrm>
              <a:off x="3939475" y="2784700"/>
              <a:ext cx="5675" cy="7100"/>
            </a:xfrm>
            <a:custGeom>
              <a:avLst/>
              <a:gdLst/>
              <a:ahLst/>
              <a:cxnLst/>
              <a:rect l="l" t="t" r="r" b="b"/>
              <a:pathLst>
                <a:path w="227" h="284" extrusionOk="0">
                  <a:moveTo>
                    <a:pt x="179" y="0"/>
                  </a:moveTo>
                  <a:cubicBezTo>
                    <a:pt x="167" y="0"/>
                    <a:pt x="155" y="0"/>
                    <a:pt x="131" y="24"/>
                  </a:cubicBezTo>
                  <a:lnTo>
                    <a:pt x="95" y="108"/>
                  </a:lnTo>
                  <a:cubicBezTo>
                    <a:pt x="60" y="131"/>
                    <a:pt x="36" y="203"/>
                    <a:pt x="0" y="239"/>
                  </a:cubicBezTo>
                  <a:cubicBezTo>
                    <a:pt x="7" y="267"/>
                    <a:pt x="19" y="283"/>
                    <a:pt x="30" y="283"/>
                  </a:cubicBezTo>
                  <a:cubicBezTo>
                    <a:pt x="37" y="283"/>
                    <a:pt x="43" y="276"/>
                    <a:pt x="48" y="262"/>
                  </a:cubicBezTo>
                  <a:cubicBezTo>
                    <a:pt x="72" y="227"/>
                    <a:pt x="143" y="155"/>
                    <a:pt x="167" y="119"/>
                  </a:cubicBezTo>
                  <a:cubicBezTo>
                    <a:pt x="179" y="96"/>
                    <a:pt x="226" y="84"/>
                    <a:pt x="191" y="36"/>
                  </a:cubicBezTo>
                  <a:cubicBezTo>
                    <a:pt x="191" y="24"/>
                    <a:pt x="179" y="0"/>
                    <a:pt x="1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8" name="Google Shape;3358;p3"/>
            <p:cNvSpPr/>
            <p:nvPr/>
          </p:nvSpPr>
          <p:spPr>
            <a:xfrm>
              <a:off x="3906725" y="2836575"/>
              <a:ext cx="5375" cy="8700"/>
            </a:xfrm>
            <a:custGeom>
              <a:avLst/>
              <a:gdLst/>
              <a:ahLst/>
              <a:cxnLst/>
              <a:rect l="l" t="t" r="r" b="b"/>
              <a:pathLst>
                <a:path w="215" h="348" extrusionOk="0">
                  <a:moveTo>
                    <a:pt x="155" y="0"/>
                  </a:moveTo>
                  <a:cubicBezTo>
                    <a:pt x="143" y="0"/>
                    <a:pt x="132" y="3"/>
                    <a:pt x="132" y="9"/>
                  </a:cubicBezTo>
                  <a:cubicBezTo>
                    <a:pt x="120" y="57"/>
                    <a:pt x="96" y="116"/>
                    <a:pt x="72" y="164"/>
                  </a:cubicBezTo>
                  <a:cubicBezTo>
                    <a:pt x="48" y="223"/>
                    <a:pt x="36" y="283"/>
                    <a:pt x="12" y="342"/>
                  </a:cubicBezTo>
                  <a:lnTo>
                    <a:pt x="36" y="342"/>
                  </a:lnTo>
                  <a:cubicBezTo>
                    <a:pt x="48" y="330"/>
                    <a:pt x="48" y="307"/>
                    <a:pt x="60" y="295"/>
                  </a:cubicBezTo>
                  <a:cubicBezTo>
                    <a:pt x="108" y="223"/>
                    <a:pt x="155" y="128"/>
                    <a:pt x="191" y="57"/>
                  </a:cubicBezTo>
                  <a:cubicBezTo>
                    <a:pt x="215" y="57"/>
                    <a:pt x="191" y="33"/>
                    <a:pt x="179" y="9"/>
                  </a:cubicBezTo>
                  <a:cubicBezTo>
                    <a:pt x="179" y="3"/>
                    <a:pt x="167" y="0"/>
                    <a:pt x="155" y="0"/>
                  </a:cubicBezTo>
                  <a:close/>
                  <a:moveTo>
                    <a:pt x="1" y="342"/>
                  </a:moveTo>
                  <a:cubicBezTo>
                    <a:pt x="5" y="346"/>
                    <a:pt x="7" y="348"/>
                    <a:pt x="9" y="348"/>
                  </a:cubicBezTo>
                  <a:cubicBezTo>
                    <a:pt x="12" y="348"/>
                    <a:pt x="12" y="342"/>
                    <a:pt x="12" y="34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9" name="Google Shape;3359;p3"/>
            <p:cNvSpPr/>
            <p:nvPr/>
          </p:nvSpPr>
          <p:spPr>
            <a:xfrm>
              <a:off x="3900475" y="2851275"/>
              <a:ext cx="4775" cy="8450"/>
            </a:xfrm>
            <a:custGeom>
              <a:avLst/>
              <a:gdLst/>
              <a:ahLst/>
              <a:cxnLst/>
              <a:rect l="l" t="t" r="r" b="b"/>
              <a:pathLst>
                <a:path w="191" h="338" extrusionOk="0">
                  <a:moveTo>
                    <a:pt x="154" y="0"/>
                  </a:moveTo>
                  <a:cubicBezTo>
                    <a:pt x="127" y="0"/>
                    <a:pt x="102" y="16"/>
                    <a:pt x="84" y="52"/>
                  </a:cubicBezTo>
                  <a:cubicBezTo>
                    <a:pt x="72" y="64"/>
                    <a:pt x="72" y="76"/>
                    <a:pt x="72" y="100"/>
                  </a:cubicBezTo>
                  <a:cubicBezTo>
                    <a:pt x="60" y="171"/>
                    <a:pt x="24" y="243"/>
                    <a:pt x="1" y="314"/>
                  </a:cubicBezTo>
                  <a:lnTo>
                    <a:pt x="12" y="338"/>
                  </a:lnTo>
                  <a:cubicBezTo>
                    <a:pt x="24" y="338"/>
                    <a:pt x="48" y="338"/>
                    <a:pt x="60" y="302"/>
                  </a:cubicBezTo>
                  <a:cubicBezTo>
                    <a:pt x="60" y="266"/>
                    <a:pt x="84" y="243"/>
                    <a:pt x="108" y="207"/>
                  </a:cubicBezTo>
                  <a:cubicBezTo>
                    <a:pt x="131" y="171"/>
                    <a:pt x="167" y="123"/>
                    <a:pt x="179" y="76"/>
                  </a:cubicBezTo>
                  <a:cubicBezTo>
                    <a:pt x="191" y="52"/>
                    <a:pt x="191" y="40"/>
                    <a:pt x="179" y="4"/>
                  </a:cubicBezTo>
                  <a:cubicBezTo>
                    <a:pt x="171" y="2"/>
                    <a:pt x="162" y="0"/>
                    <a:pt x="1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0" name="Google Shape;3360;p3"/>
            <p:cNvSpPr/>
            <p:nvPr/>
          </p:nvSpPr>
          <p:spPr>
            <a:xfrm>
              <a:off x="3914475" y="2823400"/>
              <a:ext cx="5075" cy="7800"/>
            </a:xfrm>
            <a:custGeom>
              <a:avLst/>
              <a:gdLst/>
              <a:ahLst/>
              <a:cxnLst/>
              <a:rect l="l" t="t" r="r" b="b"/>
              <a:pathLst>
                <a:path w="203" h="312" extrusionOk="0">
                  <a:moveTo>
                    <a:pt x="155" y="0"/>
                  </a:moveTo>
                  <a:cubicBezTo>
                    <a:pt x="143" y="0"/>
                    <a:pt x="119" y="24"/>
                    <a:pt x="107" y="36"/>
                  </a:cubicBezTo>
                  <a:cubicBezTo>
                    <a:pt x="83" y="60"/>
                    <a:pt x="83" y="95"/>
                    <a:pt x="60" y="119"/>
                  </a:cubicBezTo>
                  <a:cubicBezTo>
                    <a:pt x="48" y="155"/>
                    <a:pt x="24" y="226"/>
                    <a:pt x="0" y="274"/>
                  </a:cubicBezTo>
                  <a:cubicBezTo>
                    <a:pt x="19" y="300"/>
                    <a:pt x="32" y="311"/>
                    <a:pt x="41" y="311"/>
                  </a:cubicBezTo>
                  <a:cubicBezTo>
                    <a:pt x="49" y="311"/>
                    <a:pt x="54" y="303"/>
                    <a:pt x="60" y="286"/>
                  </a:cubicBezTo>
                  <a:cubicBezTo>
                    <a:pt x="72" y="262"/>
                    <a:pt x="131" y="167"/>
                    <a:pt x="155" y="143"/>
                  </a:cubicBezTo>
                  <a:cubicBezTo>
                    <a:pt x="167" y="95"/>
                    <a:pt x="203" y="72"/>
                    <a:pt x="167" y="36"/>
                  </a:cubicBezTo>
                  <a:cubicBezTo>
                    <a:pt x="167" y="24"/>
                    <a:pt x="155" y="0"/>
                    <a:pt x="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1" name="Google Shape;3361;p3"/>
            <p:cNvSpPr/>
            <p:nvPr/>
          </p:nvSpPr>
          <p:spPr>
            <a:xfrm>
              <a:off x="4104975" y="2621000"/>
              <a:ext cx="6575" cy="11150"/>
            </a:xfrm>
            <a:custGeom>
              <a:avLst/>
              <a:gdLst/>
              <a:ahLst/>
              <a:cxnLst/>
              <a:rect l="l" t="t" r="r" b="b"/>
              <a:pathLst>
                <a:path w="263" h="446" extrusionOk="0">
                  <a:moveTo>
                    <a:pt x="226" y="0"/>
                  </a:moveTo>
                  <a:cubicBezTo>
                    <a:pt x="214" y="0"/>
                    <a:pt x="167" y="0"/>
                    <a:pt x="167" y="24"/>
                  </a:cubicBezTo>
                  <a:cubicBezTo>
                    <a:pt x="119" y="83"/>
                    <a:pt x="107" y="143"/>
                    <a:pt x="83" y="202"/>
                  </a:cubicBezTo>
                  <a:cubicBezTo>
                    <a:pt x="48" y="262"/>
                    <a:pt x="12" y="333"/>
                    <a:pt x="0" y="405"/>
                  </a:cubicBezTo>
                  <a:cubicBezTo>
                    <a:pt x="0" y="405"/>
                    <a:pt x="0" y="417"/>
                    <a:pt x="12" y="441"/>
                  </a:cubicBezTo>
                  <a:cubicBezTo>
                    <a:pt x="20" y="445"/>
                    <a:pt x="27" y="446"/>
                    <a:pt x="32" y="446"/>
                  </a:cubicBezTo>
                  <a:cubicBezTo>
                    <a:pt x="42" y="446"/>
                    <a:pt x="48" y="441"/>
                    <a:pt x="48" y="441"/>
                  </a:cubicBezTo>
                  <a:cubicBezTo>
                    <a:pt x="60" y="417"/>
                    <a:pt x="60" y="393"/>
                    <a:pt x="83" y="381"/>
                  </a:cubicBezTo>
                  <a:cubicBezTo>
                    <a:pt x="131" y="274"/>
                    <a:pt x="179" y="167"/>
                    <a:pt x="238" y="60"/>
                  </a:cubicBezTo>
                  <a:cubicBezTo>
                    <a:pt x="262" y="48"/>
                    <a:pt x="238" y="24"/>
                    <a:pt x="2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2" name="Google Shape;3362;p3"/>
            <p:cNvSpPr/>
            <p:nvPr/>
          </p:nvSpPr>
          <p:spPr>
            <a:xfrm>
              <a:off x="4098725" y="2638500"/>
              <a:ext cx="4775" cy="10800"/>
            </a:xfrm>
            <a:custGeom>
              <a:avLst/>
              <a:gdLst/>
              <a:ahLst/>
              <a:cxnLst/>
              <a:rect l="l" t="t" r="r" b="b"/>
              <a:pathLst>
                <a:path w="191" h="432" extrusionOk="0">
                  <a:moveTo>
                    <a:pt x="151" y="1"/>
                  </a:moveTo>
                  <a:cubicBezTo>
                    <a:pt x="109" y="1"/>
                    <a:pt x="72" y="41"/>
                    <a:pt x="72" y="62"/>
                  </a:cubicBezTo>
                  <a:cubicBezTo>
                    <a:pt x="60" y="74"/>
                    <a:pt x="60" y="110"/>
                    <a:pt x="60" y="122"/>
                  </a:cubicBezTo>
                  <a:cubicBezTo>
                    <a:pt x="48" y="229"/>
                    <a:pt x="12" y="312"/>
                    <a:pt x="0" y="419"/>
                  </a:cubicBezTo>
                  <a:lnTo>
                    <a:pt x="12" y="431"/>
                  </a:lnTo>
                  <a:cubicBezTo>
                    <a:pt x="48" y="431"/>
                    <a:pt x="60" y="419"/>
                    <a:pt x="60" y="395"/>
                  </a:cubicBezTo>
                  <a:cubicBezTo>
                    <a:pt x="72" y="348"/>
                    <a:pt x="95" y="312"/>
                    <a:pt x="107" y="276"/>
                  </a:cubicBezTo>
                  <a:cubicBezTo>
                    <a:pt x="119" y="217"/>
                    <a:pt x="155" y="157"/>
                    <a:pt x="167" y="98"/>
                  </a:cubicBezTo>
                  <a:cubicBezTo>
                    <a:pt x="179" y="62"/>
                    <a:pt x="191" y="38"/>
                    <a:pt x="167" y="2"/>
                  </a:cubicBezTo>
                  <a:cubicBezTo>
                    <a:pt x="162" y="1"/>
                    <a:pt x="156" y="1"/>
                    <a:pt x="1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3" name="Google Shape;3363;p3"/>
            <p:cNvSpPr/>
            <p:nvPr/>
          </p:nvSpPr>
          <p:spPr>
            <a:xfrm>
              <a:off x="4114800" y="2604625"/>
              <a:ext cx="6275" cy="8775"/>
            </a:xfrm>
            <a:custGeom>
              <a:avLst/>
              <a:gdLst/>
              <a:ahLst/>
              <a:cxnLst/>
              <a:rect l="l" t="t" r="r" b="b"/>
              <a:pathLst>
                <a:path w="251" h="351" extrusionOk="0">
                  <a:moveTo>
                    <a:pt x="226" y="0"/>
                  </a:moveTo>
                  <a:cubicBezTo>
                    <a:pt x="202" y="0"/>
                    <a:pt x="179" y="24"/>
                    <a:pt x="167" y="36"/>
                  </a:cubicBezTo>
                  <a:cubicBezTo>
                    <a:pt x="143" y="60"/>
                    <a:pt x="119" y="107"/>
                    <a:pt x="107" y="143"/>
                  </a:cubicBezTo>
                  <a:cubicBezTo>
                    <a:pt x="71" y="179"/>
                    <a:pt x="24" y="262"/>
                    <a:pt x="0" y="322"/>
                  </a:cubicBezTo>
                  <a:cubicBezTo>
                    <a:pt x="7" y="341"/>
                    <a:pt x="13" y="350"/>
                    <a:pt x="24" y="350"/>
                  </a:cubicBezTo>
                  <a:cubicBezTo>
                    <a:pt x="32" y="350"/>
                    <a:pt x="43" y="344"/>
                    <a:pt x="60" y="334"/>
                  </a:cubicBezTo>
                  <a:cubicBezTo>
                    <a:pt x="83" y="286"/>
                    <a:pt x="167" y="203"/>
                    <a:pt x="191" y="155"/>
                  </a:cubicBezTo>
                  <a:cubicBezTo>
                    <a:pt x="202" y="107"/>
                    <a:pt x="250" y="84"/>
                    <a:pt x="238" y="36"/>
                  </a:cubicBezTo>
                  <a:cubicBezTo>
                    <a:pt x="238" y="24"/>
                    <a:pt x="226" y="0"/>
                    <a:pt x="2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4" name="Google Shape;3364;p3"/>
            <p:cNvSpPr/>
            <p:nvPr/>
          </p:nvSpPr>
          <p:spPr>
            <a:xfrm>
              <a:off x="4096325" y="2618150"/>
              <a:ext cx="5100" cy="8825"/>
            </a:xfrm>
            <a:custGeom>
              <a:avLst/>
              <a:gdLst/>
              <a:ahLst/>
              <a:cxnLst/>
              <a:rect l="l" t="t" r="r" b="b"/>
              <a:pathLst>
                <a:path w="204" h="353" extrusionOk="0">
                  <a:moveTo>
                    <a:pt x="150" y="1"/>
                  </a:moveTo>
                  <a:cubicBezTo>
                    <a:pt x="141" y="1"/>
                    <a:pt x="132" y="7"/>
                    <a:pt x="132" y="19"/>
                  </a:cubicBezTo>
                  <a:cubicBezTo>
                    <a:pt x="108" y="54"/>
                    <a:pt x="84" y="114"/>
                    <a:pt x="60" y="162"/>
                  </a:cubicBezTo>
                  <a:lnTo>
                    <a:pt x="25" y="340"/>
                  </a:lnTo>
                  <a:lnTo>
                    <a:pt x="1" y="352"/>
                  </a:lnTo>
                  <a:lnTo>
                    <a:pt x="37" y="352"/>
                  </a:lnTo>
                  <a:cubicBezTo>
                    <a:pt x="37" y="340"/>
                    <a:pt x="48" y="328"/>
                    <a:pt x="48" y="316"/>
                  </a:cubicBezTo>
                  <a:cubicBezTo>
                    <a:pt x="96" y="221"/>
                    <a:pt x="144" y="150"/>
                    <a:pt x="179" y="54"/>
                  </a:cubicBezTo>
                  <a:cubicBezTo>
                    <a:pt x="203" y="54"/>
                    <a:pt x="179" y="31"/>
                    <a:pt x="168" y="19"/>
                  </a:cubicBezTo>
                  <a:cubicBezTo>
                    <a:pt x="168" y="7"/>
                    <a:pt x="159" y="1"/>
                    <a:pt x="1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5" name="Google Shape;3365;p3"/>
            <p:cNvSpPr/>
            <p:nvPr/>
          </p:nvSpPr>
          <p:spPr>
            <a:xfrm>
              <a:off x="4090975" y="2632525"/>
              <a:ext cx="4775" cy="8725"/>
            </a:xfrm>
            <a:custGeom>
              <a:avLst/>
              <a:gdLst/>
              <a:ahLst/>
              <a:cxnLst/>
              <a:rect l="l" t="t" r="r" b="b"/>
              <a:pathLst>
                <a:path w="191" h="349" extrusionOk="0">
                  <a:moveTo>
                    <a:pt x="137" y="0"/>
                  </a:moveTo>
                  <a:cubicBezTo>
                    <a:pt x="108" y="0"/>
                    <a:pt x="84" y="22"/>
                    <a:pt x="84" y="51"/>
                  </a:cubicBezTo>
                  <a:cubicBezTo>
                    <a:pt x="72" y="63"/>
                    <a:pt x="72" y="75"/>
                    <a:pt x="72" y="99"/>
                  </a:cubicBezTo>
                  <a:cubicBezTo>
                    <a:pt x="48" y="182"/>
                    <a:pt x="12" y="241"/>
                    <a:pt x="1" y="337"/>
                  </a:cubicBezTo>
                  <a:lnTo>
                    <a:pt x="12" y="349"/>
                  </a:lnTo>
                  <a:cubicBezTo>
                    <a:pt x="48" y="349"/>
                    <a:pt x="60" y="349"/>
                    <a:pt x="60" y="313"/>
                  </a:cubicBezTo>
                  <a:lnTo>
                    <a:pt x="96" y="230"/>
                  </a:lnTo>
                  <a:cubicBezTo>
                    <a:pt x="120" y="170"/>
                    <a:pt x="143" y="122"/>
                    <a:pt x="155" y="75"/>
                  </a:cubicBezTo>
                  <a:cubicBezTo>
                    <a:pt x="179" y="51"/>
                    <a:pt x="191" y="15"/>
                    <a:pt x="155" y="3"/>
                  </a:cubicBezTo>
                  <a:cubicBezTo>
                    <a:pt x="149" y="1"/>
                    <a:pt x="143" y="0"/>
                    <a:pt x="1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6" name="Google Shape;3366;p3"/>
            <p:cNvSpPr/>
            <p:nvPr/>
          </p:nvSpPr>
          <p:spPr>
            <a:xfrm>
              <a:off x="4104075" y="2604325"/>
              <a:ext cx="4775" cy="7575"/>
            </a:xfrm>
            <a:custGeom>
              <a:avLst/>
              <a:gdLst/>
              <a:ahLst/>
              <a:cxnLst/>
              <a:rect l="l" t="t" r="r" b="b"/>
              <a:pathLst>
                <a:path w="191" h="303" extrusionOk="0">
                  <a:moveTo>
                    <a:pt x="143" y="0"/>
                  </a:moveTo>
                  <a:cubicBezTo>
                    <a:pt x="131" y="0"/>
                    <a:pt x="119" y="12"/>
                    <a:pt x="96" y="36"/>
                  </a:cubicBezTo>
                  <a:cubicBezTo>
                    <a:pt x="72" y="60"/>
                    <a:pt x="72" y="96"/>
                    <a:pt x="60" y="119"/>
                  </a:cubicBezTo>
                  <a:cubicBezTo>
                    <a:pt x="36" y="155"/>
                    <a:pt x="12" y="226"/>
                    <a:pt x="0" y="274"/>
                  </a:cubicBezTo>
                  <a:cubicBezTo>
                    <a:pt x="13" y="294"/>
                    <a:pt x="23" y="303"/>
                    <a:pt x="33" y="303"/>
                  </a:cubicBezTo>
                  <a:cubicBezTo>
                    <a:pt x="41" y="303"/>
                    <a:pt x="49" y="297"/>
                    <a:pt x="60" y="286"/>
                  </a:cubicBezTo>
                  <a:cubicBezTo>
                    <a:pt x="72" y="250"/>
                    <a:pt x="131" y="167"/>
                    <a:pt x="143" y="131"/>
                  </a:cubicBezTo>
                  <a:cubicBezTo>
                    <a:pt x="155" y="84"/>
                    <a:pt x="191" y="72"/>
                    <a:pt x="155" y="36"/>
                  </a:cubicBezTo>
                  <a:cubicBezTo>
                    <a:pt x="155" y="12"/>
                    <a:pt x="143" y="0"/>
                    <a:pt x="1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7" name="Google Shape;3367;p3"/>
            <p:cNvSpPr/>
            <p:nvPr/>
          </p:nvSpPr>
          <p:spPr>
            <a:xfrm>
              <a:off x="4357075" y="2256350"/>
              <a:ext cx="47050" cy="9550"/>
            </a:xfrm>
            <a:custGeom>
              <a:avLst/>
              <a:gdLst/>
              <a:ahLst/>
              <a:cxnLst/>
              <a:rect l="l" t="t" r="r" b="b"/>
              <a:pathLst>
                <a:path w="1882" h="382" extrusionOk="0">
                  <a:moveTo>
                    <a:pt x="1751" y="1"/>
                  </a:moveTo>
                  <a:cubicBezTo>
                    <a:pt x="1739" y="1"/>
                    <a:pt x="1739" y="25"/>
                    <a:pt x="1727" y="25"/>
                  </a:cubicBezTo>
                  <a:lnTo>
                    <a:pt x="1608" y="84"/>
                  </a:lnTo>
                  <a:cubicBezTo>
                    <a:pt x="1549" y="108"/>
                    <a:pt x="1549" y="108"/>
                    <a:pt x="1465" y="144"/>
                  </a:cubicBezTo>
                  <a:cubicBezTo>
                    <a:pt x="1406" y="168"/>
                    <a:pt x="1406" y="168"/>
                    <a:pt x="1334" y="179"/>
                  </a:cubicBezTo>
                  <a:cubicBezTo>
                    <a:pt x="1275" y="203"/>
                    <a:pt x="1275" y="215"/>
                    <a:pt x="1203" y="227"/>
                  </a:cubicBezTo>
                  <a:cubicBezTo>
                    <a:pt x="1168" y="233"/>
                    <a:pt x="1150" y="233"/>
                    <a:pt x="1133" y="233"/>
                  </a:cubicBezTo>
                  <a:cubicBezTo>
                    <a:pt x="1117" y="233"/>
                    <a:pt x="1102" y="233"/>
                    <a:pt x="1072" y="239"/>
                  </a:cubicBezTo>
                  <a:cubicBezTo>
                    <a:pt x="989" y="263"/>
                    <a:pt x="989" y="263"/>
                    <a:pt x="929" y="275"/>
                  </a:cubicBezTo>
                  <a:cubicBezTo>
                    <a:pt x="858" y="287"/>
                    <a:pt x="858" y="287"/>
                    <a:pt x="798" y="287"/>
                  </a:cubicBezTo>
                  <a:cubicBezTo>
                    <a:pt x="727" y="287"/>
                    <a:pt x="727" y="299"/>
                    <a:pt x="667" y="299"/>
                  </a:cubicBezTo>
                  <a:lnTo>
                    <a:pt x="489" y="299"/>
                  </a:lnTo>
                  <a:cubicBezTo>
                    <a:pt x="382" y="299"/>
                    <a:pt x="263" y="287"/>
                    <a:pt x="155" y="263"/>
                  </a:cubicBezTo>
                  <a:cubicBezTo>
                    <a:pt x="144" y="263"/>
                    <a:pt x="132" y="263"/>
                    <a:pt x="108" y="239"/>
                  </a:cubicBezTo>
                  <a:cubicBezTo>
                    <a:pt x="96" y="239"/>
                    <a:pt x="84" y="239"/>
                    <a:pt x="72" y="227"/>
                  </a:cubicBezTo>
                  <a:lnTo>
                    <a:pt x="25" y="227"/>
                  </a:lnTo>
                  <a:cubicBezTo>
                    <a:pt x="1" y="239"/>
                    <a:pt x="1" y="263"/>
                    <a:pt x="13" y="263"/>
                  </a:cubicBezTo>
                  <a:cubicBezTo>
                    <a:pt x="25" y="275"/>
                    <a:pt x="48" y="287"/>
                    <a:pt x="84" y="287"/>
                  </a:cubicBezTo>
                  <a:cubicBezTo>
                    <a:pt x="144" y="299"/>
                    <a:pt x="155" y="299"/>
                    <a:pt x="215" y="322"/>
                  </a:cubicBezTo>
                  <a:cubicBezTo>
                    <a:pt x="298" y="334"/>
                    <a:pt x="298" y="334"/>
                    <a:pt x="358" y="346"/>
                  </a:cubicBezTo>
                  <a:cubicBezTo>
                    <a:pt x="394" y="352"/>
                    <a:pt x="411" y="352"/>
                    <a:pt x="429" y="352"/>
                  </a:cubicBezTo>
                  <a:cubicBezTo>
                    <a:pt x="447" y="352"/>
                    <a:pt x="465" y="352"/>
                    <a:pt x="501" y="358"/>
                  </a:cubicBezTo>
                  <a:cubicBezTo>
                    <a:pt x="572" y="358"/>
                    <a:pt x="572" y="382"/>
                    <a:pt x="656" y="382"/>
                  </a:cubicBezTo>
                  <a:lnTo>
                    <a:pt x="798" y="382"/>
                  </a:lnTo>
                  <a:cubicBezTo>
                    <a:pt x="870" y="382"/>
                    <a:pt x="870" y="382"/>
                    <a:pt x="953" y="358"/>
                  </a:cubicBezTo>
                  <a:cubicBezTo>
                    <a:pt x="1025" y="358"/>
                    <a:pt x="1025" y="346"/>
                    <a:pt x="1096" y="346"/>
                  </a:cubicBezTo>
                  <a:lnTo>
                    <a:pt x="1251" y="322"/>
                  </a:lnTo>
                  <a:cubicBezTo>
                    <a:pt x="1322" y="299"/>
                    <a:pt x="1322" y="287"/>
                    <a:pt x="1382" y="275"/>
                  </a:cubicBezTo>
                  <a:cubicBezTo>
                    <a:pt x="1453" y="263"/>
                    <a:pt x="1453" y="263"/>
                    <a:pt x="1513" y="239"/>
                  </a:cubicBezTo>
                  <a:cubicBezTo>
                    <a:pt x="1584" y="227"/>
                    <a:pt x="1572" y="215"/>
                    <a:pt x="1644" y="179"/>
                  </a:cubicBezTo>
                  <a:cubicBezTo>
                    <a:pt x="1727" y="156"/>
                    <a:pt x="1703" y="156"/>
                    <a:pt x="1787" y="120"/>
                  </a:cubicBezTo>
                  <a:cubicBezTo>
                    <a:pt x="1799" y="108"/>
                    <a:pt x="1810" y="108"/>
                    <a:pt x="1822" y="108"/>
                  </a:cubicBezTo>
                  <a:cubicBezTo>
                    <a:pt x="1846" y="96"/>
                    <a:pt x="1858" y="84"/>
                    <a:pt x="1858" y="60"/>
                  </a:cubicBezTo>
                  <a:cubicBezTo>
                    <a:pt x="1882" y="25"/>
                    <a:pt x="1810" y="1"/>
                    <a:pt x="17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8" name="Google Shape;3368;p3"/>
            <p:cNvSpPr/>
            <p:nvPr/>
          </p:nvSpPr>
          <p:spPr>
            <a:xfrm>
              <a:off x="4381775" y="2252050"/>
              <a:ext cx="31000" cy="4325"/>
            </a:xfrm>
            <a:custGeom>
              <a:avLst/>
              <a:gdLst/>
              <a:ahLst/>
              <a:cxnLst/>
              <a:rect l="l" t="t" r="r" b="b"/>
              <a:pathLst>
                <a:path w="1240" h="173" extrusionOk="0">
                  <a:moveTo>
                    <a:pt x="34" y="0"/>
                  </a:moveTo>
                  <a:cubicBezTo>
                    <a:pt x="28" y="0"/>
                    <a:pt x="19" y="6"/>
                    <a:pt x="1" y="18"/>
                  </a:cubicBezTo>
                  <a:lnTo>
                    <a:pt x="37" y="18"/>
                  </a:lnTo>
                  <a:cubicBezTo>
                    <a:pt x="49" y="30"/>
                    <a:pt x="49" y="30"/>
                    <a:pt x="60" y="30"/>
                  </a:cubicBezTo>
                  <a:lnTo>
                    <a:pt x="64" y="30"/>
                  </a:lnTo>
                  <a:cubicBezTo>
                    <a:pt x="58" y="26"/>
                    <a:pt x="53" y="22"/>
                    <a:pt x="49" y="18"/>
                  </a:cubicBezTo>
                  <a:cubicBezTo>
                    <a:pt x="43" y="6"/>
                    <a:pt x="40" y="0"/>
                    <a:pt x="34" y="0"/>
                  </a:cubicBezTo>
                  <a:close/>
                  <a:moveTo>
                    <a:pt x="64" y="30"/>
                  </a:moveTo>
                  <a:cubicBezTo>
                    <a:pt x="76" y="37"/>
                    <a:pt x="88" y="42"/>
                    <a:pt x="96" y="42"/>
                  </a:cubicBezTo>
                  <a:cubicBezTo>
                    <a:pt x="120" y="54"/>
                    <a:pt x="132" y="54"/>
                    <a:pt x="180" y="78"/>
                  </a:cubicBezTo>
                  <a:lnTo>
                    <a:pt x="275" y="101"/>
                  </a:lnTo>
                  <a:cubicBezTo>
                    <a:pt x="293" y="107"/>
                    <a:pt x="302" y="107"/>
                    <a:pt x="312" y="107"/>
                  </a:cubicBezTo>
                  <a:cubicBezTo>
                    <a:pt x="322" y="107"/>
                    <a:pt x="334" y="107"/>
                    <a:pt x="358" y="113"/>
                  </a:cubicBezTo>
                  <a:lnTo>
                    <a:pt x="453" y="149"/>
                  </a:lnTo>
                  <a:cubicBezTo>
                    <a:pt x="489" y="149"/>
                    <a:pt x="489" y="161"/>
                    <a:pt x="537" y="161"/>
                  </a:cubicBezTo>
                  <a:lnTo>
                    <a:pt x="632" y="161"/>
                  </a:lnTo>
                  <a:cubicBezTo>
                    <a:pt x="668" y="161"/>
                    <a:pt x="668" y="161"/>
                    <a:pt x="715" y="173"/>
                  </a:cubicBezTo>
                  <a:lnTo>
                    <a:pt x="811" y="173"/>
                  </a:lnTo>
                  <a:cubicBezTo>
                    <a:pt x="846" y="173"/>
                    <a:pt x="846" y="161"/>
                    <a:pt x="894" y="161"/>
                  </a:cubicBezTo>
                  <a:lnTo>
                    <a:pt x="989" y="161"/>
                  </a:lnTo>
                  <a:cubicBezTo>
                    <a:pt x="1025" y="161"/>
                    <a:pt x="1025" y="149"/>
                    <a:pt x="1072" y="149"/>
                  </a:cubicBezTo>
                  <a:cubicBezTo>
                    <a:pt x="1120" y="137"/>
                    <a:pt x="1120" y="137"/>
                    <a:pt x="1168" y="137"/>
                  </a:cubicBezTo>
                  <a:lnTo>
                    <a:pt x="1192" y="137"/>
                  </a:lnTo>
                  <a:cubicBezTo>
                    <a:pt x="1203" y="137"/>
                    <a:pt x="1203" y="113"/>
                    <a:pt x="1227" y="101"/>
                  </a:cubicBezTo>
                  <a:cubicBezTo>
                    <a:pt x="1239" y="78"/>
                    <a:pt x="1203" y="30"/>
                    <a:pt x="1180" y="30"/>
                  </a:cubicBezTo>
                  <a:lnTo>
                    <a:pt x="1132" y="30"/>
                  </a:lnTo>
                  <a:cubicBezTo>
                    <a:pt x="1084" y="42"/>
                    <a:pt x="1084" y="42"/>
                    <a:pt x="1049" y="42"/>
                  </a:cubicBezTo>
                  <a:cubicBezTo>
                    <a:pt x="1001" y="54"/>
                    <a:pt x="1001" y="54"/>
                    <a:pt x="953" y="54"/>
                  </a:cubicBezTo>
                  <a:cubicBezTo>
                    <a:pt x="906" y="54"/>
                    <a:pt x="906" y="78"/>
                    <a:pt x="870" y="78"/>
                  </a:cubicBezTo>
                  <a:cubicBezTo>
                    <a:pt x="822" y="78"/>
                    <a:pt x="822" y="90"/>
                    <a:pt x="775" y="90"/>
                  </a:cubicBezTo>
                  <a:cubicBezTo>
                    <a:pt x="727" y="90"/>
                    <a:pt x="727" y="78"/>
                    <a:pt x="691" y="78"/>
                  </a:cubicBezTo>
                  <a:lnTo>
                    <a:pt x="299" y="78"/>
                  </a:lnTo>
                  <a:cubicBezTo>
                    <a:pt x="227" y="54"/>
                    <a:pt x="168" y="54"/>
                    <a:pt x="96" y="3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9" name="Google Shape;3369;p3"/>
            <p:cNvSpPr/>
            <p:nvPr/>
          </p:nvSpPr>
          <p:spPr>
            <a:xfrm>
              <a:off x="4387450" y="2242975"/>
              <a:ext cx="44075" cy="5675"/>
            </a:xfrm>
            <a:custGeom>
              <a:avLst/>
              <a:gdLst/>
              <a:ahLst/>
              <a:cxnLst/>
              <a:rect l="l" t="t" r="r" b="b"/>
              <a:pathLst>
                <a:path w="1763" h="227" extrusionOk="0">
                  <a:moveTo>
                    <a:pt x="12" y="0"/>
                  </a:moveTo>
                  <a:cubicBezTo>
                    <a:pt x="0" y="0"/>
                    <a:pt x="0" y="0"/>
                    <a:pt x="0" y="24"/>
                  </a:cubicBezTo>
                  <a:cubicBezTo>
                    <a:pt x="12" y="36"/>
                    <a:pt x="48" y="48"/>
                    <a:pt x="72" y="48"/>
                  </a:cubicBezTo>
                  <a:lnTo>
                    <a:pt x="191" y="72"/>
                  </a:lnTo>
                  <a:lnTo>
                    <a:pt x="310" y="107"/>
                  </a:lnTo>
                  <a:cubicBezTo>
                    <a:pt x="369" y="119"/>
                    <a:pt x="369" y="119"/>
                    <a:pt x="453" y="119"/>
                  </a:cubicBezTo>
                  <a:lnTo>
                    <a:pt x="572" y="155"/>
                  </a:lnTo>
                  <a:cubicBezTo>
                    <a:pt x="631" y="167"/>
                    <a:pt x="631" y="167"/>
                    <a:pt x="703" y="167"/>
                  </a:cubicBezTo>
                  <a:cubicBezTo>
                    <a:pt x="732" y="173"/>
                    <a:pt x="747" y="173"/>
                    <a:pt x="764" y="173"/>
                  </a:cubicBezTo>
                  <a:cubicBezTo>
                    <a:pt x="780" y="173"/>
                    <a:pt x="798" y="173"/>
                    <a:pt x="834" y="179"/>
                  </a:cubicBezTo>
                  <a:cubicBezTo>
                    <a:pt x="893" y="203"/>
                    <a:pt x="893" y="203"/>
                    <a:pt x="965" y="203"/>
                  </a:cubicBezTo>
                  <a:cubicBezTo>
                    <a:pt x="1024" y="203"/>
                    <a:pt x="1024" y="203"/>
                    <a:pt x="1107" y="214"/>
                  </a:cubicBezTo>
                  <a:cubicBezTo>
                    <a:pt x="1147" y="214"/>
                    <a:pt x="1160" y="209"/>
                    <a:pt x="1186" y="209"/>
                  </a:cubicBezTo>
                  <a:cubicBezTo>
                    <a:pt x="1199" y="209"/>
                    <a:pt x="1215" y="210"/>
                    <a:pt x="1238" y="214"/>
                  </a:cubicBezTo>
                  <a:cubicBezTo>
                    <a:pt x="1298" y="214"/>
                    <a:pt x="1298" y="214"/>
                    <a:pt x="1369" y="226"/>
                  </a:cubicBezTo>
                  <a:cubicBezTo>
                    <a:pt x="1429" y="226"/>
                    <a:pt x="1429" y="226"/>
                    <a:pt x="1500" y="214"/>
                  </a:cubicBezTo>
                  <a:lnTo>
                    <a:pt x="1679" y="214"/>
                  </a:lnTo>
                  <a:cubicBezTo>
                    <a:pt x="1703" y="214"/>
                    <a:pt x="1715" y="203"/>
                    <a:pt x="1727" y="179"/>
                  </a:cubicBezTo>
                  <a:cubicBezTo>
                    <a:pt x="1762" y="155"/>
                    <a:pt x="1715" y="107"/>
                    <a:pt x="1679" y="107"/>
                  </a:cubicBezTo>
                  <a:lnTo>
                    <a:pt x="1619" y="107"/>
                  </a:lnTo>
                  <a:cubicBezTo>
                    <a:pt x="1560" y="107"/>
                    <a:pt x="1560" y="107"/>
                    <a:pt x="1500" y="119"/>
                  </a:cubicBezTo>
                  <a:cubicBezTo>
                    <a:pt x="1441" y="119"/>
                    <a:pt x="1310" y="143"/>
                    <a:pt x="1250" y="143"/>
                  </a:cubicBezTo>
                  <a:cubicBezTo>
                    <a:pt x="1191" y="143"/>
                    <a:pt x="1191" y="155"/>
                    <a:pt x="1119" y="155"/>
                  </a:cubicBezTo>
                  <a:cubicBezTo>
                    <a:pt x="1060" y="155"/>
                    <a:pt x="1060" y="143"/>
                    <a:pt x="1000" y="143"/>
                  </a:cubicBezTo>
                  <a:lnTo>
                    <a:pt x="869" y="143"/>
                  </a:lnTo>
                  <a:cubicBezTo>
                    <a:pt x="810" y="143"/>
                    <a:pt x="810" y="143"/>
                    <a:pt x="750" y="119"/>
                  </a:cubicBezTo>
                  <a:lnTo>
                    <a:pt x="607" y="119"/>
                  </a:lnTo>
                  <a:cubicBezTo>
                    <a:pt x="578" y="113"/>
                    <a:pt x="563" y="113"/>
                    <a:pt x="546" y="113"/>
                  </a:cubicBezTo>
                  <a:cubicBezTo>
                    <a:pt x="530" y="113"/>
                    <a:pt x="512" y="113"/>
                    <a:pt x="476" y="107"/>
                  </a:cubicBezTo>
                  <a:cubicBezTo>
                    <a:pt x="464" y="107"/>
                    <a:pt x="453" y="107"/>
                    <a:pt x="429" y="95"/>
                  </a:cubicBezTo>
                  <a:cubicBezTo>
                    <a:pt x="334" y="83"/>
                    <a:pt x="238" y="60"/>
                    <a:pt x="131" y="36"/>
                  </a:cubicBezTo>
                  <a:cubicBezTo>
                    <a:pt x="119" y="36"/>
                    <a:pt x="107" y="36"/>
                    <a:pt x="95" y="24"/>
                  </a:cubicBezTo>
                  <a:cubicBezTo>
                    <a:pt x="72" y="24"/>
                    <a:pt x="60" y="24"/>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0" name="Google Shape;3370;p3"/>
            <p:cNvSpPr/>
            <p:nvPr/>
          </p:nvSpPr>
          <p:spPr>
            <a:xfrm>
              <a:off x="4412450" y="2238200"/>
              <a:ext cx="25625" cy="4800"/>
            </a:xfrm>
            <a:custGeom>
              <a:avLst/>
              <a:gdLst/>
              <a:ahLst/>
              <a:cxnLst/>
              <a:rect l="l" t="t" r="r" b="b"/>
              <a:pathLst>
                <a:path w="1025" h="192" extrusionOk="0">
                  <a:moveTo>
                    <a:pt x="12" y="1"/>
                  </a:moveTo>
                  <a:cubicBezTo>
                    <a:pt x="0" y="1"/>
                    <a:pt x="0" y="1"/>
                    <a:pt x="0" y="36"/>
                  </a:cubicBezTo>
                  <a:lnTo>
                    <a:pt x="60" y="36"/>
                  </a:lnTo>
                  <a:cubicBezTo>
                    <a:pt x="48" y="13"/>
                    <a:pt x="12" y="13"/>
                    <a:pt x="12" y="1"/>
                  </a:cubicBezTo>
                  <a:close/>
                  <a:moveTo>
                    <a:pt x="60" y="36"/>
                  </a:moveTo>
                  <a:cubicBezTo>
                    <a:pt x="84" y="48"/>
                    <a:pt x="96" y="48"/>
                    <a:pt x="131" y="60"/>
                  </a:cubicBezTo>
                  <a:cubicBezTo>
                    <a:pt x="167" y="72"/>
                    <a:pt x="179" y="72"/>
                    <a:pt x="203" y="72"/>
                  </a:cubicBezTo>
                  <a:cubicBezTo>
                    <a:pt x="226" y="84"/>
                    <a:pt x="238" y="84"/>
                    <a:pt x="249" y="84"/>
                  </a:cubicBezTo>
                  <a:cubicBezTo>
                    <a:pt x="259" y="84"/>
                    <a:pt x="268" y="84"/>
                    <a:pt x="286" y="96"/>
                  </a:cubicBezTo>
                  <a:cubicBezTo>
                    <a:pt x="322" y="108"/>
                    <a:pt x="310" y="108"/>
                    <a:pt x="357" y="120"/>
                  </a:cubicBezTo>
                  <a:cubicBezTo>
                    <a:pt x="381" y="132"/>
                    <a:pt x="393" y="132"/>
                    <a:pt x="429" y="132"/>
                  </a:cubicBezTo>
                  <a:cubicBezTo>
                    <a:pt x="453" y="143"/>
                    <a:pt x="465" y="143"/>
                    <a:pt x="474" y="143"/>
                  </a:cubicBezTo>
                  <a:cubicBezTo>
                    <a:pt x="482" y="143"/>
                    <a:pt x="488" y="143"/>
                    <a:pt x="500" y="155"/>
                  </a:cubicBezTo>
                  <a:cubicBezTo>
                    <a:pt x="536" y="155"/>
                    <a:pt x="548" y="167"/>
                    <a:pt x="584" y="167"/>
                  </a:cubicBezTo>
                  <a:cubicBezTo>
                    <a:pt x="607" y="167"/>
                    <a:pt x="619" y="167"/>
                    <a:pt x="655" y="179"/>
                  </a:cubicBezTo>
                  <a:cubicBezTo>
                    <a:pt x="679" y="179"/>
                    <a:pt x="687" y="174"/>
                    <a:pt x="700" y="174"/>
                  </a:cubicBezTo>
                  <a:cubicBezTo>
                    <a:pt x="707" y="174"/>
                    <a:pt x="715" y="175"/>
                    <a:pt x="727" y="179"/>
                  </a:cubicBezTo>
                  <a:cubicBezTo>
                    <a:pt x="774" y="179"/>
                    <a:pt x="774" y="191"/>
                    <a:pt x="798" y="191"/>
                  </a:cubicBezTo>
                  <a:lnTo>
                    <a:pt x="977" y="191"/>
                  </a:lnTo>
                  <a:cubicBezTo>
                    <a:pt x="988" y="191"/>
                    <a:pt x="988" y="179"/>
                    <a:pt x="1012" y="179"/>
                  </a:cubicBezTo>
                  <a:cubicBezTo>
                    <a:pt x="1024" y="155"/>
                    <a:pt x="1000" y="108"/>
                    <a:pt x="977" y="108"/>
                  </a:cubicBezTo>
                  <a:cubicBezTo>
                    <a:pt x="977" y="108"/>
                    <a:pt x="965" y="108"/>
                    <a:pt x="965" y="96"/>
                  </a:cubicBezTo>
                  <a:lnTo>
                    <a:pt x="953" y="96"/>
                  </a:lnTo>
                  <a:cubicBezTo>
                    <a:pt x="905" y="96"/>
                    <a:pt x="917" y="108"/>
                    <a:pt x="881" y="108"/>
                  </a:cubicBezTo>
                  <a:lnTo>
                    <a:pt x="727" y="108"/>
                  </a:lnTo>
                  <a:cubicBezTo>
                    <a:pt x="695" y="108"/>
                    <a:pt x="684" y="113"/>
                    <a:pt x="674" y="113"/>
                  </a:cubicBezTo>
                  <a:cubicBezTo>
                    <a:pt x="668" y="113"/>
                    <a:pt x="663" y="112"/>
                    <a:pt x="655" y="108"/>
                  </a:cubicBezTo>
                  <a:cubicBezTo>
                    <a:pt x="607" y="108"/>
                    <a:pt x="619" y="96"/>
                    <a:pt x="584" y="96"/>
                  </a:cubicBezTo>
                  <a:lnTo>
                    <a:pt x="357" y="96"/>
                  </a:lnTo>
                  <a:cubicBezTo>
                    <a:pt x="310" y="96"/>
                    <a:pt x="310" y="96"/>
                    <a:pt x="286" y="72"/>
                  </a:cubicBezTo>
                  <a:lnTo>
                    <a:pt x="250" y="72"/>
                  </a:lnTo>
                  <a:cubicBezTo>
                    <a:pt x="191" y="60"/>
                    <a:pt x="131" y="60"/>
                    <a:pt x="72" y="3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1" name="Google Shape;3371;p3"/>
            <p:cNvSpPr/>
            <p:nvPr/>
          </p:nvSpPr>
          <p:spPr>
            <a:xfrm>
              <a:off x="4437750" y="2226900"/>
              <a:ext cx="37825" cy="6575"/>
            </a:xfrm>
            <a:custGeom>
              <a:avLst/>
              <a:gdLst/>
              <a:ahLst/>
              <a:cxnLst/>
              <a:rect l="l" t="t" r="r" b="b"/>
              <a:pathLst>
                <a:path w="1513" h="263" extrusionOk="0">
                  <a:moveTo>
                    <a:pt x="72" y="0"/>
                  </a:moveTo>
                  <a:cubicBezTo>
                    <a:pt x="0" y="36"/>
                    <a:pt x="0" y="36"/>
                    <a:pt x="0" y="48"/>
                  </a:cubicBezTo>
                  <a:cubicBezTo>
                    <a:pt x="12" y="72"/>
                    <a:pt x="24" y="84"/>
                    <a:pt x="60" y="84"/>
                  </a:cubicBezTo>
                  <a:cubicBezTo>
                    <a:pt x="107" y="95"/>
                    <a:pt x="119" y="95"/>
                    <a:pt x="167" y="107"/>
                  </a:cubicBezTo>
                  <a:cubicBezTo>
                    <a:pt x="227" y="131"/>
                    <a:pt x="227" y="131"/>
                    <a:pt x="262" y="143"/>
                  </a:cubicBezTo>
                  <a:cubicBezTo>
                    <a:pt x="322" y="155"/>
                    <a:pt x="322" y="155"/>
                    <a:pt x="369" y="155"/>
                  </a:cubicBezTo>
                  <a:cubicBezTo>
                    <a:pt x="429" y="167"/>
                    <a:pt x="429" y="167"/>
                    <a:pt x="477" y="191"/>
                  </a:cubicBezTo>
                  <a:cubicBezTo>
                    <a:pt x="536" y="203"/>
                    <a:pt x="536" y="203"/>
                    <a:pt x="584" y="203"/>
                  </a:cubicBezTo>
                  <a:cubicBezTo>
                    <a:pt x="613" y="209"/>
                    <a:pt x="628" y="209"/>
                    <a:pt x="643" y="209"/>
                  </a:cubicBezTo>
                  <a:cubicBezTo>
                    <a:pt x="658" y="209"/>
                    <a:pt x="673" y="209"/>
                    <a:pt x="703" y="214"/>
                  </a:cubicBezTo>
                  <a:cubicBezTo>
                    <a:pt x="762" y="226"/>
                    <a:pt x="762" y="226"/>
                    <a:pt x="822" y="226"/>
                  </a:cubicBezTo>
                  <a:cubicBezTo>
                    <a:pt x="881" y="250"/>
                    <a:pt x="881" y="250"/>
                    <a:pt x="941" y="250"/>
                  </a:cubicBezTo>
                  <a:lnTo>
                    <a:pt x="1060" y="250"/>
                  </a:lnTo>
                  <a:cubicBezTo>
                    <a:pt x="1119" y="250"/>
                    <a:pt x="1119" y="262"/>
                    <a:pt x="1179" y="262"/>
                  </a:cubicBezTo>
                  <a:lnTo>
                    <a:pt x="1453" y="262"/>
                  </a:lnTo>
                  <a:cubicBezTo>
                    <a:pt x="1465" y="262"/>
                    <a:pt x="1489" y="250"/>
                    <a:pt x="1489" y="250"/>
                  </a:cubicBezTo>
                  <a:cubicBezTo>
                    <a:pt x="1512" y="214"/>
                    <a:pt x="1477" y="167"/>
                    <a:pt x="1453" y="167"/>
                  </a:cubicBezTo>
                  <a:cubicBezTo>
                    <a:pt x="1441" y="167"/>
                    <a:pt x="1441" y="167"/>
                    <a:pt x="1441" y="155"/>
                  </a:cubicBezTo>
                  <a:lnTo>
                    <a:pt x="977" y="155"/>
                  </a:lnTo>
                  <a:cubicBezTo>
                    <a:pt x="917" y="155"/>
                    <a:pt x="917" y="143"/>
                    <a:pt x="869" y="131"/>
                  </a:cubicBezTo>
                  <a:lnTo>
                    <a:pt x="774" y="131"/>
                  </a:lnTo>
                  <a:cubicBezTo>
                    <a:pt x="715" y="131"/>
                    <a:pt x="715" y="131"/>
                    <a:pt x="667" y="107"/>
                  </a:cubicBezTo>
                  <a:lnTo>
                    <a:pt x="548" y="107"/>
                  </a:lnTo>
                  <a:cubicBezTo>
                    <a:pt x="500" y="107"/>
                    <a:pt x="488" y="107"/>
                    <a:pt x="441" y="95"/>
                  </a:cubicBezTo>
                  <a:cubicBezTo>
                    <a:pt x="429" y="95"/>
                    <a:pt x="417" y="95"/>
                    <a:pt x="417" y="84"/>
                  </a:cubicBezTo>
                  <a:cubicBezTo>
                    <a:pt x="322" y="72"/>
                    <a:pt x="238" y="48"/>
                    <a:pt x="155" y="36"/>
                  </a:cubicBezTo>
                  <a:cubicBezTo>
                    <a:pt x="143" y="36"/>
                    <a:pt x="131" y="36"/>
                    <a:pt x="131" y="24"/>
                  </a:cubicBezTo>
                  <a:cubicBezTo>
                    <a:pt x="119" y="24"/>
                    <a:pt x="119" y="24"/>
                    <a:pt x="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2" name="Google Shape;3372;p3"/>
            <p:cNvSpPr/>
            <p:nvPr/>
          </p:nvSpPr>
          <p:spPr>
            <a:xfrm>
              <a:off x="4464525" y="2220950"/>
              <a:ext cx="23850" cy="8350"/>
            </a:xfrm>
            <a:custGeom>
              <a:avLst/>
              <a:gdLst/>
              <a:ahLst/>
              <a:cxnLst/>
              <a:rect l="l" t="t" r="r" b="b"/>
              <a:pathLst>
                <a:path w="954" h="334" extrusionOk="0">
                  <a:moveTo>
                    <a:pt x="1" y="0"/>
                  </a:moveTo>
                  <a:cubicBezTo>
                    <a:pt x="1" y="24"/>
                    <a:pt x="1" y="36"/>
                    <a:pt x="13" y="36"/>
                  </a:cubicBezTo>
                  <a:cubicBezTo>
                    <a:pt x="13" y="48"/>
                    <a:pt x="25" y="48"/>
                    <a:pt x="48" y="71"/>
                  </a:cubicBezTo>
                  <a:lnTo>
                    <a:pt x="108" y="95"/>
                  </a:lnTo>
                  <a:cubicBezTo>
                    <a:pt x="132" y="107"/>
                    <a:pt x="132" y="107"/>
                    <a:pt x="179" y="107"/>
                  </a:cubicBezTo>
                  <a:cubicBezTo>
                    <a:pt x="191" y="119"/>
                    <a:pt x="197" y="119"/>
                    <a:pt x="206" y="119"/>
                  </a:cubicBezTo>
                  <a:cubicBezTo>
                    <a:pt x="215" y="119"/>
                    <a:pt x="227" y="119"/>
                    <a:pt x="251" y="131"/>
                  </a:cubicBezTo>
                  <a:lnTo>
                    <a:pt x="310" y="155"/>
                  </a:lnTo>
                  <a:lnTo>
                    <a:pt x="370" y="191"/>
                  </a:lnTo>
                  <a:cubicBezTo>
                    <a:pt x="406" y="191"/>
                    <a:pt x="418" y="202"/>
                    <a:pt x="441" y="202"/>
                  </a:cubicBezTo>
                  <a:cubicBezTo>
                    <a:pt x="477" y="214"/>
                    <a:pt x="549" y="226"/>
                    <a:pt x="584" y="250"/>
                  </a:cubicBezTo>
                  <a:cubicBezTo>
                    <a:pt x="596" y="256"/>
                    <a:pt x="602" y="256"/>
                    <a:pt x="611" y="256"/>
                  </a:cubicBezTo>
                  <a:cubicBezTo>
                    <a:pt x="620" y="256"/>
                    <a:pt x="632" y="256"/>
                    <a:pt x="656" y="262"/>
                  </a:cubicBezTo>
                  <a:lnTo>
                    <a:pt x="715" y="286"/>
                  </a:lnTo>
                  <a:cubicBezTo>
                    <a:pt x="727" y="298"/>
                    <a:pt x="733" y="298"/>
                    <a:pt x="742" y="298"/>
                  </a:cubicBezTo>
                  <a:cubicBezTo>
                    <a:pt x="751" y="298"/>
                    <a:pt x="763" y="298"/>
                    <a:pt x="787" y="310"/>
                  </a:cubicBezTo>
                  <a:cubicBezTo>
                    <a:pt x="822" y="322"/>
                    <a:pt x="822" y="322"/>
                    <a:pt x="858" y="322"/>
                  </a:cubicBezTo>
                  <a:cubicBezTo>
                    <a:pt x="882" y="322"/>
                    <a:pt x="882" y="322"/>
                    <a:pt x="894" y="333"/>
                  </a:cubicBezTo>
                  <a:cubicBezTo>
                    <a:pt x="906" y="333"/>
                    <a:pt x="906" y="333"/>
                    <a:pt x="918" y="322"/>
                  </a:cubicBezTo>
                  <a:cubicBezTo>
                    <a:pt x="953" y="310"/>
                    <a:pt x="941" y="250"/>
                    <a:pt x="918" y="226"/>
                  </a:cubicBezTo>
                  <a:lnTo>
                    <a:pt x="906" y="214"/>
                  </a:lnTo>
                  <a:lnTo>
                    <a:pt x="894" y="214"/>
                  </a:lnTo>
                  <a:cubicBezTo>
                    <a:pt x="858" y="214"/>
                    <a:pt x="846" y="214"/>
                    <a:pt x="822" y="202"/>
                  </a:cubicBezTo>
                  <a:cubicBezTo>
                    <a:pt x="787" y="202"/>
                    <a:pt x="787" y="191"/>
                    <a:pt x="739" y="191"/>
                  </a:cubicBezTo>
                  <a:cubicBezTo>
                    <a:pt x="715" y="191"/>
                    <a:pt x="703" y="191"/>
                    <a:pt x="668" y="167"/>
                  </a:cubicBezTo>
                  <a:cubicBezTo>
                    <a:pt x="644" y="167"/>
                    <a:pt x="644" y="167"/>
                    <a:pt x="596" y="155"/>
                  </a:cubicBezTo>
                  <a:cubicBezTo>
                    <a:pt x="560" y="143"/>
                    <a:pt x="560" y="131"/>
                    <a:pt x="537" y="131"/>
                  </a:cubicBezTo>
                  <a:cubicBezTo>
                    <a:pt x="519" y="119"/>
                    <a:pt x="510" y="119"/>
                    <a:pt x="501" y="119"/>
                  </a:cubicBezTo>
                  <a:cubicBezTo>
                    <a:pt x="492" y="119"/>
                    <a:pt x="483" y="119"/>
                    <a:pt x="465" y="107"/>
                  </a:cubicBezTo>
                  <a:cubicBezTo>
                    <a:pt x="429" y="95"/>
                    <a:pt x="429" y="95"/>
                    <a:pt x="382" y="95"/>
                  </a:cubicBezTo>
                  <a:cubicBezTo>
                    <a:pt x="370" y="89"/>
                    <a:pt x="364" y="89"/>
                    <a:pt x="355" y="89"/>
                  </a:cubicBezTo>
                  <a:cubicBezTo>
                    <a:pt x="346" y="89"/>
                    <a:pt x="334" y="89"/>
                    <a:pt x="310" y="83"/>
                  </a:cubicBezTo>
                  <a:cubicBezTo>
                    <a:pt x="287" y="83"/>
                    <a:pt x="263" y="60"/>
                    <a:pt x="239" y="60"/>
                  </a:cubicBezTo>
                  <a:cubicBezTo>
                    <a:pt x="227" y="60"/>
                    <a:pt x="227" y="60"/>
                    <a:pt x="227" y="48"/>
                  </a:cubicBezTo>
                  <a:cubicBezTo>
                    <a:pt x="168" y="36"/>
                    <a:pt x="120" y="36"/>
                    <a:pt x="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3" name="Google Shape;3373;p3"/>
            <p:cNvSpPr/>
            <p:nvPr/>
          </p:nvSpPr>
          <p:spPr>
            <a:xfrm>
              <a:off x="4490125" y="2215275"/>
              <a:ext cx="35450" cy="5100"/>
            </a:xfrm>
            <a:custGeom>
              <a:avLst/>
              <a:gdLst/>
              <a:ahLst/>
              <a:cxnLst/>
              <a:rect l="l" t="t" r="r" b="b"/>
              <a:pathLst>
                <a:path w="1418" h="204" extrusionOk="0">
                  <a:moveTo>
                    <a:pt x="1" y="1"/>
                  </a:moveTo>
                  <a:lnTo>
                    <a:pt x="1" y="13"/>
                  </a:lnTo>
                  <a:lnTo>
                    <a:pt x="17" y="13"/>
                  </a:lnTo>
                  <a:cubicBezTo>
                    <a:pt x="10" y="9"/>
                    <a:pt x="5" y="5"/>
                    <a:pt x="1" y="1"/>
                  </a:cubicBezTo>
                  <a:close/>
                  <a:moveTo>
                    <a:pt x="17" y="13"/>
                  </a:moveTo>
                  <a:lnTo>
                    <a:pt x="17" y="13"/>
                  </a:lnTo>
                  <a:cubicBezTo>
                    <a:pt x="27" y="18"/>
                    <a:pt x="39" y="22"/>
                    <a:pt x="51" y="24"/>
                  </a:cubicBezTo>
                  <a:lnTo>
                    <a:pt x="51" y="24"/>
                  </a:lnTo>
                  <a:cubicBezTo>
                    <a:pt x="47" y="23"/>
                    <a:pt x="44" y="20"/>
                    <a:pt x="37" y="13"/>
                  </a:cubicBezTo>
                  <a:close/>
                  <a:moveTo>
                    <a:pt x="51" y="24"/>
                  </a:moveTo>
                  <a:lnTo>
                    <a:pt x="51" y="24"/>
                  </a:lnTo>
                  <a:cubicBezTo>
                    <a:pt x="53" y="25"/>
                    <a:pt x="56" y="25"/>
                    <a:pt x="60" y="25"/>
                  </a:cubicBezTo>
                  <a:cubicBezTo>
                    <a:pt x="57" y="25"/>
                    <a:pt x="54" y="24"/>
                    <a:pt x="51" y="24"/>
                  </a:cubicBezTo>
                  <a:close/>
                  <a:moveTo>
                    <a:pt x="60" y="25"/>
                  </a:moveTo>
                  <a:cubicBezTo>
                    <a:pt x="108" y="37"/>
                    <a:pt x="120" y="37"/>
                    <a:pt x="167" y="60"/>
                  </a:cubicBezTo>
                  <a:cubicBezTo>
                    <a:pt x="227" y="72"/>
                    <a:pt x="227" y="72"/>
                    <a:pt x="275" y="84"/>
                  </a:cubicBezTo>
                  <a:cubicBezTo>
                    <a:pt x="304" y="90"/>
                    <a:pt x="319" y="90"/>
                    <a:pt x="331" y="90"/>
                  </a:cubicBezTo>
                  <a:cubicBezTo>
                    <a:pt x="343" y="90"/>
                    <a:pt x="352" y="90"/>
                    <a:pt x="370" y="96"/>
                  </a:cubicBezTo>
                  <a:cubicBezTo>
                    <a:pt x="429" y="120"/>
                    <a:pt x="429" y="120"/>
                    <a:pt x="477" y="132"/>
                  </a:cubicBezTo>
                  <a:cubicBezTo>
                    <a:pt x="537" y="144"/>
                    <a:pt x="537" y="144"/>
                    <a:pt x="584" y="144"/>
                  </a:cubicBezTo>
                  <a:cubicBezTo>
                    <a:pt x="614" y="150"/>
                    <a:pt x="629" y="150"/>
                    <a:pt x="642" y="150"/>
                  </a:cubicBezTo>
                  <a:cubicBezTo>
                    <a:pt x="656" y="150"/>
                    <a:pt x="668" y="150"/>
                    <a:pt x="691" y="156"/>
                  </a:cubicBezTo>
                  <a:cubicBezTo>
                    <a:pt x="751" y="156"/>
                    <a:pt x="751" y="179"/>
                    <a:pt x="787" y="179"/>
                  </a:cubicBezTo>
                  <a:cubicBezTo>
                    <a:pt x="846" y="179"/>
                    <a:pt x="846" y="179"/>
                    <a:pt x="894" y="191"/>
                  </a:cubicBezTo>
                  <a:lnTo>
                    <a:pt x="1001" y="191"/>
                  </a:lnTo>
                  <a:cubicBezTo>
                    <a:pt x="1060" y="191"/>
                    <a:pt x="1060" y="203"/>
                    <a:pt x="1108" y="203"/>
                  </a:cubicBezTo>
                  <a:lnTo>
                    <a:pt x="1358" y="203"/>
                  </a:lnTo>
                  <a:cubicBezTo>
                    <a:pt x="1370" y="203"/>
                    <a:pt x="1382" y="191"/>
                    <a:pt x="1382" y="191"/>
                  </a:cubicBezTo>
                  <a:cubicBezTo>
                    <a:pt x="1418" y="156"/>
                    <a:pt x="1370" y="120"/>
                    <a:pt x="1358" y="120"/>
                  </a:cubicBezTo>
                  <a:cubicBezTo>
                    <a:pt x="1346" y="120"/>
                    <a:pt x="1346" y="120"/>
                    <a:pt x="1346" y="96"/>
                  </a:cubicBezTo>
                  <a:lnTo>
                    <a:pt x="1310" y="96"/>
                  </a:lnTo>
                  <a:cubicBezTo>
                    <a:pt x="1263" y="96"/>
                    <a:pt x="1251" y="96"/>
                    <a:pt x="1203" y="120"/>
                  </a:cubicBezTo>
                  <a:lnTo>
                    <a:pt x="1001" y="120"/>
                  </a:lnTo>
                  <a:cubicBezTo>
                    <a:pt x="961" y="120"/>
                    <a:pt x="948" y="125"/>
                    <a:pt x="929" y="125"/>
                  </a:cubicBezTo>
                  <a:cubicBezTo>
                    <a:pt x="920" y="125"/>
                    <a:pt x="910" y="124"/>
                    <a:pt x="894" y="120"/>
                  </a:cubicBezTo>
                  <a:cubicBezTo>
                    <a:pt x="834" y="120"/>
                    <a:pt x="834" y="96"/>
                    <a:pt x="787" y="96"/>
                  </a:cubicBezTo>
                  <a:lnTo>
                    <a:pt x="691" y="96"/>
                  </a:lnTo>
                  <a:cubicBezTo>
                    <a:pt x="632" y="96"/>
                    <a:pt x="632" y="96"/>
                    <a:pt x="584" y="84"/>
                  </a:cubicBezTo>
                  <a:lnTo>
                    <a:pt x="477" y="84"/>
                  </a:lnTo>
                  <a:cubicBezTo>
                    <a:pt x="418" y="84"/>
                    <a:pt x="418" y="84"/>
                    <a:pt x="370" y="72"/>
                  </a:cubicBezTo>
                  <a:lnTo>
                    <a:pt x="346" y="72"/>
                  </a:lnTo>
                  <a:cubicBezTo>
                    <a:pt x="251" y="60"/>
                    <a:pt x="179" y="60"/>
                    <a:pt x="96" y="25"/>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4" name="Google Shape;3374;p3"/>
            <p:cNvSpPr/>
            <p:nvPr/>
          </p:nvSpPr>
          <p:spPr>
            <a:xfrm>
              <a:off x="4516325" y="2209625"/>
              <a:ext cx="27100" cy="6575"/>
            </a:xfrm>
            <a:custGeom>
              <a:avLst/>
              <a:gdLst/>
              <a:ahLst/>
              <a:cxnLst/>
              <a:rect l="l" t="t" r="r" b="b"/>
              <a:pathLst>
                <a:path w="1084" h="263" extrusionOk="0">
                  <a:moveTo>
                    <a:pt x="1" y="1"/>
                  </a:moveTo>
                  <a:lnTo>
                    <a:pt x="1" y="13"/>
                  </a:lnTo>
                  <a:cubicBezTo>
                    <a:pt x="12" y="24"/>
                    <a:pt x="24" y="24"/>
                    <a:pt x="36" y="48"/>
                  </a:cubicBezTo>
                  <a:cubicBezTo>
                    <a:pt x="72" y="60"/>
                    <a:pt x="84" y="60"/>
                    <a:pt x="108" y="72"/>
                  </a:cubicBezTo>
                  <a:cubicBezTo>
                    <a:pt x="155" y="84"/>
                    <a:pt x="155" y="84"/>
                    <a:pt x="191" y="96"/>
                  </a:cubicBezTo>
                  <a:cubicBezTo>
                    <a:pt x="209" y="108"/>
                    <a:pt x="218" y="108"/>
                    <a:pt x="227" y="108"/>
                  </a:cubicBezTo>
                  <a:cubicBezTo>
                    <a:pt x="236" y="108"/>
                    <a:pt x="245" y="108"/>
                    <a:pt x="262" y="120"/>
                  </a:cubicBezTo>
                  <a:cubicBezTo>
                    <a:pt x="310" y="132"/>
                    <a:pt x="310" y="132"/>
                    <a:pt x="334" y="143"/>
                  </a:cubicBezTo>
                  <a:cubicBezTo>
                    <a:pt x="382" y="167"/>
                    <a:pt x="382" y="167"/>
                    <a:pt x="405" y="179"/>
                  </a:cubicBezTo>
                  <a:cubicBezTo>
                    <a:pt x="429" y="185"/>
                    <a:pt x="441" y="185"/>
                    <a:pt x="451" y="185"/>
                  </a:cubicBezTo>
                  <a:cubicBezTo>
                    <a:pt x="462" y="185"/>
                    <a:pt x="471" y="185"/>
                    <a:pt x="489" y="191"/>
                  </a:cubicBezTo>
                  <a:cubicBezTo>
                    <a:pt x="524" y="203"/>
                    <a:pt x="608" y="215"/>
                    <a:pt x="643" y="239"/>
                  </a:cubicBezTo>
                  <a:cubicBezTo>
                    <a:pt x="659" y="243"/>
                    <a:pt x="670" y="244"/>
                    <a:pt x="679" y="244"/>
                  </a:cubicBezTo>
                  <a:cubicBezTo>
                    <a:pt x="696" y="244"/>
                    <a:pt x="707" y="239"/>
                    <a:pt x="739" y="239"/>
                  </a:cubicBezTo>
                  <a:cubicBezTo>
                    <a:pt x="786" y="251"/>
                    <a:pt x="786" y="251"/>
                    <a:pt x="810" y="251"/>
                  </a:cubicBezTo>
                  <a:lnTo>
                    <a:pt x="905" y="251"/>
                  </a:lnTo>
                  <a:cubicBezTo>
                    <a:pt x="941" y="251"/>
                    <a:pt x="941" y="251"/>
                    <a:pt x="989" y="263"/>
                  </a:cubicBezTo>
                  <a:lnTo>
                    <a:pt x="1024" y="263"/>
                  </a:lnTo>
                  <a:cubicBezTo>
                    <a:pt x="1036" y="263"/>
                    <a:pt x="1036" y="251"/>
                    <a:pt x="1048" y="251"/>
                  </a:cubicBezTo>
                  <a:cubicBezTo>
                    <a:pt x="1084" y="227"/>
                    <a:pt x="1048" y="179"/>
                    <a:pt x="1036" y="167"/>
                  </a:cubicBezTo>
                  <a:lnTo>
                    <a:pt x="1024" y="143"/>
                  </a:lnTo>
                  <a:lnTo>
                    <a:pt x="691" y="143"/>
                  </a:lnTo>
                  <a:cubicBezTo>
                    <a:pt x="655" y="143"/>
                    <a:pt x="655" y="120"/>
                    <a:pt x="620" y="120"/>
                  </a:cubicBezTo>
                  <a:cubicBezTo>
                    <a:pt x="572" y="120"/>
                    <a:pt x="572" y="120"/>
                    <a:pt x="548" y="96"/>
                  </a:cubicBezTo>
                  <a:cubicBezTo>
                    <a:pt x="501" y="96"/>
                    <a:pt x="501" y="96"/>
                    <a:pt x="477" y="84"/>
                  </a:cubicBezTo>
                  <a:cubicBezTo>
                    <a:pt x="429" y="84"/>
                    <a:pt x="429" y="84"/>
                    <a:pt x="382" y="72"/>
                  </a:cubicBezTo>
                  <a:cubicBezTo>
                    <a:pt x="358" y="66"/>
                    <a:pt x="346" y="66"/>
                    <a:pt x="337" y="66"/>
                  </a:cubicBezTo>
                  <a:cubicBezTo>
                    <a:pt x="328" y="66"/>
                    <a:pt x="322" y="66"/>
                    <a:pt x="310" y="60"/>
                  </a:cubicBezTo>
                  <a:cubicBezTo>
                    <a:pt x="298" y="60"/>
                    <a:pt x="298" y="60"/>
                    <a:pt x="274" y="36"/>
                  </a:cubicBezTo>
                  <a:cubicBezTo>
                    <a:pt x="215" y="24"/>
                    <a:pt x="143" y="13"/>
                    <a:pt x="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5" name="Google Shape;3375;p3"/>
            <p:cNvSpPr/>
            <p:nvPr/>
          </p:nvSpPr>
          <p:spPr>
            <a:xfrm>
              <a:off x="4541925" y="2204875"/>
              <a:ext cx="26825" cy="5375"/>
            </a:xfrm>
            <a:custGeom>
              <a:avLst/>
              <a:gdLst/>
              <a:ahLst/>
              <a:cxnLst/>
              <a:rect l="l" t="t" r="r" b="b"/>
              <a:pathLst>
                <a:path w="1073" h="215" extrusionOk="0">
                  <a:moveTo>
                    <a:pt x="12" y="0"/>
                  </a:moveTo>
                  <a:cubicBezTo>
                    <a:pt x="0" y="12"/>
                    <a:pt x="0" y="12"/>
                    <a:pt x="0" y="24"/>
                  </a:cubicBezTo>
                  <a:cubicBezTo>
                    <a:pt x="12" y="36"/>
                    <a:pt x="24" y="36"/>
                    <a:pt x="48" y="60"/>
                  </a:cubicBezTo>
                  <a:cubicBezTo>
                    <a:pt x="72" y="72"/>
                    <a:pt x="84" y="72"/>
                    <a:pt x="120" y="83"/>
                  </a:cubicBezTo>
                  <a:cubicBezTo>
                    <a:pt x="167" y="95"/>
                    <a:pt x="167" y="95"/>
                    <a:pt x="191" y="95"/>
                  </a:cubicBezTo>
                  <a:cubicBezTo>
                    <a:pt x="215" y="107"/>
                    <a:pt x="227" y="107"/>
                    <a:pt x="236" y="107"/>
                  </a:cubicBezTo>
                  <a:cubicBezTo>
                    <a:pt x="245" y="107"/>
                    <a:pt x="251" y="107"/>
                    <a:pt x="262" y="119"/>
                  </a:cubicBezTo>
                  <a:cubicBezTo>
                    <a:pt x="310" y="131"/>
                    <a:pt x="310" y="131"/>
                    <a:pt x="346" y="143"/>
                  </a:cubicBezTo>
                  <a:cubicBezTo>
                    <a:pt x="381" y="155"/>
                    <a:pt x="381" y="155"/>
                    <a:pt x="417" y="155"/>
                  </a:cubicBezTo>
                  <a:cubicBezTo>
                    <a:pt x="441" y="167"/>
                    <a:pt x="453" y="167"/>
                    <a:pt x="462" y="167"/>
                  </a:cubicBezTo>
                  <a:cubicBezTo>
                    <a:pt x="471" y="167"/>
                    <a:pt x="477" y="167"/>
                    <a:pt x="489" y="179"/>
                  </a:cubicBezTo>
                  <a:cubicBezTo>
                    <a:pt x="536" y="191"/>
                    <a:pt x="536" y="191"/>
                    <a:pt x="560" y="191"/>
                  </a:cubicBezTo>
                  <a:cubicBezTo>
                    <a:pt x="608" y="203"/>
                    <a:pt x="608" y="203"/>
                    <a:pt x="643" y="203"/>
                  </a:cubicBezTo>
                  <a:lnTo>
                    <a:pt x="727" y="203"/>
                  </a:lnTo>
                  <a:cubicBezTo>
                    <a:pt x="774" y="203"/>
                    <a:pt x="774" y="214"/>
                    <a:pt x="798" y="214"/>
                  </a:cubicBezTo>
                  <a:lnTo>
                    <a:pt x="1013" y="214"/>
                  </a:lnTo>
                  <a:cubicBezTo>
                    <a:pt x="1024" y="214"/>
                    <a:pt x="1024" y="203"/>
                    <a:pt x="1036" y="203"/>
                  </a:cubicBezTo>
                  <a:cubicBezTo>
                    <a:pt x="1072" y="179"/>
                    <a:pt x="1036" y="131"/>
                    <a:pt x="1024" y="119"/>
                  </a:cubicBezTo>
                  <a:cubicBezTo>
                    <a:pt x="1024" y="119"/>
                    <a:pt x="1013" y="119"/>
                    <a:pt x="1013" y="95"/>
                  </a:cubicBezTo>
                  <a:lnTo>
                    <a:pt x="679" y="95"/>
                  </a:lnTo>
                  <a:cubicBezTo>
                    <a:pt x="655" y="95"/>
                    <a:pt x="643" y="83"/>
                    <a:pt x="608" y="72"/>
                  </a:cubicBezTo>
                  <a:lnTo>
                    <a:pt x="536" y="72"/>
                  </a:lnTo>
                  <a:cubicBezTo>
                    <a:pt x="489" y="72"/>
                    <a:pt x="489" y="72"/>
                    <a:pt x="465" y="60"/>
                  </a:cubicBezTo>
                  <a:lnTo>
                    <a:pt x="381" y="60"/>
                  </a:lnTo>
                  <a:cubicBezTo>
                    <a:pt x="346" y="60"/>
                    <a:pt x="346" y="60"/>
                    <a:pt x="310" y="36"/>
                  </a:cubicBezTo>
                  <a:lnTo>
                    <a:pt x="286" y="36"/>
                  </a:lnTo>
                  <a:cubicBezTo>
                    <a:pt x="227" y="24"/>
                    <a:pt x="167" y="24"/>
                    <a:pt x="1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6" name="Google Shape;3376;p3"/>
            <p:cNvSpPr/>
            <p:nvPr/>
          </p:nvSpPr>
          <p:spPr>
            <a:xfrm>
              <a:off x="4574975" y="2196225"/>
              <a:ext cx="29475" cy="10150"/>
            </a:xfrm>
            <a:custGeom>
              <a:avLst/>
              <a:gdLst/>
              <a:ahLst/>
              <a:cxnLst/>
              <a:rect l="l" t="t" r="r" b="b"/>
              <a:pathLst>
                <a:path w="1179" h="406" extrusionOk="0">
                  <a:moveTo>
                    <a:pt x="0" y="1"/>
                  </a:moveTo>
                  <a:cubicBezTo>
                    <a:pt x="12" y="25"/>
                    <a:pt x="12" y="25"/>
                    <a:pt x="12" y="48"/>
                  </a:cubicBezTo>
                  <a:cubicBezTo>
                    <a:pt x="12" y="60"/>
                    <a:pt x="48" y="72"/>
                    <a:pt x="60" y="72"/>
                  </a:cubicBezTo>
                  <a:cubicBezTo>
                    <a:pt x="95" y="84"/>
                    <a:pt x="107" y="84"/>
                    <a:pt x="131" y="108"/>
                  </a:cubicBezTo>
                  <a:lnTo>
                    <a:pt x="226" y="132"/>
                  </a:lnTo>
                  <a:lnTo>
                    <a:pt x="310" y="156"/>
                  </a:lnTo>
                  <a:cubicBezTo>
                    <a:pt x="357" y="179"/>
                    <a:pt x="357" y="179"/>
                    <a:pt x="381" y="191"/>
                  </a:cubicBezTo>
                  <a:lnTo>
                    <a:pt x="476" y="215"/>
                  </a:lnTo>
                  <a:lnTo>
                    <a:pt x="560" y="251"/>
                  </a:lnTo>
                  <a:cubicBezTo>
                    <a:pt x="607" y="263"/>
                    <a:pt x="703" y="298"/>
                    <a:pt x="726" y="310"/>
                  </a:cubicBezTo>
                  <a:cubicBezTo>
                    <a:pt x="750" y="316"/>
                    <a:pt x="762" y="316"/>
                    <a:pt x="774" y="316"/>
                  </a:cubicBezTo>
                  <a:cubicBezTo>
                    <a:pt x="786" y="316"/>
                    <a:pt x="798" y="316"/>
                    <a:pt x="822" y="322"/>
                  </a:cubicBezTo>
                  <a:lnTo>
                    <a:pt x="905" y="358"/>
                  </a:lnTo>
                  <a:cubicBezTo>
                    <a:pt x="929" y="364"/>
                    <a:pt x="941" y="364"/>
                    <a:pt x="953" y="364"/>
                  </a:cubicBezTo>
                  <a:cubicBezTo>
                    <a:pt x="964" y="364"/>
                    <a:pt x="976" y="364"/>
                    <a:pt x="1000" y="370"/>
                  </a:cubicBezTo>
                  <a:cubicBezTo>
                    <a:pt x="1036" y="382"/>
                    <a:pt x="1036" y="382"/>
                    <a:pt x="1084" y="382"/>
                  </a:cubicBezTo>
                  <a:cubicBezTo>
                    <a:pt x="1095" y="382"/>
                    <a:pt x="1119" y="382"/>
                    <a:pt x="1119" y="406"/>
                  </a:cubicBezTo>
                  <a:cubicBezTo>
                    <a:pt x="1131" y="406"/>
                    <a:pt x="1131" y="406"/>
                    <a:pt x="1143" y="382"/>
                  </a:cubicBezTo>
                  <a:cubicBezTo>
                    <a:pt x="1179" y="370"/>
                    <a:pt x="1143" y="310"/>
                    <a:pt x="1143" y="298"/>
                  </a:cubicBezTo>
                  <a:lnTo>
                    <a:pt x="1131" y="275"/>
                  </a:lnTo>
                  <a:lnTo>
                    <a:pt x="1095" y="275"/>
                  </a:lnTo>
                  <a:cubicBezTo>
                    <a:pt x="1060" y="275"/>
                    <a:pt x="1060" y="275"/>
                    <a:pt x="1012" y="263"/>
                  </a:cubicBezTo>
                  <a:cubicBezTo>
                    <a:pt x="964" y="263"/>
                    <a:pt x="964" y="251"/>
                    <a:pt x="917" y="251"/>
                  </a:cubicBezTo>
                  <a:cubicBezTo>
                    <a:pt x="881" y="251"/>
                    <a:pt x="881" y="251"/>
                    <a:pt x="834" y="239"/>
                  </a:cubicBezTo>
                  <a:cubicBezTo>
                    <a:pt x="810" y="227"/>
                    <a:pt x="798" y="227"/>
                    <a:pt x="786" y="227"/>
                  </a:cubicBezTo>
                  <a:cubicBezTo>
                    <a:pt x="774" y="227"/>
                    <a:pt x="762" y="227"/>
                    <a:pt x="738" y="215"/>
                  </a:cubicBezTo>
                  <a:cubicBezTo>
                    <a:pt x="703" y="203"/>
                    <a:pt x="703" y="191"/>
                    <a:pt x="667" y="191"/>
                  </a:cubicBezTo>
                  <a:cubicBezTo>
                    <a:pt x="643" y="185"/>
                    <a:pt x="631" y="185"/>
                    <a:pt x="621" y="185"/>
                  </a:cubicBezTo>
                  <a:cubicBezTo>
                    <a:pt x="610" y="185"/>
                    <a:pt x="601" y="185"/>
                    <a:pt x="583" y="179"/>
                  </a:cubicBezTo>
                  <a:lnTo>
                    <a:pt x="488" y="144"/>
                  </a:lnTo>
                  <a:cubicBezTo>
                    <a:pt x="464" y="138"/>
                    <a:pt x="453" y="138"/>
                    <a:pt x="442" y="138"/>
                  </a:cubicBezTo>
                  <a:cubicBezTo>
                    <a:pt x="432" y="138"/>
                    <a:pt x="423" y="138"/>
                    <a:pt x="405" y="132"/>
                  </a:cubicBezTo>
                  <a:cubicBezTo>
                    <a:pt x="369" y="120"/>
                    <a:pt x="345" y="120"/>
                    <a:pt x="310" y="120"/>
                  </a:cubicBezTo>
                  <a:cubicBezTo>
                    <a:pt x="298" y="120"/>
                    <a:pt x="298" y="120"/>
                    <a:pt x="286" y="96"/>
                  </a:cubicBezTo>
                  <a:cubicBezTo>
                    <a:pt x="226" y="84"/>
                    <a:pt x="143" y="60"/>
                    <a:pt x="95" y="25"/>
                  </a:cubicBezTo>
                  <a:cubicBezTo>
                    <a:pt x="72" y="25"/>
                    <a:pt x="72" y="25"/>
                    <a:pt x="60" y="13"/>
                  </a:cubicBezTo>
                  <a:cubicBezTo>
                    <a:pt x="48" y="13"/>
                    <a:pt x="48" y="13"/>
                    <a:pt x="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7" name="Google Shape;3377;p3"/>
            <p:cNvSpPr/>
            <p:nvPr/>
          </p:nvSpPr>
          <p:spPr>
            <a:xfrm>
              <a:off x="4598475" y="2194750"/>
              <a:ext cx="20575" cy="8950"/>
            </a:xfrm>
            <a:custGeom>
              <a:avLst/>
              <a:gdLst/>
              <a:ahLst/>
              <a:cxnLst/>
              <a:rect l="l" t="t" r="r" b="b"/>
              <a:pathLst>
                <a:path w="823" h="358" extrusionOk="0">
                  <a:moveTo>
                    <a:pt x="48" y="0"/>
                  </a:moveTo>
                  <a:cubicBezTo>
                    <a:pt x="24" y="24"/>
                    <a:pt x="13" y="24"/>
                    <a:pt x="1" y="48"/>
                  </a:cubicBezTo>
                  <a:cubicBezTo>
                    <a:pt x="1" y="60"/>
                    <a:pt x="13" y="60"/>
                    <a:pt x="24" y="72"/>
                  </a:cubicBezTo>
                  <a:cubicBezTo>
                    <a:pt x="48" y="84"/>
                    <a:pt x="60" y="84"/>
                    <a:pt x="84" y="107"/>
                  </a:cubicBezTo>
                  <a:lnTo>
                    <a:pt x="144" y="131"/>
                  </a:lnTo>
                  <a:cubicBezTo>
                    <a:pt x="179" y="143"/>
                    <a:pt x="179" y="143"/>
                    <a:pt x="203" y="143"/>
                  </a:cubicBezTo>
                  <a:lnTo>
                    <a:pt x="263" y="179"/>
                  </a:lnTo>
                  <a:lnTo>
                    <a:pt x="322" y="203"/>
                  </a:lnTo>
                  <a:cubicBezTo>
                    <a:pt x="358" y="227"/>
                    <a:pt x="358" y="227"/>
                    <a:pt x="382" y="227"/>
                  </a:cubicBezTo>
                  <a:cubicBezTo>
                    <a:pt x="417" y="238"/>
                    <a:pt x="477" y="262"/>
                    <a:pt x="501" y="262"/>
                  </a:cubicBezTo>
                  <a:cubicBezTo>
                    <a:pt x="519" y="274"/>
                    <a:pt x="528" y="274"/>
                    <a:pt x="535" y="274"/>
                  </a:cubicBezTo>
                  <a:cubicBezTo>
                    <a:pt x="542" y="274"/>
                    <a:pt x="548" y="274"/>
                    <a:pt x="560" y="286"/>
                  </a:cubicBezTo>
                  <a:lnTo>
                    <a:pt x="620" y="310"/>
                  </a:lnTo>
                  <a:cubicBezTo>
                    <a:pt x="638" y="316"/>
                    <a:pt x="647" y="316"/>
                    <a:pt x="654" y="316"/>
                  </a:cubicBezTo>
                  <a:cubicBezTo>
                    <a:pt x="661" y="316"/>
                    <a:pt x="667" y="316"/>
                    <a:pt x="679" y="322"/>
                  </a:cubicBezTo>
                  <a:cubicBezTo>
                    <a:pt x="715" y="346"/>
                    <a:pt x="715" y="346"/>
                    <a:pt x="739" y="346"/>
                  </a:cubicBezTo>
                  <a:cubicBezTo>
                    <a:pt x="763" y="346"/>
                    <a:pt x="763" y="346"/>
                    <a:pt x="763" y="357"/>
                  </a:cubicBezTo>
                  <a:cubicBezTo>
                    <a:pt x="775" y="357"/>
                    <a:pt x="775" y="357"/>
                    <a:pt x="786" y="346"/>
                  </a:cubicBezTo>
                  <a:cubicBezTo>
                    <a:pt x="822" y="322"/>
                    <a:pt x="798" y="262"/>
                    <a:pt x="786" y="250"/>
                  </a:cubicBezTo>
                  <a:lnTo>
                    <a:pt x="775" y="238"/>
                  </a:lnTo>
                  <a:lnTo>
                    <a:pt x="763" y="238"/>
                  </a:lnTo>
                  <a:cubicBezTo>
                    <a:pt x="727" y="238"/>
                    <a:pt x="727" y="238"/>
                    <a:pt x="703" y="227"/>
                  </a:cubicBezTo>
                  <a:cubicBezTo>
                    <a:pt x="667" y="227"/>
                    <a:pt x="667" y="203"/>
                    <a:pt x="644" y="203"/>
                  </a:cubicBezTo>
                  <a:cubicBezTo>
                    <a:pt x="608" y="203"/>
                    <a:pt x="608" y="203"/>
                    <a:pt x="584" y="191"/>
                  </a:cubicBezTo>
                  <a:cubicBezTo>
                    <a:pt x="566" y="185"/>
                    <a:pt x="557" y="185"/>
                    <a:pt x="550" y="185"/>
                  </a:cubicBezTo>
                  <a:cubicBezTo>
                    <a:pt x="542" y="185"/>
                    <a:pt x="536" y="185"/>
                    <a:pt x="525" y="179"/>
                  </a:cubicBezTo>
                  <a:cubicBezTo>
                    <a:pt x="489" y="155"/>
                    <a:pt x="489" y="143"/>
                    <a:pt x="465" y="143"/>
                  </a:cubicBezTo>
                  <a:cubicBezTo>
                    <a:pt x="447" y="137"/>
                    <a:pt x="438" y="137"/>
                    <a:pt x="431" y="137"/>
                  </a:cubicBezTo>
                  <a:cubicBezTo>
                    <a:pt x="423" y="137"/>
                    <a:pt x="417" y="137"/>
                    <a:pt x="405" y="131"/>
                  </a:cubicBezTo>
                  <a:cubicBezTo>
                    <a:pt x="370" y="119"/>
                    <a:pt x="370" y="119"/>
                    <a:pt x="346" y="119"/>
                  </a:cubicBezTo>
                  <a:cubicBezTo>
                    <a:pt x="328" y="107"/>
                    <a:pt x="319" y="107"/>
                    <a:pt x="312" y="107"/>
                  </a:cubicBezTo>
                  <a:cubicBezTo>
                    <a:pt x="304" y="107"/>
                    <a:pt x="298" y="107"/>
                    <a:pt x="286" y="96"/>
                  </a:cubicBezTo>
                  <a:cubicBezTo>
                    <a:pt x="269" y="90"/>
                    <a:pt x="260" y="90"/>
                    <a:pt x="252" y="90"/>
                  </a:cubicBezTo>
                  <a:cubicBezTo>
                    <a:pt x="245" y="90"/>
                    <a:pt x="239" y="90"/>
                    <a:pt x="227" y="84"/>
                  </a:cubicBezTo>
                  <a:cubicBezTo>
                    <a:pt x="203" y="84"/>
                    <a:pt x="203" y="84"/>
                    <a:pt x="203" y="72"/>
                  </a:cubicBezTo>
                  <a:cubicBezTo>
                    <a:pt x="167" y="60"/>
                    <a:pt x="120" y="36"/>
                    <a:pt x="72" y="12"/>
                  </a:cubicBezTo>
                  <a:lnTo>
                    <a:pt x="60" y="12"/>
                  </a:lnTo>
                  <a:cubicBezTo>
                    <a:pt x="60" y="12"/>
                    <a:pt x="48" y="12"/>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8" name="Google Shape;3378;p3"/>
            <p:cNvSpPr/>
            <p:nvPr/>
          </p:nvSpPr>
          <p:spPr>
            <a:xfrm>
              <a:off x="4602950" y="2186700"/>
              <a:ext cx="27400" cy="14025"/>
            </a:xfrm>
            <a:custGeom>
              <a:avLst/>
              <a:gdLst/>
              <a:ahLst/>
              <a:cxnLst/>
              <a:rect l="l" t="t" r="r" b="b"/>
              <a:pathLst>
                <a:path w="1096" h="561" extrusionOk="0">
                  <a:moveTo>
                    <a:pt x="0" y="1"/>
                  </a:moveTo>
                  <a:lnTo>
                    <a:pt x="0" y="1"/>
                  </a:lnTo>
                  <a:cubicBezTo>
                    <a:pt x="4" y="3"/>
                    <a:pt x="7" y="6"/>
                    <a:pt x="10" y="8"/>
                  </a:cubicBezTo>
                  <a:lnTo>
                    <a:pt x="10" y="8"/>
                  </a:lnTo>
                  <a:cubicBezTo>
                    <a:pt x="7" y="4"/>
                    <a:pt x="5" y="1"/>
                    <a:pt x="0" y="1"/>
                  </a:cubicBezTo>
                  <a:close/>
                  <a:moveTo>
                    <a:pt x="10" y="8"/>
                  </a:moveTo>
                  <a:cubicBezTo>
                    <a:pt x="14" y="15"/>
                    <a:pt x="16" y="25"/>
                    <a:pt x="24" y="25"/>
                  </a:cubicBezTo>
                  <a:cubicBezTo>
                    <a:pt x="27" y="25"/>
                    <a:pt x="29" y="25"/>
                    <a:pt x="31" y="25"/>
                  </a:cubicBezTo>
                  <a:lnTo>
                    <a:pt x="31" y="25"/>
                  </a:lnTo>
                  <a:cubicBezTo>
                    <a:pt x="26" y="21"/>
                    <a:pt x="19" y="15"/>
                    <a:pt x="10" y="8"/>
                  </a:cubicBezTo>
                  <a:close/>
                  <a:moveTo>
                    <a:pt x="31" y="25"/>
                  </a:moveTo>
                  <a:cubicBezTo>
                    <a:pt x="45" y="38"/>
                    <a:pt x="37" y="40"/>
                    <a:pt x="12" y="48"/>
                  </a:cubicBezTo>
                  <a:cubicBezTo>
                    <a:pt x="12" y="72"/>
                    <a:pt x="48" y="84"/>
                    <a:pt x="60" y="96"/>
                  </a:cubicBezTo>
                  <a:cubicBezTo>
                    <a:pt x="84" y="108"/>
                    <a:pt x="107" y="132"/>
                    <a:pt x="131" y="144"/>
                  </a:cubicBezTo>
                  <a:cubicBezTo>
                    <a:pt x="179" y="156"/>
                    <a:pt x="179" y="156"/>
                    <a:pt x="203" y="191"/>
                  </a:cubicBezTo>
                  <a:cubicBezTo>
                    <a:pt x="250" y="203"/>
                    <a:pt x="250" y="203"/>
                    <a:pt x="286" y="215"/>
                  </a:cubicBezTo>
                  <a:cubicBezTo>
                    <a:pt x="322" y="227"/>
                    <a:pt x="310" y="251"/>
                    <a:pt x="357" y="263"/>
                  </a:cubicBezTo>
                  <a:cubicBezTo>
                    <a:pt x="405" y="275"/>
                    <a:pt x="405" y="275"/>
                    <a:pt x="429" y="310"/>
                  </a:cubicBezTo>
                  <a:cubicBezTo>
                    <a:pt x="465" y="322"/>
                    <a:pt x="477" y="322"/>
                    <a:pt x="500" y="334"/>
                  </a:cubicBezTo>
                  <a:cubicBezTo>
                    <a:pt x="548" y="346"/>
                    <a:pt x="619" y="394"/>
                    <a:pt x="667" y="406"/>
                  </a:cubicBezTo>
                  <a:lnTo>
                    <a:pt x="750" y="441"/>
                  </a:lnTo>
                  <a:cubicBezTo>
                    <a:pt x="798" y="453"/>
                    <a:pt x="798" y="465"/>
                    <a:pt x="834" y="489"/>
                  </a:cubicBezTo>
                  <a:lnTo>
                    <a:pt x="917" y="513"/>
                  </a:lnTo>
                  <a:lnTo>
                    <a:pt x="1012" y="549"/>
                  </a:lnTo>
                  <a:cubicBezTo>
                    <a:pt x="1024" y="549"/>
                    <a:pt x="1036" y="560"/>
                    <a:pt x="1036" y="560"/>
                  </a:cubicBezTo>
                  <a:cubicBezTo>
                    <a:pt x="1048" y="560"/>
                    <a:pt x="1072" y="560"/>
                    <a:pt x="1072" y="549"/>
                  </a:cubicBezTo>
                  <a:cubicBezTo>
                    <a:pt x="1096" y="525"/>
                    <a:pt x="1084" y="465"/>
                    <a:pt x="1072" y="453"/>
                  </a:cubicBezTo>
                  <a:lnTo>
                    <a:pt x="1048" y="441"/>
                  </a:lnTo>
                  <a:cubicBezTo>
                    <a:pt x="1048" y="441"/>
                    <a:pt x="1036" y="441"/>
                    <a:pt x="1036" y="418"/>
                  </a:cubicBezTo>
                  <a:lnTo>
                    <a:pt x="953" y="394"/>
                  </a:lnTo>
                  <a:lnTo>
                    <a:pt x="858" y="370"/>
                  </a:lnTo>
                  <a:lnTo>
                    <a:pt x="774" y="334"/>
                  </a:lnTo>
                  <a:lnTo>
                    <a:pt x="679" y="310"/>
                  </a:lnTo>
                  <a:cubicBezTo>
                    <a:pt x="643" y="287"/>
                    <a:pt x="655" y="275"/>
                    <a:pt x="607" y="263"/>
                  </a:cubicBezTo>
                  <a:lnTo>
                    <a:pt x="524" y="227"/>
                  </a:lnTo>
                  <a:cubicBezTo>
                    <a:pt x="477" y="215"/>
                    <a:pt x="477" y="215"/>
                    <a:pt x="441" y="203"/>
                  </a:cubicBezTo>
                  <a:lnTo>
                    <a:pt x="357" y="168"/>
                  </a:lnTo>
                  <a:cubicBezTo>
                    <a:pt x="322" y="156"/>
                    <a:pt x="310" y="156"/>
                    <a:pt x="262" y="144"/>
                  </a:cubicBezTo>
                  <a:cubicBezTo>
                    <a:pt x="250" y="144"/>
                    <a:pt x="250" y="132"/>
                    <a:pt x="238" y="132"/>
                  </a:cubicBezTo>
                  <a:cubicBezTo>
                    <a:pt x="179" y="96"/>
                    <a:pt x="107" y="72"/>
                    <a:pt x="60" y="37"/>
                  </a:cubicBezTo>
                  <a:cubicBezTo>
                    <a:pt x="49" y="37"/>
                    <a:pt x="48" y="27"/>
                    <a:pt x="31" y="25"/>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9" name="Google Shape;3379;p3"/>
            <p:cNvSpPr/>
            <p:nvPr/>
          </p:nvSpPr>
          <p:spPr>
            <a:xfrm>
              <a:off x="4639850" y="2189100"/>
              <a:ext cx="21750" cy="8950"/>
            </a:xfrm>
            <a:custGeom>
              <a:avLst/>
              <a:gdLst/>
              <a:ahLst/>
              <a:cxnLst/>
              <a:rect l="l" t="t" r="r" b="b"/>
              <a:pathLst>
                <a:path w="870" h="358" extrusionOk="0">
                  <a:moveTo>
                    <a:pt x="13" y="0"/>
                  </a:moveTo>
                  <a:lnTo>
                    <a:pt x="1" y="12"/>
                  </a:lnTo>
                  <a:cubicBezTo>
                    <a:pt x="1" y="36"/>
                    <a:pt x="13" y="48"/>
                    <a:pt x="24" y="48"/>
                  </a:cubicBezTo>
                  <a:lnTo>
                    <a:pt x="84" y="72"/>
                  </a:lnTo>
                  <a:lnTo>
                    <a:pt x="144" y="107"/>
                  </a:lnTo>
                  <a:lnTo>
                    <a:pt x="203" y="131"/>
                  </a:lnTo>
                  <a:lnTo>
                    <a:pt x="263" y="167"/>
                  </a:lnTo>
                  <a:lnTo>
                    <a:pt x="322" y="191"/>
                  </a:lnTo>
                  <a:cubicBezTo>
                    <a:pt x="358" y="202"/>
                    <a:pt x="358" y="202"/>
                    <a:pt x="382" y="202"/>
                  </a:cubicBezTo>
                  <a:lnTo>
                    <a:pt x="441" y="238"/>
                  </a:lnTo>
                  <a:lnTo>
                    <a:pt x="501" y="262"/>
                  </a:lnTo>
                  <a:cubicBezTo>
                    <a:pt x="519" y="274"/>
                    <a:pt x="527" y="274"/>
                    <a:pt x="536" y="274"/>
                  </a:cubicBezTo>
                  <a:cubicBezTo>
                    <a:pt x="545" y="274"/>
                    <a:pt x="554" y="274"/>
                    <a:pt x="572" y="286"/>
                  </a:cubicBezTo>
                  <a:lnTo>
                    <a:pt x="632" y="310"/>
                  </a:lnTo>
                  <a:cubicBezTo>
                    <a:pt x="650" y="316"/>
                    <a:pt x="658" y="316"/>
                    <a:pt x="669" y="316"/>
                  </a:cubicBezTo>
                  <a:cubicBezTo>
                    <a:pt x="679" y="316"/>
                    <a:pt x="691" y="316"/>
                    <a:pt x="715" y="322"/>
                  </a:cubicBezTo>
                  <a:cubicBezTo>
                    <a:pt x="739" y="322"/>
                    <a:pt x="739" y="345"/>
                    <a:pt x="786" y="345"/>
                  </a:cubicBezTo>
                  <a:cubicBezTo>
                    <a:pt x="798" y="345"/>
                    <a:pt x="798" y="345"/>
                    <a:pt x="810" y="357"/>
                  </a:cubicBezTo>
                  <a:cubicBezTo>
                    <a:pt x="834" y="357"/>
                    <a:pt x="834" y="357"/>
                    <a:pt x="846" y="345"/>
                  </a:cubicBezTo>
                  <a:cubicBezTo>
                    <a:pt x="870" y="322"/>
                    <a:pt x="858" y="274"/>
                    <a:pt x="846" y="250"/>
                  </a:cubicBezTo>
                  <a:lnTo>
                    <a:pt x="834" y="238"/>
                  </a:lnTo>
                  <a:lnTo>
                    <a:pt x="739" y="238"/>
                  </a:lnTo>
                  <a:cubicBezTo>
                    <a:pt x="715" y="238"/>
                    <a:pt x="715" y="238"/>
                    <a:pt x="679" y="226"/>
                  </a:cubicBezTo>
                  <a:cubicBezTo>
                    <a:pt x="655" y="226"/>
                    <a:pt x="655" y="226"/>
                    <a:pt x="608" y="202"/>
                  </a:cubicBezTo>
                  <a:cubicBezTo>
                    <a:pt x="590" y="197"/>
                    <a:pt x="581" y="197"/>
                    <a:pt x="572" y="197"/>
                  </a:cubicBezTo>
                  <a:cubicBezTo>
                    <a:pt x="563" y="197"/>
                    <a:pt x="554" y="197"/>
                    <a:pt x="536" y="191"/>
                  </a:cubicBezTo>
                  <a:cubicBezTo>
                    <a:pt x="501" y="179"/>
                    <a:pt x="501" y="167"/>
                    <a:pt x="477" y="167"/>
                  </a:cubicBezTo>
                  <a:cubicBezTo>
                    <a:pt x="459" y="155"/>
                    <a:pt x="450" y="155"/>
                    <a:pt x="440" y="155"/>
                  </a:cubicBezTo>
                  <a:cubicBezTo>
                    <a:pt x="429" y="155"/>
                    <a:pt x="417" y="155"/>
                    <a:pt x="394" y="143"/>
                  </a:cubicBezTo>
                  <a:cubicBezTo>
                    <a:pt x="370" y="131"/>
                    <a:pt x="370" y="131"/>
                    <a:pt x="334" y="131"/>
                  </a:cubicBezTo>
                  <a:cubicBezTo>
                    <a:pt x="322" y="125"/>
                    <a:pt x="316" y="125"/>
                    <a:pt x="307" y="125"/>
                  </a:cubicBezTo>
                  <a:cubicBezTo>
                    <a:pt x="298" y="125"/>
                    <a:pt x="286" y="125"/>
                    <a:pt x="263" y="119"/>
                  </a:cubicBezTo>
                  <a:cubicBezTo>
                    <a:pt x="239" y="107"/>
                    <a:pt x="239" y="107"/>
                    <a:pt x="203" y="107"/>
                  </a:cubicBezTo>
                  <a:cubicBezTo>
                    <a:pt x="191" y="107"/>
                    <a:pt x="191" y="107"/>
                    <a:pt x="191" y="83"/>
                  </a:cubicBezTo>
                  <a:cubicBezTo>
                    <a:pt x="144" y="72"/>
                    <a:pt x="84" y="60"/>
                    <a:pt x="36" y="24"/>
                  </a:cubicBezTo>
                  <a:cubicBezTo>
                    <a:pt x="24" y="24"/>
                    <a:pt x="24" y="24"/>
                    <a:pt x="24" y="12"/>
                  </a:cubicBezTo>
                  <a:cubicBezTo>
                    <a:pt x="24" y="12"/>
                    <a:pt x="13" y="12"/>
                    <a:pt x="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0" name="Google Shape;3380;p3"/>
            <p:cNvSpPr/>
            <p:nvPr/>
          </p:nvSpPr>
          <p:spPr>
            <a:xfrm>
              <a:off x="4656525" y="2186600"/>
              <a:ext cx="18475" cy="9650"/>
            </a:xfrm>
            <a:custGeom>
              <a:avLst/>
              <a:gdLst/>
              <a:ahLst/>
              <a:cxnLst/>
              <a:rect l="l" t="t" r="r" b="b"/>
              <a:pathLst>
                <a:path w="739" h="386" extrusionOk="0">
                  <a:moveTo>
                    <a:pt x="14" y="0"/>
                  </a:moveTo>
                  <a:cubicBezTo>
                    <a:pt x="11" y="0"/>
                    <a:pt x="6" y="6"/>
                    <a:pt x="0" y="17"/>
                  </a:cubicBezTo>
                  <a:cubicBezTo>
                    <a:pt x="0" y="25"/>
                    <a:pt x="6" y="27"/>
                    <a:pt x="13" y="32"/>
                  </a:cubicBezTo>
                  <a:lnTo>
                    <a:pt x="13" y="32"/>
                  </a:lnTo>
                  <a:cubicBezTo>
                    <a:pt x="12" y="31"/>
                    <a:pt x="12" y="30"/>
                    <a:pt x="12" y="29"/>
                  </a:cubicBezTo>
                  <a:cubicBezTo>
                    <a:pt x="19" y="9"/>
                    <a:pt x="18" y="0"/>
                    <a:pt x="14" y="0"/>
                  </a:cubicBezTo>
                  <a:close/>
                  <a:moveTo>
                    <a:pt x="13" y="32"/>
                  </a:moveTo>
                  <a:cubicBezTo>
                    <a:pt x="14" y="41"/>
                    <a:pt x="24" y="41"/>
                    <a:pt x="24" y="41"/>
                  </a:cubicBezTo>
                  <a:cubicBezTo>
                    <a:pt x="20" y="37"/>
                    <a:pt x="16" y="34"/>
                    <a:pt x="13" y="32"/>
                  </a:cubicBezTo>
                  <a:close/>
                  <a:moveTo>
                    <a:pt x="24" y="41"/>
                  </a:moveTo>
                  <a:cubicBezTo>
                    <a:pt x="48" y="52"/>
                    <a:pt x="60" y="52"/>
                    <a:pt x="72" y="76"/>
                  </a:cubicBezTo>
                  <a:lnTo>
                    <a:pt x="131" y="100"/>
                  </a:lnTo>
                  <a:lnTo>
                    <a:pt x="191" y="124"/>
                  </a:lnTo>
                  <a:cubicBezTo>
                    <a:pt x="227" y="148"/>
                    <a:pt x="227" y="148"/>
                    <a:pt x="239" y="160"/>
                  </a:cubicBezTo>
                  <a:cubicBezTo>
                    <a:pt x="262" y="172"/>
                    <a:pt x="262" y="172"/>
                    <a:pt x="286" y="183"/>
                  </a:cubicBezTo>
                  <a:lnTo>
                    <a:pt x="346" y="219"/>
                  </a:lnTo>
                  <a:cubicBezTo>
                    <a:pt x="369" y="231"/>
                    <a:pt x="417" y="267"/>
                    <a:pt x="441" y="279"/>
                  </a:cubicBezTo>
                  <a:cubicBezTo>
                    <a:pt x="459" y="285"/>
                    <a:pt x="468" y="285"/>
                    <a:pt x="475" y="285"/>
                  </a:cubicBezTo>
                  <a:cubicBezTo>
                    <a:pt x="483" y="285"/>
                    <a:pt x="489" y="285"/>
                    <a:pt x="500" y="291"/>
                  </a:cubicBezTo>
                  <a:cubicBezTo>
                    <a:pt x="536" y="302"/>
                    <a:pt x="536" y="302"/>
                    <a:pt x="548" y="326"/>
                  </a:cubicBezTo>
                  <a:cubicBezTo>
                    <a:pt x="584" y="338"/>
                    <a:pt x="584" y="338"/>
                    <a:pt x="608" y="338"/>
                  </a:cubicBezTo>
                  <a:lnTo>
                    <a:pt x="667" y="362"/>
                  </a:lnTo>
                  <a:cubicBezTo>
                    <a:pt x="679" y="362"/>
                    <a:pt x="679" y="386"/>
                    <a:pt x="679" y="386"/>
                  </a:cubicBezTo>
                  <a:cubicBezTo>
                    <a:pt x="703" y="386"/>
                    <a:pt x="703" y="386"/>
                    <a:pt x="715" y="362"/>
                  </a:cubicBezTo>
                  <a:cubicBezTo>
                    <a:pt x="739" y="350"/>
                    <a:pt x="739" y="302"/>
                    <a:pt x="727" y="291"/>
                  </a:cubicBezTo>
                  <a:lnTo>
                    <a:pt x="727" y="279"/>
                  </a:lnTo>
                  <a:lnTo>
                    <a:pt x="715" y="279"/>
                  </a:lnTo>
                  <a:cubicBezTo>
                    <a:pt x="679" y="267"/>
                    <a:pt x="679" y="267"/>
                    <a:pt x="655" y="267"/>
                  </a:cubicBezTo>
                  <a:cubicBezTo>
                    <a:pt x="620" y="243"/>
                    <a:pt x="620" y="243"/>
                    <a:pt x="596" y="243"/>
                  </a:cubicBezTo>
                  <a:cubicBezTo>
                    <a:pt x="560" y="231"/>
                    <a:pt x="560" y="231"/>
                    <a:pt x="536" y="231"/>
                  </a:cubicBezTo>
                  <a:cubicBezTo>
                    <a:pt x="518" y="225"/>
                    <a:pt x="509" y="225"/>
                    <a:pt x="502" y="225"/>
                  </a:cubicBezTo>
                  <a:cubicBezTo>
                    <a:pt x="494" y="225"/>
                    <a:pt x="489" y="225"/>
                    <a:pt x="477" y="219"/>
                  </a:cubicBezTo>
                  <a:cubicBezTo>
                    <a:pt x="441" y="207"/>
                    <a:pt x="465" y="183"/>
                    <a:pt x="429" y="172"/>
                  </a:cubicBezTo>
                  <a:cubicBezTo>
                    <a:pt x="417" y="166"/>
                    <a:pt x="411" y="166"/>
                    <a:pt x="404" y="166"/>
                  </a:cubicBezTo>
                  <a:cubicBezTo>
                    <a:pt x="396" y="166"/>
                    <a:pt x="387" y="166"/>
                    <a:pt x="369" y="160"/>
                  </a:cubicBezTo>
                  <a:cubicBezTo>
                    <a:pt x="346" y="148"/>
                    <a:pt x="346" y="148"/>
                    <a:pt x="310" y="148"/>
                  </a:cubicBezTo>
                  <a:cubicBezTo>
                    <a:pt x="292" y="136"/>
                    <a:pt x="283" y="136"/>
                    <a:pt x="276" y="136"/>
                  </a:cubicBezTo>
                  <a:cubicBezTo>
                    <a:pt x="268" y="136"/>
                    <a:pt x="262" y="136"/>
                    <a:pt x="250" y="124"/>
                  </a:cubicBezTo>
                  <a:cubicBezTo>
                    <a:pt x="215" y="112"/>
                    <a:pt x="215" y="112"/>
                    <a:pt x="191" y="112"/>
                  </a:cubicBezTo>
                  <a:cubicBezTo>
                    <a:pt x="179" y="112"/>
                    <a:pt x="179" y="100"/>
                    <a:pt x="179" y="100"/>
                  </a:cubicBezTo>
                  <a:cubicBezTo>
                    <a:pt x="131" y="88"/>
                    <a:pt x="84" y="64"/>
                    <a:pt x="36" y="4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1" name="Google Shape;3381;p3"/>
            <p:cNvSpPr/>
            <p:nvPr/>
          </p:nvSpPr>
          <p:spPr>
            <a:xfrm>
              <a:off x="4668425" y="2181350"/>
              <a:ext cx="22650" cy="11925"/>
            </a:xfrm>
            <a:custGeom>
              <a:avLst/>
              <a:gdLst/>
              <a:ahLst/>
              <a:cxnLst/>
              <a:rect l="l" t="t" r="r" b="b"/>
              <a:pathLst>
                <a:path w="906" h="477" extrusionOk="0">
                  <a:moveTo>
                    <a:pt x="1" y="1"/>
                  </a:moveTo>
                  <a:lnTo>
                    <a:pt x="1" y="1"/>
                  </a:lnTo>
                  <a:cubicBezTo>
                    <a:pt x="1" y="9"/>
                    <a:pt x="7" y="11"/>
                    <a:pt x="10" y="12"/>
                  </a:cubicBezTo>
                  <a:lnTo>
                    <a:pt x="10" y="12"/>
                  </a:lnTo>
                  <a:cubicBezTo>
                    <a:pt x="7" y="9"/>
                    <a:pt x="4" y="5"/>
                    <a:pt x="1" y="1"/>
                  </a:cubicBezTo>
                  <a:close/>
                  <a:moveTo>
                    <a:pt x="10" y="12"/>
                  </a:moveTo>
                  <a:cubicBezTo>
                    <a:pt x="48" y="58"/>
                    <a:pt x="47" y="49"/>
                    <a:pt x="24" y="60"/>
                  </a:cubicBezTo>
                  <a:cubicBezTo>
                    <a:pt x="24" y="72"/>
                    <a:pt x="48" y="84"/>
                    <a:pt x="60" y="84"/>
                  </a:cubicBezTo>
                  <a:lnTo>
                    <a:pt x="120" y="120"/>
                  </a:lnTo>
                  <a:lnTo>
                    <a:pt x="179" y="143"/>
                  </a:lnTo>
                  <a:lnTo>
                    <a:pt x="239" y="179"/>
                  </a:lnTo>
                  <a:cubicBezTo>
                    <a:pt x="263" y="191"/>
                    <a:pt x="263" y="191"/>
                    <a:pt x="298" y="227"/>
                  </a:cubicBezTo>
                  <a:lnTo>
                    <a:pt x="358" y="251"/>
                  </a:lnTo>
                  <a:cubicBezTo>
                    <a:pt x="382" y="262"/>
                    <a:pt x="405" y="262"/>
                    <a:pt x="417" y="286"/>
                  </a:cubicBezTo>
                  <a:cubicBezTo>
                    <a:pt x="441" y="298"/>
                    <a:pt x="525" y="334"/>
                    <a:pt x="548" y="358"/>
                  </a:cubicBezTo>
                  <a:cubicBezTo>
                    <a:pt x="566" y="364"/>
                    <a:pt x="575" y="364"/>
                    <a:pt x="584" y="364"/>
                  </a:cubicBezTo>
                  <a:cubicBezTo>
                    <a:pt x="593" y="364"/>
                    <a:pt x="602" y="364"/>
                    <a:pt x="620" y="370"/>
                  </a:cubicBezTo>
                  <a:lnTo>
                    <a:pt x="679" y="405"/>
                  </a:lnTo>
                  <a:cubicBezTo>
                    <a:pt x="715" y="417"/>
                    <a:pt x="715" y="417"/>
                    <a:pt x="763" y="429"/>
                  </a:cubicBezTo>
                  <a:lnTo>
                    <a:pt x="822" y="453"/>
                  </a:lnTo>
                  <a:cubicBezTo>
                    <a:pt x="834" y="453"/>
                    <a:pt x="834" y="477"/>
                    <a:pt x="846" y="477"/>
                  </a:cubicBezTo>
                  <a:cubicBezTo>
                    <a:pt x="858" y="477"/>
                    <a:pt x="858" y="477"/>
                    <a:pt x="882" y="453"/>
                  </a:cubicBezTo>
                  <a:cubicBezTo>
                    <a:pt x="906" y="441"/>
                    <a:pt x="906" y="382"/>
                    <a:pt x="894" y="370"/>
                  </a:cubicBezTo>
                  <a:lnTo>
                    <a:pt x="882" y="358"/>
                  </a:lnTo>
                  <a:cubicBezTo>
                    <a:pt x="882" y="358"/>
                    <a:pt x="858" y="358"/>
                    <a:pt x="858" y="334"/>
                  </a:cubicBezTo>
                  <a:cubicBezTo>
                    <a:pt x="834" y="322"/>
                    <a:pt x="822" y="322"/>
                    <a:pt x="786" y="310"/>
                  </a:cubicBezTo>
                  <a:cubicBezTo>
                    <a:pt x="763" y="298"/>
                    <a:pt x="763" y="298"/>
                    <a:pt x="715" y="274"/>
                  </a:cubicBezTo>
                  <a:cubicBezTo>
                    <a:pt x="679" y="262"/>
                    <a:pt x="667" y="262"/>
                    <a:pt x="644" y="251"/>
                  </a:cubicBezTo>
                  <a:cubicBezTo>
                    <a:pt x="626" y="245"/>
                    <a:pt x="617" y="245"/>
                    <a:pt x="606" y="245"/>
                  </a:cubicBezTo>
                  <a:cubicBezTo>
                    <a:pt x="596" y="245"/>
                    <a:pt x="584" y="245"/>
                    <a:pt x="560" y="239"/>
                  </a:cubicBezTo>
                  <a:cubicBezTo>
                    <a:pt x="536" y="215"/>
                    <a:pt x="536" y="203"/>
                    <a:pt x="501" y="191"/>
                  </a:cubicBezTo>
                  <a:cubicBezTo>
                    <a:pt x="477" y="179"/>
                    <a:pt x="477" y="179"/>
                    <a:pt x="429" y="179"/>
                  </a:cubicBezTo>
                  <a:cubicBezTo>
                    <a:pt x="405" y="155"/>
                    <a:pt x="405" y="155"/>
                    <a:pt x="358" y="143"/>
                  </a:cubicBezTo>
                  <a:cubicBezTo>
                    <a:pt x="340" y="137"/>
                    <a:pt x="331" y="137"/>
                    <a:pt x="322" y="137"/>
                  </a:cubicBezTo>
                  <a:cubicBezTo>
                    <a:pt x="313" y="137"/>
                    <a:pt x="304" y="137"/>
                    <a:pt x="286" y="131"/>
                  </a:cubicBezTo>
                  <a:cubicBezTo>
                    <a:pt x="251" y="120"/>
                    <a:pt x="239" y="120"/>
                    <a:pt x="203" y="96"/>
                  </a:cubicBezTo>
                  <a:cubicBezTo>
                    <a:pt x="191" y="96"/>
                    <a:pt x="191" y="84"/>
                    <a:pt x="191" y="84"/>
                  </a:cubicBezTo>
                  <a:cubicBezTo>
                    <a:pt x="132" y="72"/>
                    <a:pt x="84" y="60"/>
                    <a:pt x="48" y="24"/>
                  </a:cubicBezTo>
                  <a:cubicBezTo>
                    <a:pt x="24" y="24"/>
                    <a:pt x="24" y="24"/>
                    <a:pt x="13" y="12"/>
                  </a:cubicBezTo>
                  <a:cubicBezTo>
                    <a:pt x="13" y="12"/>
                    <a:pt x="12" y="12"/>
                    <a:pt x="10" y="1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2" name="Google Shape;3382;p3"/>
            <p:cNvSpPr/>
            <p:nvPr/>
          </p:nvSpPr>
          <p:spPr>
            <a:xfrm>
              <a:off x="4004350" y="2639000"/>
              <a:ext cx="61650" cy="9400"/>
            </a:xfrm>
            <a:custGeom>
              <a:avLst/>
              <a:gdLst/>
              <a:ahLst/>
              <a:cxnLst/>
              <a:rect l="l" t="t" r="r" b="b"/>
              <a:pathLst>
                <a:path w="2466" h="376" extrusionOk="0">
                  <a:moveTo>
                    <a:pt x="986" y="1"/>
                  </a:moveTo>
                  <a:cubicBezTo>
                    <a:pt x="953" y="1"/>
                    <a:pt x="929" y="6"/>
                    <a:pt x="858" y="6"/>
                  </a:cubicBezTo>
                  <a:lnTo>
                    <a:pt x="60" y="6"/>
                  </a:lnTo>
                  <a:cubicBezTo>
                    <a:pt x="37" y="6"/>
                    <a:pt x="25" y="6"/>
                    <a:pt x="1" y="30"/>
                  </a:cubicBezTo>
                  <a:lnTo>
                    <a:pt x="13" y="42"/>
                  </a:lnTo>
                  <a:cubicBezTo>
                    <a:pt x="37" y="54"/>
                    <a:pt x="84" y="54"/>
                    <a:pt x="120" y="54"/>
                  </a:cubicBezTo>
                  <a:lnTo>
                    <a:pt x="668" y="54"/>
                  </a:lnTo>
                  <a:cubicBezTo>
                    <a:pt x="751" y="54"/>
                    <a:pt x="751" y="78"/>
                    <a:pt x="846" y="78"/>
                  </a:cubicBezTo>
                  <a:cubicBezTo>
                    <a:pt x="929" y="90"/>
                    <a:pt x="1132" y="102"/>
                    <a:pt x="1215" y="113"/>
                  </a:cubicBezTo>
                  <a:lnTo>
                    <a:pt x="1394" y="149"/>
                  </a:lnTo>
                  <a:lnTo>
                    <a:pt x="1572" y="173"/>
                  </a:lnTo>
                  <a:cubicBezTo>
                    <a:pt x="1668" y="197"/>
                    <a:pt x="1668" y="173"/>
                    <a:pt x="1751" y="209"/>
                  </a:cubicBezTo>
                  <a:cubicBezTo>
                    <a:pt x="1846" y="221"/>
                    <a:pt x="1846" y="233"/>
                    <a:pt x="1930" y="256"/>
                  </a:cubicBezTo>
                  <a:cubicBezTo>
                    <a:pt x="2025" y="268"/>
                    <a:pt x="2025" y="268"/>
                    <a:pt x="2108" y="292"/>
                  </a:cubicBezTo>
                  <a:cubicBezTo>
                    <a:pt x="2203" y="328"/>
                    <a:pt x="2203" y="328"/>
                    <a:pt x="2287" y="340"/>
                  </a:cubicBezTo>
                  <a:cubicBezTo>
                    <a:pt x="2323" y="352"/>
                    <a:pt x="2334" y="352"/>
                    <a:pt x="2346" y="375"/>
                  </a:cubicBezTo>
                  <a:lnTo>
                    <a:pt x="2406" y="375"/>
                  </a:lnTo>
                  <a:cubicBezTo>
                    <a:pt x="2465" y="352"/>
                    <a:pt x="2418" y="292"/>
                    <a:pt x="2394" y="280"/>
                  </a:cubicBezTo>
                  <a:cubicBezTo>
                    <a:pt x="2382" y="268"/>
                    <a:pt x="2382" y="268"/>
                    <a:pt x="2358" y="268"/>
                  </a:cubicBezTo>
                  <a:cubicBezTo>
                    <a:pt x="2346" y="268"/>
                    <a:pt x="2334" y="256"/>
                    <a:pt x="2323" y="256"/>
                  </a:cubicBezTo>
                  <a:cubicBezTo>
                    <a:pt x="2227" y="233"/>
                    <a:pt x="2227" y="221"/>
                    <a:pt x="2144" y="209"/>
                  </a:cubicBezTo>
                  <a:cubicBezTo>
                    <a:pt x="2049" y="185"/>
                    <a:pt x="2049" y="173"/>
                    <a:pt x="1965" y="161"/>
                  </a:cubicBezTo>
                  <a:lnTo>
                    <a:pt x="1787" y="137"/>
                  </a:lnTo>
                  <a:lnTo>
                    <a:pt x="1608" y="102"/>
                  </a:lnTo>
                  <a:cubicBezTo>
                    <a:pt x="1513" y="90"/>
                    <a:pt x="1513" y="78"/>
                    <a:pt x="1430" y="54"/>
                  </a:cubicBezTo>
                  <a:cubicBezTo>
                    <a:pt x="1334" y="42"/>
                    <a:pt x="1144" y="30"/>
                    <a:pt x="1049" y="6"/>
                  </a:cubicBezTo>
                  <a:cubicBezTo>
                    <a:pt x="1021" y="2"/>
                    <a:pt x="1002" y="1"/>
                    <a:pt x="9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3" name="Google Shape;3383;p3"/>
            <p:cNvSpPr/>
            <p:nvPr/>
          </p:nvSpPr>
          <p:spPr>
            <a:xfrm>
              <a:off x="3996625" y="2618900"/>
              <a:ext cx="45250" cy="15200"/>
            </a:xfrm>
            <a:custGeom>
              <a:avLst/>
              <a:gdLst/>
              <a:ahLst/>
              <a:cxnLst/>
              <a:rect l="l" t="t" r="r" b="b"/>
              <a:pathLst>
                <a:path w="1810" h="608" extrusionOk="0">
                  <a:moveTo>
                    <a:pt x="0" y="1"/>
                  </a:moveTo>
                  <a:lnTo>
                    <a:pt x="24" y="13"/>
                  </a:lnTo>
                  <a:cubicBezTo>
                    <a:pt x="36" y="24"/>
                    <a:pt x="60" y="24"/>
                    <a:pt x="95" y="48"/>
                  </a:cubicBezTo>
                  <a:cubicBezTo>
                    <a:pt x="155" y="60"/>
                    <a:pt x="167" y="60"/>
                    <a:pt x="226" y="72"/>
                  </a:cubicBezTo>
                  <a:cubicBezTo>
                    <a:pt x="310" y="84"/>
                    <a:pt x="310" y="84"/>
                    <a:pt x="357" y="96"/>
                  </a:cubicBezTo>
                  <a:cubicBezTo>
                    <a:pt x="441" y="120"/>
                    <a:pt x="441" y="120"/>
                    <a:pt x="500" y="132"/>
                  </a:cubicBezTo>
                  <a:cubicBezTo>
                    <a:pt x="572" y="144"/>
                    <a:pt x="572" y="144"/>
                    <a:pt x="631" y="179"/>
                  </a:cubicBezTo>
                  <a:cubicBezTo>
                    <a:pt x="691" y="191"/>
                    <a:pt x="834" y="239"/>
                    <a:pt x="893" y="251"/>
                  </a:cubicBezTo>
                  <a:cubicBezTo>
                    <a:pt x="953" y="275"/>
                    <a:pt x="977" y="275"/>
                    <a:pt x="1036" y="298"/>
                  </a:cubicBezTo>
                  <a:cubicBezTo>
                    <a:pt x="1096" y="322"/>
                    <a:pt x="1096" y="322"/>
                    <a:pt x="1167" y="358"/>
                  </a:cubicBezTo>
                  <a:cubicBezTo>
                    <a:pt x="1227" y="382"/>
                    <a:pt x="1238" y="370"/>
                    <a:pt x="1298" y="394"/>
                  </a:cubicBezTo>
                  <a:lnTo>
                    <a:pt x="1417" y="453"/>
                  </a:lnTo>
                  <a:cubicBezTo>
                    <a:pt x="1477" y="489"/>
                    <a:pt x="1477" y="489"/>
                    <a:pt x="1548" y="513"/>
                  </a:cubicBezTo>
                  <a:lnTo>
                    <a:pt x="1667" y="572"/>
                  </a:lnTo>
                  <a:cubicBezTo>
                    <a:pt x="1691" y="596"/>
                    <a:pt x="1703" y="596"/>
                    <a:pt x="1715" y="608"/>
                  </a:cubicBezTo>
                  <a:lnTo>
                    <a:pt x="1762" y="608"/>
                  </a:lnTo>
                  <a:cubicBezTo>
                    <a:pt x="1810" y="608"/>
                    <a:pt x="1786" y="548"/>
                    <a:pt x="1762" y="513"/>
                  </a:cubicBezTo>
                  <a:lnTo>
                    <a:pt x="1750" y="501"/>
                  </a:lnTo>
                  <a:cubicBezTo>
                    <a:pt x="1727" y="501"/>
                    <a:pt x="1727" y="489"/>
                    <a:pt x="1715" y="489"/>
                  </a:cubicBezTo>
                  <a:cubicBezTo>
                    <a:pt x="1655" y="453"/>
                    <a:pt x="1643" y="453"/>
                    <a:pt x="1584" y="429"/>
                  </a:cubicBezTo>
                  <a:cubicBezTo>
                    <a:pt x="1524" y="394"/>
                    <a:pt x="1524" y="394"/>
                    <a:pt x="1453" y="370"/>
                  </a:cubicBezTo>
                  <a:cubicBezTo>
                    <a:pt x="1393" y="334"/>
                    <a:pt x="1369" y="334"/>
                    <a:pt x="1310" y="322"/>
                  </a:cubicBezTo>
                  <a:cubicBezTo>
                    <a:pt x="1250" y="298"/>
                    <a:pt x="1238" y="310"/>
                    <a:pt x="1179" y="275"/>
                  </a:cubicBezTo>
                  <a:cubicBezTo>
                    <a:pt x="1119" y="251"/>
                    <a:pt x="1119" y="239"/>
                    <a:pt x="1048" y="215"/>
                  </a:cubicBezTo>
                  <a:cubicBezTo>
                    <a:pt x="988" y="203"/>
                    <a:pt x="834" y="155"/>
                    <a:pt x="774" y="144"/>
                  </a:cubicBezTo>
                  <a:cubicBezTo>
                    <a:pt x="703" y="132"/>
                    <a:pt x="703" y="132"/>
                    <a:pt x="643" y="120"/>
                  </a:cubicBezTo>
                  <a:cubicBezTo>
                    <a:pt x="572" y="96"/>
                    <a:pt x="572" y="96"/>
                    <a:pt x="512" y="84"/>
                  </a:cubicBezTo>
                  <a:cubicBezTo>
                    <a:pt x="500" y="84"/>
                    <a:pt x="476" y="84"/>
                    <a:pt x="465" y="72"/>
                  </a:cubicBezTo>
                  <a:cubicBezTo>
                    <a:pt x="357" y="60"/>
                    <a:pt x="322" y="36"/>
                    <a:pt x="143" y="13"/>
                  </a:cubicBezTo>
                  <a:cubicBezTo>
                    <a:pt x="119" y="13"/>
                    <a:pt x="60" y="1"/>
                    <a:pt x="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4" name="Google Shape;3384;p3"/>
            <p:cNvSpPr/>
            <p:nvPr/>
          </p:nvSpPr>
          <p:spPr>
            <a:xfrm>
              <a:off x="3953450" y="2601950"/>
              <a:ext cx="54800" cy="9825"/>
            </a:xfrm>
            <a:custGeom>
              <a:avLst/>
              <a:gdLst/>
              <a:ahLst/>
              <a:cxnLst/>
              <a:rect l="l" t="t" r="r" b="b"/>
              <a:pathLst>
                <a:path w="2192" h="393" extrusionOk="0">
                  <a:moveTo>
                    <a:pt x="1" y="0"/>
                  </a:moveTo>
                  <a:cubicBezTo>
                    <a:pt x="25" y="24"/>
                    <a:pt x="25" y="36"/>
                    <a:pt x="37" y="36"/>
                  </a:cubicBezTo>
                  <a:cubicBezTo>
                    <a:pt x="48" y="48"/>
                    <a:pt x="96" y="48"/>
                    <a:pt x="132" y="48"/>
                  </a:cubicBezTo>
                  <a:cubicBezTo>
                    <a:pt x="203" y="48"/>
                    <a:pt x="370" y="71"/>
                    <a:pt x="441" y="71"/>
                  </a:cubicBezTo>
                  <a:cubicBezTo>
                    <a:pt x="513" y="71"/>
                    <a:pt x="513" y="71"/>
                    <a:pt x="608" y="83"/>
                  </a:cubicBezTo>
                  <a:cubicBezTo>
                    <a:pt x="679" y="95"/>
                    <a:pt x="679" y="95"/>
                    <a:pt x="763" y="107"/>
                  </a:cubicBezTo>
                  <a:cubicBezTo>
                    <a:pt x="846" y="131"/>
                    <a:pt x="1001" y="143"/>
                    <a:pt x="1084" y="155"/>
                  </a:cubicBezTo>
                  <a:cubicBezTo>
                    <a:pt x="1156" y="167"/>
                    <a:pt x="1156" y="167"/>
                    <a:pt x="1239" y="191"/>
                  </a:cubicBezTo>
                  <a:cubicBezTo>
                    <a:pt x="1322" y="202"/>
                    <a:pt x="1322" y="202"/>
                    <a:pt x="1406" y="214"/>
                  </a:cubicBezTo>
                  <a:cubicBezTo>
                    <a:pt x="1477" y="226"/>
                    <a:pt x="1477" y="214"/>
                    <a:pt x="1572" y="250"/>
                  </a:cubicBezTo>
                  <a:cubicBezTo>
                    <a:pt x="1644" y="262"/>
                    <a:pt x="1644" y="274"/>
                    <a:pt x="1715" y="286"/>
                  </a:cubicBezTo>
                  <a:cubicBezTo>
                    <a:pt x="1799" y="310"/>
                    <a:pt x="1811" y="310"/>
                    <a:pt x="1870" y="333"/>
                  </a:cubicBezTo>
                  <a:cubicBezTo>
                    <a:pt x="1942" y="345"/>
                    <a:pt x="1942" y="369"/>
                    <a:pt x="2013" y="381"/>
                  </a:cubicBezTo>
                  <a:cubicBezTo>
                    <a:pt x="2049" y="393"/>
                    <a:pt x="2061" y="393"/>
                    <a:pt x="2073" y="393"/>
                  </a:cubicBezTo>
                  <a:lnTo>
                    <a:pt x="2132" y="393"/>
                  </a:lnTo>
                  <a:cubicBezTo>
                    <a:pt x="2192" y="381"/>
                    <a:pt x="2156" y="321"/>
                    <a:pt x="2120" y="310"/>
                  </a:cubicBezTo>
                  <a:cubicBezTo>
                    <a:pt x="2108" y="310"/>
                    <a:pt x="2108" y="286"/>
                    <a:pt x="2096" y="286"/>
                  </a:cubicBezTo>
                  <a:cubicBezTo>
                    <a:pt x="2073" y="286"/>
                    <a:pt x="2061" y="274"/>
                    <a:pt x="2049" y="274"/>
                  </a:cubicBezTo>
                  <a:cubicBezTo>
                    <a:pt x="1977" y="262"/>
                    <a:pt x="1811" y="214"/>
                    <a:pt x="1739" y="202"/>
                  </a:cubicBezTo>
                  <a:cubicBezTo>
                    <a:pt x="1656" y="191"/>
                    <a:pt x="1644" y="191"/>
                    <a:pt x="1572" y="167"/>
                  </a:cubicBezTo>
                  <a:cubicBezTo>
                    <a:pt x="1501" y="155"/>
                    <a:pt x="1501" y="155"/>
                    <a:pt x="1406" y="143"/>
                  </a:cubicBezTo>
                  <a:cubicBezTo>
                    <a:pt x="1334" y="131"/>
                    <a:pt x="1334" y="107"/>
                    <a:pt x="1239" y="95"/>
                  </a:cubicBezTo>
                  <a:cubicBezTo>
                    <a:pt x="1168" y="83"/>
                    <a:pt x="1001" y="71"/>
                    <a:pt x="918" y="48"/>
                  </a:cubicBezTo>
                  <a:cubicBezTo>
                    <a:pt x="882" y="42"/>
                    <a:pt x="864" y="42"/>
                    <a:pt x="843" y="42"/>
                  </a:cubicBezTo>
                  <a:cubicBezTo>
                    <a:pt x="822" y="42"/>
                    <a:pt x="799" y="42"/>
                    <a:pt x="751" y="36"/>
                  </a:cubicBezTo>
                  <a:cubicBezTo>
                    <a:pt x="679" y="36"/>
                    <a:pt x="656" y="36"/>
                    <a:pt x="584" y="24"/>
                  </a:cubicBezTo>
                  <a:lnTo>
                    <a:pt x="549" y="24"/>
                  </a:lnTo>
                  <a:cubicBezTo>
                    <a:pt x="429" y="24"/>
                    <a:pt x="346"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5" name="Google Shape;3385;p3"/>
            <p:cNvSpPr/>
            <p:nvPr/>
          </p:nvSpPr>
          <p:spPr>
            <a:xfrm>
              <a:off x="3930400" y="2580975"/>
              <a:ext cx="56725" cy="18000"/>
            </a:xfrm>
            <a:custGeom>
              <a:avLst/>
              <a:gdLst/>
              <a:ahLst/>
              <a:cxnLst/>
              <a:rect l="l" t="t" r="r" b="b"/>
              <a:pathLst>
                <a:path w="2269" h="720" extrusionOk="0">
                  <a:moveTo>
                    <a:pt x="2" y="1"/>
                  </a:moveTo>
                  <a:cubicBezTo>
                    <a:pt x="0" y="1"/>
                    <a:pt x="1" y="7"/>
                    <a:pt x="6" y="17"/>
                  </a:cubicBezTo>
                  <a:cubicBezTo>
                    <a:pt x="8" y="20"/>
                    <a:pt x="12" y="22"/>
                    <a:pt x="16" y="24"/>
                  </a:cubicBezTo>
                  <a:lnTo>
                    <a:pt x="16" y="24"/>
                  </a:lnTo>
                  <a:cubicBezTo>
                    <a:pt x="10" y="8"/>
                    <a:pt x="5" y="1"/>
                    <a:pt x="2" y="1"/>
                  </a:cubicBezTo>
                  <a:close/>
                  <a:moveTo>
                    <a:pt x="16" y="24"/>
                  </a:moveTo>
                  <a:lnTo>
                    <a:pt x="16" y="24"/>
                  </a:lnTo>
                  <a:cubicBezTo>
                    <a:pt x="17" y="26"/>
                    <a:pt x="17" y="28"/>
                    <a:pt x="18" y="29"/>
                  </a:cubicBezTo>
                  <a:lnTo>
                    <a:pt x="29" y="29"/>
                  </a:lnTo>
                  <a:cubicBezTo>
                    <a:pt x="24" y="28"/>
                    <a:pt x="20" y="26"/>
                    <a:pt x="16" y="24"/>
                  </a:cubicBezTo>
                  <a:close/>
                  <a:moveTo>
                    <a:pt x="29" y="29"/>
                  </a:moveTo>
                  <a:cubicBezTo>
                    <a:pt x="50" y="37"/>
                    <a:pt x="81" y="45"/>
                    <a:pt x="113" y="53"/>
                  </a:cubicBezTo>
                  <a:cubicBezTo>
                    <a:pt x="185" y="77"/>
                    <a:pt x="542" y="172"/>
                    <a:pt x="613" y="196"/>
                  </a:cubicBezTo>
                  <a:cubicBezTo>
                    <a:pt x="709" y="220"/>
                    <a:pt x="709" y="220"/>
                    <a:pt x="780" y="244"/>
                  </a:cubicBezTo>
                  <a:cubicBezTo>
                    <a:pt x="875" y="279"/>
                    <a:pt x="875" y="279"/>
                    <a:pt x="947" y="303"/>
                  </a:cubicBezTo>
                  <a:cubicBezTo>
                    <a:pt x="1018" y="339"/>
                    <a:pt x="1030" y="339"/>
                    <a:pt x="1113" y="351"/>
                  </a:cubicBezTo>
                  <a:cubicBezTo>
                    <a:pt x="1185" y="387"/>
                    <a:pt x="1363" y="446"/>
                    <a:pt x="1435" y="470"/>
                  </a:cubicBezTo>
                  <a:cubicBezTo>
                    <a:pt x="1506" y="506"/>
                    <a:pt x="1530" y="494"/>
                    <a:pt x="1601" y="518"/>
                  </a:cubicBezTo>
                  <a:cubicBezTo>
                    <a:pt x="1673" y="541"/>
                    <a:pt x="1685" y="541"/>
                    <a:pt x="1768" y="577"/>
                  </a:cubicBezTo>
                  <a:cubicBezTo>
                    <a:pt x="1840" y="601"/>
                    <a:pt x="1852" y="601"/>
                    <a:pt x="1923" y="637"/>
                  </a:cubicBezTo>
                  <a:cubicBezTo>
                    <a:pt x="2006" y="660"/>
                    <a:pt x="2018" y="660"/>
                    <a:pt x="2090" y="696"/>
                  </a:cubicBezTo>
                  <a:cubicBezTo>
                    <a:pt x="2125" y="708"/>
                    <a:pt x="2137" y="708"/>
                    <a:pt x="2149" y="720"/>
                  </a:cubicBezTo>
                  <a:lnTo>
                    <a:pt x="2209" y="720"/>
                  </a:lnTo>
                  <a:cubicBezTo>
                    <a:pt x="2268" y="720"/>
                    <a:pt x="2221" y="649"/>
                    <a:pt x="2197" y="637"/>
                  </a:cubicBezTo>
                  <a:cubicBezTo>
                    <a:pt x="2185" y="625"/>
                    <a:pt x="2185" y="625"/>
                    <a:pt x="2161" y="625"/>
                  </a:cubicBezTo>
                  <a:cubicBezTo>
                    <a:pt x="2149" y="625"/>
                    <a:pt x="2137" y="601"/>
                    <a:pt x="2125" y="601"/>
                  </a:cubicBezTo>
                  <a:cubicBezTo>
                    <a:pt x="2042" y="577"/>
                    <a:pt x="2030" y="577"/>
                    <a:pt x="1959" y="541"/>
                  </a:cubicBezTo>
                  <a:cubicBezTo>
                    <a:pt x="1863" y="518"/>
                    <a:pt x="1863" y="518"/>
                    <a:pt x="1792" y="482"/>
                  </a:cubicBezTo>
                  <a:cubicBezTo>
                    <a:pt x="1721" y="458"/>
                    <a:pt x="1709" y="458"/>
                    <a:pt x="1625" y="446"/>
                  </a:cubicBezTo>
                  <a:cubicBezTo>
                    <a:pt x="1542" y="410"/>
                    <a:pt x="1542" y="422"/>
                    <a:pt x="1471" y="398"/>
                  </a:cubicBezTo>
                  <a:cubicBezTo>
                    <a:pt x="1375" y="363"/>
                    <a:pt x="1387" y="351"/>
                    <a:pt x="1304" y="327"/>
                  </a:cubicBezTo>
                  <a:cubicBezTo>
                    <a:pt x="1232" y="303"/>
                    <a:pt x="1209" y="291"/>
                    <a:pt x="1137" y="279"/>
                  </a:cubicBezTo>
                  <a:cubicBezTo>
                    <a:pt x="1054" y="244"/>
                    <a:pt x="1054" y="244"/>
                    <a:pt x="970" y="232"/>
                  </a:cubicBezTo>
                  <a:cubicBezTo>
                    <a:pt x="899" y="220"/>
                    <a:pt x="709" y="172"/>
                    <a:pt x="637" y="160"/>
                  </a:cubicBezTo>
                  <a:cubicBezTo>
                    <a:pt x="613" y="160"/>
                    <a:pt x="601" y="148"/>
                    <a:pt x="578" y="148"/>
                  </a:cubicBezTo>
                  <a:lnTo>
                    <a:pt x="173" y="53"/>
                  </a:lnTo>
                  <a:cubicBezTo>
                    <a:pt x="161" y="53"/>
                    <a:pt x="77" y="41"/>
                    <a:pt x="66" y="2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6" name="Google Shape;3386;p3"/>
            <p:cNvSpPr/>
            <p:nvPr/>
          </p:nvSpPr>
          <p:spPr>
            <a:xfrm>
              <a:off x="3898700" y="2558775"/>
              <a:ext cx="59850" cy="18775"/>
            </a:xfrm>
            <a:custGeom>
              <a:avLst/>
              <a:gdLst/>
              <a:ahLst/>
              <a:cxnLst/>
              <a:rect l="l" t="t" r="r" b="b"/>
              <a:pathLst>
                <a:path w="2394" h="751" extrusionOk="0">
                  <a:moveTo>
                    <a:pt x="12" y="1"/>
                  </a:moveTo>
                  <a:cubicBezTo>
                    <a:pt x="0" y="24"/>
                    <a:pt x="0" y="24"/>
                    <a:pt x="12" y="36"/>
                  </a:cubicBezTo>
                  <a:cubicBezTo>
                    <a:pt x="36" y="48"/>
                    <a:pt x="72" y="72"/>
                    <a:pt x="119" y="72"/>
                  </a:cubicBezTo>
                  <a:lnTo>
                    <a:pt x="298" y="96"/>
                  </a:lnTo>
                  <a:lnTo>
                    <a:pt x="476" y="120"/>
                  </a:lnTo>
                  <a:lnTo>
                    <a:pt x="655" y="155"/>
                  </a:lnTo>
                  <a:cubicBezTo>
                    <a:pt x="738" y="167"/>
                    <a:pt x="738" y="179"/>
                    <a:pt x="834" y="203"/>
                  </a:cubicBezTo>
                  <a:cubicBezTo>
                    <a:pt x="917" y="227"/>
                    <a:pt x="1095" y="274"/>
                    <a:pt x="1191" y="298"/>
                  </a:cubicBezTo>
                  <a:lnTo>
                    <a:pt x="1369" y="358"/>
                  </a:lnTo>
                  <a:lnTo>
                    <a:pt x="1548" y="417"/>
                  </a:lnTo>
                  <a:cubicBezTo>
                    <a:pt x="1631" y="453"/>
                    <a:pt x="1631" y="441"/>
                    <a:pt x="1726" y="477"/>
                  </a:cubicBezTo>
                  <a:cubicBezTo>
                    <a:pt x="1810" y="513"/>
                    <a:pt x="1810" y="524"/>
                    <a:pt x="1881" y="560"/>
                  </a:cubicBezTo>
                  <a:cubicBezTo>
                    <a:pt x="1965" y="584"/>
                    <a:pt x="1977" y="584"/>
                    <a:pt x="2048" y="632"/>
                  </a:cubicBezTo>
                  <a:cubicBezTo>
                    <a:pt x="2143" y="655"/>
                    <a:pt x="2143" y="679"/>
                    <a:pt x="2215" y="703"/>
                  </a:cubicBezTo>
                  <a:cubicBezTo>
                    <a:pt x="2238" y="715"/>
                    <a:pt x="2262" y="739"/>
                    <a:pt x="2274" y="739"/>
                  </a:cubicBezTo>
                  <a:cubicBezTo>
                    <a:pt x="2286" y="739"/>
                    <a:pt x="2322" y="751"/>
                    <a:pt x="2334" y="751"/>
                  </a:cubicBezTo>
                  <a:cubicBezTo>
                    <a:pt x="2393" y="751"/>
                    <a:pt x="2346" y="679"/>
                    <a:pt x="2334" y="655"/>
                  </a:cubicBezTo>
                  <a:lnTo>
                    <a:pt x="2298" y="632"/>
                  </a:lnTo>
                  <a:cubicBezTo>
                    <a:pt x="2286" y="632"/>
                    <a:pt x="2274" y="620"/>
                    <a:pt x="2262" y="596"/>
                  </a:cubicBezTo>
                  <a:cubicBezTo>
                    <a:pt x="2167" y="572"/>
                    <a:pt x="2000" y="501"/>
                    <a:pt x="1917" y="453"/>
                  </a:cubicBezTo>
                  <a:lnTo>
                    <a:pt x="1738" y="394"/>
                  </a:lnTo>
                  <a:lnTo>
                    <a:pt x="1560" y="334"/>
                  </a:lnTo>
                  <a:cubicBezTo>
                    <a:pt x="1465" y="298"/>
                    <a:pt x="1488" y="286"/>
                    <a:pt x="1393" y="263"/>
                  </a:cubicBezTo>
                  <a:cubicBezTo>
                    <a:pt x="1310" y="227"/>
                    <a:pt x="1310" y="227"/>
                    <a:pt x="1215" y="215"/>
                  </a:cubicBezTo>
                  <a:cubicBezTo>
                    <a:pt x="1131" y="179"/>
                    <a:pt x="1131" y="179"/>
                    <a:pt x="1036" y="167"/>
                  </a:cubicBezTo>
                  <a:cubicBezTo>
                    <a:pt x="953" y="143"/>
                    <a:pt x="953" y="155"/>
                    <a:pt x="857" y="143"/>
                  </a:cubicBezTo>
                  <a:lnTo>
                    <a:pt x="679" y="108"/>
                  </a:lnTo>
                  <a:cubicBezTo>
                    <a:pt x="667" y="108"/>
                    <a:pt x="655" y="96"/>
                    <a:pt x="619" y="96"/>
                  </a:cubicBezTo>
                  <a:cubicBezTo>
                    <a:pt x="619" y="96"/>
                    <a:pt x="393" y="48"/>
                    <a:pt x="191" y="24"/>
                  </a:cubicBezTo>
                  <a:cubicBezTo>
                    <a:pt x="179" y="24"/>
                    <a:pt x="83" y="1"/>
                    <a:pt x="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7" name="Google Shape;3387;p3"/>
            <p:cNvSpPr/>
            <p:nvPr/>
          </p:nvSpPr>
          <p:spPr>
            <a:xfrm>
              <a:off x="3870700" y="2539125"/>
              <a:ext cx="44975" cy="14925"/>
            </a:xfrm>
            <a:custGeom>
              <a:avLst/>
              <a:gdLst/>
              <a:ahLst/>
              <a:cxnLst/>
              <a:rect l="l" t="t" r="r" b="b"/>
              <a:pathLst>
                <a:path w="1799" h="597" extrusionOk="0">
                  <a:moveTo>
                    <a:pt x="25" y="1"/>
                  </a:moveTo>
                  <a:cubicBezTo>
                    <a:pt x="1" y="1"/>
                    <a:pt x="1" y="1"/>
                    <a:pt x="13" y="25"/>
                  </a:cubicBezTo>
                  <a:cubicBezTo>
                    <a:pt x="25" y="37"/>
                    <a:pt x="60" y="48"/>
                    <a:pt x="84" y="48"/>
                  </a:cubicBezTo>
                  <a:cubicBezTo>
                    <a:pt x="144" y="60"/>
                    <a:pt x="287" y="96"/>
                    <a:pt x="358" y="108"/>
                  </a:cubicBezTo>
                  <a:cubicBezTo>
                    <a:pt x="418" y="120"/>
                    <a:pt x="430" y="120"/>
                    <a:pt x="489" y="132"/>
                  </a:cubicBezTo>
                  <a:cubicBezTo>
                    <a:pt x="549" y="156"/>
                    <a:pt x="549" y="167"/>
                    <a:pt x="620" y="179"/>
                  </a:cubicBezTo>
                  <a:cubicBezTo>
                    <a:pt x="680" y="203"/>
                    <a:pt x="680" y="203"/>
                    <a:pt x="751" y="227"/>
                  </a:cubicBezTo>
                  <a:cubicBezTo>
                    <a:pt x="811" y="239"/>
                    <a:pt x="834" y="239"/>
                    <a:pt x="894" y="275"/>
                  </a:cubicBezTo>
                  <a:cubicBezTo>
                    <a:pt x="953" y="298"/>
                    <a:pt x="953" y="298"/>
                    <a:pt x="1025" y="322"/>
                  </a:cubicBezTo>
                  <a:cubicBezTo>
                    <a:pt x="1084" y="346"/>
                    <a:pt x="1084" y="346"/>
                    <a:pt x="1156" y="358"/>
                  </a:cubicBezTo>
                  <a:cubicBezTo>
                    <a:pt x="1215" y="394"/>
                    <a:pt x="1227" y="382"/>
                    <a:pt x="1287" y="406"/>
                  </a:cubicBezTo>
                  <a:lnTo>
                    <a:pt x="1406" y="465"/>
                  </a:lnTo>
                  <a:cubicBezTo>
                    <a:pt x="1465" y="501"/>
                    <a:pt x="1465" y="477"/>
                    <a:pt x="1549" y="513"/>
                  </a:cubicBezTo>
                  <a:lnTo>
                    <a:pt x="1668" y="572"/>
                  </a:lnTo>
                  <a:cubicBezTo>
                    <a:pt x="1680" y="584"/>
                    <a:pt x="1692" y="584"/>
                    <a:pt x="1703" y="596"/>
                  </a:cubicBezTo>
                  <a:lnTo>
                    <a:pt x="1751" y="596"/>
                  </a:lnTo>
                  <a:cubicBezTo>
                    <a:pt x="1799" y="596"/>
                    <a:pt x="1787" y="525"/>
                    <a:pt x="1751" y="513"/>
                  </a:cubicBezTo>
                  <a:lnTo>
                    <a:pt x="1739" y="489"/>
                  </a:lnTo>
                  <a:cubicBezTo>
                    <a:pt x="1727" y="489"/>
                    <a:pt x="1727" y="477"/>
                    <a:pt x="1703" y="477"/>
                  </a:cubicBezTo>
                  <a:cubicBezTo>
                    <a:pt x="1644" y="453"/>
                    <a:pt x="1513" y="406"/>
                    <a:pt x="1453" y="370"/>
                  </a:cubicBezTo>
                  <a:cubicBezTo>
                    <a:pt x="1394" y="346"/>
                    <a:pt x="1382" y="346"/>
                    <a:pt x="1322" y="334"/>
                  </a:cubicBezTo>
                  <a:cubicBezTo>
                    <a:pt x="1263" y="298"/>
                    <a:pt x="1251" y="310"/>
                    <a:pt x="1192" y="287"/>
                  </a:cubicBezTo>
                  <a:cubicBezTo>
                    <a:pt x="1132" y="251"/>
                    <a:pt x="1132" y="239"/>
                    <a:pt x="1049" y="227"/>
                  </a:cubicBezTo>
                  <a:cubicBezTo>
                    <a:pt x="989" y="215"/>
                    <a:pt x="977" y="215"/>
                    <a:pt x="918" y="191"/>
                  </a:cubicBezTo>
                  <a:cubicBezTo>
                    <a:pt x="846" y="179"/>
                    <a:pt x="858" y="179"/>
                    <a:pt x="787" y="156"/>
                  </a:cubicBezTo>
                  <a:cubicBezTo>
                    <a:pt x="715" y="132"/>
                    <a:pt x="715" y="132"/>
                    <a:pt x="656" y="120"/>
                  </a:cubicBezTo>
                  <a:cubicBezTo>
                    <a:pt x="596" y="108"/>
                    <a:pt x="572" y="108"/>
                    <a:pt x="513" y="96"/>
                  </a:cubicBezTo>
                  <a:cubicBezTo>
                    <a:pt x="501" y="96"/>
                    <a:pt x="489" y="96"/>
                    <a:pt x="477" y="72"/>
                  </a:cubicBezTo>
                  <a:cubicBezTo>
                    <a:pt x="370" y="48"/>
                    <a:pt x="263" y="37"/>
                    <a:pt x="156" y="13"/>
                  </a:cubicBezTo>
                  <a:lnTo>
                    <a:pt x="120" y="13"/>
                  </a:lnTo>
                  <a:cubicBezTo>
                    <a:pt x="96" y="13"/>
                    <a:pt x="84" y="13"/>
                    <a:pt x="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8" name="Google Shape;3388;p3"/>
            <p:cNvSpPr/>
            <p:nvPr/>
          </p:nvSpPr>
          <p:spPr>
            <a:xfrm>
              <a:off x="3820400" y="2514125"/>
              <a:ext cx="53900" cy="15800"/>
            </a:xfrm>
            <a:custGeom>
              <a:avLst/>
              <a:gdLst/>
              <a:ahLst/>
              <a:cxnLst/>
              <a:rect l="l" t="t" r="r" b="b"/>
              <a:pathLst>
                <a:path w="2156" h="632" extrusionOk="0">
                  <a:moveTo>
                    <a:pt x="13" y="1"/>
                  </a:moveTo>
                  <a:cubicBezTo>
                    <a:pt x="1" y="36"/>
                    <a:pt x="1" y="36"/>
                    <a:pt x="13" y="36"/>
                  </a:cubicBezTo>
                  <a:cubicBezTo>
                    <a:pt x="36" y="48"/>
                    <a:pt x="72" y="48"/>
                    <a:pt x="108" y="72"/>
                  </a:cubicBezTo>
                  <a:cubicBezTo>
                    <a:pt x="179" y="84"/>
                    <a:pt x="179" y="84"/>
                    <a:pt x="275" y="96"/>
                  </a:cubicBezTo>
                  <a:cubicBezTo>
                    <a:pt x="346" y="108"/>
                    <a:pt x="346" y="108"/>
                    <a:pt x="429" y="120"/>
                  </a:cubicBezTo>
                  <a:cubicBezTo>
                    <a:pt x="513" y="144"/>
                    <a:pt x="513" y="144"/>
                    <a:pt x="596" y="155"/>
                  </a:cubicBezTo>
                  <a:cubicBezTo>
                    <a:pt x="667" y="167"/>
                    <a:pt x="667" y="179"/>
                    <a:pt x="763" y="203"/>
                  </a:cubicBezTo>
                  <a:cubicBezTo>
                    <a:pt x="834" y="215"/>
                    <a:pt x="1001" y="263"/>
                    <a:pt x="1072" y="275"/>
                  </a:cubicBezTo>
                  <a:cubicBezTo>
                    <a:pt x="1144" y="298"/>
                    <a:pt x="1144" y="298"/>
                    <a:pt x="1227" y="322"/>
                  </a:cubicBezTo>
                  <a:lnTo>
                    <a:pt x="1370" y="382"/>
                  </a:lnTo>
                  <a:cubicBezTo>
                    <a:pt x="1441" y="405"/>
                    <a:pt x="1441" y="394"/>
                    <a:pt x="1537" y="417"/>
                  </a:cubicBezTo>
                  <a:lnTo>
                    <a:pt x="1680" y="477"/>
                  </a:lnTo>
                  <a:cubicBezTo>
                    <a:pt x="1763" y="513"/>
                    <a:pt x="1775" y="513"/>
                    <a:pt x="1834" y="536"/>
                  </a:cubicBezTo>
                  <a:lnTo>
                    <a:pt x="1977" y="596"/>
                  </a:lnTo>
                  <a:cubicBezTo>
                    <a:pt x="2013" y="620"/>
                    <a:pt x="2025" y="620"/>
                    <a:pt x="2037" y="632"/>
                  </a:cubicBezTo>
                  <a:lnTo>
                    <a:pt x="2096" y="632"/>
                  </a:lnTo>
                  <a:cubicBezTo>
                    <a:pt x="2156" y="632"/>
                    <a:pt x="2120" y="560"/>
                    <a:pt x="2096" y="536"/>
                  </a:cubicBezTo>
                  <a:cubicBezTo>
                    <a:pt x="2084" y="525"/>
                    <a:pt x="2084" y="525"/>
                    <a:pt x="2072" y="525"/>
                  </a:cubicBezTo>
                  <a:cubicBezTo>
                    <a:pt x="2061" y="525"/>
                    <a:pt x="2037" y="513"/>
                    <a:pt x="2025" y="513"/>
                  </a:cubicBezTo>
                  <a:lnTo>
                    <a:pt x="1882" y="453"/>
                  </a:lnTo>
                  <a:lnTo>
                    <a:pt x="1727" y="394"/>
                  </a:lnTo>
                  <a:cubicBezTo>
                    <a:pt x="1656" y="358"/>
                    <a:pt x="1656" y="358"/>
                    <a:pt x="1560" y="346"/>
                  </a:cubicBezTo>
                  <a:cubicBezTo>
                    <a:pt x="1489" y="322"/>
                    <a:pt x="1489" y="334"/>
                    <a:pt x="1406" y="298"/>
                  </a:cubicBezTo>
                  <a:cubicBezTo>
                    <a:pt x="1322" y="275"/>
                    <a:pt x="1322" y="263"/>
                    <a:pt x="1251" y="239"/>
                  </a:cubicBezTo>
                  <a:cubicBezTo>
                    <a:pt x="1179" y="227"/>
                    <a:pt x="1168" y="227"/>
                    <a:pt x="1084" y="203"/>
                  </a:cubicBezTo>
                  <a:cubicBezTo>
                    <a:pt x="1013" y="179"/>
                    <a:pt x="1013" y="179"/>
                    <a:pt x="929" y="155"/>
                  </a:cubicBezTo>
                  <a:cubicBezTo>
                    <a:pt x="846" y="144"/>
                    <a:pt x="834" y="144"/>
                    <a:pt x="763" y="120"/>
                  </a:cubicBezTo>
                  <a:cubicBezTo>
                    <a:pt x="691" y="108"/>
                    <a:pt x="667" y="108"/>
                    <a:pt x="596" y="96"/>
                  </a:cubicBezTo>
                  <a:cubicBezTo>
                    <a:pt x="584" y="96"/>
                    <a:pt x="560" y="96"/>
                    <a:pt x="548" y="84"/>
                  </a:cubicBezTo>
                  <a:cubicBezTo>
                    <a:pt x="429" y="60"/>
                    <a:pt x="358" y="48"/>
                    <a:pt x="167" y="24"/>
                  </a:cubicBezTo>
                  <a:cubicBezTo>
                    <a:pt x="156" y="24"/>
                    <a:pt x="72" y="1"/>
                    <a:pt x="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9" name="Google Shape;3389;p3"/>
            <p:cNvSpPr/>
            <p:nvPr/>
          </p:nvSpPr>
          <p:spPr>
            <a:xfrm>
              <a:off x="3790950" y="2495175"/>
              <a:ext cx="47625" cy="14225"/>
            </a:xfrm>
            <a:custGeom>
              <a:avLst/>
              <a:gdLst/>
              <a:ahLst/>
              <a:cxnLst/>
              <a:rect l="l" t="t" r="r" b="b"/>
              <a:pathLst>
                <a:path w="1905" h="569" extrusionOk="0">
                  <a:moveTo>
                    <a:pt x="44" y="1"/>
                  </a:moveTo>
                  <a:cubicBezTo>
                    <a:pt x="39" y="1"/>
                    <a:pt x="28" y="7"/>
                    <a:pt x="0" y="20"/>
                  </a:cubicBezTo>
                  <a:lnTo>
                    <a:pt x="82" y="20"/>
                  </a:lnTo>
                  <a:cubicBezTo>
                    <a:pt x="65" y="18"/>
                    <a:pt x="54" y="15"/>
                    <a:pt x="48" y="9"/>
                  </a:cubicBezTo>
                  <a:cubicBezTo>
                    <a:pt x="48" y="4"/>
                    <a:pt x="48" y="1"/>
                    <a:pt x="44" y="1"/>
                  </a:cubicBezTo>
                  <a:close/>
                  <a:moveTo>
                    <a:pt x="82" y="20"/>
                  </a:moveTo>
                  <a:cubicBezTo>
                    <a:pt x="98" y="23"/>
                    <a:pt x="119" y="26"/>
                    <a:pt x="143" y="32"/>
                  </a:cubicBezTo>
                  <a:cubicBezTo>
                    <a:pt x="202" y="56"/>
                    <a:pt x="214" y="56"/>
                    <a:pt x="274" y="68"/>
                  </a:cubicBezTo>
                  <a:lnTo>
                    <a:pt x="417" y="92"/>
                  </a:lnTo>
                  <a:lnTo>
                    <a:pt x="572" y="128"/>
                  </a:lnTo>
                  <a:cubicBezTo>
                    <a:pt x="643" y="140"/>
                    <a:pt x="643" y="140"/>
                    <a:pt x="702" y="175"/>
                  </a:cubicBezTo>
                  <a:cubicBezTo>
                    <a:pt x="774" y="187"/>
                    <a:pt x="774" y="187"/>
                    <a:pt x="833" y="211"/>
                  </a:cubicBezTo>
                  <a:cubicBezTo>
                    <a:pt x="893" y="235"/>
                    <a:pt x="917" y="235"/>
                    <a:pt x="976" y="247"/>
                  </a:cubicBezTo>
                  <a:cubicBezTo>
                    <a:pt x="1048" y="259"/>
                    <a:pt x="1048" y="259"/>
                    <a:pt x="1107" y="294"/>
                  </a:cubicBezTo>
                  <a:cubicBezTo>
                    <a:pt x="1179" y="318"/>
                    <a:pt x="1179" y="318"/>
                    <a:pt x="1238" y="330"/>
                  </a:cubicBezTo>
                  <a:cubicBezTo>
                    <a:pt x="1310" y="366"/>
                    <a:pt x="1310" y="354"/>
                    <a:pt x="1369" y="378"/>
                  </a:cubicBezTo>
                  <a:cubicBezTo>
                    <a:pt x="1441" y="413"/>
                    <a:pt x="1429" y="413"/>
                    <a:pt x="1500" y="437"/>
                  </a:cubicBezTo>
                  <a:cubicBezTo>
                    <a:pt x="1584" y="473"/>
                    <a:pt x="1584" y="449"/>
                    <a:pt x="1643" y="485"/>
                  </a:cubicBezTo>
                  <a:cubicBezTo>
                    <a:pt x="1703" y="509"/>
                    <a:pt x="1715" y="509"/>
                    <a:pt x="1774" y="544"/>
                  </a:cubicBezTo>
                  <a:cubicBezTo>
                    <a:pt x="1786" y="556"/>
                    <a:pt x="1798" y="556"/>
                    <a:pt x="1822" y="568"/>
                  </a:cubicBezTo>
                  <a:lnTo>
                    <a:pt x="1857" y="568"/>
                  </a:lnTo>
                  <a:cubicBezTo>
                    <a:pt x="1905" y="556"/>
                    <a:pt x="1881" y="497"/>
                    <a:pt x="1857" y="485"/>
                  </a:cubicBezTo>
                  <a:lnTo>
                    <a:pt x="1845" y="461"/>
                  </a:lnTo>
                  <a:cubicBezTo>
                    <a:pt x="1834" y="461"/>
                    <a:pt x="1834" y="449"/>
                    <a:pt x="1822" y="449"/>
                  </a:cubicBezTo>
                  <a:cubicBezTo>
                    <a:pt x="1762" y="425"/>
                    <a:pt x="1607" y="378"/>
                    <a:pt x="1536" y="342"/>
                  </a:cubicBezTo>
                  <a:cubicBezTo>
                    <a:pt x="1464" y="330"/>
                    <a:pt x="1464" y="330"/>
                    <a:pt x="1405" y="306"/>
                  </a:cubicBezTo>
                  <a:lnTo>
                    <a:pt x="1250" y="271"/>
                  </a:lnTo>
                  <a:cubicBezTo>
                    <a:pt x="1179" y="259"/>
                    <a:pt x="1191" y="247"/>
                    <a:pt x="1119" y="211"/>
                  </a:cubicBezTo>
                  <a:cubicBezTo>
                    <a:pt x="1060" y="199"/>
                    <a:pt x="1048" y="199"/>
                    <a:pt x="964" y="187"/>
                  </a:cubicBezTo>
                  <a:lnTo>
                    <a:pt x="822" y="151"/>
                  </a:lnTo>
                  <a:lnTo>
                    <a:pt x="667" y="128"/>
                  </a:lnTo>
                  <a:cubicBezTo>
                    <a:pt x="607" y="104"/>
                    <a:pt x="595" y="104"/>
                    <a:pt x="524" y="92"/>
                  </a:cubicBezTo>
                  <a:cubicBezTo>
                    <a:pt x="512" y="92"/>
                    <a:pt x="488" y="92"/>
                    <a:pt x="476" y="80"/>
                  </a:cubicBezTo>
                  <a:cubicBezTo>
                    <a:pt x="369" y="68"/>
                    <a:pt x="310" y="56"/>
                    <a:pt x="131" y="2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0" name="Google Shape;3390;p3"/>
            <p:cNvSpPr/>
            <p:nvPr/>
          </p:nvSpPr>
          <p:spPr>
            <a:xfrm>
              <a:off x="3741525" y="2479600"/>
              <a:ext cx="49425" cy="7175"/>
            </a:xfrm>
            <a:custGeom>
              <a:avLst/>
              <a:gdLst/>
              <a:ahLst/>
              <a:cxnLst/>
              <a:rect l="l" t="t" r="r" b="b"/>
              <a:pathLst>
                <a:path w="1977" h="287" extrusionOk="0">
                  <a:moveTo>
                    <a:pt x="27" y="37"/>
                  </a:moveTo>
                  <a:cubicBezTo>
                    <a:pt x="16" y="38"/>
                    <a:pt x="8" y="41"/>
                    <a:pt x="1" y="48"/>
                  </a:cubicBezTo>
                  <a:cubicBezTo>
                    <a:pt x="12" y="43"/>
                    <a:pt x="20" y="39"/>
                    <a:pt x="27" y="37"/>
                  </a:cubicBezTo>
                  <a:close/>
                  <a:moveTo>
                    <a:pt x="477" y="1"/>
                  </a:moveTo>
                  <a:cubicBezTo>
                    <a:pt x="370" y="1"/>
                    <a:pt x="310" y="24"/>
                    <a:pt x="132" y="24"/>
                  </a:cubicBezTo>
                  <a:cubicBezTo>
                    <a:pt x="121" y="24"/>
                    <a:pt x="75" y="33"/>
                    <a:pt x="55" y="36"/>
                  </a:cubicBezTo>
                  <a:lnTo>
                    <a:pt x="55" y="36"/>
                  </a:lnTo>
                  <a:cubicBezTo>
                    <a:pt x="52" y="35"/>
                    <a:pt x="49" y="33"/>
                    <a:pt x="44" y="33"/>
                  </a:cubicBezTo>
                  <a:cubicBezTo>
                    <a:pt x="40" y="33"/>
                    <a:pt x="34" y="34"/>
                    <a:pt x="27" y="37"/>
                  </a:cubicBezTo>
                  <a:lnTo>
                    <a:pt x="27" y="37"/>
                  </a:lnTo>
                  <a:cubicBezTo>
                    <a:pt x="33" y="36"/>
                    <a:pt x="40" y="36"/>
                    <a:pt x="48" y="36"/>
                  </a:cubicBezTo>
                  <a:cubicBezTo>
                    <a:pt x="50" y="36"/>
                    <a:pt x="52" y="36"/>
                    <a:pt x="55" y="36"/>
                  </a:cubicBezTo>
                  <a:lnTo>
                    <a:pt x="55" y="36"/>
                  </a:lnTo>
                  <a:cubicBezTo>
                    <a:pt x="57" y="36"/>
                    <a:pt x="58" y="36"/>
                    <a:pt x="60" y="36"/>
                  </a:cubicBezTo>
                  <a:cubicBezTo>
                    <a:pt x="72" y="36"/>
                    <a:pt x="120" y="48"/>
                    <a:pt x="155" y="48"/>
                  </a:cubicBezTo>
                  <a:lnTo>
                    <a:pt x="584" y="48"/>
                  </a:lnTo>
                  <a:cubicBezTo>
                    <a:pt x="655" y="48"/>
                    <a:pt x="655" y="48"/>
                    <a:pt x="727" y="60"/>
                  </a:cubicBezTo>
                  <a:cubicBezTo>
                    <a:pt x="810" y="60"/>
                    <a:pt x="953" y="84"/>
                    <a:pt x="1013" y="96"/>
                  </a:cubicBezTo>
                  <a:cubicBezTo>
                    <a:pt x="1084" y="108"/>
                    <a:pt x="1084" y="108"/>
                    <a:pt x="1167" y="108"/>
                  </a:cubicBezTo>
                  <a:cubicBezTo>
                    <a:pt x="1239" y="120"/>
                    <a:pt x="1239" y="120"/>
                    <a:pt x="1298" y="143"/>
                  </a:cubicBezTo>
                  <a:cubicBezTo>
                    <a:pt x="1334" y="149"/>
                    <a:pt x="1352" y="149"/>
                    <a:pt x="1370" y="149"/>
                  </a:cubicBezTo>
                  <a:cubicBezTo>
                    <a:pt x="1388" y="149"/>
                    <a:pt x="1406" y="149"/>
                    <a:pt x="1441" y="155"/>
                  </a:cubicBezTo>
                  <a:cubicBezTo>
                    <a:pt x="1525" y="167"/>
                    <a:pt x="1525" y="167"/>
                    <a:pt x="1584" y="203"/>
                  </a:cubicBezTo>
                  <a:cubicBezTo>
                    <a:pt x="1656" y="215"/>
                    <a:pt x="1656" y="215"/>
                    <a:pt x="1715" y="227"/>
                  </a:cubicBezTo>
                  <a:cubicBezTo>
                    <a:pt x="1787" y="239"/>
                    <a:pt x="1787" y="239"/>
                    <a:pt x="1846" y="274"/>
                  </a:cubicBezTo>
                  <a:cubicBezTo>
                    <a:pt x="1858" y="286"/>
                    <a:pt x="1882" y="286"/>
                    <a:pt x="1894" y="286"/>
                  </a:cubicBezTo>
                  <a:lnTo>
                    <a:pt x="1929" y="286"/>
                  </a:lnTo>
                  <a:cubicBezTo>
                    <a:pt x="1977" y="274"/>
                    <a:pt x="1953" y="215"/>
                    <a:pt x="1917" y="203"/>
                  </a:cubicBezTo>
                  <a:cubicBezTo>
                    <a:pt x="1906" y="203"/>
                    <a:pt x="1906" y="179"/>
                    <a:pt x="1894" y="179"/>
                  </a:cubicBezTo>
                  <a:cubicBezTo>
                    <a:pt x="1870" y="179"/>
                    <a:pt x="1858" y="179"/>
                    <a:pt x="1846" y="167"/>
                  </a:cubicBezTo>
                  <a:cubicBezTo>
                    <a:pt x="1775" y="155"/>
                    <a:pt x="1632" y="120"/>
                    <a:pt x="1560" y="96"/>
                  </a:cubicBezTo>
                  <a:lnTo>
                    <a:pt x="1417" y="60"/>
                  </a:lnTo>
                  <a:cubicBezTo>
                    <a:pt x="1376" y="54"/>
                    <a:pt x="1355" y="54"/>
                    <a:pt x="1336" y="54"/>
                  </a:cubicBezTo>
                  <a:cubicBezTo>
                    <a:pt x="1316" y="54"/>
                    <a:pt x="1298" y="54"/>
                    <a:pt x="1263" y="48"/>
                  </a:cubicBezTo>
                  <a:cubicBezTo>
                    <a:pt x="1191" y="36"/>
                    <a:pt x="1191" y="24"/>
                    <a:pt x="1120" y="24"/>
                  </a:cubicBezTo>
                  <a:cubicBezTo>
                    <a:pt x="1060" y="24"/>
                    <a:pt x="894" y="1"/>
                    <a:pt x="8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1" name="Google Shape;3391;p3"/>
            <p:cNvSpPr/>
            <p:nvPr/>
          </p:nvSpPr>
          <p:spPr>
            <a:xfrm>
              <a:off x="3729925" y="2463225"/>
              <a:ext cx="43475" cy="8375"/>
            </a:xfrm>
            <a:custGeom>
              <a:avLst/>
              <a:gdLst/>
              <a:ahLst/>
              <a:cxnLst/>
              <a:rect l="l" t="t" r="r" b="b"/>
              <a:pathLst>
                <a:path w="1739" h="335" extrusionOk="0">
                  <a:moveTo>
                    <a:pt x="36" y="1"/>
                  </a:moveTo>
                  <a:cubicBezTo>
                    <a:pt x="12" y="1"/>
                    <a:pt x="12" y="1"/>
                    <a:pt x="0" y="25"/>
                  </a:cubicBezTo>
                  <a:cubicBezTo>
                    <a:pt x="36" y="25"/>
                    <a:pt x="24" y="36"/>
                    <a:pt x="36" y="36"/>
                  </a:cubicBezTo>
                  <a:cubicBezTo>
                    <a:pt x="48" y="48"/>
                    <a:pt x="84" y="48"/>
                    <a:pt x="107" y="48"/>
                  </a:cubicBezTo>
                  <a:lnTo>
                    <a:pt x="500" y="48"/>
                  </a:lnTo>
                  <a:cubicBezTo>
                    <a:pt x="560" y="48"/>
                    <a:pt x="560" y="60"/>
                    <a:pt x="631" y="60"/>
                  </a:cubicBezTo>
                  <a:cubicBezTo>
                    <a:pt x="691" y="60"/>
                    <a:pt x="691" y="84"/>
                    <a:pt x="762" y="84"/>
                  </a:cubicBezTo>
                  <a:cubicBezTo>
                    <a:pt x="822" y="96"/>
                    <a:pt x="834" y="96"/>
                    <a:pt x="893" y="96"/>
                  </a:cubicBezTo>
                  <a:lnTo>
                    <a:pt x="1012" y="120"/>
                  </a:lnTo>
                  <a:lnTo>
                    <a:pt x="1131" y="155"/>
                  </a:lnTo>
                  <a:cubicBezTo>
                    <a:pt x="1191" y="167"/>
                    <a:pt x="1191" y="155"/>
                    <a:pt x="1250" y="179"/>
                  </a:cubicBezTo>
                  <a:cubicBezTo>
                    <a:pt x="1310" y="203"/>
                    <a:pt x="1310" y="215"/>
                    <a:pt x="1369" y="227"/>
                  </a:cubicBezTo>
                  <a:cubicBezTo>
                    <a:pt x="1429" y="239"/>
                    <a:pt x="1429" y="239"/>
                    <a:pt x="1489" y="275"/>
                  </a:cubicBezTo>
                  <a:cubicBezTo>
                    <a:pt x="1548" y="286"/>
                    <a:pt x="1548" y="298"/>
                    <a:pt x="1608" y="322"/>
                  </a:cubicBezTo>
                  <a:cubicBezTo>
                    <a:pt x="1619" y="334"/>
                    <a:pt x="1643" y="334"/>
                    <a:pt x="1655" y="334"/>
                  </a:cubicBezTo>
                  <a:lnTo>
                    <a:pt x="1703" y="334"/>
                  </a:lnTo>
                  <a:cubicBezTo>
                    <a:pt x="1739" y="322"/>
                    <a:pt x="1715" y="263"/>
                    <a:pt x="1703" y="239"/>
                  </a:cubicBezTo>
                  <a:cubicBezTo>
                    <a:pt x="1679" y="239"/>
                    <a:pt x="1679" y="227"/>
                    <a:pt x="1679" y="227"/>
                  </a:cubicBezTo>
                  <a:cubicBezTo>
                    <a:pt x="1667" y="227"/>
                    <a:pt x="1667" y="215"/>
                    <a:pt x="1655" y="215"/>
                  </a:cubicBezTo>
                  <a:cubicBezTo>
                    <a:pt x="1596" y="203"/>
                    <a:pt x="1465" y="155"/>
                    <a:pt x="1405" y="144"/>
                  </a:cubicBezTo>
                  <a:cubicBezTo>
                    <a:pt x="1346" y="120"/>
                    <a:pt x="1346" y="120"/>
                    <a:pt x="1262" y="108"/>
                  </a:cubicBezTo>
                  <a:cubicBezTo>
                    <a:pt x="1203" y="96"/>
                    <a:pt x="1203" y="96"/>
                    <a:pt x="1131" y="84"/>
                  </a:cubicBezTo>
                  <a:cubicBezTo>
                    <a:pt x="1072" y="60"/>
                    <a:pt x="1072" y="48"/>
                    <a:pt x="1012" y="36"/>
                  </a:cubicBezTo>
                  <a:cubicBezTo>
                    <a:pt x="982" y="30"/>
                    <a:pt x="968" y="30"/>
                    <a:pt x="951" y="30"/>
                  </a:cubicBezTo>
                  <a:cubicBezTo>
                    <a:pt x="935" y="30"/>
                    <a:pt x="917" y="30"/>
                    <a:pt x="881" y="25"/>
                  </a:cubicBezTo>
                  <a:cubicBezTo>
                    <a:pt x="822" y="1"/>
                    <a:pt x="822"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2" name="Google Shape;3392;p3"/>
            <p:cNvSpPr/>
            <p:nvPr/>
          </p:nvSpPr>
          <p:spPr>
            <a:xfrm>
              <a:off x="3712050" y="2449825"/>
              <a:ext cx="34275" cy="6875"/>
            </a:xfrm>
            <a:custGeom>
              <a:avLst/>
              <a:gdLst/>
              <a:ahLst/>
              <a:cxnLst/>
              <a:rect l="l" t="t" r="r" b="b"/>
              <a:pathLst>
                <a:path w="1371" h="275" extrusionOk="0">
                  <a:moveTo>
                    <a:pt x="572" y="1"/>
                  </a:moveTo>
                  <a:cubicBezTo>
                    <a:pt x="513" y="1"/>
                    <a:pt x="513" y="1"/>
                    <a:pt x="465" y="13"/>
                  </a:cubicBezTo>
                  <a:cubicBezTo>
                    <a:pt x="418" y="13"/>
                    <a:pt x="418" y="13"/>
                    <a:pt x="358" y="37"/>
                  </a:cubicBezTo>
                  <a:lnTo>
                    <a:pt x="334" y="37"/>
                  </a:lnTo>
                  <a:cubicBezTo>
                    <a:pt x="263" y="49"/>
                    <a:pt x="168" y="60"/>
                    <a:pt x="96" y="84"/>
                  </a:cubicBezTo>
                  <a:cubicBezTo>
                    <a:pt x="84" y="84"/>
                    <a:pt x="37" y="96"/>
                    <a:pt x="37" y="96"/>
                  </a:cubicBezTo>
                  <a:cubicBezTo>
                    <a:pt x="1" y="96"/>
                    <a:pt x="1" y="108"/>
                    <a:pt x="1" y="120"/>
                  </a:cubicBezTo>
                  <a:lnTo>
                    <a:pt x="60" y="120"/>
                  </a:lnTo>
                  <a:cubicBezTo>
                    <a:pt x="108" y="108"/>
                    <a:pt x="108" y="108"/>
                    <a:pt x="156" y="108"/>
                  </a:cubicBezTo>
                  <a:cubicBezTo>
                    <a:pt x="203" y="108"/>
                    <a:pt x="203" y="108"/>
                    <a:pt x="263" y="96"/>
                  </a:cubicBezTo>
                  <a:cubicBezTo>
                    <a:pt x="299" y="96"/>
                    <a:pt x="299" y="72"/>
                    <a:pt x="358" y="72"/>
                  </a:cubicBezTo>
                  <a:lnTo>
                    <a:pt x="680" y="72"/>
                  </a:lnTo>
                  <a:cubicBezTo>
                    <a:pt x="715" y="96"/>
                    <a:pt x="715" y="96"/>
                    <a:pt x="775" y="96"/>
                  </a:cubicBezTo>
                  <a:cubicBezTo>
                    <a:pt x="822" y="108"/>
                    <a:pt x="822" y="108"/>
                    <a:pt x="882" y="120"/>
                  </a:cubicBezTo>
                  <a:cubicBezTo>
                    <a:pt x="906" y="126"/>
                    <a:pt x="918" y="126"/>
                    <a:pt x="931" y="126"/>
                  </a:cubicBezTo>
                  <a:cubicBezTo>
                    <a:pt x="944" y="126"/>
                    <a:pt x="959" y="126"/>
                    <a:pt x="989" y="132"/>
                  </a:cubicBezTo>
                  <a:cubicBezTo>
                    <a:pt x="1037" y="156"/>
                    <a:pt x="1037" y="156"/>
                    <a:pt x="1072" y="180"/>
                  </a:cubicBezTo>
                  <a:lnTo>
                    <a:pt x="1168" y="215"/>
                  </a:lnTo>
                  <a:cubicBezTo>
                    <a:pt x="1215" y="227"/>
                    <a:pt x="1215" y="227"/>
                    <a:pt x="1251" y="263"/>
                  </a:cubicBezTo>
                  <a:cubicBezTo>
                    <a:pt x="1275" y="275"/>
                    <a:pt x="1287" y="275"/>
                    <a:pt x="1287" y="275"/>
                  </a:cubicBezTo>
                  <a:lnTo>
                    <a:pt x="1334" y="275"/>
                  </a:lnTo>
                  <a:cubicBezTo>
                    <a:pt x="1370" y="263"/>
                    <a:pt x="1358" y="215"/>
                    <a:pt x="1346" y="180"/>
                  </a:cubicBezTo>
                  <a:lnTo>
                    <a:pt x="1334" y="168"/>
                  </a:lnTo>
                  <a:cubicBezTo>
                    <a:pt x="1311" y="168"/>
                    <a:pt x="1311" y="156"/>
                    <a:pt x="1299" y="156"/>
                  </a:cubicBezTo>
                  <a:cubicBezTo>
                    <a:pt x="1251" y="132"/>
                    <a:pt x="1239" y="132"/>
                    <a:pt x="1191" y="108"/>
                  </a:cubicBezTo>
                  <a:cubicBezTo>
                    <a:pt x="1156" y="96"/>
                    <a:pt x="1156" y="96"/>
                    <a:pt x="1096" y="72"/>
                  </a:cubicBezTo>
                  <a:cubicBezTo>
                    <a:pt x="1049" y="60"/>
                    <a:pt x="1049" y="60"/>
                    <a:pt x="989" y="49"/>
                  </a:cubicBezTo>
                  <a:cubicBezTo>
                    <a:pt x="965" y="43"/>
                    <a:pt x="950" y="43"/>
                    <a:pt x="935" y="43"/>
                  </a:cubicBezTo>
                  <a:cubicBezTo>
                    <a:pt x="921" y="43"/>
                    <a:pt x="906" y="43"/>
                    <a:pt x="882" y="37"/>
                  </a:cubicBezTo>
                  <a:cubicBezTo>
                    <a:pt x="834" y="13"/>
                    <a:pt x="834" y="1"/>
                    <a:pt x="7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3" name="Google Shape;3393;p3"/>
            <p:cNvSpPr/>
            <p:nvPr/>
          </p:nvSpPr>
          <p:spPr>
            <a:xfrm>
              <a:off x="3692700" y="2434950"/>
              <a:ext cx="31000" cy="8350"/>
            </a:xfrm>
            <a:custGeom>
              <a:avLst/>
              <a:gdLst/>
              <a:ahLst/>
              <a:cxnLst/>
              <a:rect l="l" t="t" r="r" b="b"/>
              <a:pathLst>
                <a:path w="1240" h="334" extrusionOk="0">
                  <a:moveTo>
                    <a:pt x="13" y="1"/>
                  </a:moveTo>
                  <a:cubicBezTo>
                    <a:pt x="25" y="24"/>
                    <a:pt x="1" y="36"/>
                    <a:pt x="25" y="36"/>
                  </a:cubicBezTo>
                  <a:cubicBezTo>
                    <a:pt x="37" y="48"/>
                    <a:pt x="49" y="48"/>
                    <a:pt x="84" y="60"/>
                  </a:cubicBezTo>
                  <a:lnTo>
                    <a:pt x="168" y="96"/>
                  </a:lnTo>
                  <a:cubicBezTo>
                    <a:pt x="215" y="108"/>
                    <a:pt x="215" y="108"/>
                    <a:pt x="263" y="108"/>
                  </a:cubicBezTo>
                  <a:cubicBezTo>
                    <a:pt x="287" y="108"/>
                    <a:pt x="322" y="120"/>
                    <a:pt x="346" y="120"/>
                  </a:cubicBezTo>
                  <a:lnTo>
                    <a:pt x="441" y="155"/>
                  </a:lnTo>
                  <a:lnTo>
                    <a:pt x="525" y="179"/>
                  </a:lnTo>
                  <a:cubicBezTo>
                    <a:pt x="572" y="179"/>
                    <a:pt x="584" y="203"/>
                    <a:pt x="620" y="203"/>
                  </a:cubicBezTo>
                  <a:cubicBezTo>
                    <a:pt x="656" y="215"/>
                    <a:pt x="751" y="239"/>
                    <a:pt x="799" y="239"/>
                  </a:cubicBezTo>
                  <a:cubicBezTo>
                    <a:pt x="817" y="251"/>
                    <a:pt x="825" y="251"/>
                    <a:pt x="836" y="251"/>
                  </a:cubicBezTo>
                  <a:cubicBezTo>
                    <a:pt x="846" y="251"/>
                    <a:pt x="858" y="251"/>
                    <a:pt x="882" y="263"/>
                  </a:cubicBezTo>
                  <a:lnTo>
                    <a:pt x="977" y="286"/>
                  </a:lnTo>
                  <a:cubicBezTo>
                    <a:pt x="995" y="292"/>
                    <a:pt x="1004" y="292"/>
                    <a:pt x="1014" y="292"/>
                  </a:cubicBezTo>
                  <a:cubicBezTo>
                    <a:pt x="1025" y="292"/>
                    <a:pt x="1037" y="292"/>
                    <a:pt x="1061" y="298"/>
                  </a:cubicBezTo>
                  <a:cubicBezTo>
                    <a:pt x="1108" y="322"/>
                    <a:pt x="1108" y="322"/>
                    <a:pt x="1156" y="322"/>
                  </a:cubicBezTo>
                  <a:cubicBezTo>
                    <a:pt x="1168" y="322"/>
                    <a:pt x="1180" y="322"/>
                    <a:pt x="1180" y="334"/>
                  </a:cubicBezTo>
                  <a:cubicBezTo>
                    <a:pt x="1192" y="334"/>
                    <a:pt x="1215" y="334"/>
                    <a:pt x="1215" y="322"/>
                  </a:cubicBezTo>
                  <a:cubicBezTo>
                    <a:pt x="1239" y="298"/>
                    <a:pt x="1227" y="239"/>
                    <a:pt x="1215" y="227"/>
                  </a:cubicBezTo>
                  <a:lnTo>
                    <a:pt x="1192" y="215"/>
                  </a:lnTo>
                  <a:lnTo>
                    <a:pt x="1168" y="215"/>
                  </a:lnTo>
                  <a:cubicBezTo>
                    <a:pt x="1120" y="215"/>
                    <a:pt x="1120" y="215"/>
                    <a:pt x="1073" y="203"/>
                  </a:cubicBezTo>
                  <a:cubicBezTo>
                    <a:pt x="1037" y="203"/>
                    <a:pt x="1037" y="179"/>
                    <a:pt x="989" y="179"/>
                  </a:cubicBezTo>
                  <a:cubicBezTo>
                    <a:pt x="942" y="179"/>
                    <a:pt x="942" y="179"/>
                    <a:pt x="894" y="167"/>
                  </a:cubicBezTo>
                  <a:cubicBezTo>
                    <a:pt x="876" y="161"/>
                    <a:pt x="867" y="161"/>
                    <a:pt x="857" y="161"/>
                  </a:cubicBezTo>
                  <a:cubicBezTo>
                    <a:pt x="846" y="161"/>
                    <a:pt x="834" y="161"/>
                    <a:pt x="811" y="155"/>
                  </a:cubicBezTo>
                  <a:cubicBezTo>
                    <a:pt x="763" y="132"/>
                    <a:pt x="763" y="120"/>
                    <a:pt x="715" y="120"/>
                  </a:cubicBezTo>
                  <a:cubicBezTo>
                    <a:pt x="680" y="120"/>
                    <a:pt x="656" y="120"/>
                    <a:pt x="632" y="108"/>
                  </a:cubicBezTo>
                  <a:cubicBezTo>
                    <a:pt x="584" y="96"/>
                    <a:pt x="584" y="96"/>
                    <a:pt x="537" y="96"/>
                  </a:cubicBezTo>
                  <a:cubicBezTo>
                    <a:pt x="519" y="84"/>
                    <a:pt x="510" y="84"/>
                    <a:pt x="500" y="84"/>
                  </a:cubicBezTo>
                  <a:cubicBezTo>
                    <a:pt x="489" y="84"/>
                    <a:pt x="477" y="84"/>
                    <a:pt x="453" y="72"/>
                  </a:cubicBezTo>
                  <a:cubicBezTo>
                    <a:pt x="406" y="72"/>
                    <a:pt x="394" y="72"/>
                    <a:pt x="358" y="60"/>
                  </a:cubicBezTo>
                  <a:cubicBezTo>
                    <a:pt x="346" y="60"/>
                    <a:pt x="346" y="60"/>
                    <a:pt x="334" y="48"/>
                  </a:cubicBezTo>
                  <a:cubicBezTo>
                    <a:pt x="263" y="36"/>
                    <a:pt x="180" y="36"/>
                    <a:pt x="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4" name="Google Shape;3394;p3"/>
            <p:cNvSpPr/>
            <p:nvPr/>
          </p:nvSpPr>
          <p:spPr>
            <a:xfrm>
              <a:off x="3811775" y="2652825"/>
              <a:ext cx="45575" cy="11050"/>
            </a:xfrm>
            <a:custGeom>
              <a:avLst/>
              <a:gdLst/>
              <a:ahLst/>
              <a:cxnLst/>
              <a:rect l="l" t="t" r="r" b="b"/>
              <a:pathLst>
                <a:path w="1823" h="442" extrusionOk="0">
                  <a:moveTo>
                    <a:pt x="1715" y="1"/>
                  </a:moveTo>
                  <a:cubicBezTo>
                    <a:pt x="1703" y="1"/>
                    <a:pt x="1703" y="1"/>
                    <a:pt x="1679" y="13"/>
                  </a:cubicBezTo>
                  <a:cubicBezTo>
                    <a:pt x="1620" y="25"/>
                    <a:pt x="1608" y="25"/>
                    <a:pt x="1548" y="37"/>
                  </a:cubicBezTo>
                  <a:cubicBezTo>
                    <a:pt x="1477" y="61"/>
                    <a:pt x="1477" y="61"/>
                    <a:pt x="1417" y="72"/>
                  </a:cubicBezTo>
                  <a:cubicBezTo>
                    <a:pt x="1358" y="84"/>
                    <a:pt x="1346" y="84"/>
                    <a:pt x="1286" y="96"/>
                  </a:cubicBezTo>
                  <a:cubicBezTo>
                    <a:pt x="1203" y="120"/>
                    <a:pt x="1227" y="132"/>
                    <a:pt x="1143" y="144"/>
                  </a:cubicBezTo>
                  <a:cubicBezTo>
                    <a:pt x="1108" y="150"/>
                    <a:pt x="1090" y="150"/>
                    <a:pt x="1073" y="150"/>
                  </a:cubicBezTo>
                  <a:cubicBezTo>
                    <a:pt x="1057" y="150"/>
                    <a:pt x="1042" y="150"/>
                    <a:pt x="1012" y="156"/>
                  </a:cubicBezTo>
                  <a:cubicBezTo>
                    <a:pt x="953" y="180"/>
                    <a:pt x="941" y="180"/>
                    <a:pt x="882" y="191"/>
                  </a:cubicBezTo>
                  <a:cubicBezTo>
                    <a:pt x="810" y="203"/>
                    <a:pt x="810" y="203"/>
                    <a:pt x="751" y="215"/>
                  </a:cubicBezTo>
                  <a:cubicBezTo>
                    <a:pt x="691" y="227"/>
                    <a:pt x="691" y="239"/>
                    <a:pt x="608" y="263"/>
                  </a:cubicBezTo>
                  <a:cubicBezTo>
                    <a:pt x="548" y="275"/>
                    <a:pt x="536" y="275"/>
                    <a:pt x="477" y="299"/>
                  </a:cubicBezTo>
                  <a:lnTo>
                    <a:pt x="429" y="299"/>
                  </a:lnTo>
                  <a:cubicBezTo>
                    <a:pt x="334" y="322"/>
                    <a:pt x="227" y="346"/>
                    <a:pt x="120" y="370"/>
                  </a:cubicBezTo>
                  <a:cubicBezTo>
                    <a:pt x="108" y="370"/>
                    <a:pt x="96" y="370"/>
                    <a:pt x="72" y="382"/>
                  </a:cubicBezTo>
                  <a:cubicBezTo>
                    <a:pt x="60" y="382"/>
                    <a:pt x="48" y="382"/>
                    <a:pt x="36" y="394"/>
                  </a:cubicBezTo>
                  <a:cubicBezTo>
                    <a:pt x="24" y="430"/>
                    <a:pt x="0" y="430"/>
                    <a:pt x="0" y="442"/>
                  </a:cubicBezTo>
                  <a:lnTo>
                    <a:pt x="96" y="442"/>
                  </a:lnTo>
                  <a:cubicBezTo>
                    <a:pt x="155" y="430"/>
                    <a:pt x="167" y="430"/>
                    <a:pt x="227" y="418"/>
                  </a:cubicBezTo>
                  <a:cubicBezTo>
                    <a:pt x="298" y="394"/>
                    <a:pt x="298" y="394"/>
                    <a:pt x="358" y="382"/>
                  </a:cubicBezTo>
                  <a:cubicBezTo>
                    <a:pt x="417" y="370"/>
                    <a:pt x="441" y="370"/>
                    <a:pt x="501" y="358"/>
                  </a:cubicBezTo>
                  <a:cubicBezTo>
                    <a:pt x="560" y="334"/>
                    <a:pt x="584" y="334"/>
                    <a:pt x="631" y="334"/>
                  </a:cubicBezTo>
                  <a:cubicBezTo>
                    <a:pt x="703" y="322"/>
                    <a:pt x="703" y="322"/>
                    <a:pt x="762" y="311"/>
                  </a:cubicBezTo>
                  <a:cubicBezTo>
                    <a:pt x="822" y="299"/>
                    <a:pt x="834" y="299"/>
                    <a:pt x="893" y="275"/>
                  </a:cubicBezTo>
                  <a:cubicBezTo>
                    <a:pt x="953" y="263"/>
                    <a:pt x="1108" y="251"/>
                    <a:pt x="1167" y="239"/>
                  </a:cubicBezTo>
                  <a:cubicBezTo>
                    <a:pt x="1239" y="215"/>
                    <a:pt x="1227" y="203"/>
                    <a:pt x="1298" y="191"/>
                  </a:cubicBezTo>
                  <a:cubicBezTo>
                    <a:pt x="1358" y="180"/>
                    <a:pt x="1370" y="180"/>
                    <a:pt x="1429" y="180"/>
                  </a:cubicBezTo>
                  <a:cubicBezTo>
                    <a:pt x="1489" y="156"/>
                    <a:pt x="1501" y="156"/>
                    <a:pt x="1560" y="144"/>
                  </a:cubicBezTo>
                  <a:cubicBezTo>
                    <a:pt x="1620" y="132"/>
                    <a:pt x="1644" y="132"/>
                    <a:pt x="1703" y="120"/>
                  </a:cubicBezTo>
                  <a:cubicBezTo>
                    <a:pt x="1715" y="120"/>
                    <a:pt x="1727" y="120"/>
                    <a:pt x="1739" y="96"/>
                  </a:cubicBezTo>
                  <a:cubicBezTo>
                    <a:pt x="1763" y="96"/>
                    <a:pt x="1774" y="84"/>
                    <a:pt x="1786" y="72"/>
                  </a:cubicBezTo>
                  <a:cubicBezTo>
                    <a:pt x="1822" y="37"/>
                    <a:pt x="1763" y="1"/>
                    <a:pt x="17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5" name="Google Shape;3395;p3"/>
            <p:cNvSpPr/>
            <p:nvPr/>
          </p:nvSpPr>
          <p:spPr>
            <a:xfrm>
              <a:off x="3796900" y="2632900"/>
              <a:ext cx="30375" cy="7150"/>
            </a:xfrm>
            <a:custGeom>
              <a:avLst/>
              <a:gdLst/>
              <a:ahLst/>
              <a:cxnLst/>
              <a:rect l="l" t="t" r="r" b="b"/>
              <a:pathLst>
                <a:path w="1215" h="286" extrusionOk="0">
                  <a:moveTo>
                    <a:pt x="1107" y="0"/>
                  </a:moveTo>
                  <a:cubicBezTo>
                    <a:pt x="1060" y="12"/>
                    <a:pt x="1060" y="12"/>
                    <a:pt x="1036" y="36"/>
                  </a:cubicBezTo>
                  <a:cubicBezTo>
                    <a:pt x="988" y="48"/>
                    <a:pt x="988" y="48"/>
                    <a:pt x="941" y="48"/>
                  </a:cubicBezTo>
                  <a:cubicBezTo>
                    <a:pt x="893" y="60"/>
                    <a:pt x="893" y="60"/>
                    <a:pt x="857" y="60"/>
                  </a:cubicBezTo>
                  <a:cubicBezTo>
                    <a:pt x="810" y="72"/>
                    <a:pt x="810" y="72"/>
                    <a:pt x="774" y="96"/>
                  </a:cubicBezTo>
                  <a:cubicBezTo>
                    <a:pt x="769" y="97"/>
                    <a:pt x="764" y="98"/>
                    <a:pt x="760" y="98"/>
                  </a:cubicBezTo>
                  <a:cubicBezTo>
                    <a:pt x="744" y="98"/>
                    <a:pt x="736" y="87"/>
                    <a:pt x="720" y="87"/>
                  </a:cubicBezTo>
                  <a:cubicBezTo>
                    <a:pt x="712" y="87"/>
                    <a:pt x="703" y="89"/>
                    <a:pt x="691" y="96"/>
                  </a:cubicBezTo>
                  <a:cubicBezTo>
                    <a:pt x="655" y="107"/>
                    <a:pt x="643" y="107"/>
                    <a:pt x="595" y="119"/>
                  </a:cubicBezTo>
                  <a:cubicBezTo>
                    <a:pt x="560" y="131"/>
                    <a:pt x="560" y="131"/>
                    <a:pt x="512" y="131"/>
                  </a:cubicBezTo>
                  <a:cubicBezTo>
                    <a:pt x="464" y="155"/>
                    <a:pt x="464" y="155"/>
                    <a:pt x="441" y="167"/>
                  </a:cubicBezTo>
                  <a:cubicBezTo>
                    <a:pt x="405" y="179"/>
                    <a:pt x="393" y="179"/>
                    <a:pt x="345" y="191"/>
                  </a:cubicBezTo>
                  <a:lnTo>
                    <a:pt x="322" y="191"/>
                  </a:lnTo>
                  <a:cubicBezTo>
                    <a:pt x="262" y="215"/>
                    <a:pt x="179" y="226"/>
                    <a:pt x="119" y="238"/>
                  </a:cubicBezTo>
                  <a:lnTo>
                    <a:pt x="60" y="238"/>
                  </a:lnTo>
                  <a:cubicBezTo>
                    <a:pt x="60" y="238"/>
                    <a:pt x="48" y="238"/>
                    <a:pt x="36" y="250"/>
                  </a:cubicBezTo>
                  <a:cubicBezTo>
                    <a:pt x="0" y="274"/>
                    <a:pt x="0" y="274"/>
                    <a:pt x="24" y="286"/>
                  </a:cubicBezTo>
                  <a:lnTo>
                    <a:pt x="83" y="286"/>
                  </a:lnTo>
                  <a:cubicBezTo>
                    <a:pt x="107" y="286"/>
                    <a:pt x="119" y="286"/>
                    <a:pt x="167" y="274"/>
                  </a:cubicBezTo>
                  <a:cubicBezTo>
                    <a:pt x="214" y="274"/>
                    <a:pt x="214" y="274"/>
                    <a:pt x="262" y="250"/>
                  </a:cubicBezTo>
                  <a:cubicBezTo>
                    <a:pt x="298" y="250"/>
                    <a:pt x="298" y="238"/>
                    <a:pt x="345" y="238"/>
                  </a:cubicBezTo>
                  <a:lnTo>
                    <a:pt x="441" y="238"/>
                  </a:lnTo>
                  <a:cubicBezTo>
                    <a:pt x="476" y="238"/>
                    <a:pt x="476" y="238"/>
                    <a:pt x="524" y="226"/>
                  </a:cubicBezTo>
                  <a:cubicBezTo>
                    <a:pt x="560" y="226"/>
                    <a:pt x="572" y="215"/>
                    <a:pt x="619" y="215"/>
                  </a:cubicBezTo>
                  <a:cubicBezTo>
                    <a:pt x="655" y="215"/>
                    <a:pt x="750" y="191"/>
                    <a:pt x="774" y="179"/>
                  </a:cubicBezTo>
                  <a:cubicBezTo>
                    <a:pt x="822" y="179"/>
                    <a:pt x="822" y="167"/>
                    <a:pt x="869" y="155"/>
                  </a:cubicBezTo>
                  <a:cubicBezTo>
                    <a:pt x="917" y="155"/>
                    <a:pt x="917" y="155"/>
                    <a:pt x="953" y="131"/>
                  </a:cubicBezTo>
                  <a:cubicBezTo>
                    <a:pt x="1000" y="131"/>
                    <a:pt x="1000" y="119"/>
                    <a:pt x="1048" y="119"/>
                  </a:cubicBezTo>
                  <a:cubicBezTo>
                    <a:pt x="1096" y="119"/>
                    <a:pt x="1096" y="107"/>
                    <a:pt x="1131" y="107"/>
                  </a:cubicBezTo>
                  <a:lnTo>
                    <a:pt x="1167" y="107"/>
                  </a:lnTo>
                  <a:cubicBezTo>
                    <a:pt x="1179" y="107"/>
                    <a:pt x="1179" y="96"/>
                    <a:pt x="1191" y="72"/>
                  </a:cubicBezTo>
                  <a:cubicBezTo>
                    <a:pt x="1215" y="48"/>
                    <a:pt x="1167" y="0"/>
                    <a:pt x="11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6" name="Google Shape;3396;p3"/>
            <p:cNvSpPr/>
            <p:nvPr/>
          </p:nvSpPr>
          <p:spPr>
            <a:xfrm>
              <a:off x="3718600" y="2507575"/>
              <a:ext cx="24450" cy="17900"/>
            </a:xfrm>
            <a:custGeom>
              <a:avLst/>
              <a:gdLst/>
              <a:ahLst/>
              <a:cxnLst/>
              <a:rect l="l" t="t" r="r" b="b"/>
              <a:pathLst>
                <a:path w="978" h="716" extrusionOk="0">
                  <a:moveTo>
                    <a:pt x="1" y="1"/>
                  </a:moveTo>
                  <a:cubicBezTo>
                    <a:pt x="1" y="13"/>
                    <a:pt x="13" y="36"/>
                    <a:pt x="25" y="48"/>
                  </a:cubicBezTo>
                  <a:cubicBezTo>
                    <a:pt x="60" y="72"/>
                    <a:pt x="60" y="72"/>
                    <a:pt x="96" y="108"/>
                  </a:cubicBezTo>
                  <a:cubicBezTo>
                    <a:pt x="132" y="132"/>
                    <a:pt x="132" y="132"/>
                    <a:pt x="179" y="167"/>
                  </a:cubicBezTo>
                  <a:cubicBezTo>
                    <a:pt x="203" y="191"/>
                    <a:pt x="215" y="191"/>
                    <a:pt x="251" y="203"/>
                  </a:cubicBezTo>
                  <a:lnTo>
                    <a:pt x="310" y="263"/>
                  </a:lnTo>
                  <a:cubicBezTo>
                    <a:pt x="334" y="298"/>
                    <a:pt x="334" y="298"/>
                    <a:pt x="382" y="322"/>
                  </a:cubicBezTo>
                  <a:cubicBezTo>
                    <a:pt x="418" y="346"/>
                    <a:pt x="429" y="358"/>
                    <a:pt x="453" y="370"/>
                  </a:cubicBezTo>
                  <a:cubicBezTo>
                    <a:pt x="489" y="406"/>
                    <a:pt x="560" y="465"/>
                    <a:pt x="596" y="489"/>
                  </a:cubicBezTo>
                  <a:cubicBezTo>
                    <a:pt x="620" y="525"/>
                    <a:pt x="632" y="501"/>
                    <a:pt x="668" y="537"/>
                  </a:cubicBezTo>
                  <a:cubicBezTo>
                    <a:pt x="691" y="560"/>
                    <a:pt x="691" y="560"/>
                    <a:pt x="739" y="596"/>
                  </a:cubicBezTo>
                  <a:cubicBezTo>
                    <a:pt x="775" y="620"/>
                    <a:pt x="787" y="620"/>
                    <a:pt x="810" y="644"/>
                  </a:cubicBezTo>
                  <a:cubicBezTo>
                    <a:pt x="846" y="667"/>
                    <a:pt x="858" y="667"/>
                    <a:pt x="894" y="703"/>
                  </a:cubicBezTo>
                  <a:cubicBezTo>
                    <a:pt x="906" y="715"/>
                    <a:pt x="906" y="715"/>
                    <a:pt x="918" y="715"/>
                  </a:cubicBezTo>
                  <a:lnTo>
                    <a:pt x="953" y="715"/>
                  </a:lnTo>
                  <a:cubicBezTo>
                    <a:pt x="977" y="715"/>
                    <a:pt x="977" y="656"/>
                    <a:pt x="977" y="644"/>
                  </a:cubicBezTo>
                  <a:lnTo>
                    <a:pt x="965" y="620"/>
                  </a:lnTo>
                  <a:lnTo>
                    <a:pt x="953" y="608"/>
                  </a:lnTo>
                  <a:cubicBezTo>
                    <a:pt x="918" y="596"/>
                    <a:pt x="906" y="584"/>
                    <a:pt x="870" y="560"/>
                  </a:cubicBezTo>
                  <a:cubicBezTo>
                    <a:pt x="834" y="537"/>
                    <a:pt x="846" y="537"/>
                    <a:pt x="799" y="525"/>
                  </a:cubicBezTo>
                  <a:cubicBezTo>
                    <a:pt x="775" y="501"/>
                    <a:pt x="751" y="489"/>
                    <a:pt x="727" y="477"/>
                  </a:cubicBezTo>
                  <a:cubicBezTo>
                    <a:pt x="679" y="441"/>
                    <a:pt x="679" y="465"/>
                    <a:pt x="656" y="429"/>
                  </a:cubicBezTo>
                  <a:cubicBezTo>
                    <a:pt x="620" y="406"/>
                    <a:pt x="620" y="382"/>
                    <a:pt x="596" y="370"/>
                  </a:cubicBezTo>
                  <a:cubicBezTo>
                    <a:pt x="560" y="358"/>
                    <a:pt x="548" y="346"/>
                    <a:pt x="513" y="322"/>
                  </a:cubicBezTo>
                  <a:cubicBezTo>
                    <a:pt x="489" y="298"/>
                    <a:pt x="489" y="298"/>
                    <a:pt x="441" y="286"/>
                  </a:cubicBezTo>
                  <a:cubicBezTo>
                    <a:pt x="418" y="251"/>
                    <a:pt x="394" y="263"/>
                    <a:pt x="370" y="239"/>
                  </a:cubicBezTo>
                  <a:cubicBezTo>
                    <a:pt x="334" y="227"/>
                    <a:pt x="322" y="203"/>
                    <a:pt x="298" y="191"/>
                  </a:cubicBezTo>
                  <a:cubicBezTo>
                    <a:pt x="275" y="191"/>
                    <a:pt x="275" y="179"/>
                    <a:pt x="275" y="179"/>
                  </a:cubicBezTo>
                  <a:cubicBezTo>
                    <a:pt x="215" y="132"/>
                    <a:pt x="156" y="108"/>
                    <a:pt x="96" y="60"/>
                  </a:cubicBezTo>
                  <a:cubicBezTo>
                    <a:pt x="84" y="60"/>
                    <a:pt x="84" y="48"/>
                    <a:pt x="72" y="48"/>
                  </a:cubicBezTo>
                  <a:cubicBezTo>
                    <a:pt x="60" y="48"/>
                    <a:pt x="60" y="25"/>
                    <a:pt x="60" y="25"/>
                  </a:cubicBezTo>
                  <a:cubicBezTo>
                    <a:pt x="25" y="1"/>
                    <a:pt x="13" y="1"/>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7" name="Google Shape;3397;p3"/>
            <p:cNvSpPr/>
            <p:nvPr/>
          </p:nvSpPr>
          <p:spPr>
            <a:xfrm>
              <a:off x="3733500" y="2526025"/>
              <a:ext cx="9825" cy="8675"/>
            </a:xfrm>
            <a:custGeom>
              <a:avLst/>
              <a:gdLst/>
              <a:ahLst/>
              <a:cxnLst/>
              <a:rect l="l" t="t" r="r" b="b"/>
              <a:pathLst>
                <a:path w="393" h="347" extrusionOk="0">
                  <a:moveTo>
                    <a:pt x="24" y="1"/>
                  </a:moveTo>
                  <a:lnTo>
                    <a:pt x="0" y="13"/>
                  </a:lnTo>
                  <a:cubicBezTo>
                    <a:pt x="0" y="25"/>
                    <a:pt x="0" y="25"/>
                    <a:pt x="12" y="37"/>
                  </a:cubicBezTo>
                  <a:cubicBezTo>
                    <a:pt x="24" y="37"/>
                    <a:pt x="60" y="60"/>
                    <a:pt x="72" y="84"/>
                  </a:cubicBezTo>
                  <a:cubicBezTo>
                    <a:pt x="77" y="90"/>
                    <a:pt x="80" y="90"/>
                    <a:pt x="83" y="90"/>
                  </a:cubicBezTo>
                  <a:cubicBezTo>
                    <a:pt x="86" y="90"/>
                    <a:pt x="89" y="90"/>
                    <a:pt x="95" y="96"/>
                  </a:cubicBezTo>
                  <a:lnTo>
                    <a:pt x="131" y="132"/>
                  </a:lnTo>
                  <a:lnTo>
                    <a:pt x="155" y="156"/>
                  </a:lnTo>
                  <a:cubicBezTo>
                    <a:pt x="179" y="168"/>
                    <a:pt x="179" y="168"/>
                    <a:pt x="191" y="168"/>
                  </a:cubicBezTo>
                  <a:lnTo>
                    <a:pt x="214" y="203"/>
                  </a:lnTo>
                  <a:cubicBezTo>
                    <a:pt x="238" y="215"/>
                    <a:pt x="238" y="215"/>
                    <a:pt x="238" y="227"/>
                  </a:cubicBezTo>
                  <a:cubicBezTo>
                    <a:pt x="244" y="239"/>
                    <a:pt x="247" y="239"/>
                    <a:pt x="250" y="239"/>
                  </a:cubicBezTo>
                  <a:cubicBezTo>
                    <a:pt x="253" y="239"/>
                    <a:pt x="256" y="239"/>
                    <a:pt x="262" y="251"/>
                  </a:cubicBezTo>
                  <a:cubicBezTo>
                    <a:pt x="274" y="263"/>
                    <a:pt x="262" y="263"/>
                    <a:pt x="274" y="275"/>
                  </a:cubicBezTo>
                  <a:lnTo>
                    <a:pt x="310" y="310"/>
                  </a:lnTo>
                  <a:cubicBezTo>
                    <a:pt x="322" y="322"/>
                    <a:pt x="322" y="322"/>
                    <a:pt x="322" y="334"/>
                  </a:cubicBezTo>
                  <a:lnTo>
                    <a:pt x="322" y="346"/>
                  </a:lnTo>
                  <a:lnTo>
                    <a:pt x="333" y="346"/>
                  </a:lnTo>
                  <a:cubicBezTo>
                    <a:pt x="369" y="346"/>
                    <a:pt x="393" y="310"/>
                    <a:pt x="393" y="287"/>
                  </a:cubicBezTo>
                  <a:lnTo>
                    <a:pt x="393" y="275"/>
                  </a:lnTo>
                  <a:lnTo>
                    <a:pt x="393" y="263"/>
                  </a:lnTo>
                  <a:lnTo>
                    <a:pt x="369" y="227"/>
                  </a:lnTo>
                  <a:lnTo>
                    <a:pt x="333" y="203"/>
                  </a:lnTo>
                  <a:lnTo>
                    <a:pt x="310" y="168"/>
                  </a:lnTo>
                  <a:cubicBezTo>
                    <a:pt x="304" y="162"/>
                    <a:pt x="301" y="162"/>
                    <a:pt x="296" y="162"/>
                  </a:cubicBezTo>
                  <a:cubicBezTo>
                    <a:pt x="292" y="162"/>
                    <a:pt x="286" y="162"/>
                    <a:pt x="274" y="156"/>
                  </a:cubicBezTo>
                  <a:cubicBezTo>
                    <a:pt x="262" y="144"/>
                    <a:pt x="274" y="132"/>
                    <a:pt x="262" y="132"/>
                  </a:cubicBezTo>
                  <a:cubicBezTo>
                    <a:pt x="250" y="108"/>
                    <a:pt x="250" y="108"/>
                    <a:pt x="238" y="108"/>
                  </a:cubicBezTo>
                  <a:cubicBezTo>
                    <a:pt x="214" y="96"/>
                    <a:pt x="214" y="96"/>
                    <a:pt x="203" y="96"/>
                  </a:cubicBezTo>
                  <a:cubicBezTo>
                    <a:pt x="197" y="90"/>
                    <a:pt x="194" y="90"/>
                    <a:pt x="191" y="90"/>
                  </a:cubicBezTo>
                  <a:cubicBezTo>
                    <a:pt x="188" y="90"/>
                    <a:pt x="185" y="90"/>
                    <a:pt x="179" y="84"/>
                  </a:cubicBezTo>
                  <a:cubicBezTo>
                    <a:pt x="167" y="72"/>
                    <a:pt x="161" y="72"/>
                    <a:pt x="156" y="72"/>
                  </a:cubicBezTo>
                  <a:cubicBezTo>
                    <a:pt x="152" y="72"/>
                    <a:pt x="149" y="72"/>
                    <a:pt x="143" y="60"/>
                  </a:cubicBezTo>
                  <a:lnTo>
                    <a:pt x="131" y="49"/>
                  </a:lnTo>
                  <a:cubicBezTo>
                    <a:pt x="95" y="37"/>
                    <a:pt x="72" y="37"/>
                    <a:pt x="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8" name="Google Shape;3398;p3"/>
            <p:cNvSpPr/>
            <p:nvPr/>
          </p:nvSpPr>
          <p:spPr>
            <a:xfrm>
              <a:off x="2971000" y="2184925"/>
              <a:ext cx="111925" cy="21850"/>
            </a:xfrm>
            <a:custGeom>
              <a:avLst/>
              <a:gdLst/>
              <a:ahLst/>
              <a:cxnLst/>
              <a:rect l="l" t="t" r="r" b="b"/>
              <a:pathLst>
                <a:path w="4477" h="874" extrusionOk="0">
                  <a:moveTo>
                    <a:pt x="32" y="393"/>
                  </a:moveTo>
                  <a:cubicBezTo>
                    <a:pt x="8" y="393"/>
                    <a:pt x="0" y="399"/>
                    <a:pt x="8" y="399"/>
                  </a:cubicBezTo>
                  <a:cubicBezTo>
                    <a:pt x="12" y="399"/>
                    <a:pt x="20" y="397"/>
                    <a:pt x="32" y="393"/>
                  </a:cubicBezTo>
                  <a:close/>
                  <a:moveTo>
                    <a:pt x="1901" y="0"/>
                  </a:moveTo>
                  <a:cubicBezTo>
                    <a:pt x="1723" y="0"/>
                    <a:pt x="1723" y="0"/>
                    <a:pt x="1568" y="12"/>
                  </a:cubicBezTo>
                  <a:cubicBezTo>
                    <a:pt x="1389" y="36"/>
                    <a:pt x="1389" y="36"/>
                    <a:pt x="1223" y="48"/>
                  </a:cubicBezTo>
                  <a:cubicBezTo>
                    <a:pt x="1175" y="48"/>
                    <a:pt x="1151" y="48"/>
                    <a:pt x="1115" y="60"/>
                  </a:cubicBezTo>
                  <a:cubicBezTo>
                    <a:pt x="854" y="108"/>
                    <a:pt x="580" y="167"/>
                    <a:pt x="330" y="239"/>
                  </a:cubicBezTo>
                  <a:cubicBezTo>
                    <a:pt x="294" y="262"/>
                    <a:pt x="270" y="262"/>
                    <a:pt x="223" y="286"/>
                  </a:cubicBezTo>
                  <a:cubicBezTo>
                    <a:pt x="175" y="298"/>
                    <a:pt x="151" y="310"/>
                    <a:pt x="115" y="310"/>
                  </a:cubicBezTo>
                  <a:cubicBezTo>
                    <a:pt x="92" y="346"/>
                    <a:pt x="56" y="358"/>
                    <a:pt x="32" y="393"/>
                  </a:cubicBezTo>
                  <a:cubicBezTo>
                    <a:pt x="80" y="393"/>
                    <a:pt x="151" y="358"/>
                    <a:pt x="223" y="334"/>
                  </a:cubicBezTo>
                  <a:cubicBezTo>
                    <a:pt x="377" y="286"/>
                    <a:pt x="389" y="286"/>
                    <a:pt x="556" y="239"/>
                  </a:cubicBezTo>
                  <a:cubicBezTo>
                    <a:pt x="711" y="215"/>
                    <a:pt x="711" y="203"/>
                    <a:pt x="889" y="167"/>
                  </a:cubicBezTo>
                  <a:cubicBezTo>
                    <a:pt x="1056" y="143"/>
                    <a:pt x="1056" y="143"/>
                    <a:pt x="1235" y="119"/>
                  </a:cubicBezTo>
                  <a:cubicBezTo>
                    <a:pt x="1413" y="108"/>
                    <a:pt x="1413" y="108"/>
                    <a:pt x="1580" y="108"/>
                  </a:cubicBezTo>
                  <a:lnTo>
                    <a:pt x="1913" y="108"/>
                  </a:lnTo>
                  <a:cubicBezTo>
                    <a:pt x="2092" y="108"/>
                    <a:pt x="2092" y="119"/>
                    <a:pt x="2258" y="119"/>
                  </a:cubicBezTo>
                  <a:cubicBezTo>
                    <a:pt x="2425" y="143"/>
                    <a:pt x="2425" y="155"/>
                    <a:pt x="2604" y="167"/>
                  </a:cubicBezTo>
                  <a:cubicBezTo>
                    <a:pt x="2770" y="203"/>
                    <a:pt x="2770" y="203"/>
                    <a:pt x="2925" y="239"/>
                  </a:cubicBezTo>
                  <a:cubicBezTo>
                    <a:pt x="3092" y="286"/>
                    <a:pt x="3092" y="274"/>
                    <a:pt x="3259" y="334"/>
                  </a:cubicBezTo>
                  <a:cubicBezTo>
                    <a:pt x="3425" y="393"/>
                    <a:pt x="3425" y="393"/>
                    <a:pt x="3568" y="453"/>
                  </a:cubicBezTo>
                  <a:cubicBezTo>
                    <a:pt x="3735" y="512"/>
                    <a:pt x="3735" y="512"/>
                    <a:pt x="3878" y="584"/>
                  </a:cubicBezTo>
                  <a:cubicBezTo>
                    <a:pt x="4033" y="655"/>
                    <a:pt x="4033" y="655"/>
                    <a:pt x="4175" y="750"/>
                  </a:cubicBezTo>
                  <a:cubicBezTo>
                    <a:pt x="4223" y="774"/>
                    <a:pt x="4259" y="798"/>
                    <a:pt x="4283" y="822"/>
                  </a:cubicBezTo>
                  <a:cubicBezTo>
                    <a:pt x="4318" y="834"/>
                    <a:pt x="4366" y="858"/>
                    <a:pt x="4390" y="870"/>
                  </a:cubicBezTo>
                  <a:cubicBezTo>
                    <a:pt x="4401" y="872"/>
                    <a:pt x="4411" y="873"/>
                    <a:pt x="4418" y="873"/>
                  </a:cubicBezTo>
                  <a:cubicBezTo>
                    <a:pt x="4477" y="873"/>
                    <a:pt x="4398" y="793"/>
                    <a:pt x="4366" y="750"/>
                  </a:cubicBezTo>
                  <a:lnTo>
                    <a:pt x="4318" y="703"/>
                  </a:lnTo>
                  <a:cubicBezTo>
                    <a:pt x="4306" y="691"/>
                    <a:pt x="4271" y="679"/>
                    <a:pt x="4247" y="655"/>
                  </a:cubicBezTo>
                  <a:cubicBezTo>
                    <a:pt x="4092" y="572"/>
                    <a:pt x="4092" y="572"/>
                    <a:pt x="3925" y="500"/>
                  </a:cubicBezTo>
                  <a:cubicBezTo>
                    <a:pt x="3771" y="417"/>
                    <a:pt x="3771" y="417"/>
                    <a:pt x="3604" y="358"/>
                  </a:cubicBezTo>
                  <a:lnTo>
                    <a:pt x="3271" y="239"/>
                  </a:lnTo>
                  <a:cubicBezTo>
                    <a:pt x="3104" y="179"/>
                    <a:pt x="3104" y="203"/>
                    <a:pt x="2937" y="155"/>
                  </a:cubicBezTo>
                  <a:cubicBezTo>
                    <a:pt x="2770" y="108"/>
                    <a:pt x="2770" y="96"/>
                    <a:pt x="2592" y="60"/>
                  </a:cubicBezTo>
                  <a:cubicBezTo>
                    <a:pt x="2413" y="36"/>
                    <a:pt x="2413" y="48"/>
                    <a:pt x="2247" y="12"/>
                  </a:cubicBezTo>
                  <a:cubicBezTo>
                    <a:pt x="2068" y="0"/>
                    <a:pt x="2068" y="0"/>
                    <a:pt x="19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9" name="Google Shape;3399;p3"/>
            <p:cNvSpPr/>
            <p:nvPr/>
          </p:nvSpPr>
          <p:spPr>
            <a:xfrm>
              <a:off x="3044425" y="2252800"/>
              <a:ext cx="56575" cy="22325"/>
            </a:xfrm>
            <a:custGeom>
              <a:avLst/>
              <a:gdLst/>
              <a:ahLst/>
              <a:cxnLst/>
              <a:rect l="l" t="t" r="r" b="b"/>
              <a:pathLst>
                <a:path w="2263" h="893" extrusionOk="0">
                  <a:moveTo>
                    <a:pt x="2084" y="0"/>
                  </a:moveTo>
                  <a:cubicBezTo>
                    <a:pt x="1988" y="0"/>
                    <a:pt x="1988" y="0"/>
                    <a:pt x="1905" y="12"/>
                  </a:cubicBezTo>
                  <a:cubicBezTo>
                    <a:pt x="1810" y="12"/>
                    <a:pt x="1810" y="12"/>
                    <a:pt x="1727" y="24"/>
                  </a:cubicBezTo>
                  <a:lnTo>
                    <a:pt x="1548" y="60"/>
                  </a:lnTo>
                  <a:cubicBezTo>
                    <a:pt x="1453" y="71"/>
                    <a:pt x="1453" y="83"/>
                    <a:pt x="1369" y="107"/>
                  </a:cubicBezTo>
                  <a:lnTo>
                    <a:pt x="1191" y="131"/>
                  </a:lnTo>
                  <a:cubicBezTo>
                    <a:pt x="1096" y="155"/>
                    <a:pt x="1096" y="155"/>
                    <a:pt x="1024" y="202"/>
                  </a:cubicBezTo>
                  <a:cubicBezTo>
                    <a:pt x="929" y="238"/>
                    <a:pt x="929" y="238"/>
                    <a:pt x="857" y="274"/>
                  </a:cubicBezTo>
                  <a:cubicBezTo>
                    <a:pt x="786" y="321"/>
                    <a:pt x="786" y="321"/>
                    <a:pt x="691" y="369"/>
                  </a:cubicBezTo>
                  <a:lnTo>
                    <a:pt x="548" y="464"/>
                  </a:lnTo>
                  <a:cubicBezTo>
                    <a:pt x="536" y="476"/>
                    <a:pt x="512" y="476"/>
                    <a:pt x="500" y="488"/>
                  </a:cubicBezTo>
                  <a:cubicBezTo>
                    <a:pt x="382" y="559"/>
                    <a:pt x="276" y="665"/>
                    <a:pt x="181" y="760"/>
                  </a:cubicBezTo>
                  <a:lnTo>
                    <a:pt x="181" y="760"/>
                  </a:lnTo>
                  <a:cubicBezTo>
                    <a:pt x="195" y="751"/>
                    <a:pt x="213" y="741"/>
                    <a:pt x="238" y="726"/>
                  </a:cubicBezTo>
                  <a:cubicBezTo>
                    <a:pt x="310" y="667"/>
                    <a:pt x="310" y="667"/>
                    <a:pt x="381" y="619"/>
                  </a:cubicBezTo>
                  <a:cubicBezTo>
                    <a:pt x="453" y="583"/>
                    <a:pt x="453" y="560"/>
                    <a:pt x="536" y="524"/>
                  </a:cubicBezTo>
                  <a:cubicBezTo>
                    <a:pt x="607" y="476"/>
                    <a:pt x="607" y="476"/>
                    <a:pt x="691" y="441"/>
                  </a:cubicBezTo>
                  <a:cubicBezTo>
                    <a:pt x="774" y="405"/>
                    <a:pt x="774" y="405"/>
                    <a:pt x="857" y="369"/>
                  </a:cubicBezTo>
                  <a:cubicBezTo>
                    <a:pt x="929" y="345"/>
                    <a:pt x="929" y="321"/>
                    <a:pt x="1024" y="298"/>
                  </a:cubicBezTo>
                  <a:cubicBezTo>
                    <a:pt x="1107" y="262"/>
                    <a:pt x="1107" y="262"/>
                    <a:pt x="1191" y="238"/>
                  </a:cubicBezTo>
                  <a:cubicBezTo>
                    <a:pt x="1274" y="226"/>
                    <a:pt x="1274" y="202"/>
                    <a:pt x="1369" y="191"/>
                  </a:cubicBezTo>
                  <a:cubicBezTo>
                    <a:pt x="1453" y="179"/>
                    <a:pt x="1453" y="167"/>
                    <a:pt x="1548" y="143"/>
                  </a:cubicBezTo>
                  <a:cubicBezTo>
                    <a:pt x="1590" y="137"/>
                    <a:pt x="1610" y="137"/>
                    <a:pt x="1633" y="137"/>
                  </a:cubicBezTo>
                  <a:cubicBezTo>
                    <a:pt x="1655" y="137"/>
                    <a:pt x="1679" y="137"/>
                    <a:pt x="1727" y="131"/>
                  </a:cubicBezTo>
                  <a:cubicBezTo>
                    <a:pt x="1810" y="119"/>
                    <a:pt x="1810" y="119"/>
                    <a:pt x="1905" y="119"/>
                  </a:cubicBezTo>
                  <a:lnTo>
                    <a:pt x="2143" y="119"/>
                  </a:lnTo>
                  <a:cubicBezTo>
                    <a:pt x="2155" y="119"/>
                    <a:pt x="2179" y="107"/>
                    <a:pt x="2203" y="107"/>
                  </a:cubicBezTo>
                  <a:cubicBezTo>
                    <a:pt x="2262" y="71"/>
                    <a:pt x="2203" y="24"/>
                    <a:pt x="2155" y="12"/>
                  </a:cubicBezTo>
                  <a:cubicBezTo>
                    <a:pt x="2143" y="12"/>
                    <a:pt x="2119" y="0"/>
                    <a:pt x="2119" y="0"/>
                  </a:cubicBezTo>
                  <a:close/>
                  <a:moveTo>
                    <a:pt x="181" y="760"/>
                  </a:moveTo>
                  <a:cubicBezTo>
                    <a:pt x="160" y="773"/>
                    <a:pt x="148" y="783"/>
                    <a:pt x="130" y="800"/>
                  </a:cubicBezTo>
                  <a:lnTo>
                    <a:pt x="130" y="800"/>
                  </a:lnTo>
                  <a:cubicBezTo>
                    <a:pt x="148" y="784"/>
                    <a:pt x="167" y="768"/>
                    <a:pt x="179" y="762"/>
                  </a:cubicBezTo>
                  <a:cubicBezTo>
                    <a:pt x="179" y="761"/>
                    <a:pt x="180" y="761"/>
                    <a:pt x="181" y="760"/>
                  </a:cubicBezTo>
                  <a:close/>
                  <a:moveTo>
                    <a:pt x="130" y="800"/>
                  </a:moveTo>
                  <a:cubicBezTo>
                    <a:pt x="109" y="817"/>
                    <a:pt x="90" y="833"/>
                    <a:pt x="83" y="833"/>
                  </a:cubicBezTo>
                  <a:cubicBezTo>
                    <a:pt x="12" y="845"/>
                    <a:pt x="0" y="857"/>
                    <a:pt x="12" y="893"/>
                  </a:cubicBezTo>
                  <a:cubicBezTo>
                    <a:pt x="36" y="869"/>
                    <a:pt x="72" y="857"/>
                    <a:pt x="95" y="833"/>
                  </a:cubicBezTo>
                  <a:cubicBezTo>
                    <a:pt x="110" y="819"/>
                    <a:pt x="120" y="808"/>
                    <a:pt x="130" y="80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0" name="Google Shape;3400;p3"/>
            <p:cNvSpPr/>
            <p:nvPr/>
          </p:nvSpPr>
          <p:spPr>
            <a:xfrm>
              <a:off x="3099175" y="2305175"/>
              <a:ext cx="35750" cy="29000"/>
            </a:xfrm>
            <a:custGeom>
              <a:avLst/>
              <a:gdLst/>
              <a:ahLst/>
              <a:cxnLst/>
              <a:rect l="l" t="t" r="r" b="b"/>
              <a:pathLst>
                <a:path w="1430" h="1160" extrusionOk="0">
                  <a:moveTo>
                    <a:pt x="1287" y="1"/>
                  </a:moveTo>
                  <a:cubicBezTo>
                    <a:pt x="1215" y="12"/>
                    <a:pt x="1215" y="12"/>
                    <a:pt x="1156" y="48"/>
                  </a:cubicBezTo>
                  <a:cubicBezTo>
                    <a:pt x="1084" y="72"/>
                    <a:pt x="1084" y="60"/>
                    <a:pt x="1025" y="96"/>
                  </a:cubicBezTo>
                  <a:cubicBezTo>
                    <a:pt x="965" y="120"/>
                    <a:pt x="965" y="120"/>
                    <a:pt x="882" y="143"/>
                  </a:cubicBezTo>
                  <a:cubicBezTo>
                    <a:pt x="811" y="179"/>
                    <a:pt x="822" y="191"/>
                    <a:pt x="763" y="227"/>
                  </a:cubicBezTo>
                  <a:cubicBezTo>
                    <a:pt x="703" y="251"/>
                    <a:pt x="691" y="251"/>
                    <a:pt x="632" y="286"/>
                  </a:cubicBezTo>
                  <a:cubicBezTo>
                    <a:pt x="572" y="322"/>
                    <a:pt x="572" y="322"/>
                    <a:pt x="525" y="370"/>
                  </a:cubicBezTo>
                  <a:cubicBezTo>
                    <a:pt x="465" y="417"/>
                    <a:pt x="465" y="417"/>
                    <a:pt x="430" y="465"/>
                  </a:cubicBezTo>
                  <a:cubicBezTo>
                    <a:pt x="382" y="512"/>
                    <a:pt x="382" y="524"/>
                    <a:pt x="334" y="560"/>
                  </a:cubicBezTo>
                  <a:cubicBezTo>
                    <a:pt x="287" y="620"/>
                    <a:pt x="287" y="620"/>
                    <a:pt x="239" y="667"/>
                  </a:cubicBezTo>
                  <a:lnTo>
                    <a:pt x="215" y="703"/>
                  </a:lnTo>
                  <a:cubicBezTo>
                    <a:pt x="156" y="786"/>
                    <a:pt x="96" y="893"/>
                    <a:pt x="49" y="977"/>
                  </a:cubicBezTo>
                  <a:cubicBezTo>
                    <a:pt x="49" y="1001"/>
                    <a:pt x="25" y="1060"/>
                    <a:pt x="25" y="1072"/>
                  </a:cubicBezTo>
                  <a:cubicBezTo>
                    <a:pt x="25" y="1084"/>
                    <a:pt x="25" y="1096"/>
                    <a:pt x="1" y="1120"/>
                  </a:cubicBezTo>
                  <a:cubicBezTo>
                    <a:pt x="15" y="1148"/>
                    <a:pt x="25" y="1159"/>
                    <a:pt x="30" y="1159"/>
                  </a:cubicBezTo>
                  <a:cubicBezTo>
                    <a:pt x="35" y="1159"/>
                    <a:pt x="37" y="1153"/>
                    <a:pt x="37" y="1144"/>
                  </a:cubicBezTo>
                  <a:cubicBezTo>
                    <a:pt x="49" y="1132"/>
                    <a:pt x="72" y="1108"/>
                    <a:pt x="84" y="1072"/>
                  </a:cubicBezTo>
                  <a:lnTo>
                    <a:pt x="144" y="953"/>
                  </a:lnTo>
                  <a:cubicBezTo>
                    <a:pt x="168" y="893"/>
                    <a:pt x="168" y="893"/>
                    <a:pt x="215" y="834"/>
                  </a:cubicBezTo>
                  <a:cubicBezTo>
                    <a:pt x="263" y="774"/>
                    <a:pt x="251" y="774"/>
                    <a:pt x="287" y="715"/>
                  </a:cubicBezTo>
                  <a:cubicBezTo>
                    <a:pt x="334" y="655"/>
                    <a:pt x="334" y="667"/>
                    <a:pt x="382" y="608"/>
                  </a:cubicBezTo>
                  <a:cubicBezTo>
                    <a:pt x="430" y="560"/>
                    <a:pt x="430" y="560"/>
                    <a:pt x="489" y="524"/>
                  </a:cubicBezTo>
                  <a:cubicBezTo>
                    <a:pt x="525" y="477"/>
                    <a:pt x="525" y="477"/>
                    <a:pt x="584" y="429"/>
                  </a:cubicBezTo>
                  <a:cubicBezTo>
                    <a:pt x="644" y="382"/>
                    <a:pt x="644" y="382"/>
                    <a:pt x="691" y="358"/>
                  </a:cubicBezTo>
                  <a:lnTo>
                    <a:pt x="811" y="298"/>
                  </a:lnTo>
                  <a:cubicBezTo>
                    <a:pt x="870" y="262"/>
                    <a:pt x="870" y="251"/>
                    <a:pt x="930" y="227"/>
                  </a:cubicBezTo>
                  <a:cubicBezTo>
                    <a:pt x="989" y="191"/>
                    <a:pt x="989" y="203"/>
                    <a:pt x="1061" y="179"/>
                  </a:cubicBezTo>
                  <a:cubicBezTo>
                    <a:pt x="1120" y="143"/>
                    <a:pt x="1120" y="143"/>
                    <a:pt x="1180" y="131"/>
                  </a:cubicBezTo>
                  <a:cubicBezTo>
                    <a:pt x="1239" y="120"/>
                    <a:pt x="1239" y="120"/>
                    <a:pt x="1322" y="108"/>
                  </a:cubicBezTo>
                  <a:lnTo>
                    <a:pt x="1358" y="108"/>
                  </a:lnTo>
                  <a:cubicBezTo>
                    <a:pt x="1382" y="108"/>
                    <a:pt x="1394" y="84"/>
                    <a:pt x="1406" y="72"/>
                  </a:cubicBezTo>
                  <a:cubicBezTo>
                    <a:pt x="1430" y="48"/>
                    <a:pt x="1394" y="1"/>
                    <a:pt x="13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1" name="Google Shape;3401;p3"/>
            <p:cNvSpPr/>
            <p:nvPr/>
          </p:nvSpPr>
          <p:spPr>
            <a:xfrm>
              <a:off x="3548950" y="3368250"/>
              <a:ext cx="87125" cy="115975"/>
            </a:xfrm>
            <a:custGeom>
              <a:avLst/>
              <a:gdLst/>
              <a:ahLst/>
              <a:cxnLst/>
              <a:rect l="l" t="t" r="r" b="b"/>
              <a:pathLst>
                <a:path w="3485" h="4639" extrusionOk="0">
                  <a:moveTo>
                    <a:pt x="3471" y="0"/>
                  </a:moveTo>
                  <a:cubicBezTo>
                    <a:pt x="3446" y="0"/>
                    <a:pt x="3374" y="62"/>
                    <a:pt x="3334" y="102"/>
                  </a:cubicBezTo>
                  <a:lnTo>
                    <a:pt x="3274" y="161"/>
                  </a:lnTo>
                  <a:cubicBezTo>
                    <a:pt x="3251" y="197"/>
                    <a:pt x="3072" y="435"/>
                    <a:pt x="2941" y="614"/>
                  </a:cubicBezTo>
                  <a:cubicBezTo>
                    <a:pt x="2810" y="792"/>
                    <a:pt x="2810" y="792"/>
                    <a:pt x="2691" y="947"/>
                  </a:cubicBezTo>
                  <a:cubicBezTo>
                    <a:pt x="2572" y="1126"/>
                    <a:pt x="2322" y="1483"/>
                    <a:pt x="2179" y="1650"/>
                  </a:cubicBezTo>
                  <a:cubicBezTo>
                    <a:pt x="2060" y="1828"/>
                    <a:pt x="2036" y="1816"/>
                    <a:pt x="1917" y="1995"/>
                  </a:cubicBezTo>
                  <a:cubicBezTo>
                    <a:pt x="1798" y="2173"/>
                    <a:pt x="12" y="4614"/>
                    <a:pt x="0" y="4638"/>
                  </a:cubicBezTo>
                  <a:cubicBezTo>
                    <a:pt x="12" y="4626"/>
                    <a:pt x="12" y="4638"/>
                    <a:pt x="36" y="4614"/>
                  </a:cubicBezTo>
                  <a:cubicBezTo>
                    <a:pt x="84" y="4567"/>
                    <a:pt x="143" y="4495"/>
                    <a:pt x="203" y="4424"/>
                  </a:cubicBezTo>
                  <a:cubicBezTo>
                    <a:pt x="322" y="4257"/>
                    <a:pt x="334" y="4257"/>
                    <a:pt x="453" y="4090"/>
                  </a:cubicBezTo>
                  <a:cubicBezTo>
                    <a:pt x="596" y="3912"/>
                    <a:pt x="596" y="3912"/>
                    <a:pt x="715" y="3745"/>
                  </a:cubicBezTo>
                  <a:cubicBezTo>
                    <a:pt x="834" y="3590"/>
                    <a:pt x="846" y="3567"/>
                    <a:pt x="965" y="3412"/>
                  </a:cubicBezTo>
                  <a:cubicBezTo>
                    <a:pt x="1084" y="3245"/>
                    <a:pt x="3370" y="209"/>
                    <a:pt x="3394" y="173"/>
                  </a:cubicBezTo>
                  <a:cubicBezTo>
                    <a:pt x="3417" y="138"/>
                    <a:pt x="3429" y="90"/>
                    <a:pt x="3465" y="54"/>
                  </a:cubicBezTo>
                  <a:cubicBezTo>
                    <a:pt x="3484" y="15"/>
                    <a:pt x="3484" y="0"/>
                    <a:pt x="34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2" name="Google Shape;3402;p3"/>
            <p:cNvSpPr/>
            <p:nvPr/>
          </p:nvSpPr>
          <p:spPr>
            <a:xfrm>
              <a:off x="3449525" y="3417225"/>
              <a:ext cx="96075" cy="131575"/>
            </a:xfrm>
            <a:custGeom>
              <a:avLst/>
              <a:gdLst/>
              <a:ahLst/>
              <a:cxnLst/>
              <a:rect l="l" t="t" r="r" b="b"/>
              <a:pathLst>
                <a:path w="3843" h="5263" extrusionOk="0">
                  <a:moveTo>
                    <a:pt x="3829" y="1"/>
                  </a:moveTo>
                  <a:cubicBezTo>
                    <a:pt x="3804" y="1"/>
                    <a:pt x="3731" y="67"/>
                    <a:pt x="3691" y="107"/>
                  </a:cubicBezTo>
                  <a:cubicBezTo>
                    <a:pt x="3656" y="143"/>
                    <a:pt x="3644" y="155"/>
                    <a:pt x="3632" y="179"/>
                  </a:cubicBezTo>
                  <a:cubicBezTo>
                    <a:pt x="3620" y="214"/>
                    <a:pt x="3406" y="476"/>
                    <a:pt x="3275" y="691"/>
                  </a:cubicBezTo>
                  <a:cubicBezTo>
                    <a:pt x="3144" y="881"/>
                    <a:pt x="3120" y="881"/>
                    <a:pt x="2989" y="1072"/>
                  </a:cubicBezTo>
                  <a:cubicBezTo>
                    <a:pt x="2858" y="1262"/>
                    <a:pt x="2572" y="1667"/>
                    <a:pt x="2441" y="1858"/>
                  </a:cubicBezTo>
                  <a:cubicBezTo>
                    <a:pt x="2310" y="2060"/>
                    <a:pt x="2275" y="2036"/>
                    <a:pt x="2144" y="2250"/>
                  </a:cubicBezTo>
                  <a:cubicBezTo>
                    <a:pt x="2027" y="2421"/>
                    <a:pt x="448" y="4650"/>
                    <a:pt x="86" y="5160"/>
                  </a:cubicBezTo>
                  <a:lnTo>
                    <a:pt x="86" y="5160"/>
                  </a:lnTo>
                  <a:cubicBezTo>
                    <a:pt x="124" y="5116"/>
                    <a:pt x="166" y="5060"/>
                    <a:pt x="203" y="5001"/>
                  </a:cubicBezTo>
                  <a:cubicBezTo>
                    <a:pt x="346" y="4822"/>
                    <a:pt x="346" y="4810"/>
                    <a:pt x="489" y="4632"/>
                  </a:cubicBezTo>
                  <a:cubicBezTo>
                    <a:pt x="643" y="4441"/>
                    <a:pt x="643" y="4441"/>
                    <a:pt x="774" y="4251"/>
                  </a:cubicBezTo>
                  <a:cubicBezTo>
                    <a:pt x="905" y="4048"/>
                    <a:pt x="917" y="4036"/>
                    <a:pt x="1060" y="3858"/>
                  </a:cubicBezTo>
                  <a:cubicBezTo>
                    <a:pt x="1191" y="3667"/>
                    <a:pt x="3715" y="226"/>
                    <a:pt x="3751" y="203"/>
                  </a:cubicBezTo>
                  <a:cubicBezTo>
                    <a:pt x="3775" y="155"/>
                    <a:pt x="3811" y="107"/>
                    <a:pt x="3822" y="60"/>
                  </a:cubicBezTo>
                  <a:cubicBezTo>
                    <a:pt x="3842" y="17"/>
                    <a:pt x="3841" y="1"/>
                    <a:pt x="3829" y="1"/>
                  </a:cubicBezTo>
                  <a:close/>
                  <a:moveTo>
                    <a:pt x="86" y="5160"/>
                  </a:moveTo>
                  <a:lnTo>
                    <a:pt x="86" y="5160"/>
                  </a:lnTo>
                  <a:cubicBezTo>
                    <a:pt x="63" y="5186"/>
                    <a:pt x="42" y="5209"/>
                    <a:pt x="24" y="5227"/>
                  </a:cubicBezTo>
                  <a:cubicBezTo>
                    <a:pt x="1" y="5263"/>
                    <a:pt x="1" y="5263"/>
                    <a:pt x="12" y="5263"/>
                  </a:cubicBezTo>
                  <a:cubicBezTo>
                    <a:pt x="16" y="5258"/>
                    <a:pt x="42" y="5221"/>
                    <a:pt x="86" y="516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403" name="Google Shape;3403;p3"/>
          <p:cNvSpPr txBox="1">
            <a:spLocks noGrp="1"/>
          </p:cNvSpPr>
          <p:nvPr>
            <p:ph type="subTitle" idx="1"/>
          </p:nvPr>
        </p:nvSpPr>
        <p:spPr>
          <a:xfrm>
            <a:off x="2508733" y="4886384"/>
            <a:ext cx="3742800" cy="890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b="1"/>
            </a:lvl2pPr>
            <a:lvl3pPr lvl="2" rtl="0">
              <a:spcBef>
                <a:spcPts val="0"/>
              </a:spcBef>
              <a:spcAft>
                <a:spcPts val="0"/>
              </a:spcAft>
              <a:buNone/>
              <a:defRPr sz="1600" b="1"/>
            </a:lvl3pPr>
            <a:lvl4pPr lvl="3" rtl="0">
              <a:spcBef>
                <a:spcPts val="0"/>
              </a:spcBef>
              <a:spcAft>
                <a:spcPts val="0"/>
              </a:spcAft>
              <a:buNone/>
              <a:defRPr sz="1600" b="1"/>
            </a:lvl4pPr>
            <a:lvl5pPr lvl="4" rtl="0">
              <a:spcBef>
                <a:spcPts val="0"/>
              </a:spcBef>
              <a:spcAft>
                <a:spcPts val="0"/>
              </a:spcAft>
              <a:buNone/>
              <a:defRPr sz="1600" b="1"/>
            </a:lvl5pPr>
            <a:lvl6pPr lvl="5" rtl="0">
              <a:spcBef>
                <a:spcPts val="0"/>
              </a:spcBef>
              <a:spcAft>
                <a:spcPts val="0"/>
              </a:spcAft>
              <a:buNone/>
              <a:defRPr sz="1600" b="1"/>
            </a:lvl6pPr>
            <a:lvl7pPr lvl="6" rtl="0">
              <a:spcBef>
                <a:spcPts val="0"/>
              </a:spcBef>
              <a:spcAft>
                <a:spcPts val="0"/>
              </a:spcAft>
              <a:buNone/>
              <a:defRPr sz="1600" b="1"/>
            </a:lvl7pPr>
            <a:lvl8pPr lvl="7" rtl="0">
              <a:spcBef>
                <a:spcPts val="0"/>
              </a:spcBef>
              <a:spcAft>
                <a:spcPts val="0"/>
              </a:spcAft>
              <a:buNone/>
              <a:defRPr sz="1600" b="1"/>
            </a:lvl8pPr>
            <a:lvl9pPr lvl="8" rtl="0">
              <a:spcBef>
                <a:spcPts val="0"/>
              </a:spcBef>
              <a:spcAft>
                <a:spcPts val="0"/>
              </a:spcAft>
              <a:buNone/>
              <a:defRPr sz="1600" b="1"/>
            </a:lvl9pPr>
          </a:lstStyle>
          <a:p>
            <a:endParaRPr/>
          </a:p>
        </p:txBody>
      </p:sp>
      <p:sp>
        <p:nvSpPr>
          <p:cNvPr id="3404" name="Google Shape;3404;p3"/>
          <p:cNvSpPr txBox="1">
            <a:spLocks noGrp="1"/>
          </p:cNvSpPr>
          <p:nvPr>
            <p:ph type="title"/>
          </p:nvPr>
        </p:nvSpPr>
        <p:spPr>
          <a:xfrm>
            <a:off x="2508733" y="2385051"/>
            <a:ext cx="6291200" cy="18896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3405" name="Google Shape;3405;p3"/>
          <p:cNvSpPr txBox="1">
            <a:spLocks noGrp="1"/>
          </p:cNvSpPr>
          <p:nvPr>
            <p:ph type="title" idx="2" hasCustomPrompt="1"/>
          </p:nvPr>
        </p:nvSpPr>
        <p:spPr>
          <a:xfrm>
            <a:off x="1031200" y="1465451"/>
            <a:ext cx="1646000" cy="89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a:solidFill>
                  <a:schemeClr val="lt1"/>
                </a:solidFill>
              </a:defRPr>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r>
              <a:t>xx%</a:t>
            </a:r>
          </a:p>
        </p:txBody>
      </p:sp>
    </p:spTree>
    <p:extLst>
      <p:ext uri="{BB962C8B-B14F-4D97-AF65-F5344CB8AC3E}">
        <p14:creationId xmlns:p14="http://schemas.microsoft.com/office/powerpoint/2010/main" val="3651962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Background">
    <p:bg>
      <p:bgPr>
        <a:blipFill>
          <a:blip r:embed="rId2">
            <a:alphaModFix/>
          </a:blip>
          <a:stretch>
            <a:fillRect/>
          </a:stretch>
        </a:blipFill>
        <a:effectLst/>
      </p:bgPr>
    </p:bg>
    <p:spTree>
      <p:nvGrpSpPr>
        <p:cNvPr id="1" name="Shape 119"/>
        <p:cNvGrpSpPr/>
        <p:nvPr/>
      </p:nvGrpSpPr>
      <p:grpSpPr>
        <a:xfrm>
          <a:off x="0" y="0"/>
          <a:ext cx="0" cy="0"/>
          <a:chOff x="0" y="0"/>
          <a:chExt cx="0" cy="0"/>
        </a:xfrm>
      </p:grpSpPr>
    </p:spTree>
    <p:extLst>
      <p:ext uri="{BB962C8B-B14F-4D97-AF65-F5344CB8AC3E}">
        <p14:creationId xmlns:p14="http://schemas.microsoft.com/office/powerpoint/2010/main" val="3292972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blipFill>
          <a:blip r:embed="rId2">
            <a:alphaModFix/>
          </a:blip>
          <a:stretch>
            <a:fillRect/>
          </a:stretch>
        </a:blipFill>
        <a:effectLst/>
      </p:bgPr>
    </p:bg>
    <p:spTree>
      <p:nvGrpSpPr>
        <p:cNvPr id="1" name="Shape 26"/>
        <p:cNvGrpSpPr/>
        <p:nvPr/>
      </p:nvGrpSpPr>
      <p:grpSpPr>
        <a:xfrm>
          <a:off x="0" y="0"/>
          <a:ext cx="0" cy="0"/>
          <a:chOff x="0" y="0"/>
          <a:chExt cx="0" cy="0"/>
        </a:xfrm>
      </p:grpSpPr>
      <p:sp>
        <p:nvSpPr>
          <p:cNvPr id="27" name="Google Shape;27;p7"/>
          <p:cNvSpPr txBox="1">
            <a:spLocks noGrp="1"/>
          </p:cNvSpPr>
          <p:nvPr>
            <p:ph type="subTitle" idx="1"/>
          </p:nvPr>
        </p:nvSpPr>
        <p:spPr>
          <a:xfrm flipH="1">
            <a:off x="619125" y="2324100"/>
            <a:ext cx="10786892" cy="2550533"/>
          </a:xfrm>
          <a:prstGeom prst="rect">
            <a:avLst/>
          </a:prstGeom>
        </p:spPr>
        <p:txBody>
          <a:bodyPr spcFirstLastPara="1" wrap="square" lIns="91425" tIns="91425" rIns="91425" bIns="91425" anchor="ctr" anchorCtr="0">
            <a:noAutofit/>
          </a:bodyPr>
          <a:lstStyle>
            <a:lvl1pPr marL="152396" lvl="0" indent="0" algn="just" rtl="0">
              <a:lnSpc>
                <a:spcPct val="100000"/>
              </a:lnSpc>
              <a:spcBef>
                <a:spcPts val="0"/>
              </a:spcBef>
              <a:spcAft>
                <a:spcPts val="0"/>
              </a:spcAft>
              <a:buClr>
                <a:srgbClr val="434343"/>
              </a:buClr>
              <a:buSzPts val="1200"/>
              <a:buFont typeface="Raleway"/>
              <a:buNone/>
              <a:defRPr sz="4000">
                <a:latin typeface="Times New Roman" panose="02020603050405020304" pitchFamily="18" charset="0"/>
                <a:cs typeface="Times New Roman" panose="02020603050405020304" pitchFamily="18" charset="0"/>
              </a:defRPr>
            </a:lvl1pPr>
            <a:lvl2pPr lvl="1" algn="ctr" rtl="0">
              <a:lnSpc>
                <a:spcPct val="100000"/>
              </a:lnSpc>
              <a:spcBef>
                <a:spcPts val="0"/>
              </a:spcBef>
              <a:spcAft>
                <a:spcPts val="0"/>
              </a:spcAft>
              <a:buClr>
                <a:srgbClr val="434343"/>
              </a:buClr>
              <a:buSzPts val="1200"/>
              <a:buFont typeface="Roboto Condensed Light"/>
              <a:buAutoNum type="alphaLcPeriod"/>
              <a:defRPr sz="1600"/>
            </a:lvl2pPr>
            <a:lvl3pPr lvl="2" algn="ctr" rtl="0">
              <a:lnSpc>
                <a:spcPct val="100000"/>
              </a:lnSpc>
              <a:spcBef>
                <a:spcPts val="0"/>
              </a:spcBef>
              <a:spcAft>
                <a:spcPts val="0"/>
              </a:spcAft>
              <a:buClr>
                <a:srgbClr val="434343"/>
              </a:buClr>
              <a:buSzPts val="1200"/>
              <a:buFont typeface="Roboto Condensed Light"/>
              <a:buAutoNum type="romanLcPeriod"/>
              <a:defRPr sz="1600"/>
            </a:lvl3pPr>
            <a:lvl4pPr lvl="3" algn="ctr" rtl="0">
              <a:lnSpc>
                <a:spcPct val="100000"/>
              </a:lnSpc>
              <a:spcBef>
                <a:spcPts val="0"/>
              </a:spcBef>
              <a:spcAft>
                <a:spcPts val="0"/>
              </a:spcAft>
              <a:buClr>
                <a:srgbClr val="434343"/>
              </a:buClr>
              <a:buSzPts val="1200"/>
              <a:buFont typeface="Roboto Condensed Light"/>
              <a:buAutoNum type="arabicPeriod"/>
              <a:defRPr sz="1600"/>
            </a:lvl4pPr>
            <a:lvl5pPr lvl="4" algn="ctr" rtl="0">
              <a:lnSpc>
                <a:spcPct val="100000"/>
              </a:lnSpc>
              <a:spcBef>
                <a:spcPts val="0"/>
              </a:spcBef>
              <a:spcAft>
                <a:spcPts val="0"/>
              </a:spcAft>
              <a:buClr>
                <a:srgbClr val="434343"/>
              </a:buClr>
              <a:buSzPts val="1200"/>
              <a:buFont typeface="Roboto Condensed Light"/>
              <a:buAutoNum type="alphaLcPeriod"/>
              <a:defRPr sz="1600"/>
            </a:lvl5pPr>
            <a:lvl6pPr lvl="5" algn="ctr" rtl="0">
              <a:lnSpc>
                <a:spcPct val="100000"/>
              </a:lnSpc>
              <a:spcBef>
                <a:spcPts val="0"/>
              </a:spcBef>
              <a:spcAft>
                <a:spcPts val="0"/>
              </a:spcAft>
              <a:buClr>
                <a:srgbClr val="434343"/>
              </a:buClr>
              <a:buSzPts val="1200"/>
              <a:buFont typeface="Roboto Condensed Light"/>
              <a:buAutoNum type="romanLcPeriod"/>
              <a:defRPr sz="1600"/>
            </a:lvl6pPr>
            <a:lvl7pPr lvl="6" algn="ctr" rtl="0">
              <a:lnSpc>
                <a:spcPct val="100000"/>
              </a:lnSpc>
              <a:spcBef>
                <a:spcPts val="0"/>
              </a:spcBef>
              <a:spcAft>
                <a:spcPts val="0"/>
              </a:spcAft>
              <a:buClr>
                <a:srgbClr val="434343"/>
              </a:buClr>
              <a:buSzPts val="1200"/>
              <a:buFont typeface="Roboto Condensed Light"/>
              <a:buAutoNum type="arabicPeriod"/>
              <a:defRPr sz="1600"/>
            </a:lvl7pPr>
            <a:lvl8pPr lvl="7" algn="ctr" rtl="0">
              <a:lnSpc>
                <a:spcPct val="100000"/>
              </a:lnSpc>
              <a:spcBef>
                <a:spcPts val="0"/>
              </a:spcBef>
              <a:spcAft>
                <a:spcPts val="0"/>
              </a:spcAft>
              <a:buClr>
                <a:srgbClr val="434343"/>
              </a:buClr>
              <a:buSzPts val="1200"/>
              <a:buFont typeface="Roboto Condensed Light"/>
              <a:buAutoNum type="alphaLcPeriod"/>
              <a:defRPr sz="1600"/>
            </a:lvl8pPr>
            <a:lvl9pPr lvl="8" algn="ctr" rtl="0">
              <a:lnSpc>
                <a:spcPct val="100000"/>
              </a:lnSpc>
              <a:spcBef>
                <a:spcPts val="0"/>
              </a:spcBef>
              <a:spcAft>
                <a:spcPts val="0"/>
              </a:spcAft>
              <a:buClr>
                <a:srgbClr val="434343"/>
              </a:buClr>
              <a:buSzPts val="1200"/>
              <a:buFont typeface="Roboto Condensed Light"/>
              <a:buAutoNum type="romanLcPeriod"/>
              <a:defRPr sz="1600"/>
            </a:lvl9pPr>
          </a:lstStyle>
          <a:p>
            <a:r>
              <a:rPr lang="en-US" dirty="0"/>
              <a:t>Click to edit Master subtitle style</a:t>
            </a:r>
            <a:endParaRPr dirty="0"/>
          </a:p>
        </p:txBody>
      </p:sp>
      <p:sp>
        <p:nvSpPr>
          <p:cNvPr id="28" name="Google Shape;28;p7"/>
          <p:cNvSpPr txBox="1">
            <a:spLocks noGrp="1"/>
          </p:cNvSpPr>
          <p:nvPr>
            <p:ph type="title"/>
          </p:nvPr>
        </p:nvSpPr>
        <p:spPr>
          <a:xfrm>
            <a:off x="2847975" y="378144"/>
            <a:ext cx="7210425" cy="840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4800">
                <a:latin typeface="Times New Roman" panose="02020603050405020304" pitchFamily="18" charset="0"/>
                <a:cs typeface="Times New Roman" panose="02020603050405020304" pitchFamily="18" charset="0"/>
              </a:defRPr>
            </a:lvl1pPr>
            <a:lvl2pPr lvl="1" algn="ctr" rtl="0">
              <a:spcBef>
                <a:spcPts val="0"/>
              </a:spcBef>
              <a:spcAft>
                <a:spcPts val="0"/>
              </a:spcAft>
              <a:buNone/>
              <a:defRPr sz="4800">
                <a:solidFill>
                  <a:schemeClr val="accent2"/>
                </a:solidFill>
              </a:defRPr>
            </a:lvl2pPr>
            <a:lvl3pPr lvl="2" algn="ctr" rtl="0">
              <a:spcBef>
                <a:spcPts val="0"/>
              </a:spcBef>
              <a:spcAft>
                <a:spcPts val="0"/>
              </a:spcAft>
              <a:buNone/>
              <a:defRPr sz="4800">
                <a:solidFill>
                  <a:schemeClr val="accent2"/>
                </a:solidFill>
              </a:defRPr>
            </a:lvl3pPr>
            <a:lvl4pPr lvl="3" algn="ctr" rtl="0">
              <a:spcBef>
                <a:spcPts val="0"/>
              </a:spcBef>
              <a:spcAft>
                <a:spcPts val="0"/>
              </a:spcAft>
              <a:buNone/>
              <a:defRPr sz="4800">
                <a:solidFill>
                  <a:schemeClr val="accent2"/>
                </a:solidFill>
              </a:defRPr>
            </a:lvl4pPr>
            <a:lvl5pPr lvl="4" algn="ctr" rtl="0">
              <a:spcBef>
                <a:spcPts val="0"/>
              </a:spcBef>
              <a:spcAft>
                <a:spcPts val="0"/>
              </a:spcAft>
              <a:buNone/>
              <a:defRPr sz="4800">
                <a:solidFill>
                  <a:schemeClr val="accent2"/>
                </a:solidFill>
              </a:defRPr>
            </a:lvl5pPr>
            <a:lvl6pPr lvl="5" algn="ctr" rtl="0">
              <a:spcBef>
                <a:spcPts val="0"/>
              </a:spcBef>
              <a:spcAft>
                <a:spcPts val="0"/>
              </a:spcAft>
              <a:buNone/>
              <a:defRPr sz="4800">
                <a:solidFill>
                  <a:schemeClr val="accent2"/>
                </a:solidFill>
              </a:defRPr>
            </a:lvl6pPr>
            <a:lvl7pPr lvl="6" algn="ctr" rtl="0">
              <a:spcBef>
                <a:spcPts val="0"/>
              </a:spcBef>
              <a:spcAft>
                <a:spcPts val="0"/>
              </a:spcAft>
              <a:buNone/>
              <a:defRPr sz="4800">
                <a:solidFill>
                  <a:schemeClr val="accent2"/>
                </a:solidFill>
              </a:defRPr>
            </a:lvl7pPr>
            <a:lvl8pPr lvl="7" algn="ctr" rtl="0">
              <a:spcBef>
                <a:spcPts val="0"/>
              </a:spcBef>
              <a:spcAft>
                <a:spcPts val="0"/>
              </a:spcAft>
              <a:buNone/>
              <a:defRPr sz="4800">
                <a:solidFill>
                  <a:schemeClr val="accent2"/>
                </a:solidFill>
              </a:defRPr>
            </a:lvl8pPr>
            <a:lvl9pPr lvl="8" algn="ctr" rtl="0">
              <a:spcBef>
                <a:spcPts val="0"/>
              </a:spcBef>
              <a:spcAft>
                <a:spcPts val="0"/>
              </a:spcAft>
              <a:buNone/>
              <a:defRPr sz="4800">
                <a:solidFill>
                  <a:schemeClr val="accent2"/>
                </a:solidFill>
              </a:defRPr>
            </a:lvl9pPr>
          </a:lstStyle>
          <a:p>
            <a:r>
              <a:rPr lang="en-US" dirty="0"/>
              <a:t>Click to edit Master title style</a:t>
            </a:r>
            <a:endParaRPr dirty="0"/>
          </a:p>
        </p:txBody>
      </p:sp>
    </p:spTree>
    <p:extLst>
      <p:ext uri="{BB962C8B-B14F-4D97-AF65-F5344CB8AC3E}">
        <p14:creationId xmlns:p14="http://schemas.microsoft.com/office/powerpoint/2010/main" val="15493495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05ABC-C5C4-454D-B812-9EF4537B19D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A1640F-FC72-46A9-AF5E-E7ACE656AAE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51F201-6A53-4393-9731-617D3550BF12}"/>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8E3F44BB-17F2-4AAD-BE90-7C337F4837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845B75-6F50-4961-ABDB-6543AC28D9D3}"/>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4106137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DE480-32A5-4863-BF71-7F8C077D82D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26866A-9B65-4025-8466-32D79273AE8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FFDE28F-6F2B-483B-B4E9-E60B6F8BC9CF}"/>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C0A21EFC-C22A-4A54-BEA4-E20758E7A4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A1216D-4AE1-4575-837B-79B5E4C8E1FC}"/>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2861181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FD3E2-5E5C-44AA-B6FA-A963722F797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481B56-0D87-42A4-8649-72C3FF1B0D8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1CA8936-929D-4CA1-A2AC-9329BB0D867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5173C8A-55E4-439D-9950-A06BA22D285F}"/>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6" name="Footer Placeholder 5">
            <a:extLst>
              <a:ext uri="{FF2B5EF4-FFF2-40B4-BE49-F238E27FC236}">
                <a16:creationId xmlns:a16="http://schemas.microsoft.com/office/drawing/2014/main" id="{171D8239-F08E-4D79-AF85-FAC6DFF9FD6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501A41A-7CFF-46B4-B82E-33E1E7C0C9DE}"/>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2099819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1120C-172B-484D-A149-07CDDA4E590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D40D54-23D5-487D-9D1C-C39D23CD25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877C8F0-5AF6-4476-9D10-597D4804570A}"/>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AE1814C-A3EF-4E5E-9466-3F71BFCA7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5B1B488-3999-4673-B09C-E5C09EF3789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27F74F1-1E62-4066-8F57-D74EB0A0C6F8}"/>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8" name="Footer Placeholder 7">
            <a:extLst>
              <a:ext uri="{FF2B5EF4-FFF2-40B4-BE49-F238E27FC236}">
                <a16:creationId xmlns:a16="http://schemas.microsoft.com/office/drawing/2014/main" id="{EB0A9E6C-9093-4865-AB78-B9913B6D670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D9ABD89-14A2-4762-A92A-86F55DC49A2B}"/>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1011703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2FC3F-538D-46CE-9AEA-D335F22F356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F2308F-57A4-4667-8A6F-75A520876D5C}"/>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4" name="Footer Placeholder 3">
            <a:extLst>
              <a:ext uri="{FF2B5EF4-FFF2-40B4-BE49-F238E27FC236}">
                <a16:creationId xmlns:a16="http://schemas.microsoft.com/office/drawing/2014/main" id="{67BE260E-CC01-4484-916F-CE964BDC8EF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62A3ADD-1F68-424E-8EEA-F96C1CE6B874}"/>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84492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616F5F-80FA-4426-AB81-E6C0E27D173D}"/>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3" name="Footer Placeholder 2">
            <a:extLst>
              <a:ext uri="{FF2B5EF4-FFF2-40B4-BE49-F238E27FC236}">
                <a16:creationId xmlns:a16="http://schemas.microsoft.com/office/drawing/2014/main" id="{69451C51-6C46-4CEA-A87E-4C497438987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B459A73-6602-4456-B5F0-D45E7715F717}"/>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381683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3F2FB-D423-449B-B3B5-A54A615C94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E3DE7B-3EB9-42D0-BBB7-CEB1605EFE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630B830-7AF5-4776-A0AE-AF0F5388D5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5A13A87-5198-4E24-B053-3CA3CAD0C761}"/>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6" name="Footer Placeholder 5">
            <a:extLst>
              <a:ext uri="{FF2B5EF4-FFF2-40B4-BE49-F238E27FC236}">
                <a16:creationId xmlns:a16="http://schemas.microsoft.com/office/drawing/2014/main" id="{A8BA2DCE-3E06-4502-B814-959A059AA3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F99D44A-FE81-4F3F-B96D-43555D219CB4}"/>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9873463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1D88CB-8DA9-48FD-A600-871BE61E1C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39CD1D6-3169-41EF-B22F-68768EC252D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AA1454-BEF6-475F-9E1E-806B27351E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7451E1E-B88D-4F1C-87D3-CB91CF006720}"/>
              </a:ext>
            </a:extLst>
          </p:cNvPr>
          <p:cNvSpPr>
            <a:spLocks noGrp="1"/>
          </p:cNvSpPr>
          <p:nvPr>
            <p:ph type="dt" sz="half" idx="10"/>
          </p:nvPr>
        </p:nvSpPr>
        <p:spPr/>
        <p:txBody>
          <a:bodyPr/>
          <a:lstStyle/>
          <a:p>
            <a:fld id="{00D4F368-2CC7-48C6-B2F0-877B5FC8F64E}" type="datetimeFigureOut">
              <a:rPr lang="en-US" smtClean="0"/>
              <a:t>12/8/2024</a:t>
            </a:fld>
            <a:endParaRPr lang="en-US"/>
          </a:p>
        </p:txBody>
      </p:sp>
      <p:sp>
        <p:nvSpPr>
          <p:cNvPr id="6" name="Footer Placeholder 5">
            <a:extLst>
              <a:ext uri="{FF2B5EF4-FFF2-40B4-BE49-F238E27FC236}">
                <a16:creationId xmlns:a16="http://schemas.microsoft.com/office/drawing/2014/main" id="{FCD4E141-994D-40D1-B03D-579AA77264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A3DB6AA-73B4-4DCF-8DAF-85644E90A0A6}"/>
              </a:ext>
            </a:extLst>
          </p:cNvPr>
          <p:cNvSpPr>
            <a:spLocks noGrp="1"/>
          </p:cNvSpPr>
          <p:nvPr>
            <p:ph type="sldNum" sz="quarter" idx="12"/>
          </p:nvPr>
        </p:nvSpPr>
        <p:spPr/>
        <p:txBody>
          <a:bodyPr/>
          <a:lstStyle/>
          <a:p>
            <a:fld id="{D0265398-833A-40D3-B892-DA6901808894}" type="slidenum">
              <a:rPr lang="en-US" smtClean="0"/>
              <a:t>‹#›</a:t>
            </a:fld>
            <a:endParaRPr lang="en-US"/>
          </a:p>
        </p:txBody>
      </p:sp>
    </p:spTree>
    <p:extLst>
      <p:ext uri="{BB962C8B-B14F-4D97-AF65-F5344CB8AC3E}">
        <p14:creationId xmlns:p14="http://schemas.microsoft.com/office/powerpoint/2010/main" val="1914938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22B94B1-5D5C-452A-B171-0B3BD52645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257AE91-F58F-4E5D-8D19-9DC3B85D2C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B4E214-2000-4722-9213-28AAEBF254B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D4F368-2CC7-48C6-B2F0-877B5FC8F64E}" type="datetimeFigureOut">
              <a:rPr lang="en-US" smtClean="0"/>
              <a:t>12/8/2024</a:t>
            </a:fld>
            <a:endParaRPr lang="en-US"/>
          </a:p>
        </p:txBody>
      </p:sp>
      <p:sp>
        <p:nvSpPr>
          <p:cNvPr id="5" name="Footer Placeholder 4">
            <a:extLst>
              <a:ext uri="{FF2B5EF4-FFF2-40B4-BE49-F238E27FC236}">
                <a16:creationId xmlns:a16="http://schemas.microsoft.com/office/drawing/2014/main" id="{00DBAF3A-DFAA-4632-95BD-0A243EA7553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043E57D-2443-491E-8CDE-257ED5E01A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265398-833A-40D3-B892-DA6901808894}" type="slidenum">
              <a:rPr lang="en-US" smtClean="0"/>
              <a:t>‹#›</a:t>
            </a:fld>
            <a:endParaRPr lang="en-US"/>
          </a:p>
        </p:txBody>
      </p:sp>
    </p:spTree>
    <p:extLst>
      <p:ext uri="{BB962C8B-B14F-4D97-AF65-F5344CB8AC3E}">
        <p14:creationId xmlns:p14="http://schemas.microsoft.com/office/powerpoint/2010/main" val="27779919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3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3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3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19.wmf"/><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6.wdp"/><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 Id="rId5" Type="http://schemas.microsoft.com/office/2007/relationships/hdphoto" Target="../media/hdphoto7.wdp"/><Relationship Id="rId4"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emf"/><Relationship Id="rId4" Type="http://schemas.microsoft.com/office/2007/relationships/hdphoto" Target="../media/hdphoto4.wdp"/></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4.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image" Target="../media/image220.png"/><Relationship Id="rId4" Type="http://schemas.microsoft.com/office/2007/relationships/hdphoto" Target="../media/hdphoto4.wdp"/></Relationships>
</file>

<file path=ppt/slides/_rels/slide4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22.png"/></Relationships>
</file>

<file path=ppt/slides/_rels/slide4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microsoft.com/office/2007/relationships/hdphoto" Target="../media/hdphoto8.wdp"/><Relationship Id="rId5" Type="http://schemas.openxmlformats.org/officeDocument/2006/relationships/image" Target="../media/image22.png"/><Relationship Id="rId4" Type="http://schemas.microsoft.com/office/2007/relationships/hdphoto" Target="../media/hdphoto2.wdp"/></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slideLayout" Target="../slideLayouts/slideLayout2.xml"/><Relationship Id="rId7" Type="http://schemas.openxmlformats.org/officeDocument/2006/relationships/image" Target="../media/image23.jpe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4.xml"/><Relationship Id="rId5" Type="http://schemas.openxmlformats.org/officeDocument/2006/relationships/audio" Target="../media/audio2.wav"/><Relationship Id="rId10" Type="http://schemas.openxmlformats.org/officeDocument/2006/relationships/image" Target="../media/image23.png"/><Relationship Id="rId4" Type="http://schemas.openxmlformats.org/officeDocument/2006/relationships/audio" Target="../media/audio1.wav"/><Relationship Id="rId9" Type="http://schemas.openxmlformats.org/officeDocument/2006/relationships/image" Target="../media/image2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22.png"/></Relationships>
</file>

<file path=ppt/slides/_rels/slide4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microsoft.com/office/2007/relationships/hdphoto" Target="../media/hdphoto8.wdp"/><Relationship Id="rId5" Type="http://schemas.openxmlformats.org/officeDocument/2006/relationships/image" Target="../media/image22.png"/><Relationship Id="rId4" Type="http://schemas.microsoft.com/office/2007/relationships/hdphoto" Target="../media/hdphoto2.wdp"/></Relationships>
</file>

<file path=ppt/slides/_rels/slide4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468904" y="39923"/>
            <a:ext cx="7469942" cy="3573193"/>
          </a:xfrm>
          <a:prstGeom prst="rect">
            <a:avLst/>
          </a:prstGeom>
        </p:spPr>
      </p:pic>
      <p:grpSp>
        <p:nvGrpSpPr>
          <p:cNvPr id="12" name="Group 11">
            <a:extLst>
              <a:ext uri="{FF2B5EF4-FFF2-40B4-BE49-F238E27FC236}">
                <a16:creationId xmlns:a16="http://schemas.microsoft.com/office/drawing/2014/main" id="{B75B492A-C883-4ADF-A8D2-D6FB23C46870}"/>
              </a:ext>
            </a:extLst>
          </p:cNvPr>
          <p:cNvGrpSpPr/>
          <p:nvPr/>
        </p:nvGrpSpPr>
        <p:grpSpPr>
          <a:xfrm>
            <a:off x="206380" y="547720"/>
            <a:ext cx="6026620" cy="2558086"/>
            <a:chOff x="241658" y="735495"/>
            <a:chExt cx="6398292" cy="2949322"/>
          </a:xfrm>
        </p:grpSpPr>
        <p:cxnSp>
          <p:nvCxnSpPr>
            <p:cNvPr id="8" name="Straight Connector 7">
              <a:extLst>
                <a:ext uri="{FF2B5EF4-FFF2-40B4-BE49-F238E27FC236}">
                  <a16:creationId xmlns:a16="http://schemas.microsoft.com/office/drawing/2014/main" id="{F8C5CB8E-D826-E5B9-3135-8375BA5F845F}"/>
                </a:ext>
              </a:extLst>
            </p:cNvPr>
            <p:cNvCxnSpPr/>
            <p:nvPr/>
          </p:nvCxnSpPr>
          <p:spPr>
            <a:xfrm>
              <a:off x="241658"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a:cxnSpLocks/>
            </p:cNvCxnSpPr>
            <p:nvPr/>
          </p:nvCxnSpPr>
          <p:spPr>
            <a:xfrm>
              <a:off x="6639950" y="735495"/>
              <a:ext cx="0" cy="2949322"/>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340132" y="735495"/>
              <a:ext cx="6299818"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340132" y="3631096"/>
              <a:ext cx="6299818"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
        <p:nvSpPr>
          <p:cNvPr id="7" name="TextBox 6">
            <a:extLst>
              <a:ext uri="{FF2B5EF4-FFF2-40B4-BE49-F238E27FC236}">
                <a16:creationId xmlns:a16="http://schemas.microsoft.com/office/drawing/2014/main" id="{75EC3E85-A6A6-09E1-6579-EC8C688971DE}"/>
              </a:ext>
            </a:extLst>
          </p:cNvPr>
          <p:cNvSpPr txBox="1"/>
          <p:nvPr/>
        </p:nvSpPr>
        <p:spPr>
          <a:xfrm>
            <a:off x="3676510" y="53855"/>
            <a:ext cx="3981473"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ỞI ĐỘNG</a:t>
            </a:r>
          </a:p>
        </p:txBody>
      </p:sp>
      <p:sp>
        <p:nvSpPr>
          <p:cNvPr id="16" name="Rectangle 15">
            <a:extLst>
              <a:ext uri="{FF2B5EF4-FFF2-40B4-BE49-F238E27FC236}">
                <a16:creationId xmlns:a16="http://schemas.microsoft.com/office/drawing/2014/main" id="{79475440-0869-44EE-867B-1614EEA85BB6}"/>
              </a:ext>
            </a:extLst>
          </p:cNvPr>
          <p:cNvSpPr/>
          <p:nvPr/>
        </p:nvSpPr>
        <p:spPr>
          <a:xfrm>
            <a:off x="206380" y="3150120"/>
            <a:ext cx="11779239" cy="3521220"/>
          </a:xfrm>
          <a:prstGeom prst="rect">
            <a:avLst/>
          </a:prstGeom>
        </p:spPr>
        <p:txBody>
          <a:bodyPr wrap="square">
            <a:spAutoFit/>
          </a:bodyPr>
          <a:lstStyle/>
          <a:p>
            <a:pPr algn="just">
              <a:lnSpc>
                <a:spcPct val="115000"/>
              </a:lnSpc>
            </a:pPr>
            <a:r>
              <a:rPr lang="en-US" sz="2800" b="1" dirty="0">
                <a:latin typeface="Times New Roman" panose="02020603050405020304" pitchFamily="18" charset="0"/>
                <a:ea typeface="Times New Roman" panose="02020603050405020304" pitchFamily="18" charset="0"/>
              </a:rPr>
              <a:t>2. </a:t>
            </a:r>
            <a:r>
              <a:rPr lang="en-US" sz="2800" b="1" dirty="0" err="1">
                <a:latin typeface="Times New Roman" panose="02020603050405020304" pitchFamily="18" charset="0"/>
                <a:ea typeface="Times New Roman" panose="02020603050405020304" pitchFamily="18" charset="0"/>
              </a:rPr>
              <a:t>Liên</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kết</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giữa</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các</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nguyên</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ử</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hay</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đổi</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như</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hể</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nào</a:t>
            </a:r>
            <a:r>
              <a:rPr lang="vi-VN" sz="2800" b="1" dirty="0">
                <a:latin typeface="Times New Roman" panose="02020603050405020304" pitchFamily="18" charset="0"/>
                <a:ea typeface="Times New Roman" panose="02020603050405020304" pitchFamily="18" charset="0"/>
              </a:rPr>
              <a:t> trước và sau phản ứng</a:t>
            </a:r>
            <a:r>
              <a:rPr lang="en-US" sz="2800" b="1" dirty="0">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3. </a:t>
            </a:r>
            <a:r>
              <a:rPr lang="en-US" sz="2800" b="1" dirty="0" err="1">
                <a:latin typeface="Times New Roman" panose="02020603050405020304" pitchFamily="18" charset="0"/>
                <a:ea typeface="Times New Roman" panose="02020603050405020304" pitchFamily="18" charset="0"/>
              </a:rPr>
              <a:t>Trước</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và</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sau</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phản</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ứng</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số</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nguyên</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ử</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của</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mỗi</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nguyên</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ố</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có</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hay</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đổi</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không</a:t>
            </a:r>
            <a:r>
              <a:rPr lang="en-US" sz="2800" b="1" dirty="0">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2D265C65-B785-4D20-9557-C68DBB15C50E}"/>
              </a:ext>
            </a:extLst>
          </p:cNvPr>
          <p:cNvSpPr txBox="1"/>
          <p:nvPr/>
        </p:nvSpPr>
        <p:spPr>
          <a:xfrm>
            <a:off x="699764" y="6143258"/>
            <a:ext cx="10792470" cy="548099"/>
          </a:xfrm>
          <a:prstGeom prst="rect">
            <a:avLst/>
          </a:prstGeom>
          <a:noFill/>
        </p:spPr>
        <p:txBody>
          <a:bodyPr wrap="square">
            <a:spAutoFit/>
          </a:bodyPr>
          <a:lstStyle/>
          <a:p>
            <a:pPr algn="just">
              <a:lnSpc>
                <a:spcPct val="115000"/>
              </a:lnSpc>
            </a:pPr>
            <a:r>
              <a:rPr lang="en-US" sz="2800" dirty="0" err="1">
                <a:solidFill>
                  <a:srgbClr val="FF0000"/>
                </a:solidFill>
                <a:effectLst/>
                <a:latin typeface="Times New Roman" panose="02020603050405020304" pitchFamily="18" charset="0"/>
                <a:ea typeface="Times New Roman" panose="02020603050405020304" pitchFamily="18" charset="0"/>
              </a:rPr>
              <a:t>Trướ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au</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ố</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guy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tử</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ủa</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mỗi</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guy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tố</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FF0000"/>
                </a:solidFill>
                <a:effectLst/>
                <a:latin typeface="Times New Roman" panose="02020603050405020304" pitchFamily="18" charset="0"/>
                <a:ea typeface="Times New Roman" panose="02020603050405020304" pitchFamily="18" charset="0"/>
              </a:rPr>
              <a:t>không</a:t>
            </a:r>
            <a:r>
              <a:rPr lang="en-US" sz="2800" i="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FF0000"/>
                </a:solidFill>
                <a:effectLst/>
                <a:latin typeface="Times New Roman" panose="02020603050405020304" pitchFamily="18" charset="0"/>
                <a:ea typeface="Times New Roman" panose="02020603050405020304" pitchFamily="18" charset="0"/>
              </a:rPr>
              <a:t>thay</a:t>
            </a:r>
            <a:r>
              <a:rPr lang="en-US" sz="2800" i="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FF0000"/>
                </a:solidFill>
                <a:effectLst/>
                <a:latin typeface="Times New Roman" panose="02020603050405020304" pitchFamily="18" charset="0"/>
                <a:ea typeface="Times New Roman" panose="02020603050405020304" pitchFamily="18" charset="0"/>
              </a:rPr>
              <a:t>đổi</a:t>
            </a:r>
            <a:r>
              <a:rPr lang="en-US" sz="2800" i="1" dirty="0">
                <a:solidFill>
                  <a:srgbClr val="FF0000"/>
                </a:solidFill>
                <a:effectLst/>
                <a:latin typeface="Times New Roman" panose="02020603050405020304" pitchFamily="18" charset="0"/>
                <a:ea typeface="Times New Roman" panose="02020603050405020304" pitchFamily="18" charset="0"/>
              </a:rPr>
              <a:t>.</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4F8E4CA5-16C9-490B-9B2D-FEF9DAEA59DF}"/>
              </a:ext>
            </a:extLst>
          </p:cNvPr>
          <p:cNvSpPr/>
          <p:nvPr/>
        </p:nvSpPr>
        <p:spPr>
          <a:xfrm>
            <a:off x="474171" y="3575731"/>
            <a:ext cx="11243655" cy="1642501"/>
          </a:xfrm>
          <a:prstGeom prst="rect">
            <a:avLst/>
          </a:prstGeom>
        </p:spPr>
        <p:txBody>
          <a:bodyPr wrap="square">
            <a:spAutoFit/>
          </a:bodyPr>
          <a:lstStyle/>
          <a:p>
            <a:pPr algn="just">
              <a:lnSpc>
                <a:spcPct val="115000"/>
              </a:lnSpc>
            </a:pPr>
            <a:r>
              <a:rPr lang="en-US" sz="3000" dirty="0" err="1">
                <a:solidFill>
                  <a:srgbClr val="FF0000"/>
                </a:solidFill>
                <a:latin typeface="Times New Roman" panose="02020603050405020304" pitchFamily="18" charset="0"/>
                <a:ea typeface="Times New Roman" panose="02020603050405020304" pitchFamily="18" charset="0"/>
              </a:rPr>
              <a:t>Trước</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phả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ứng</a:t>
            </a:r>
            <a:r>
              <a:rPr lang="en-US" sz="3000" dirty="0">
                <a:solidFill>
                  <a:srgbClr val="FF0000"/>
                </a:solidFill>
                <a:latin typeface="Times New Roman" panose="02020603050405020304" pitchFamily="18" charset="0"/>
                <a:ea typeface="Times New Roman" panose="02020603050405020304" pitchFamily="18" charset="0"/>
              </a:rPr>
              <a:t>: 2 </a:t>
            </a:r>
            <a:r>
              <a:rPr lang="en-US" sz="3000" dirty="0" err="1">
                <a:solidFill>
                  <a:srgbClr val="FF0000"/>
                </a:solidFill>
                <a:latin typeface="Times New Roman" panose="02020603050405020304" pitchFamily="18" charset="0"/>
                <a:ea typeface="Times New Roman" panose="02020603050405020304" pitchFamily="18" charset="0"/>
              </a:rPr>
              <a:t>nguy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ử</a:t>
            </a:r>
            <a:r>
              <a:rPr lang="en-US" sz="3000" dirty="0">
                <a:solidFill>
                  <a:srgbClr val="FF0000"/>
                </a:solidFill>
                <a:latin typeface="Times New Roman" panose="02020603050405020304" pitchFamily="18" charset="0"/>
                <a:ea typeface="Times New Roman" panose="02020603050405020304" pitchFamily="18" charset="0"/>
              </a:rPr>
              <a:t> hydrogen </a:t>
            </a:r>
            <a:r>
              <a:rPr lang="en-US" sz="3000" dirty="0" err="1">
                <a:solidFill>
                  <a:srgbClr val="FF0000"/>
                </a:solidFill>
                <a:latin typeface="Times New Roman" panose="02020603050405020304" pitchFamily="18" charset="0"/>
                <a:ea typeface="Times New Roman" panose="02020603050405020304" pitchFamily="18" charset="0"/>
              </a:rPr>
              <a:t>li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kết</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với</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nhau</a:t>
            </a:r>
            <a:r>
              <a:rPr lang="en-US" sz="3000" dirty="0">
                <a:solidFill>
                  <a:srgbClr val="FF0000"/>
                </a:solidFill>
                <a:latin typeface="Times New Roman" panose="02020603050405020304" pitchFamily="18" charset="0"/>
                <a:ea typeface="Times New Roman" panose="02020603050405020304" pitchFamily="18" charset="0"/>
              </a:rPr>
              <a:t> (H</a:t>
            </a:r>
            <a:r>
              <a:rPr lang="en-US" sz="3000" baseline="-25000" dirty="0">
                <a:solidFill>
                  <a:srgbClr val="FF0000"/>
                </a:solidFill>
                <a:latin typeface="Times New Roman" panose="02020603050405020304" pitchFamily="18" charset="0"/>
                <a:ea typeface="Times New Roman" panose="02020603050405020304" pitchFamily="18" charset="0"/>
              </a:rPr>
              <a:t>2</a:t>
            </a:r>
            <a:r>
              <a:rPr lang="en-US" sz="3000" dirty="0">
                <a:solidFill>
                  <a:srgbClr val="FF0000"/>
                </a:solidFill>
                <a:latin typeface="Times New Roman" panose="02020603050405020304" pitchFamily="18" charset="0"/>
                <a:ea typeface="Times New Roman" panose="02020603050405020304" pitchFamily="18" charset="0"/>
              </a:rPr>
              <a:t>), 2 </a:t>
            </a:r>
            <a:r>
              <a:rPr lang="en-US" sz="3000" dirty="0" err="1">
                <a:solidFill>
                  <a:srgbClr val="FF0000"/>
                </a:solidFill>
                <a:latin typeface="Times New Roman" panose="02020603050405020304" pitchFamily="18" charset="0"/>
                <a:ea typeface="Times New Roman" panose="02020603050405020304" pitchFamily="18" charset="0"/>
              </a:rPr>
              <a:t>nguy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ử</a:t>
            </a:r>
            <a:r>
              <a:rPr lang="en-US" sz="3000" dirty="0">
                <a:solidFill>
                  <a:srgbClr val="FF0000"/>
                </a:solidFill>
                <a:latin typeface="Times New Roman" panose="02020603050405020304" pitchFamily="18" charset="0"/>
                <a:ea typeface="Times New Roman" panose="02020603050405020304" pitchFamily="18" charset="0"/>
              </a:rPr>
              <a:t> oxygen </a:t>
            </a:r>
            <a:r>
              <a:rPr lang="en-US" sz="3000" dirty="0" err="1">
                <a:solidFill>
                  <a:srgbClr val="FF0000"/>
                </a:solidFill>
                <a:latin typeface="Times New Roman" panose="02020603050405020304" pitchFamily="18" charset="0"/>
                <a:ea typeface="Times New Roman" panose="02020603050405020304" pitchFamily="18" charset="0"/>
              </a:rPr>
              <a:t>li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kết</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với</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nhau</a:t>
            </a:r>
            <a:r>
              <a:rPr lang="en-US" sz="3000" dirty="0">
                <a:solidFill>
                  <a:srgbClr val="FF0000"/>
                </a:solidFill>
                <a:latin typeface="Times New Roman" panose="02020603050405020304" pitchFamily="18" charset="0"/>
                <a:ea typeface="Times New Roman" panose="02020603050405020304" pitchFamily="18" charset="0"/>
              </a:rPr>
              <a:t> (O</a:t>
            </a:r>
            <a:r>
              <a:rPr lang="en-US" sz="3000" baseline="-25000" dirty="0">
                <a:solidFill>
                  <a:srgbClr val="FF0000"/>
                </a:solidFill>
                <a:latin typeface="Times New Roman" panose="02020603050405020304" pitchFamily="18" charset="0"/>
                <a:ea typeface="Times New Roman" panose="02020603050405020304" pitchFamily="18" charset="0"/>
              </a:rPr>
              <a:t>2</a:t>
            </a:r>
            <a:r>
              <a:rPr lang="en-US" sz="3000" dirty="0">
                <a:solidFill>
                  <a:srgbClr val="FF0000"/>
                </a:solidFill>
                <a:latin typeface="Times New Roman" panose="02020603050405020304" pitchFamily="18" charset="0"/>
                <a:ea typeface="Times New Roman" panose="02020603050405020304" pitchFamily="18" charset="0"/>
              </a:rPr>
              <a:t>).</a:t>
            </a:r>
          </a:p>
          <a:p>
            <a:pPr algn="just">
              <a:lnSpc>
                <a:spcPct val="115000"/>
              </a:lnSpc>
            </a:pPr>
            <a:r>
              <a:rPr lang="en-US" sz="3000" dirty="0">
                <a:solidFill>
                  <a:srgbClr val="FF0000"/>
                </a:solidFill>
                <a:latin typeface="Times New Roman" panose="02020603050405020304" pitchFamily="18" charset="0"/>
                <a:ea typeface="Times New Roman" panose="02020603050405020304" pitchFamily="18" charset="0"/>
              </a:rPr>
              <a:t>Sau </a:t>
            </a:r>
            <a:r>
              <a:rPr lang="en-US" sz="3000" dirty="0" err="1">
                <a:solidFill>
                  <a:srgbClr val="FF0000"/>
                </a:solidFill>
                <a:latin typeface="Times New Roman" panose="02020603050405020304" pitchFamily="18" charset="0"/>
                <a:ea typeface="Times New Roman" panose="02020603050405020304" pitchFamily="18" charset="0"/>
              </a:rPr>
              <a:t>phả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ứng</a:t>
            </a:r>
            <a:r>
              <a:rPr lang="en-US" sz="3000" dirty="0">
                <a:solidFill>
                  <a:srgbClr val="FF0000"/>
                </a:solidFill>
                <a:latin typeface="Times New Roman" panose="02020603050405020304" pitchFamily="18" charset="0"/>
                <a:ea typeface="Times New Roman" panose="02020603050405020304" pitchFamily="18" charset="0"/>
              </a:rPr>
              <a:t>: 2 </a:t>
            </a:r>
            <a:r>
              <a:rPr lang="en-US" sz="3000" dirty="0" err="1">
                <a:solidFill>
                  <a:srgbClr val="FF0000"/>
                </a:solidFill>
                <a:latin typeface="Times New Roman" panose="02020603050405020304" pitchFamily="18" charset="0"/>
                <a:ea typeface="Times New Roman" panose="02020603050405020304" pitchFamily="18" charset="0"/>
              </a:rPr>
              <a:t>nguy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ử</a:t>
            </a:r>
            <a:r>
              <a:rPr lang="en-US" sz="3000" dirty="0">
                <a:solidFill>
                  <a:srgbClr val="FF0000"/>
                </a:solidFill>
                <a:latin typeface="Times New Roman" panose="02020603050405020304" pitchFamily="18" charset="0"/>
                <a:ea typeface="Times New Roman" panose="02020603050405020304" pitchFamily="18" charset="0"/>
              </a:rPr>
              <a:t> H </a:t>
            </a:r>
            <a:r>
              <a:rPr lang="en-US" sz="3000" dirty="0" err="1">
                <a:solidFill>
                  <a:srgbClr val="FF0000"/>
                </a:solidFill>
                <a:latin typeface="Times New Roman" panose="02020603050405020304" pitchFamily="18" charset="0"/>
                <a:ea typeface="Times New Roman" panose="02020603050405020304" pitchFamily="18" charset="0"/>
              </a:rPr>
              <a:t>li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kết</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với</a:t>
            </a:r>
            <a:r>
              <a:rPr lang="en-US" sz="3000" dirty="0">
                <a:solidFill>
                  <a:srgbClr val="FF0000"/>
                </a:solidFill>
                <a:latin typeface="Times New Roman" panose="02020603050405020304" pitchFamily="18" charset="0"/>
                <a:ea typeface="Times New Roman" panose="02020603050405020304" pitchFamily="18" charset="0"/>
              </a:rPr>
              <a:t> 1 </a:t>
            </a:r>
            <a:r>
              <a:rPr lang="en-US" sz="3000" dirty="0" err="1">
                <a:solidFill>
                  <a:srgbClr val="FF0000"/>
                </a:solidFill>
                <a:latin typeface="Times New Roman" panose="02020603050405020304" pitchFamily="18" charset="0"/>
                <a:ea typeface="Times New Roman" panose="02020603050405020304" pitchFamily="18" charset="0"/>
              </a:rPr>
              <a:t>nguyên</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ử</a:t>
            </a:r>
            <a:r>
              <a:rPr lang="en-US" sz="3000" dirty="0">
                <a:solidFill>
                  <a:srgbClr val="FF0000"/>
                </a:solidFill>
                <a:latin typeface="Times New Roman" panose="02020603050405020304" pitchFamily="18" charset="0"/>
                <a:ea typeface="Times New Roman" panose="02020603050405020304" pitchFamily="18" charset="0"/>
              </a:rPr>
              <a:t> oxygen (H</a:t>
            </a:r>
            <a:r>
              <a:rPr lang="en-US" sz="3000" baseline="-25000" dirty="0">
                <a:solidFill>
                  <a:srgbClr val="FF0000"/>
                </a:solidFill>
                <a:latin typeface="Times New Roman" panose="02020603050405020304" pitchFamily="18" charset="0"/>
                <a:ea typeface="Times New Roman" panose="02020603050405020304" pitchFamily="18" charset="0"/>
              </a:rPr>
              <a:t>2</a:t>
            </a:r>
            <a:r>
              <a:rPr lang="en-US" sz="3000" dirty="0">
                <a:solidFill>
                  <a:srgbClr val="FF0000"/>
                </a:solidFill>
                <a:latin typeface="Times New Roman" panose="02020603050405020304" pitchFamily="18" charset="0"/>
                <a:ea typeface="Times New Roman" panose="02020603050405020304" pitchFamily="18" charset="0"/>
              </a:rPr>
              <a:t>O)</a:t>
            </a:r>
            <a:endParaRPr lang="en-US" sz="3000" b="1" dirty="0">
              <a:latin typeface="Times New Roman" panose="02020603050405020304" pitchFamily="18" charset="0"/>
              <a:ea typeface="Times New Roman" panose="02020603050405020304" pitchFamily="18" charset="0"/>
            </a:endParaRPr>
          </a:p>
        </p:txBody>
      </p:sp>
      <p:sp>
        <p:nvSpPr>
          <p:cNvPr id="14" name="Hộp Văn bản 2">
            <a:extLst>
              <a:ext uri="{FF2B5EF4-FFF2-40B4-BE49-F238E27FC236}">
                <a16:creationId xmlns:a16="http://schemas.microsoft.com/office/drawing/2014/main" id="{59FA5C55-7618-477C-821F-7FD04FD5A08B}"/>
              </a:ext>
            </a:extLst>
          </p:cNvPr>
          <p:cNvSpPr txBox="1"/>
          <p:nvPr/>
        </p:nvSpPr>
        <p:spPr>
          <a:xfrm>
            <a:off x="6095998" y="1185980"/>
            <a:ext cx="6904914" cy="686238"/>
          </a:xfrm>
          <a:prstGeom prst="rect">
            <a:avLst/>
          </a:prstGeom>
          <a:noFill/>
        </p:spPr>
        <p:txBody>
          <a:bodyPr wrap="square" rtlCol="0">
            <a:noAutofit/>
          </a:bodyPr>
          <a:lstStyle/>
          <a:p>
            <a:pPr marL="0" marR="0" latinLnBrk="1">
              <a:lnSpc>
                <a:spcPct val="115000"/>
              </a:lnSpc>
              <a:spcBef>
                <a:spcPts val="0"/>
              </a:spcBef>
              <a:spcAft>
                <a:spcPts val="1000"/>
              </a:spcAft>
            </a:pPr>
            <a:r>
              <a:rPr lang="en-US" sz="3000" b="1" kern="1200" dirty="0">
                <a:effectLst/>
                <a:latin typeface="Times New Roman" panose="02020603050405020304" pitchFamily="18" charset="0"/>
                <a:ea typeface="Times New Roman" panose="02020603050405020304" pitchFamily="18" charset="0"/>
              </a:rPr>
              <a:t> </a:t>
            </a:r>
            <a:r>
              <a:rPr lang="en-US" sz="3000" b="1" kern="1200" dirty="0" err="1">
                <a:effectLst/>
                <a:latin typeface="Times New Roman" panose="02020603050405020304" pitchFamily="18" charset="0"/>
                <a:ea typeface="Times New Roman" panose="02020603050405020304" pitchFamily="18" charset="0"/>
              </a:rPr>
              <a:t>khí</a:t>
            </a:r>
            <a:r>
              <a:rPr lang="en-US" sz="3000" b="1" kern="1200" dirty="0">
                <a:effectLst/>
                <a:latin typeface="Times New Roman" panose="02020603050405020304" pitchFamily="18" charset="0"/>
                <a:ea typeface="Times New Roman" panose="02020603050405020304" pitchFamily="18" charset="0"/>
              </a:rPr>
              <a:t> </a:t>
            </a:r>
            <a:r>
              <a:rPr lang="en-US" sz="3000" b="1" dirty="0">
                <a:latin typeface="Times New Roman" panose="02020603050405020304" pitchFamily="18" charset="0"/>
                <a:ea typeface="Times New Roman" panose="02020603050405020304" pitchFamily="18" charset="0"/>
              </a:rPr>
              <a:t> </a:t>
            </a:r>
            <a:r>
              <a:rPr lang="en-US" sz="3000" b="1" i="1" dirty="0">
                <a:solidFill>
                  <a:srgbClr val="FF0000"/>
                </a:solidFill>
                <a:latin typeface="Times New Roman" panose="02020603050405020304" pitchFamily="18" charset="0"/>
                <a:ea typeface="Times New Roman" panose="02020603050405020304" pitchFamily="18" charset="0"/>
              </a:rPr>
              <a:t>h</a:t>
            </a:r>
            <a:r>
              <a:rPr lang="en-US" sz="3000" b="1" i="1" kern="1200" dirty="0">
                <a:solidFill>
                  <a:srgbClr val="FF0000"/>
                </a:solidFill>
                <a:effectLst/>
                <a:latin typeface="Times New Roman" panose="02020603050405020304" pitchFamily="18" charset="0"/>
                <a:ea typeface="Times New Roman" panose="02020603050405020304" pitchFamily="18" charset="0"/>
              </a:rPr>
              <a:t>ydrogen </a:t>
            </a:r>
            <a:r>
              <a:rPr lang="en-US" sz="3000" b="1" kern="1200" dirty="0">
                <a:effectLst/>
                <a:latin typeface="Times New Roman" panose="02020603050405020304" pitchFamily="18" charset="0"/>
                <a:ea typeface="Times New Roman" panose="02020603050405020304" pitchFamily="18" charset="0"/>
              </a:rPr>
              <a:t>+ </a:t>
            </a:r>
            <a:r>
              <a:rPr lang="en-US" sz="3000" b="1" kern="1200" dirty="0" err="1">
                <a:effectLst/>
                <a:latin typeface="Times New Roman" panose="02020603050405020304" pitchFamily="18" charset="0"/>
                <a:ea typeface="Times New Roman" panose="02020603050405020304" pitchFamily="18" charset="0"/>
              </a:rPr>
              <a:t>khí</a:t>
            </a:r>
            <a:r>
              <a:rPr lang="en-US" sz="3000" b="1" kern="1200" dirty="0">
                <a:effectLst/>
                <a:latin typeface="Times New Roman" panose="02020603050405020304" pitchFamily="18" charset="0"/>
                <a:ea typeface="Times New Roman" panose="02020603050405020304" pitchFamily="18" charset="0"/>
              </a:rPr>
              <a:t> </a:t>
            </a:r>
            <a:r>
              <a:rPr lang="en-US" sz="3000" b="1" i="1" kern="1200" dirty="0">
                <a:solidFill>
                  <a:srgbClr val="FF0000"/>
                </a:solidFill>
                <a:effectLst/>
                <a:latin typeface="Times New Roman" panose="02020603050405020304" pitchFamily="18" charset="0"/>
                <a:ea typeface="Times New Roman" panose="02020603050405020304" pitchFamily="18" charset="0"/>
              </a:rPr>
              <a:t>oxygen </a:t>
            </a:r>
            <a:r>
              <a:rPr lang="en-US" sz="3000" dirty="0">
                <a:solidFill>
                  <a:srgbClr val="000000"/>
                </a:solidFill>
                <a:latin typeface="Times New Roman" panose="02020603050405020304" pitchFamily="18" charset="0"/>
                <a:ea typeface="Times New Roman" panose="02020603050405020304" pitchFamily="18" charset="0"/>
              </a:rPr>
              <a:t>→ </a:t>
            </a:r>
            <a:r>
              <a:rPr lang="en-US" sz="3000" b="1" i="1" kern="1200" dirty="0" err="1">
                <a:solidFill>
                  <a:srgbClr val="FF0000"/>
                </a:solidFill>
                <a:effectLst/>
                <a:latin typeface="Times New Roman" panose="02020603050405020304" pitchFamily="18" charset="0"/>
                <a:ea typeface="Times New Roman" panose="02020603050405020304" pitchFamily="18" charset="0"/>
              </a:rPr>
              <a:t>nước</a:t>
            </a:r>
            <a:endParaRPr lang="en-US" sz="3000" i="1"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36008934"/>
      </p:ext>
    </p:extLst>
  </p:cSld>
  <p:clrMapOvr>
    <a:masterClrMapping/>
  </p:clrMapOvr>
  <p:transition spd="slow" advClick="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D3A108B0-4EF6-4D8B-9CE3-73A4A6509C14}"/>
              </a:ext>
            </a:extLst>
          </p:cNvPr>
          <p:cNvSpPr>
            <a:spLocks noChangeArrowheads="1"/>
          </p:cNvSpPr>
          <p:nvPr/>
        </p:nvSpPr>
        <p:spPr bwMode="auto">
          <a:xfrm>
            <a:off x="1802711" y="437604"/>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err="1">
                <a:solidFill>
                  <a:srgbClr val="0000FF"/>
                </a:solidFill>
                <a:latin typeface="Times New Roman" panose="02020603050405020304" pitchFamily="18" charset="0"/>
                <a:cs typeface="Times New Roman" panose="02020603050405020304" pitchFamily="18" charset="0"/>
              </a:rPr>
              <a:t>I.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
        <p:nvSpPr>
          <p:cNvPr id="5" name="Rectangle 25">
            <a:extLst>
              <a:ext uri="{FF2B5EF4-FFF2-40B4-BE49-F238E27FC236}">
                <a16:creationId xmlns:a16="http://schemas.microsoft.com/office/drawing/2014/main" id="{B1CA89E7-8799-44C4-A0A4-B942B619DE86}"/>
              </a:ext>
            </a:extLst>
          </p:cNvPr>
          <p:cNvSpPr>
            <a:spLocks noChangeArrowheads="1"/>
          </p:cNvSpPr>
          <p:nvPr/>
        </p:nvSpPr>
        <p:spPr bwMode="auto">
          <a:xfrm>
            <a:off x="1528245" y="1864796"/>
            <a:ext cx="950657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sz="3800" dirty="0" err="1">
                <a:latin typeface="Times New Roman" panose="02020603050405020304" pitchFamily="18" charset="0"/>
                <a:cs typeface="Times New Roman" panose="02020603050405020304" pitchFamily="18" charset="0"/>
              </a:rPr>
              <a:t>Tro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mộ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ó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ọ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s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ẩ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ằ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a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gi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nl-NL" sz="3800" dirty="0">
                <a:latin typeface="Times New Roman" panose="02020603050405020304" pitchFamily="18" charset="0"/>
                <a:cs typeface="Times New Roman" panose="02020603050405020304" pitchFamily="18" charset="0"/>
              </a:rPr>
              <a:t>.</a:t>
            </a:r>
            <a:endParaRPr lang="en-US" sz="38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3800" dirty="0">
              <a:latin typeface="Times New Roman" panose="02020603050405020304" pitchFamily="18" charset="0"/>
              <a:cs typeface="Times New Roman" panose="02020603050405020304" pitchFamily="18" charset="0"/>
            </a:endParaRPr>
          </a:p>
        </p:txBody>
      </p:sp>
      <p:sp>
        <p:nvSpPr>
          <p:cNvPr id="7" name="Rectangle 26">
            <a:extLst>
              <a:ext uri="{FF2B5EF4-FFF2-40B4-BE49-F238E27FC236}">
                <a16:creationId xmlns:a16="http://schemas.microsoft.com/office/drawing/2014/main" id="{9A51522F-0B53-450F-AE08-7220D95EB56D}"/>
              </a:ext>
            </a:extLst>
          </p:cNvPr>
          <p:cNvSpPr>
            <a:spLocks noChangeArrowheads="1"/>
          </p:cNvSpPr>
          <p:nvPr/>
        </p:nvSpPr>
        <p:spPr bwMode="auto">
          <a:xfrm>
            <a:off x="440636" y="1471890"/>
            <a:ext cx="13620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4500" b="1" dirty="0">
                <a:solidFill>
                  <a:srgbClr val="FF0000"/>
                </a:solidFill>
                <a:sym typeface="Wingdings" panose="05000000000000000000" pitchFamily="2" charset="2"/>
              </a:rPr>
              <a:t></a:t>
            </a:r>
            <a:endParaRPr lang="en-US" altLang="en-US" sz="4500" dirty="0">
              <a:sym typeface="Wingdings" panose="05000000000000000000" pitchFamily="2" charset="2"/>
            </a:endParaRPr>
          </a:p>
        </p:txBody>
      </p:sp>
      <p:sp>
        <p:nvSpPr>
          <p:cNvPr id="6" name="Rectangle 6">
            <a:extLst>
              <a:ext uri="{FF2B5EF4-FFF2-40B4-BE49-F238E27FC236}">
                <a16:creationId xmlns:a16="http://schemas.microsoft.com/office/drawing/2014/main" id="{A93B52F4-9F77-4B3E-9C99-6F59CAC6237D}"/>
              </a:ext>
            </a:extLst>
          </p:cNvPr>
          <p:cNvSpPr>
            <a:spLocks noChangeArrowheads="1"/>
          </p:cNvSpPr>
          <p:nvPr/>
        </p:nvSpPr>
        <p:spPr bwMode="auto">
          <a:xfrm>
            <a:off x="1802711" y="1243290"/>
            <a:ext cx="92321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1.Nội dung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id="{18CC9E5B-CEB6-424F-848C-59BAEEA356B1}"/>
              </a:ext>
            </a:extLst>
          </p:cNvPr>
          <p:cNvSpPr>
            <a:spLocks noChangeArrowheads="1"/>
          </p:cNvSpPr>
          <p:nvPr/>
        </p:nvSpPr>
        <p:spPr bwMode="auto">
          <a:xfrm>
            <a:off x="1431651" y="3839031"/>
            <a:ext cx="92321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2.Áp </a:t>
            </a:r>
            <a:r>
              <a:rPr lang="en-US" altLang="en-US" sz="3600" b="1" dirty="0" err="1">
                <a:solidFill>
                  <a:srgbClr val="0000FF"/>
                </a:solidFill>
                <a:latin typeface="Times New Roman" panose="02020603050405020304" pitchFamily="18" charset="0"/>
                <a:cs typeface="Times New Roman" panose="02020603050405020304" pitchFamily="18" charset="0"/>
              </a:rPr>
              <a:t>dụng</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7818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000F0B4-9837-0B63-716E-F02E58F4F245}"/>
              </a:ext>
            </a:extLst>
          </p:cNvPr>
          <p:cNvSpPr txBox="1"/>
          <p:nvPr/>
        </p:nvSpPr>
        <p:spPr>
          <a:xfrm>
            <a:off x="0" y="1091595"/>
            <a:ext cx="12298017" cy="3546740"/>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1.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32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2.</a:t>
            </a:r>
            <a:r>
              <a:rPr lang="en-US" sz="3500" kern="1200" dirty="0">
                <a:solidFill>
                  <a:srgbClr val="000000"/>
                </a:solidFill>
                <a:effectLst/>
                <a:latin typeface="Times New Roman" panose="02020603050405020304" pitchFamily="18" charset="0"/>
                <a:ea typeface="Times New Roman" panose="02020603050405020304" pitchFamily="18" charset="0"/>
              </a:rPr>
              <a:t>Công </a:t>
            </a:r>
            <a:r>
              <a:rPr lang="en-US" sz="3500" kern="1200" dirty="0" err="1">
                <a:solidFill>
                  <a:srgbClr val="000000"/>
                </a:solidFill>
                <a:effectLst/>
                <a:latin typeface="Times New Roman" panose="02020603050405020304" pitchFamily="18" charset="0"/>
                <a:ea typeface="Times New Roman" panose="02020603050405020304" pitchFamily="18" charset="0"/>
              </a:rPr>
              <a:t>thức</a:t>
            </a:r>
            <a:r>
              <a:rPr lang="en-US" sz="3500" kern="1200" dirty="0">
                <a:solidFill>
                  <a:srgbClr val="000000"/>
                </a:solidFill>
                <a:effectLst/>
                <a:latin typeface="Times New Roman" panose="02020603050405020304" pitchFamily="18" charset="0"/>
                <a:ea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rPr>
              <a:t>về</a:t>
            </a:r>
            <a:r>
              <a:rPr lang="en-US" sz="3500" kern="1200" dirty="0">
                <a:solidFill>
                  <a:srgbClr val="000000"/>
                </a:solidFill>
                <a:effectLst/>
                <a:latin typeface="Times New Roman" panose="02020603050405020304" pitchFamily="18" charset="0"/>
                <a:ea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rPr>
              <a:t>khối</a:t>
            </a:r>
            <a:r>
              <a:rPr lang="en-US" sz="3500" kern="1200" dirty="0">
                <a:solidFill>
                  <a:srgbClr val="000000"/>
                </a:solidFill>
                <a:effectLst/>
                <a:latin typeface="Times New Roman" panose="02020603050405020304" pitchFamily="18" charset="0"/>
                <a:ea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rPr>
              <a:t>lượng</a:t>
            </a:r>
            <a:r>
              <a:rPr lang="en-US" sz="35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r>
              <a:rPr lang="en-US" sz="3500" kern="1200" dirty="0">
                <a:solidFill>
                  <a:srgbClr val="000000"/>
                </a:solidFill>
                <a:effectLst/>
                <a:latin typeface="Times New Roman" panose="02020603050405020304" pitchFamily="18" charset="0"/>
                <a:ea typeface="Times New Roman" panose="02020603050405020304" pitchFamily="18" charset="0"/>
              </a:rPr>
              <a:t>m </a:t>
            </a:r>
            <a:r>
              <a:rPr lang="en-US" sz="35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500" kern="1200" dirty="0">
                <a:solidFill>
                  <a:srgbClr val="000000"/>
                </a:solidFill>
                <a:effectLst/>
                <a:latin typeface="Times New Roman" panose="02020603050405020304" pitchFamily="18" charset="0"/>
                <a:ea typeface="Times New Roman" panose="02020603050405020304" pitchFamily="18" charset="0"/>
              </a:rPr>
              <a:t> + m </a:t>
            </a:r>
            <a:r>
              <a:rPr lang="en-US" sz="3500"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500" kern="1200" dirty="0">
                <a:solidFill>
                  <a:srgbClr val="000000"/>
                </a:solidFill>
                <a:effectLst/>
                <a:latin typeface="Times New Roman" panose="02020603050405020304" pitchFamily="18" charset="0"/>
                <a:ea typeface="Times New Roman" panose="02020603050405020304" pitchFamily="18" charset="0"/>
              </a:rPr>
              <a:t>=  m </a:t>
            </a:r>
            <a:r>
              <a:rPr lang="en-US" sz="35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500" kern="1200" dirty="0">
                <a:solidFill>
                  <a:srgbClr val="000000"/>
                </a:solidFill>
                <a:effectLst/>
                <a:latin typeface="Times New Roman" panose="02020603050405020304" pitchFamily="18" charset="0"/>
                <a:ea typeface="Times New Roman" panose="02020603050405020304" pitchFamily="18" charset="0"/>
              </a:rPr>
              <a:t> + m </a:t>
            </a:r>
            <a:r>
              <a:rPr lang="en-US" sz="35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5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6" name="TextBox 5">
            <a:extLst>
              <a:ext uri="{FF2B5EF4-FFF2-40B4-BE49-F238E27FC236}">
                <a16:creationId xmlns:a16="http://schemas.microsoft.com/office/drawing/2014/main" id="{FBC85B41-F027-12DA-3398-12652C9DB469}"/>
              </a:ext>
            </a:extLst>
          </p:cNvPr>
          <p:cNvSpPr txBox="1"/>
          <p:nvPr/>
        </p:nvSpPr>
        <p:spPr>
          <a:xfrm>
            <a:off x="0" y="1729057"/>
            <a:ext cx="11807687" cy="2878480"/>
          </a:xfrm>
          <a:prstGeom prst="rect">
            <a:avLst/>
          </a:prstGeom>
          <a:noFill/>
        </p:spPr>
        <p:txBody>
          <a:bodyPr wrap="square">
            <a:spAutoFit/>
          </a:bodyPr>
          <a:lstStyle/>
          <a:p>
            <a:pPr marL="457200" marR="0" latinLnBrk="1">
              <a:lnSpc>
                <a:spcPct val="115000"/>
              </a:lnSpc>
              <a:spcBef>
                <a:spcPts val="0"/>
              </a:spcBef>
              <a:spcAft>
                <a:spcPts val="0"/>
              </a:spcAft>
            </a:pPr>
            <a:r>
              <a:rPr lang="en-US" sz="3200" b="1" kern="1200" dirty="0" err="1">
                <a:solidFill>
                  <a:srgbClr val="000000"/>
                </a:solidFill>
                <a:effectLst/>
                <a:latin typeface="Times New Roman" panose="02020603050405020304" pitchFamily="18" charset="0"/>
                <a:ea typeface="Times New Roman" panose="02020603050405020304" pitchFamily="18" charset="0"/>
              </a:rPr>
              <a:t>Ví</a:t>
            </a:r>
            <a:r>
              <a:rPr lang="en-US" sz="3200" b="1"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rPr>
              <a:t>dụ</a:t>
            </a:r>
            <a:r>
              <a:rPr lang="en-US" sz="3200" b="1" kern="1200" dirty="0">
                <a:solidFill>
                  <a:srgbClr val="000000"/>
                </a:solidFill>
                <a:effectLst/>
                <a:latin typeface="Times New Roman" panose="02020603050405020304" pitchFamily="18" charset="0"/>
                <a:ea typeface="Times New Roman" panose="02020603050405020304" pitchFamily="18" charset="0"/>
              </a:rPr>
              <a:t> </a:t>
            </a:r>
            <a:r>
              <a:rPr lang="vi-VN" sz="3200" b="1"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dirty="0">
                <a:solidFill>
                  <a:srgbClr val="000000"/>
                </a:solidFill>
                <a:latin typeface="Times New Roman" panose="02020603050405020304" pitchFamily="18" charset="0"/>
                <a:ea typeface="Times New Roman" panose="02020603050405020304" pitchFamily="18" charset="0"/>
              </a:rPr>
              <a:t>Barium chloride </a:t>
            </a:r>
            <a:r>
              <a:rPr lang="en-US" sz="3200" dirty="0" err="1">
                <a:solidFill>
                  <a:srgbClr val="000000"/>
                </a:solidFill>
                <a:latin typeface="Times New Roman" panose="02020603050405020304" pitchFamily="18" charset="0"/>
                <a:ea typeface="Times New Roman" panose="02020603050405020304" pitchFamily="18" charset="0"/>
              </a:rPr>
              <a:t>và</a:t>
            </a:r>
            <a:r>
              <a:rPr lang="en-US" sz="3200" b="1" dirty="0">
                <a:solidFill>
                  <a:srgbClr val="000000"/>
                </a:solidFill>
                <a:latin typeface="Times New Roman" panose="02020603050405020304" pitchFamily="18" charset="0"/>
                <a:ea typeface="Times New Roman" panose="02020603050405020304" pitchFamily="18" charset="0"/>
              </a:rPr>
              <a:t> Sodium </a:t>
            </a:r>
            <a:r>
              <a:rPr lang="en-US" sz="3200" b="1" kern="1200" dirty="0">
                <a:solidFill>
                  <a:srgbClr val="000000"/>
                </a:solidFill>
                <a:effectLst/>
                <a:latin typeface="Times New Roman" panose="02020603050405020304" pitchFamily="18" charset="0"/>
                <a:ea typeface="Times New Roman" panose="02020603050405020304" pitchFamily="18" charset="0"/>
              </a:rPr>
              <a:t>sulfate</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ầ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a:t>
            </a:r>
            <a:r>
              <a:rPr lang="en-US" sz="3200" dirty="0" err="1">
                <a:solidFill>
                  <a:srgbClr val="000000"/>
                </a:solidFill>
                <a:latin typeface="Times New Roman" panose="02020603050405020304" pitchFamily="18" charset="0"/>
                <a:ea typeface="Times New Roman" panose="02020603050405020304" pitchFamily="18" charset="0"/>
              </a:rPr>
              <a:t>ượt</a:t>
            </a:r>
            <a:r>
              <a:rPr lang="en-US" sz="3200" dirty="0">
                <a:solidFill>
                  <a:srgbClr val="000000"/>
                </a:solidFill>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0,8 gam </a:t>
            </a:r>
            <a:r>
              <a:rPr lang="en-US" sz="3200" kern="1200" dirty="0" err="1">
                <a:solidFill>
                  <a:srgbClr val="000000"/>
                </a:solidFill>
                <a:effectLst/>
                <a:latin typeface="Times New Roman" panose="02020603050405020304" pitchFamily="18" charset="0"/>
                <a:ea typeface="Times New Roman" panose="02020603050405020304" pitchFamily="18" charset="0"/>
              </a:rPr>
              <a:t>v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latin typeface="Times New Roman" panose="02020603050405020304" pitchFamily="18" charset="0"/>
                <a:ea typeface="Times New Roman" panose="02020603050405020304" pitchFamily="18" charset="0"/>
              </a:rPr>
              <a:t> </a:t>
            </a: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ạo</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à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a:t>
            </a:r>
          </a:p>
          <a:p>
            <a:pPr marL="457200" marR="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dirty="0">
                <a:solidFill>
                  <a:srgbClr val="000000"/>
                </a:solidFill>
                <a:latin typeface="Times New Roman" panose="02020603050405020304" pitchFamily="18" charset="0"/>
                <a:ea typeface="Times New Roman" panose="02020603050405020304" pitchFamily="18" charset="0"/>
              </a:rPr>
              <a:t>Sodium chloride </a:t>
            </a:r>
            <a:r>
              <a:rPr lang="en-US" sz="3200" kern="1200" dirty="0" err="1">
                <a:solidFill>
                  <a:srgbClr val="000000"/>
                </a:solidFill>
                <a:effectLst/>
                <a:latin typeface="Times New Roman" panose="02020603050405020304" pitchFamily="18" charset="0"/>
                <a:ea typeface="Times New Roman" panose="02020603050405020304" pitchFamily="18" charset="0"/>
              </a:rPr>
              <a:t>tạo</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à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a:t>
            </a:r>
            <a:endParaRPr lang="en-US"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ướ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rium chloride +  Sodium sulfate </a:t>
            </a:r>
          </a:p>
          <a:p>
            <a:pPr marL="400050" marR="0" latinLnBrk="1">
              <a:lnSpc>
                <a:spcPct val="115000"/>
              </a:lnSpc>
              <a:spcBef>
                <a:spcPts val="0"/>
              </a:spcBef>
              <a:spcAft>
                <a:spcPts val="0"/>
              </a:spcAft>
            </a:pP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arium sulfate +  Sodium chloride</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2 :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a:lnSpc>
                <a:spcPct val="115000"/>
              </a:lnSpc>
              <a:spcBef>
                <a:spcPts val="0"/>
              </a:spcBef>
              <a:spcAft>
                <a:spcPts val="0"/>
              </a:spcAft>
            </a:pPr>
            <a:r>
              <a:rPr lang="en-US" sz="3000" dirty="0">
                <a:solidFill>
                  <a:srgbClr val="000000"/>
                </a:solidFill>
                <a:latin typeface="Times New Roman" panose="02020603050405020304" pitchFamily="18" charset="0"/>
                <a:ea typeface="Times New Roman" panose="02020603050405020304" pitchFamily="18" charset="0"/>
              </a:rPr>
              <a:t>m </a:t>
            </a:r>
            <a:r>
              <a:rPr lang="en-US" sz="3000" baseline="-25000" dirty="0">
                <a:solidFill>
                  <a:srgbClr val="000000"/>
                </a:solidFill>
                <a:latin typeface="Times New Roman" panose="02020603050405020304" pitchFamily="18" charset="0"/>
                <a:ea typeface="Times New Roman" panose="02020603050405020304" pitchFamily="18" charset="0"/>
              </a:rPr>
              <a:t>Barium chloride</a:t>
            </a:r>
            <a:r>
              <a:rPr lang="en-US" sz="3000" dirty="0">
                <a:solidFill>
                  <a:srgbClr val="000000"/>
                </a:solidFill>
                <a:latin typeface="Times New Roman" panose="02020603050405020304" pitchFamily="18" charset="0"/>
                <a:ea typeface="Times New Roman" panose="02020603050405020304" pitchFamily="18" charset="0"/>
              </a:rPr>
              <a:t> + m </a:t>
            </a:r>
            <a:r>
              <a:rPr lang="en-US" sz="3000" baseline="-25000" dirty="0">
                <a:solidFill>
                  <a:srgbClr val="000000"/>
                </a:solidFill>
                <a:latin typeface="Times New Roman" panose="02020603050405020304" pitchFamily="18" charset="0"/>
                <a:ea typeface="Times New Roman" panose="02020603050405020304" pitchFamily="18" charset="0"/>
              </a:rPr>
              <a:t>Sodium sulfate</a:t>
            </a:r>
          </a:p>
          <a:p>
            <a:pPr marL="457200" marR="0">
              <a:lnSpc>
                <a:spcPct val="115000"/>
              </a:lnSpc>
              <a:spcBef>
                <a:spcPts val="0"/>
              </a:spcBef>
              <a:spcAft>
                <a:spcPts val="0"/>
              </a:spcAft>
            </a:pPr>
            <a:r>
              <a:rPr lang="en-US" sz="3000" dirty="0">
                <a:solidFill>
                  <a:srgbClr val="000000"/>
                </a:solidFill>
                <a:latin typeface="Times New Roman" panose="02020603050405020304" pitchFamily="18" charset="0"/>
                <a:ea typeface="Times New Roman" panose="02020603050405020304" pitchFamily="18" charset="0"/>
              </a:rPr>
              <a:t>=  m </a:t>
            </a:r>
            <a:r>
              <a:rPr lang="en-US" sz="3000" baseline="-25000" dirty="0">
                <a:solidFill>
                  <a:srgbClr val="000000"/>
                </a:solidFill>
                <a:latin typeface="Times New Roman" panose="02020603050405020304" pitchFamily="18" charset="0"/>
                <a:ea typeface="Times New Roman" panose="02020603050405020304" pitchFamily="18" charset="0"/>
              </a:rPr>
              <a:t>Barium sulfate</a:t>
            </a:r>
            <a:r>
              <a:rPr lang="en-US" sz="3000" dirty="0">
                <a:solidFill>
                  <a:srgbClr val="000000"/>
                </a:solidFill>
                <a:latin typeface="Times New Roman" panose="02020603050405020304" pitchFamily="18" charset="0"/>
                <a:ea typeface="Times New Roman" panose="02020603050405020304" pitchFamily="18" charset="0"/>
              </a:rPr>
              <a:t> + m </a:t>
            </a:r>
            <a:r>
              <a:rPr lang="en-US" sz="3000" baseline="-25000" dirty="0">
                <a:solidFill>
                  <a:srgbClr val="000000"/>
                </a:solidFill>
                <a:latin typeface="Times New Roman" panose="02020603050405020304" pitchFamily="18" charset="0"/>
                <a:ea typeface="Times New Roman" panose="02020603050405020304" pitchFamily="18" charset="0"/>
              </a:rPr>
              <a:t>Sodium chloride</a:t>
            </a:r>
            <a:endParaRPr lang="en-US" sz="3000" dirty="0">
              <a:latin typeface="Times New Roman" panose="02020603050405020304" pitchFamily="18" charset="0"/>
              <a:ea typeface="Times New Roman" panose="02020603050405020304" pitchFamily="18" charset="0"/>
            </a:endParaRPr>
          </a:p>
          <a:p>
            <a:pPr marL="0" marR="0" latinLnBrk="1">
              <a:spcBef>
                <a:spcPts val="1080"/>
              </a:spcBef>
              <a:spcAft>
                <a:spcPts val="0"/>
              </a:spcAft>
            </a:pP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gt;</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3: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atinLnBrk="1">
              <a:spcBef>
                <a:spcPts val="1080"/>
              </a:spcBef>
              <a:spcAft>
                <a:spcPts val="0"/>
              </a:spcAft>
            </a:pPr>
            <a:r>
              <a:rPr lang="en-US" sz="3000" dirty="0">
                <a:solidFill>
                  <a:srgbClr val="000000"/>
                </a:solidFill>
                <a:latin typeface="Times New Roman" panose="02020603050405020304" pitchFamily="18" charset="0"/>
                <a:ea typeface="Times New Roman" panose="02020603050405020304" pitchFamily="18" charset="0"/>
              </a:rPr>
              <a:t>m </a:t>
            </a:r>
            <a:r>
              <a:rPr lang="en-US" sz="3000" baseline="-25000" dirty="0">
                <a:solidFill>
                  <a:srgbClr val="000000"/>
                </a:solidFill>
                <a:latin typeface="Times New Roman" panose="02020603050405020304" pitchFamily="18" charset="0"/>
                <a:ea typeface="Times New Roman" panose="02020603050405020304" pitchFamily="18" charset="0"/>
              </a:rPr>
              <a:t>Sodium chloride</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20,8 + 14,2)   -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23</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3 = </a:t>
            </a:r>
            <a:r>
              <a:rPr 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1,7</a:t>
            </a:r>
            <a:r>
              <a:rPr lang="en-US" sz="3000" dirty="0">
                <a:effectLst/>
                <a:latin typeface="Times New Roman" panose="02020603050405020304" pitchFamily="18" charset="0"/>
                <a:ea typeface="Times New Roman" panose="02020603050405020304" pitchFamily="18" charset="0"/>
                <a:cs typeface="Times New Roman" panose="02020603050405020304" pitchFamily="18" charset="0"/>
              </a:rPr>
              <a:t>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126129" y="1296544"/>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Barium chloride</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Sodium sulfate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Barium sulfate</a:t>
            </a:r>
            <a:r>
              <a:rPr lang="en-US" sz="28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3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Sodium chloride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4011839" y="174495"/>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Đáp án </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126129" y="1296730"/>
            <a:ext cx="3263448"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2"/>
          <a:stretch>
            <a:fillRect/>
          </a:stretch>
        </p:blipFill>
        <p:spPr>
          <a:xfrm>
            <a:off x="855784" y="0"/>
            <a:ext cx="9214339" cy="5615354"/>
          </a:xfrm>
          <a:prstGeom prst="rect">
            <a:avLst/>
          </a:prstGeom>
        </p:spPr>
      </p:pic>
      <p:sp>
        <p:nvSpPr>
          <p:cNvPr id="6" name="TextBox 5">
            <a:extLst>
              <a:ext uri="{FF2B5EF4-FFF2-40B4-BE49-F238E27FC236}">
                <a16:creationId xmlns:a16="http://schemas.microsoft.com/office/drawing/2014/main" id="{287CEA6B-CE69-4B49-B1FB-FD994A6124A2}"/>
              </a:ext>
            </a:extLst>
          </p:cNvPr>
          <p:cNvSpPr txBox="1"/>
          <p:nvPr/>
        </p:nvSpPr>
        <p:spPr>
          <a:xfrm>
            <a:off x="269376" y="5212844"/>
            <a:ext cx="11653247" cy="153913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indent="457200" algn="just">
              <a:lnSpc>
                <a:spcPct val="115000"/>
              </a:lnSpc>
            </a:pPr>
            <a:r>
              <a:rPr lang="en-US" sz="2800" b="1" dirty="0" err="1">
                <a:solidFill>
                  <a:schemeClr val="tx1"/>
                </a:solidFill>
                <a:effectLst/>
                <a:latin typeface="Times New Roman" panose="02020603050405020304" pitchFamily="18" charset="0"/>
                <a:ea typeface="Times New Roman" panose="02020603050405020304" pitchFamily="18" charset="0"/>
              </a:rPr>
              <a:t>Nế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ối</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lượng</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của</a:t>
            </a:r>
            <a:r>
              <a:rPr lang="en-US" sz="2800" b="1" dirty="0">
                <a:solidFill>
                  <a:schemeClr val="tx1"/>
                </a:solidFill>
                <a:latin typeface="Times New Roman" panose="02020603050405020304" pitchFamily="18" charset="0"/>
                <a:ea typeface="Times New Roman" panose="02020603050405020304" pitchFamily="18" charset="0"/>
              </a:rPr>
              <a:t> 3 </a:t>
            </a:r>
            <a:r>
              <a:rPr lang="en-US" sz="2800" b="1" dirty="0" err="1">
                <a:solidFill>
                  <a:schemeClr val="tx1"/>
                </a:solidFill>
                <a:latin typeface="Times New Roman" panose="02020603050405020304" pitchFamily="18" charset="0"/>
                <a:ea typeface="Times New Roman" panose="02020603050405020304" pitchFamily="18" charset="0"/>
              </a:rPr>
              <a:t>chất</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trong</a:t>
            </a:r>
            <a:r>
              <a:rPr lang="en-US" sz="2800" b="1" dirty="0">
                <a:solidFill>
                  <a:schemeClr val="tx1"/>
                </a:solidFill>
                <a:latin typeface="Times New Roman" panose="02020603050405020304" pitchFamily="18" charset="0"/>
                <a:ea typeface="Times New Roman" panose="02020603050405020304" pitchFamily="18" charset="0"/>
              </a:rPr>
              <a:t> 4 </a:t>
            </a:r>
            <a:r>
              <a:rPr lang="en-US" sz="2800" b="1" dirty="0" err="1">
                <a:solidFill>
                  <a:schemeClr val="tx1"/>
                </a:solidFill>
                <a:latin typeface="Times New Roman" panose="02020603050405020304" pitchFamily="18" charset="0"/>
                <a:ea typeface="Times New Roman" panose="02020603050405020304" pitchFamily="18" charset="0"/>
              </a:rPr>
              <a:t>chất</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thì</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tính</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được</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khối</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lượng</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của</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chất</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còn</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rPr>
              <a:t>lại</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ậy</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mộ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phả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ứ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rPr>
              <a:t> n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ế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ố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n-1)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ì</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em</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ố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ò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ạ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h</a:t>
            </a:r>
            <a:r>
              <a:rPr lang="en-US" sz="2800" b="1" dirty="0" err="1">
                <a:solidFill>
                  <a:schemeClr val="tx1"/>
                </a:solidFill>
                <a:latin typeface="Times New Roman" panose="02020603050405020304" pitchFamily="18" charset="0"/>
                <a:ea typeface="Times New Roman" panose="02020603050405020304" pitchFamily="18" charset="0"/>
              </a:rPr>
              <a:t>ông</a:t>
            </a:r>
            <a:r>
              <a:rPr lang="en-US" sz="2800" b="1" dirty="0">
                <a:solidFill>
                  <a:schemeClr val="tx1"/>
                </a:solidFill>
                <a:latin typeface="Times New Roman" panose="02020603050405020304" pitchFamily="18" charset="0"/>
                <a:ea typeface="Times New Roman" panose="02020603050405020304" pitchFamily="18" charset="0"/>
              </a:rPr>
              <a:t>? </a:t>
            </a:r>
            <a:r>
              <a:rPr lang="en-US" sz="2800" b="1" dirty="0">
                <a:solidFill>
                  <a:schemeClr val="tx1"/>
                </a:solidFill>
                <a:effectLst/>
                <a:latin typeface="Times New Roman" panose="02020603050405020304" pitchFamily="18" charset="0"/>
                <a:ea typeface="Times New Roman" panose="02020603050405020304" pitchFamily="18" charset="0"/>
              </a:rPr>
              <a:t> </a:t>
            </a:r>
          </a:p>
        </p:txBody>
      </p:sp>
      <p:sp>
        <p:nvSpPr>
          <p:cNvPr id="7" name="TextBox 6">
            <a:extLst>
              <a:ext uri="{FF2B5EF4-FFF2-40B4-BE49-F238E27FC236}">
                <a16:creationId xmlns:a16="http://schemas.microsoft.com/office/drawing/2014/main" id="{D550677D-A70F-421B-A80B-E8301444928D}"/>
              </a:ext>
            </a:extLst>
          </p:cNvPr>
          <p:cNvSpPr txBox="1"/>
          <p:nvPr/>
        </p:nvSpPr>
        <p:spPr>
          <a:xfrm>
            <a:off x="167692" y="5212844"/>
            <a:ext cx="12024308" cy="1642501"/>
          </a:xfrm>
          <a:prstGeom prst="rect">
            <a:avLst/>
          </a:prstGeom>
          <a:solidFill>
            <a:schemeClr val="bg1"/>
          </a:solidFill>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3000" b="1" dirty="0" err="1">
                <a:solidFill>
                  <a:schemeClr val="tx1"/>
                </a:solidFill>
                <a:effectLst/>
                <a:latin typeface="Times New Roman" panose="02020603050405020304" pitchFamily="18" charset="0"/>
                <a:ea typeface="Times New Roman" panose="02020603050405020304" pitchFamily="18" charset="0"/>
              </a:rPr>
              <a:t>Tổng</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quát</a:t>
            </a:r>
            <a:r>
              <a:rPr lang="en-US" sz="3000" b="1" dirty="0">
                <a:solidFill>
                  <a:schemeClr val="tx1"/>
                </a:solidFill>
                <a:effectLst/>
                <a:latin typeface="Times New Roman" panose="02020603050405020304" pitchFamily="18" charset="0"/>
                <a:ea typeface="Times New Roman" panose="02020603050405020304" pitchFamily="18" charset="0"/>
              </a:rPr>
              <a:t> : Trong </a:t>
            </a:r>
            <a:r>
              <a:rPr lang="en-US" sz="3000" b="1" dirty="0" err="1">
                <a:solidFill>
                  <a:schemeClr val="tx1"/>
                </a:solidFill>
                <a:effectLst/>
                <a:latin typeface="Times New Roman" panose="02020603050405020304" pitchFamily="18" charset="0"/>
                <a:ea typeface="Times New Roman" panose="02020603050405020304" pitchFamily="18" charset="0"/>
              </a:rPr>
              <a:t>mộ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phản</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ứng</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có</a:t>
            </a:r>
            <a:r>
              <a:rPr lang="en-US" sz="3000" b="1" dirty="0">
                <a:solidFill>
                  <a:schemeClr val="tx1"/>
                </a:solidFill>
                <a:effectLst/>
                <a:latin typeface="Times New Roman" panose="02020603050405020304" pitchFamily="18" charset="0"/>
                <a:ea typeface="Times New Roman" panose="02020603050405020304" pitchFamily="18" charset="0"/>
              </a:rPr>
              <a:t> n </a:t>
            </a:r>
            <a:r>
              <a:rPr lang="en-US" sz="3000" b="1" dirty="0" err="1">
                <a:solidFill>
                  <a:schemeClr val="tx1"/>
                </a:solidFill>
                <a:effectLst/>
                <a:latin typeface="Times New Roman" panose="02020603050405020304" pitchFamily="18" charset="0"/>
                <a:ea typeface="Times New Roman" panose="02020603050405020304" pitchFamily="18" charset="0"/>
              </a:rPr>
              <a:t>chấ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khi</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biế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khối</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lượng</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ã</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ham</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gia</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và</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ạo</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hành</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của</a:t>
            </a:r>
            <a:r>
              <a:rPr lang="en-US" sz="3000" b="1" dirty="0">
                <a:solidFill>
                  <a:schemeClr val="tx1"/>
                </a:solidFill>
                <a:effectLst/>
                <a:latin typeface="Times New Roman" panose="02020603050405020304" pitchFamily="18" charset="0"/>
                <a:ea typeface="Times New Roman" panose="02020603050405020304" pitchFamily="18" charset="0"/>
              </a:rPr>
              <a:t> (n-1) </a:t>
            </a:r>
            <a:r>
              <a:rPr lang="en-US" sz="3000" b="1" dirty="0" err="1">
                <a:solidFill>
                  <a:schemeClr val="tx1"/>
                </a:solidFill>
                <a:effectLst/>
                <a:latin typeface="Times New Roman" panose="02020603050405020304" pitchFamily="18" charset="0"/>
                <a:ea typeface="Times New Roman" panose="02020603050405020304" pitchFamily="18" charset="0"/>
              </a:rPr>
              <a:t>chấ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hì</a:t>
            </a:r>
            <a:r>
              <a:rPr lang="en-US" sz="3000" b="1" dirty="0">
                <a:solidFill>
                  <a:schemeClr val="tx1"/>
                </a:solidFill>
                <a:effectLst/>
                <a:latin typeface="Times New Roman" panose="02020603050405020304" pitchFamily="18" charset="0"/>
                <a:ea typeface="Times New Roman" panose="02020603050405020304" pitchFamily="18" charset="0"/>
              </a:rPr>
              <a:t> ta </a:t>
            </a:r>
            <a:r>
              <a:rPr lang="en-US" sz="3000" b="1" dirty="0" err="1">
                <a:solidFill>
                  <a:schemeClr val="tx1"/>
                </a:solidFill>
                <a:effectLst/>
                <a:latin typeface="Times New Roman" panose="02020603050405020304" pitchFamily="18" charset="0"/>
                <a:ea typeface="Times New Roman" panose="02020603050405020304" pitchFamily="18" charset="0"/>
              </a:rPr>
              <a:t>xác</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ịnh</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ược</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khối</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lượng</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của</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chấ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còn</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lại</a:t>
            </a:r>
            <a:r>
              <a:rPr lang="en-US" sz="3000" b="1" dirty="0">
                <a:solidFill>
                  <a:schemeClr val="tx1"/>
                </a:solidFill>
                <a:latin typeface="Times New Roman" panose="02020603050405020304" pitchFamily="18" charset="0"/>
                <a:ea typeface="Times New Roman" panose="02020603050405020304" pitchFamily="18" charset="0"/>
              </a:rPr>
              <a:t>.</a:t>
            </a:r>
            <a:r>
              <a:rPr lang="en-US" sz="3000" b="1" dirty="0">
                <a:solidFill>
                  <a:schemeClr val="tx1"/>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16823802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5638CE9-4272-4298-AF5A-002C9770AF90}"/>
              </a:ext>
            </a:extLst>
          </p:cNvPr>
          <p:cNvSpPr txBox="1"/>
          <p:nvPr/>
        </p:nvSpPr>
        <p:spPr>
          <a:xfrm>
            <a:off x="366474" y="2130287"/>
            <a:ext cx="11653247" cy="190090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3500" b="1" dirty="0" err="1">
                <a:solidFill>
                  <a:schemeClr val="tx1"/>
                </a:solidFill>
                <a:effectLst/>
                <a:latin typeface="Times New Roman" panose="02020603050405020304" pitchFamily="18" charset="0"/>
                <a:ea typeface="Times New Roman" panose="02020603050405020304" pitchFamily="18" charset="0"/>
              </a:rPr>
              <a:t>Tổng</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quát</a:t>
            </a:r>
            <a:r>
              <a:rPr lang="en-US" sz="3500" b="1" dirty="0">
                <a:solidFill>
                  <a:schemeClr val="tx1"/>
                </a:solidFill>
                <a:effectLst/>
                <a:latin typeface="Times New Roman" panose="02020603050405020304" pitchFamily="18" charset="0"/>
                <a:ea typeface="Times New Roman" panose="02020603050405020304" pitchFamily="18" charset="0"/>
              </a:rPr>
              <a:t> : Trong </a:t>
            </a:r>
            <a:r>
              <a:rPr lang="en-US" sz="3500" b="1" dirty="0" err="1">
                <a:solidFill>
                  <a:schemeClr val="tx1"/>
                </a:solidFill>
                <a:effectLst/>
                <a:latin typeface="Times New Roman" panose="02020603050405020304" pitchFamily="18" charset="0"/>
                <a:ea typeface="Times New Roman" panose="02020603050405020304" pitchFamily="18" charset="0"/>
              </a:rPr>
              <a:t>một</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phản</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ứng</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có</a:t>
            </a:r>
            <a:r>
              <a:rPr lang="en-US" sz="3500" b="1" dirty="0">
                <a:solidFill>
                  <a:schemeClr val="tx1"/>
                </a:solidFill>
                <a:effectLst/>
                <a:latin typeface="Times New Roman" panose="02020603050405020304" pitchFamily="18" charset="0"/>
                <a:ea typeface="Times New Roman" panose="02020603050405020304" pitchFamily="18" charset="0"/>
              </a:rPr>
              <a:t> n </a:t>
            </a:r>
            <a:r>
              <a:rPr lang="en-US" sz="3500" b="1" dirty="0" err="1">
                <a:solidFill>
                  <a:schemeClr val="tx1"/>
                </a:solidFill>
                <a:effectLst/>
                <a:latin typeface="Times New Roman" panose="02020603050405020304" pitchFamily="18" charset="0"/>
                <a:ea typeface="Times New Roman" panose="02020603050405020304" pitchFamily="18" charset="0"/>
              </a:rPr>
              <a:t>chất</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khi</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biết</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khối</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lượng</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đã</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tham</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gia</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và</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tạo</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thành</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của</a:t>
            </a:r>
            <a:r>
              <a:rPr lang="en-US" sz="3500" b="1" dirty="0">
                <a:solidFill>
                  <a:schemeClr val="tx1"/>
                </a:solidFill>
                <a:effectLst/>
                <a:latin typeface="Times New Roman" panose="02020603050405020304" pitchFamily="18" charset="0"/>
                <a:ea typeface="Times New Roman" panose="02020603050405020304" pitchFamily="18" charset="0"/>
              </a:rPr>
              <a:t> (n-1) </a:t>
            </a:r>
            <a:r>
              <a:rPr lang="en-US" sz="3500" b="1" dirty="0" err="1">
                <a:solidFill>
                  <a:schemeClr val="tx1"/>
                </a:solidFill>
                <a:effectLst/>
                <a:latin typeface="Times New Roman" panose="02020603050405020304" pitchFamily="18" charset="0"/>
                <a:ea typeface="Times New Roman" panose="02020603050405020304" pitchFamily="18" charset="0"/>
              </a:rPr>
              <a:t>chất</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thì</a:t>
            </a:r>
            <a:r>
              <a:rPr lang="en-US" sz="3500" b="1" dirty="0">
                <a:solidFill>
                  <a:schemeClr val="tx1"/>
                </a:solidFill>
                <a:effectLst/>
                <a:latin typeface="Times New Roman" panose="02020603050405020304" pitchFamily="18" charset="0"/>
                <a:ea typeface="Times New Roman" panose="02020603050405020304" pitchFamily="18" charset="0"/>
              </a:rPr>
              <a:t> ta </a:t>
            </a:r>
            <a:r>
              <a:rPr lang="en-US" sz="3500" b="1" dirty="0" err="1">
                <a:solidFill>
                  <a:schemeClr val="tx1"/>
                </a:solidFill>
                <a:effectLst/>
                <a:latin typeface="Times New Roman" panose="02020603050405020304" pitchFamily="18" charset="0"/>
                <a:ea typeface="Times New Roman" panose="02020603050405020304" pitchFamily="18" charset="0"/>
              </a:rPr>
              <a:t>xác</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định</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được</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khối</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lượng</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của</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chất</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còn</a:t>
            </a:r>
            <a:r>
              <a:rPr lang="en-US" sz="3500" b="1" dirty="0">
                <a:solidFill>
                  <a:schemeClr val="tx1"/>
                </a:solidFill>
                <a:effectLst/>
                <a:latin typeface="Times New Roman" panose="02020603050405020304" pitchFamily="18" charset="0"/>
                <a:ea typeface="Times New Roman" panose="02020603050405020304" pitchFamily="18" charset="0"/>
              </a:rPr>
              <a:t> </a:t>
            </a:r>
            <a:r>
              <a:rPr lang="en-US" sz="3500" b="1" dirty="0" err="1">
                <a:solidFill>
                  <a:schemeClr val="tx1"/>
                </a:solidFill>
                <a:effectLst/>
                <a:latin typeface="Times New Roman" panose="02020603050405020304" pitchFamily="18" charset="0"/>
                <a:ea typeface="Times New Roman" panose="02020603050405020304" pitchFamily="18" charset="0"/>
              </a:rPr>
              <a:t>lại</a:t>
            </a:r>
            <a:r>
              <a:rPr lang="en-US" sz="3500" b="1" dirty="0">
                <a:solidFill>
                  <a:schemeClr val="tx1"/>
                </a:solidFill>
                <a:latin typeface="Times New Roman" panose="02020603050405020304" pitchFamily="18" charset="0"/>
                <a:ea typeface="Times New Roman" panose="02020603050405020304" pitchFamily="18" charset="0"/>
              </a:rPr>
              <a:t>.</a:t>
            </a:r>
            <a:r>
              <a:rPr lang="en-US" sz="3500" b="1" dirty="0">
                <a:solidFill>
                  <a:schemeClr val="tx1"/>
                </a:solidFill>
                <a:effectLst/>
                <a:latin typeface="Times New Roman" panose="02020603050405020304" pitchFamily="18" charset="0"/>
                <a:ea typeface="Times New Roman" panose="02020603050405020304" pitchFamily="18" charset="0"/>
              </a:rPr>
              <a:t> </a:t>
            </a:r>
          </a:p>
        </p:txBody>
      </p:sp>
      <p:sp>
        <p:nvSpPr>
          <p:cNvPr id="5" name="Rectangle 26">
            <a:extLst>
              <a:ext uri="{FF2B5EF4-FFF2-40B4-BE49-F238E27FC236}">
                <a16:creationId xmlns:a16="http://schemas.microsoft.com/office/drawing/2014/main" id="{21DAFEE8-A28B-4F42-B7D5-4A8921FAAE32}"/>
              </a:ext>
            </a:extLst>
          </p:cNvPr>
          <p:cNvSpPr>
            <a:spLocks noChangeArrowheads="1"/>
          </p:cNvSpPr>
          <p:nvPr/>
        </p:nvSpPr>
        <p:spPr bwMode="auto">
          <a:xfrm>
            <a:off x="366474" y="1135188"/>
            <a:ext cx="13620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4500" b="1" dirty="0">
                <a:solidFill>
                  <a:srgbClr val="FF0000"/>
                </a:solidFill>
                <a:sym typeface="Wingdings" panose="05000000000000000000" pitchFamily="2" charset="2"/>
              </a:rPr>
              <a:t></a:t>
            </a:r>
            <a:endParaRPr lang="en-US" altLang="en-US" sz="4500" dirty="0">
              <a:sym typeface="Wingdings" panose="05000000000000000000" pitchFamily="2" charset="2"/>
            </a:endParaRPr>
          </a:p>
        </p:txBody>
      </p:sp>
      <p:sp>
        <p:nvSpPr>
          <p:cNvPr id="6" name="Rectangle 6">
            <a:extLst>
              <a:ext uri="{FF2B5EF4-FFF2-40B4-BE49-F238E27FC236}">
                <a16:creationId xmlns:a16="http://schemas.microsoft.com/office/drawing/2014/main" id="{C6BD7049-3B59-4BC7-A01E-8A5AC0DCEFED}"/>
              </a:ext>
            </a:extLst>
          </p:cNvPr>
          <p:cNvSpPr>
            <a:spLocks noChangeArrowheads="1"/>
          </p:cNvSpPr>
          <p:nvPr/>
        </p:nvSpPr>
        <p:spPr bwMode="auto">
          <a:xfrm>
            <a:off x="729286" y="279803"/>
            <a:ext cx="92321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2.Áp </a:t>
            </a:r>
            <a:r>
              <a:rPr lang="en-US" altLang="en-US" sz="3600" b="1" dirty="0" err="1">
                <a:solidFill>
                  <a:srgbClr val="0000FF"/>
                </a:solidFill>
                <a:latin typeface="Times New Roman" panose="02020603050405020304" pitchFamily="18" charset="0"/>
                <a:cs typeface="Times New Roman" panose="02020603050405020304" pitchFamily="18" charset="0"/>
              </a:rPr>
              <a:t>dụng</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7680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B513EB6-85A5-4C57-90A7-3AF12584749D}"/>
              </a:ext>
            </a:extLst>
          </p:cNvPr>
          <p:cNvSpPr/>
          <p:nvPr/>
        </p:nvSpPr>
        <p:spPr>
          <a:xfrm>
            <a:off x="755374" y="1590467"/>
            <a:ext cx="10389705" cy="1708160"/>
          </a:xfrm>
          <a:prstGeom prst="rect">
            <a:avLst/>
          </a:prstGeom>
        </p:spPr>
        <p:txBody>
          <a:bodyPr wrap="square">
            <a:spAutoFit/>
          </a:bodyPr>
          <a:lstStyle/>
          <a:p>
            <a:pPr marL="544830" marR="30480" indent="-514350" algn="just">
              <a:spcAft>
                <a:spcPts val="0"/>
              </a:spcAft>
              <a:buAutoNum type="arabicPeriod"/>
            </a:pPr>
            <a:r>
              <a:rPr lang="en-US" sz="3500" dirty="0" err="1">
                <a:latin typeface="Times New Roman" panose="02020603050405020304" pitchFamily="18" charset="0"/>
                <a:ea typeface="Times New Roman" panose="02020603050405020304" pitchFamily="18" charset="0"/>
              </a:rPr>
              <a:t>Có</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phả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ứ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ào</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câ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lạ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sả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phẩm</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hì</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hấy</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hỏ</a:t>
            </a:r>
            <a:r>
              <a:rPr lang="en-US" sz="3500" dirty="0">
                <a:latin typeface="Times New Roman" panose="02020603050405020304" pitchFamily="18" charset="0"/>
                <a:ea typeface="Times New Roman" panose="02020603050405020304" pitchFamily="18" charset="0"/>
              </a:rPr>
              <a:t> h</a:t>
            </a:r>
            <a:r>
              <a:rPr lang="vi-VN" sz="3500" dirty="0">
                <a:latin typeface="Times New Roman" panose="02020603050405020304" pitchFamily="18" charset="0"/>
                <a:ea typeface="Times New Roman" panose="02020603050405020304" pitchFamily="18" charset="0"/>
              </a:rPr>
              <a:t>ơ</a:t>
            </a:r>
            <a:r>
              <a:rPr lang="en-US" sz="3500" dirty="0">
                <a:latin typeface="Times New Roman" panose="02020603050405020304" pitchFamily="18" charset="0"/>
                <a:ea typeface="Times New Roman" panose="02020603050405020304" pitchFamily="18" charset="0"/>
              </a:rPr>
              <a:t>n so </a:t>
            </a:r>
            <a:r>
              <a:rPr lang="en-US" sz="3500" dirty="0" err="1">
                <a:latin typeface="Times New Roman" panose="02020603050405020304" pitchFamily="18" charset="0"/>
                <a:ea typeface="Times New Roman" panose="02020603050405020304" pitchFamily="18" charset="0"/>
              </a:rPr>
              <a:t>vớ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ối</a:t>
            </a:r>
            <a:r>
              <a:rPr lang="en-US" sz="3500" dirty="0">
                <a:latin typeface="Times New Roman" panose="02020603050405020304" pitchFamily="18" charset="0"/>
                <a:ea typeface="Times New Roman" panose="02020603050405020304" pitchFamily="18" charset="0"/>
              </a:rPr>
              <a:t> l</a:t>
            </a:r>
            <a:r>
              <a:rPr lang="vi-VN" sz="3500" dirty="0">
                <a:latin typeface="Times New Roman" panose="02020603050405020304" pitchFamily="18" charset="0"/>
                <a:ea typeface="Times New Roman" panose="02020603050405020304" pitchFamily="18" charset="0"/>
              </a:rPr>
              <a:t>ư</a:t>
            </a:r>
            <a:r>
              <a:rPr lang="en-US" sz="3500" dirty="0" err="1">
                <a:latin typeface="Times New Roman" panose="02020603050405020304" pitchFamily="18" charset="0"/>
                <a:ea typeface="Times New Roman" panose="02020603050405020304" pitchFamily="18" charset="0"/>
              </a:rPr>
              <a:t>ợ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ổ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chất</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phả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ứng</a:t>
            </a:r>
            <a:r>
              <a:rPr lang="en-US" sz="3500" dirty="0">
                <a:latin typeface="Times New Roman" panose="02020603050405020304" pitchFamily="18" charset="0"/>
                <a:ea typeface="Times New Roman" panose="02020603050405020304" pitchFamily="18" charset="0"/>
              </a:rPr>
              <a:t> ban </a:t>
            </a:r>
            <a:r>
              <a:rPr lang="en-US" sz="3500" dirty="0" err="1">
                <a:latin typeface="Times New Roman" panose="02020603050405020304" pitchFamily="18" charset="0"/>
                <a:ea typeface="Times New Roman" panose="02020603050405020304" pitchFamily="18" charset="0"/>
              </a:rPr>
              <a:t>đầu</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ông</a:t>
            </a:r>
            <a:r>
              <a:rPr lang="en-US" sz="3500" dirty="0">
                <a:latin typeface="Times New Roman" panose="02020603050405020304" pitchFamily="18" charset="0"/>
                <a:ea typeface="Times New Roman" panose="02020603050405020304" pitchFamily="18" charset="0"/>
              </a:rPr>
              <a:t> ? </a:t>
            </a:r>
            <a:r>
              <a:rPr lang="en-US" sz="3500" dirty="0" err="1">
                <a:latin typeface="Times New Roman" panose="02020603050405020304" pitchFamily="18" charset="0"/>
                <a:ea typeface="Times New Roman" panose="02020603050405020304" pitchFamily="18" charset="0"/>
              </a:rPr>
              <a:t>Lấy</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ví</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dụ</a:t>
            </a:r>
            <a:r>
              <a:rPr lang="en-US" sz="3500" dirty="0">
                <a:latin typeface="Times New Roman" panose="02020603050405020304" pitchFamily="18" charset="0"/>
                <a:ea typeface="Times New Roman" panose="02020603050405020304" pitchFamily="18" charset="0"/>
              </a:rPr>
              <a:t>  </a:t>
            </a:r>
          </a:p>
        </p:txBody>
      </p:sp>
      <p:sp>
        <p:nvSpPr>
          <p:cNvPr id="5" name="Rectangle 4">
            <a:extLst>
              <a:ext uri="{FF2B5EF4-FFF2-40B4-BE49-F238E27FC236}">
                <a16:creationId xmlns:a16="http://schemas.microsoft.com/office/drawing/2014/main" id="{D2367212-C7B1-47EB-8F02-A9C0F2D646A2}"/>
              </a:ext>
            </a:extLst>
          </p:cNvPr>
          <p:cNvSpPr/>
          <p:nvPr/>
        </p:nvSpPr>
        <p:spPr>
          <a:xfrm>
            <a:off x="540768" y="539734"/>
            <a:ext cx="10604311" cy="923330"/>
          </a:xfrm>
          <a:prstGeom prst="rect">
            <a:avLst/>
          </a:prstGeom>
          <a:noFill/>
        </p:spPr>
        <p:txBody>
          <a:bodyPr wrap="square" lIns="91440" tIns="45720" rIns="91440" bIns="45720">
            <a:spAutoFit/>
          </a:bodyPr>
          <a:lstStyle/>
          <a:p>
            <a:pPr algn="ctr"/>
            <a:r>
              <a:rPr lang="en-US" sz="5400" b="1" dirty="0">
                <a:ln w="13462">
                  <a:solidFill>
                    <a:schemeClr val="bg1"/>
                  </a:solidFill>
                  <a:prstDash val="solid"/>
                </a:ln>
                <a:solidFill>
                  <a:srgbClr val="FF0000"/>
                </a:solidFill>
                <a:effectLst>
                  <a:outerShdw dist="38100" dir="2700000" algn="bl" rotWithShape="0">
                    <a:schemeClr val="accent5"/>
                  </a:outerShdw>
                </a:effectLst>
              </a:rPr>
              <a:t>BÀI TẬP VẬN DỤNG – MỞ RỘNG </a:t>
            </a:r>
          </a:p>
        </p:txBody>
      </p:sp>
    </p:spTree>
    <p:extLst>
      <p:ext uri="{BB962C8B-B14F-4D97-AF65-F5344CB8AC3E}">
        <p14:creationId xmlns:p14="http://schemas.microsoft.com/office/powerpoint/2010/main" val="7859417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5B03B9F9-F2BB-4AE0-98B1-AFB16F4DA78B}"/>
              </a:ext>
            </a:extLst>
          </p:cNvPr>
          <p:cNvSpPr>
            <a:spLocks noGrp="1"/>
          </p:cNvSpPr>
          <p:nvPr>
            <p:ph type="subTitle" idx="1"/>
          </p:nvPr>
        </p:nvSpPr>
        <p:spPr/>
        <p:txBody>
          <a:bodyPr/>
          <a:lstStyle/>
          <a:p>
            <a:endParaRPr lang="en-US" dirty="0"/>
          </a:p>
        </p:txBody>
      </p:sp>
      <p:sp>
        <p:nvSpPr>
          <p:cNvPr id="3" name="Title 2">
            <a:extLst>
              <a:ext uri="{FF2B5EF4-FFF2-40B4-BE49-F238E27FC236}">
                <a16:creationId xmlns:a16="http://schemas.microsoft.com/office/drawing/2014/main" id="{68251710-B08A-4C12-8A31-63AEA3880B6C}"/>
              </a:ext>
            </a:extLst>
          </p:cNvPr>
          <p:cNvSpPr>
            <a:spLocks noGrp="1"/>
          </p:cNvSpPr>
          <p:nvPr>
            <p:ph type="title"/>
          </p:nvPr>
        </p:nvSpPr>
        <p:spPr>
          <a:xfrm>
            <a:off x="2152650" y="292419"/>
            <a:ext cx="8458200" cy="840000"/>
          </a:xfrm>
        </p:spPr>
        <p:txBody>
          <a:bodyPr/>
          <a:lstStyle/>
          <a:p>
            <a:r>
              <a:rPr lang="en-US" dirty="0" err="1"/>
              <a:t>Thí</a:t>
            </a:r>
            <a:r>
              <a:rPr lang="en-US" dirty="0"/>
              <a:t> </a:t>
            </a:r>
            <a:r>
              <a:rPr lang="en-US" dirty="0" err="1"/>
              <a:t>nghiệm</a:t>
            </a:r>
            <a:r>
              <a:rPr lang="en-US" dirty="0"/>
              <a:t> Zn </a:t>
            </a:r>
            <a:r>
              <a:rPr lang="en-US" dirty="0" err="1"/>
              <a:t>tác</a:t>
            </a:r>
            <a:r>
              <a:rPr lang="en-US" dirty="0"/>
              <a:t> </a:t>
            </a:r>
            <a:r>
              <a:rPr lang="en-US" dirty="0" err="1"/>
              <a:t>dụng</a:t>
            </a:r>
            <a:r>
              <a:rPr lang="en-US" dirty="0"/>
              <a:t> </a:t>
            </a:r>
            <a:r>
              <a:rPr lang="en-US" dirty="0" err="1"/>
              <a:t>với</a:t>
            </a:r>
            <a:r>
              <a:rPr lang="en-US" dirty="0"/>
              <a:t> HCl</a:t>
            </a:r>
          </a:p>
        </p:txBody>
      </p:sp>
      <p:pic>
        <p:nvPicPr>
          <p:cNvPr id="4" name="Zn + HCl loãng. Zinc reacts with dilute hydrochloric acid">
            <a:hlinkClick r:id="" action="ppaction://media"/>
            <a:extLst>
              <a:ext uri="{FF2B5EF4-FFF2-40B4-BE49-F238E27FC236}">
                <a16:creationId xmlns:a16="http://schemas.microsoft.com/office/drawing/2014/main" id="{33031389-A386-4C2D-B8BA-3560F21FFCA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41608" y="1132419"/>
            <a:ext cx="10039350" cy="5647134"/>
          </a:xfrm>
          <a:prstGeom prst="rect">
            <a:avLst/>
          </a:prstGeom>
        </p:spPr>
      </p:pic>
    </p:spTree>
    <p:extLst>
      <p:ext uri="{BB962C8B-B14F-4D97-AF65-F5344CB8AC3E}">
        <p14:creationId xmlns:p14="http://schemas.microsoft.com/office/powerpoint/2010/main" val="2257586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702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879133C5-C9E8-4AEF-BBDD-3EAD601BEAC6}"/>
              </a:ext>
            </a:extLst>
          </p:cNvPr>
          <p:cNvSpPr>
            <a:spLocks noChangeArrowheads="1"/>
          </p:cNvSpPr>
          <p:nvPr/>
        </p:nvSpPr>
        <p:spPr bwMode="auto">
          <a:xfrm>
            <a:off x="457200" y="3215802"/>
            <a:ext cx="11277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Để</a:t>
            </a:r>
            <a:r>
              <a:rPr kumimoji="0" lang="en-US" altLang="en-US" sz="3500" b="0" i="0" u="none" strike="noStrike" cap="none" normalizeH="0" baseline="0" dirty="0">
                <a:ln>
                  <a:noFill/>
                </a:ln>
                <a:solidFill>
                  <a:srgbClr val="000000"/>
                </a:solidFill>
                <a:effectLst/>
                <a:latin typeface="Open Sans"/>
              </a:rPr>
              <a:t> 1 </a:t>
            </a:r>
            <a:r>
              <a:rPr kumimoji="0" lang="en-US" altLang="en-US" sz="3500" b="0" i="0" u="none" strike="noStrike" cap="none" normalizeH="0" baseline="0" dirty="0" err="1">
                <a:ln>
                  <a:noFill/>
                </a:ln>
                <a:solidFill>
                  <a:srgbClr val="000000"/>
                </a:solidFill>
                <a:effectLst/>
                <a:latin typeface="Open Sans"/>
              </a:rPr>
              <a:t>đồ</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vật</a:t>
            </a:r>
            <a:r>
              <a:rPr kumimoji="0" lang="en-US" altLang="en-US" sz="3500" b="0" i="0" u="none" strike="noStrike" cap="none" normalizeH="0" baseline="0" dirty="0">
                <a:ln>
                  <a:noFill/>
                </a:ln>
                <a:solidFill>
                  <a:srgbClr val="000000"/>
                </a:solidFill>
                <a:effectLst/>
                <a:latin typeface="Open Sans"/>
              </a:rPr>
              <a:t> A </a:t>
            </a:r>
            <a:r>
              <a:rPr kumimoji="0" lang="en-US" altLang="en-US" sz="3500" b="0" i="0" u="none" strike="noStrike" cap="none" normalizeH="0" baseline="0" dirty="0" err="1">
                <a:ln>
                  <a:noFill/>
                </a:ln>
                <a:solidFill>
                  <a:srgbClr val="000000"/>
                </a:solidFill>
                <a:effectLst/>
                <a:latin typeface="Open Sans"/>
              </a:rPr>
              <a:t>bằ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sắt</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tro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khô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khí</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một</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thời</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gian</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thì</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đồ</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vật</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đó</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giố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hình</a:t>
            </a:r>
            <a:r>
              <a:rPr kumimoji="0" lang="en-US" altLang="en-US" sz="3500" b="0" i="0" u="none" strike="noStrike" cap="none" normalizeH="0" baseline="0" dirty="0">
                <a:ln>
                  <a:noFill/>
                </a:ln>
                <a:solidFill>
                  <a:srgbClr val="000000"/>
                </a:solidFill>
                <a:effectLst/>
                <a:latin typeface="Open Sans"/>
              </a:rPr>
              <a:t> B</a:t>
            </a:r>
            <a:r>
              <a:rPr lang="en-US" altLang="en-US" sz="3500" dirty="0">
                <a:latin typeface="Open Sans"/>
              </a:rPr>
              <a:t>.</a:t>
            </a:r>
            <a:endParaRPr kumimoji="0" lang="en-US" altLang="en-US" sz="35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Dự</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đoán</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khối</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lượ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của</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miế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sắt</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tro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hình</a:t>
            </a:r>
            <a:r>
              <a:rPr kumimoji="0" lang="en-US" altLang="en-US" sz="3500" b="0" i="0" u="none" strike="noStrike" cap="none" normalizeH="0" baseline="0" dirty="0">
                <a:ln>
                  <a:noFill/>
                </a:ln>
                <a:solidFill>
                  <a:srgbClr val="000000"/>
                </a:solidFill>
                <a:effectLst/>
                <a:latin typeface="Open Sans"/>
              </a:rPr>
              <a:t> B So </a:t>
            </a:r>
            <a:r>
              <a:rPr kumimoji="0" lang="en-US" altLang="en-US" sz="3500" b="0" i="0" u="none" strike="noStrike" cap="none" normalizeH="0" baseline="0" dirty="0" err="1">
                <a:ln>
                  <a:noFill/>
                </a:ln>
                <a:solidFill>
                  <a:srgbClr val="000000"/>
                </a:solidFill>
                <a:effectLst/>
                <a:latin typeface="Open Sans"/>
              </a:rPr>
              <a:t>v</a:t>
            </a:r>
            <a:r>
              <a:rPr lang="en-US" altLang="en-US" sz="3500" dirty="0" err="1">
                <a:solidFill>
                  <a:srgbClr val="000000"/>
                </a:solidFill>
                <a:latin typeface="Open Sans"/>
              </a:rPr>
              <a:t>ới</a:t>
            </a:r>
            <a:r>
              <a:rPr lang="en-US" altLang="en-US" sz="3500" dirty="0">
                <a:solidFill>
                  <a:srgbClr val="000000"/>
                </a:solidFill>
                <a:latin typeface="Open Sans"/>
              </a:rPr>
              <a:t> </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miế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sắt</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trong</a:t>
            </a:r>
            <a:r>
              <a:rPr kumimoji="0" lang="en-US" altLang="en-US" sz="3500" b="0" i="0" u="none" strike="noStrike" cap="none" normalizeH="0" baseline="0" dirty="0">
                <a:ln>
                  <a:noFill/>
                </a:ln>
                <a:solidFill>
                  <a:srgbClr val="000000"/>
                </a:solidFill>
                <a:effectLst/>
                <a:latin typeface="Open Sans"/>
              </a:rPr>
              <a:t> </a:t>
            </a:r>
            <a:r>
              <a:rPr kumimoji="0" lang="en-US" altLang="en-US" sz="3500" b="0" i="0" u="none" strike="noStrike" cap="none" normalizeH="0" baseline="0" dirty="0" err="1">
                <a:ln>
                  <a:noFill/>
                </a:ln>
                <a:solidFill>
                  <a:srgbClr val="000000"/>
                </a:solidFill>
                <a:effectLst/>
                <a:latin typeface="Open Sans"/>
              </a:rPr>
              <a:t>hình</a:t>
            </a:r>
            <a:r>
              <a:rPr kumimoji="0" lang="en-US" altLang="en-US" sz="3500" b="0" i="0" u="none" strike="noStrike" cap="none" normalizeH="0" baseline="0" dirty="0">
                <a:ln>
                  <a:noFill/>
                </a:ln>
                <a:solidFill>
                  <a:srgbClr val="000000"/>
                </a:solidFill>
                <a:effectLst/>
                <a:latin typeface="Open Sans"/>
              </a:rPr>
              <a:t> A?</a:t>
            </a:r>
          </a:p>
        </p:txBody>
      </p:sp>
      <p:grpSp>
        <p:nvGrpSpPr>
          <p:cNvPr id="3" name="Group 2">
            <a:extLst>
              <a:ext uri="{FF2B5EF4-FFF2-40B4-BE49-F238E27FC236}">
                <a16:creationId xmlns:a16="http://schemas.microsoft.com/office/drawing/2014/main" id="{81B93857-5378-4F06-BE8C-767FC50DC887}"/>
              </a:ext>
            </a:extLst>
          </p:cNvPr>
          <p:cNvGrpSpPr/>
          <p:nvPr/>
        </p:nvGrpSpPr>
        <p:grpSpPr>
          <a:xfrm>
            <a:off x="1912869" y="166798"/>
            <a:ext cx="6528766" cy="3262201"/>
            <a:chOff x="1912869" y="166799"/>
            <a:chExt cx="5124036" cy="2587392"/>
          </a:xfrm>
        </p:grpSpPr>
        <p:pic>
          <p:nvPicPr>
            <p:cNvPr id="3074" name="Picture 2" descr="Giáo án Hóa học 8 Bài 15: Định luật bảo toàn khối lượng mới nhất">
              <a:extLst>
                <a:ext uri="{FF2B5EF4-FFF2-40B4-BE49-F238E27FC236}">
                  <a16:creationId xmlns:a16="http://schemas.microsoft.com/office/drawing/2014/main" id="{0D6024FE-A751-4CD8-A7CF-BCC474FC2A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869" y="166799"/>
              <a:ext cx="5124036" cy="19564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09E3E5C-7B96-4779-8A90-2909BB97E5BA}"/>
                </a:ext>
              </a:extLst>
            </p:cNvPr>
            <p:cNvSpPr/>
            <p:nvPr/>
          </p:nvSpPr>
          <p:spPr>
            <a:xfrm>
              <a:off x="2136721" y="2123249"/>
              <a:ext cx="1467068" cy="630942"/>
            </a:xfrm>
            <a:prstGeom prst="rect">
              <a:avLst/>
            </a:prstGeom>
          </p:spPr>
          <p:txBody>
            <a:bodyPr wrap="none">
              <a:spAutoFit/>
            </a:bodyPr>
            <a:lstStyle/>
            <a:p>
              <a:r>
                <a:rPr lang="en-US" altLang="en-US" sz="3500" dirty="0" err="1">
                  <a:solidFill>
                    <a:srgbClr val="000000"/>
                  </a:solidFill>
                  <a:latin typeface="Open Sans"/>
                </a:rPr>
                <a:t>hình</a:t>
              </a:r>
              <a:r>
                <a:rPr lang="en-US" altLang="en-US" sz="3500" dirty="0">
                  <a:solidFill>
                    <a:srgbClr val="000000"/>
                  </a:solidFill>
                  <a:latin typeface="Open Sans"/>
                </a:rPr>
                <a:t> A</a:t>
              </a:r>
              <a:endParaRPr lang="en-US" sz="3500" dirty="0"/>
            </a:p>
          </p:txBody>
        </p:sp>
        <p:sp>
          <p:nvSpPr>
            <p:cNvPr id="7" name="Rectangle 6">
              <a:extLst>
                <a:ext uri="{FF2B5EF4-FFF2-40B4-BE49-F238E27FC236}">
                  <a16:creationId xmlns:a16="http://schemas.microsoft.com/office/drawing/2014/main" id="{576D0851-56F9-45DA-AF06-C8184B729A60}"/>
                </a:ext>
              </a:extLst>
            </p:cNvPr>
            <p:cNvSpPr/>
            <p:nvPr/>
          </p:nvSpPr>
          <p:spPr>
            <a:xfrm>
              <a:off x="5362466" y="2103441"/>
              <a:ext cx="1435008" cy="630942"/>
            </a:xfrm>
            <a:prstGeom prst="rect">
              <a:avLst/>
            </a:prstGeom>
          </p:spPr>
          <p:txBody>
            <a:bodyPr wrap="none">
              <a:spAutoFit/>
            </a:bodyPr>
            <a:lstStyle/>
            <a:p>
              <a:r>
                <a:rPr lang="en-US" altLang="en-US" sz="3500" dirty="0" err="1">
                  <a:solidFill>
                    <a:srgbClr val="000000"/>
                  </a:solidFill>
                  <a:latin typeface="Open Sans"/>
                </a:rPr>
                <a:t>hình</a:t>
              </a:r>
              <a:r>
                <a:rPr lang="en-US" altLang="en-US" sz="3500" dirty="0">
                  <a:solidFill>
                    <a:srgbClr val="000000"/>
                  </a:solidFill>
                  <a:latin typeface="Open Sans"/>
                </a:rPr>
                <a:t> B</a:t>
              </a:r>
              <a:endParaRPr lang="en-US" sz="3500" dirty="0"/>
            </a:p>
          </p:txBody>
        </p:sp>
      </p:grpSp>
      <p:sp>
        <p:nvSpPr>
          <p:cNvPr id="4" name="Rectangle 3">
            <a:extLst>
              <a:ext uri="{FF2B5EF4-FFF2-40B4-BE49-F238E27FC236}">
                <a16:creationId xmlns:a16="http://schemas.microsoft.com/office/drawing/2014/main" id="{3801BCFB-8081-4E4C-86B4-77FC9F6B70A7}"/>
              </a:ext>
            </a:extLst>
          </p:cNvPr>
          <p:cNvSpPr/>
          <p:nvPr/>
        </p:nvSpPr>
        <p:spPr>
          <a:xfrm>
            <a:off x="331305" y="5444705"/>
            <a:ext cx="11019182" cy="1200329"/>
          </a:xfrm>
          <a:prstGeom prst="rect">
            <a:avLst/>
          </a:prstGeom>
        </p:spPr>
        <p:txBody>
          <a:bodyPr wrap="square">
            <a:spAutoFit/>
          </a:bodyPr>
          <a:lstStyle/>
          <a:p>
            <a:pPr marL="742950" indent="-742950" algn="just">
              <a:spcAft>
                <a:spcPts val="0"/>
              </a:spcAft>
              <a:buAutoNum type="alphaUcPeriod"/>
            </a:pPr>
            <a:r>
              <a:rPr lang="en-US" sz="36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vi-VN"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vi-VN" sz="3600" dirty="0">
                <a:latin typeface="Times New Roman" panose="02020603050405020304" pitchFamily="18" charset="0"/>
                <a:ea typeface="Calibri" panose="020F0502020204030204" pitchFamily="34" charset="0"/>
                <a:cs typeface="Times New Roman" panose="02020603050405020304" pitchFamily="18" charset="0"/>
              </a:rPr>
              <a:t>B. </a:t>
            </a:r>
            <a:r>
              <a:rPr lang="en-US" sz="3600" dirty="0" err="1">
                <a:latin typeface="Times New Roman" panose="02020603050405020304" pitchFamily="18" charset="0"/>
                <a:ea typeface="Calibri" panose="020F0502020204030204" pitchFamily="34" charset="0"/>
                <a:cs typeface="Times New Roman" panose="02020603050405020304" pitchFamily="18" charset="0"/>
              </a:rPr>
              <a:t>Giảm</a:t>
            </a:r>
            <a:r>
              <a:rPr lang="vi-VN"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p>
          <a:p>
            <a:pPr algn="just">
              <a:spcAft>
                <a:spcPts val="0"/>
              </a:spcAft>
            </a:pPr>
            <a:r>
              <a:rPr lang="vi-VN" sz="3600" dirty="0">
                <a:latin typeface="Times New Roman" panose="02020603050405020304" pitchFamily="18" charset="0"/>
                <a:ea typeface="Calibri" panose="020F0502020204030204" pitchFamily="34" charset="0"/>
                <a:cs typeface="Times New Roman" panose="02020603050405020304" pitchFamily="18" charset="0"/>
              </a:rPr>
              <a:t>C. </a:t>
            </a:r>
            <a:r>
              <a:rPr lang="en-US" sz="3600" dirty="0" err="1">
                <a:latin typeface="Times New Roman" panose="02020603050405020304" pitchFamily="18" charset="0"/>
                <a:ea typeface="Calibri" panose="020F0502020204030204" pitchFamily="34" charset="0"/>
                <a:cs typeface="Times New Roman" panose="02020603050405020304" pitchFamily="18" charset="0"/>
              </a:rPr>
              <a:t>Tăng</a:t>
            </a:r>
            <a:r>
              <a:rPr lang="vi-VN"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vi-VN" sz="3600" dirty="0">
                <a:latin typeface="Times New Roman" panose="02020603050405020304" pitchFamily="18" charset="0"/>
                <a:ea typeface="Calibri" panose="020F0502020204030204" pitchFamily="34" charset="0"/>
                <a:cs typeface="Times New Roman" panose="02020603050405020304" pitchFamily="18" charset="0"/>
              </a:rPr>
              <a:t>D. </a:t>
            </a:r>
            <a:r>
              <a:rPr lang="en-US" sz="36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3600" dirty="0">
                <a:latin typeface="Times New Roman" panose="02020603050405020304" pitchFamily="18" charset="0"/>
                <a:ea typeface="Calibri" panose="020F0502020204030204" pitchFamily="34" charset="0"/>
                <a:cs typeface="Times New Roman" panose="02020603050405020304" pitchFamily="18" charset="0"/>
              </a:rPr>
              <a:t> so </a:t>
            </a:r>
            <a:r>
              <a:rPr lang="en-US" sz="36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3600" dirty="0">
                <a:latin typeface="Times New Roman" panose="02020603050405020304" pitchFamily="18" charset="0"/>
                <a:ea typeface="Calibri" panose="020F0502020204030204" pitchFamily="34" charset="0"/>
                <a:cs typeface="Times New Roman" panose="02020603050405020304" pitchFamily="18" charset="0"/>
              </a:rPr>
              <a:t> đ</a:t>
            </a:r>
            <a:r>
              <a:rPr lang="vi-VN" sz="3600" dirty="0">
                <a:latin typeface="Times New Roman" panose="02020603050405020304" pitchFamily="18" charset="0"/>
                <a:ea typeface="Calibri" panose="020F0502020204030204" pitchFamily="34" charset="0"/>
                <a:cs typeface="Times New Roman" panose="02020603050405020304" pitchFamily="18" charset="0"/>
              </a:rPr>
              <a:t>ư</a:t>
            </a:r>
            <a:r>
              <a:rPr lang="en-US" sz="3600" dirty="0" err="1">
                <a:latin typeface="Times New Roman" panose="02020603050405020304" pitchFamily="18" charset="0"/>
                <a:ea typeface="Calibri" panose="020F0502020204030204" pitchFamily="34" charset="0"/>
                <a:cs typeface="Times New Roman" panose="02020603050405020304" pitchFamily="18" charset="0"/>
              </a:rPr>
              <a:t>ợc</a:t>
            </a:r>
            <a:endParaRPr lang="en-US" sz="3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7FD97A77-4CC0-48BE-990B-CAA77A0D379F}"/>
              </a:ext>
            </a:extLst>
          </p:cNvPr>
          <p:cNvSpPr/>
          <p:nvPr/>
        </p:nvSpPr>
        <p:spPr>
          <a:xfrm>
            <a:off x="457200" y="315603"/>
            <a:ext cx="1406154" cy="630942"/>
          </a:xfrm>
          <a:prstGeom prst="rect">
            <a:avLst/>
          </a:prstGeom>
        </p:spPr>
        <p:txBody>
          <a:bodyPr wrap="none">
            <a:spAutoFit/>
          </a:bodyPr>
          <a:lstStyle/>
          <a:p>
            <a:r>
              <a:rPr lang="en-US" sz="3500" dirty="0" err="1">
                <a:solidFill>
                  <a:srgbClr val="000000"/>
                </a:solidFill>
                <a:latin typeface="Open Sans"/>
              </a:rPr>
              <a:t>Câu</a:t>
            </a:r>
            <a:r>
              <a:rPr lang="en-US" sz="3500" dirty="0">
                <a:solidFill>
                  <a:srgbClr val="000000"/>
                </a:solidFill>
                <a:latin typeface="Open Sans"/>
              </a:rPr>
              <a:t> 3:</a:t>
            </a:r>
            <a:endParaRPr lang="en-US" sz="3500" dirty="0"/>
          </a:p>
        </p:txBody>
      </p:sp>
      <p:sp>
        <p:nvSpPr>
          <p:cNvPr id="9" name="Oval 8">
            <a:extLst>
              <a:ext uri="{FF2B5EF4-FFF2-40B4-BE49-F238E27FC236}">
                <a16:creationId xmlns:a16="http://schemas.microsoft.com/office/drawing/2014/main" id="{1DDC1796-0A04-4179-A5C0-BC931FACA569}"/>
              </a:ext>
            </a:extLst>
          </p:cNvPr>
          <p:cNvSpPr/>
          <p:nvPr/>
        </p:nvSpPr>
        <p:spPr>
          <a:xfrm>
            <a:off x="258417" y="6044869"/>
            <a:ext cx="583096" cy="742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43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32C9030-60D6-437C-82BE-CACCF7BEFB73}"/>
              </a:ext>
            </a:extLst>
          </p:cNvPr>
          <p:cNvSpPr/>
          <p:nvPr/>
        </p:nvSpPr>
        <p:spPr>
          <a:xfrm>
            <a:off x="543338" y="3650353"/>
            <a:ext cx="583096" cy="742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48801C8-6D51-4615-9815-973005A78790}"/>
              </a:ext>
            </a:extLst>
          </p:cNvPr>
          <p:cNvSpPr/>
          <p:nvPr/>
        </p:nvSpPr>
        <p:spPr>
          <a:xfrm>
            <a:off x="543338" y="1714854"/>
            <a:ext cx="11105323" cy="2554545"/>
          </a:xfrm>
          <a:prstGeom prst="rect">
            <a:avLst/>
          </a:prstGeom>
        </p:spPr>
        <p:txBody>
          <a:bodyPr wrap="square">
            <a:spAutoFit/>
          </a:bodyPr>
          <a:lstStyle/>
          <a:p>
            <a:pPr algn="just">
              <a:spcAft>
                <a:spcPts val="0"/>
              </a:spcAft>
            </a:pPr>
            <a:r>
              <a:rPr lang="vi-VN" sz="4000" dirty="0">
                <a:latin typeface="Times New Roman" panose="02020603050405020304" pitchFamily="18" charset="0"/>
                <a:ea typeface="Calibri" panose="020F0502020204030204" pitchFamily="34" charset="0"/>
                <a:cs typeface="Times New Roman" panose="02020603050405020304" pitchFamily="18" charset="0"/>
              </a:rPr>
              <a:t>Câu 1: “ Trong 1 phản ứng hóa học ..... khối lượng của các chất sản phẩm bằng</a:t>
            </a:r>
            <a:r>
              <a:rPr lang="en-US" sz="4000" dirty="0">
                <a:latin typeface="Times New Roman" panose="02020603050405020304" pitchFamily="18" charset="0"/>
                <a:ea typeface="Calibri" panose="020F0502020204030204" pitchFamily="34" charset="0"/>
                <a:cs typeface="Times New Roman" panose="02020603050405020304" pitchFamily="18" charset="0"/>
              </a:rPr>
              <a:t>….</a:t>
            </a:r>
            <a:r>
              <a:rPr lang="vi-VN" sz="4000" dirty="0">
                <a:latin typeface="Times New Roman" panose="02020603050405020304" pitchFamily="18" charset="0"/>
                <a:ea typeface="Calibri" panose="020F0502020204030204" pitchFamily="34" charset="0"/>
                <a:cs typeface="Times New Roman" panose="02020603050405020304" pitchFamily="18" charset="0"/>
              </a:rPr>
              <a:t> khối lượng của các chất tham gia phản ứng”</a:t>
            </a:r>
            <a:endParaRPr lang="en-US" sz="4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vi-VN" sz="4000" dirty="0">
                <a:latin typeface="Times New Roman" panose="02020603050405020304" pitchFamily="18" charset="0"/>
                <a:ea typeface="Calibri" panose="020F0502020204030204" pitchFamily="34" charset="0"/>
                <a:cs typeface="Times New Roman" panose="02020603050405020304" pitchFamily="18" charset="0"/>
              </a:rPr>
              <a:t>A. Tổng		B. Hiệu		C. Thương		D. Tích</a:t>
            </a:r>
            <a:endParaRPr lang="en-US" sz="4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F6C5EC24-6CC9-4C2F-83B7-F1B00FDADD01}"/>
              </a:ext>
            </a:extLst>
          </p:cNvPr>
          <p:cNvSpPr/>
          <p:nvPr/>
        </p:nvSpPr>
        <p:spPr>
          <a:xfrm>
            <a:off x="427579" y="420463"/>
            <a:ext cx="10604311" cy="923330"/>
          </a:xfrm>
          <a:prstGeom prst="rect">
            <a:avLst/>
          </a:prstGeom>
          <a:noFill/>
        </p:spPr>
        <p:txBody>
          <a:bodyPr wrap="square" lIns="91440" tIns="45720" rIns="91440" bIns="45720">
            <a:spAutoFit/>
          </a:bodyPr>
          <a:lstStyle/>
          <a:p>
            <a:pPr algn="ctr"/>
            <a:r>
              <a:rPr lang="en-US" sz="5400" b="1" dirty="0">
                <a:ln w="13462">
                  <a:solidFill>
                    <a:schemeClr val="bg1"/>
                  </a:solidFill>
                  <a:prstDash val="solid"/>
                </a:ln>
                <a:solidFill>
                  <a:srgbClr val="FF0000"/>
                </a:solidFill>
                <a:effectLst>
                  <a:outerShdw dist="38100" dir="2700000" algn="bl" rotWithShape="0">
                    <a:schemeClr val="accent5"/>
                  </a:outerShdw>
                </a:effectLst>
              </a:rPr>
              <a:t>BÀI TẬP LUYỆN TẬP </a:t>
            </a:r>
          </a:p>
        </p:txBody>
      </p:sp>
    </p:spTree>
    <p:extLst>
      <p:ext uri="{BB962C8B-B14F-4D97-AF65-F5344CB8AC3E}">
        <p14:creationId xmlns:p14="http://schemas.microsoft.com/office/powerpoint/2010/main" val="94325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7863"/>
        <p:cNvGrpSpPr/>
        <p:nvPr/>
      </p:nvGrpSpPr>
      <p:grpSpPr>
        <a:xfrm>
          <a:off x="0" y="0"/>
          <a:ext cx="0" cy="0"/>
          <a:chOff x="0" y="0"/>
          <a:chExt cx="0" cy="0"/>
        </a:xfrm>
      </p:grpSpPr>
      <p:grpSp>
        <p:nvGrpSpPr>
          <p:cNvPr id="27864" name="Google Shape;27864;p42"/>
          <p:cNvGrpSpPr/>
          <p:nvPr/>
        </p:nvGrpSpPr>
        <p:grpSpPr>
          <a:xfrm>
            <a:off x="1990085" y="273416"/>
            <a:ext cx="9059784" cy="6384884"/>
            <a:chOff x="1701575" y="1462353"/>
            <a:chExt cx="5743761" cy="2061442"/>
          </a:xfrm>
        </p:grpSpPr>
        <p:sp>
          <p:nvSpPr>
            <p:cNvPr id="27865" name="Google Shape;27865;p42"/>
            <p:cNvSpPr/>
            <p:nvPr/>
          </p:nvSpPr>
          <p:spPr>
            <a:xfrm>
              <a:off x="1701575" y="1462424"/>
              <a:ext cx="5740800" cy="2061300"/>
            </a:xfrm>
            <a:prstGeom prst="rect">
              <a:avLst/>
            </a:prstGeom>
            <a:solidFill>
              <a:schemeClr val="lt1"/>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nvGrpSpPr>
            <p:cNvPr id="27866" name="Google Shape;27866;p42"/>
            <p:cNvGrpSpPr/>
            <p:nvPr/>
          </p:nvGrpSpPr>
          <p:grpSpPr>
            <a:xfrm>
              <a:off x="1905600" y="1462353"/>
              <a:ext cx="5369175" cy="2061442"/>
              <a:chOff x="1905600" y="1462381"/>
              <a:chExt cx="5369175" cy="2061442"/>
            </a:xfrm>
          </p:grpSpPr>
          <p:grpSp>
            <p:nvGrpSpPr>
              <p:cNvPr id="27867" name="Google Shape;27867;p42"/>
              <p:cNvGrpSpPr/>
              <p:nvPr/>
            </p:nvGrpSpPr>
            <p:grpSpPr>
              <a:xfrm>
                <a:off x="1905600" y="1462381"/>
                <a:ext cx="86650" cy="2061442"/>
                <a:chOff x="-776300" y="947000"/>
                <a:chExt cx="86650" cy="1812575"/>
              </a:xfrm>
            </p:grpSpPr>
            <p:sp>
              <p:nvSpPr>
                <p:cNvPr id="27868" name="Google Shape;27868;p42"/>
                <p:cNvSpPr/>
                <p:nvPr/>
              </p:nvSpPr>
              <p:spPr>
                <a:xfrm>
                  <a:off x="-772725" y="1797675"/>
                  <a:ext cx="83075" cy="961900"/>
                </a:xfrm>
                <a:custGeom>
                  <a:avLst/>
                  <a:gdLst/>
                  <a:ahLst/>
                  <a:cxnLst/>
                  <a:rect l="l" t="t" r="r" b="b"/>
                  <a:pathLst>
                    <a:path w="3323" h="38476" extrusionOk="0">
                      <a:moveTo>
                        <a:pt x="2227" y="0"/>
                      </a:moveTo>
                      <a:cubicBezTo>
                        <a:pt x="1965" y="310"/>
                        <a:pt x="1798" y="691"/>
                        <a:pt x="1429" y="929"/>
                      </a:cubicBezTo>
                      <a:cubicBezTo>
                        <a:pt x="941" y="1191"/>
                        <a:pt x="774" y="1477"/>
                        <a:pt x="762" y="1858"/>
                      </a:cubicBezTo>
                      <a:cubicBezTo>
                        <a:pt x="739" y="2370"/>
                        <a:pt x="786" y="2870"/>
                        <a:pt x="655" y="3370"/>
                      </a:cubicBezTo>
                      <a:cubicBezTo>
                        <a:pt x="310" y="4632"/>
                        <a:pt x="48" y="5894"/>
                        <a:pt x="131" y="7192"/>
                      </a:cubicBezTo>
                      <a:cubicBezTo>
                        <a:pt x="143" y="7394"/>
                        <a:pt x="131" y="7608"/>
                        <a:pt x="191" y="7811"/>
                      </a:cubicBezTo>
                      <a:cubicBezTo>
                        <a:pt x="405" y="8668"/>
                        <a:pt x="798" y="9502"/>
                        <a:pt x="322" y="10359"/>
                      </a:cubicBezTo>
                      <a:cubicBezTo>
                        <a:pt x="262" y="10466"/>
                        <a:pt x="310" y="10597"/>
                        <a:pt x="298" y="10716"/>
                      </a:cubicBezTo>
                      <a:lnTo>
                        <a:pt x="167" y="12633"/>
                      </a:lnTo>
                      <a:cubicBezTo>
                        <a:pt x="131" y="12931"/>
                        <a:pt x="84" y="13216"/>
                        <a:pt x="84" y="13514"/>
                      </a:cubicBezTo>
                      <a:cubicBezTo>
                        <a:pt x="108" y="14574"/>
                        <a:pt x="143" y="15633"/>
                        <a:pt x="143" y="16681"/>
                      </a:cubicBezTo>
                      <a:cubicBezTo>
                        <a:pt x="143" y="17372"/>
                        <a:pt x="0" y="18074"/>
                        <a:pt x="24" y="18753"/>
                      </a:cubicBezTo>
                      <a:cubicBezTo>
                        <a:pt x="60" y="19717"/>
                        <a:pt x="191" y="20693"/>
                        <a:pt x="262" y="21658"/>
                      </a:cubicBezTo>
                      <a:cubicBezTo>
                        <a:pt x="298" y="21967"/>
                        <a:pt x="298" y="22277"/>
                        <a:pt x="250" y="22598"/>
                      </a:cubicBezTo>
                      <a:cubicBezTo>
                        <a:pt x="48" y="23920"/>
                        <a:pt x="239" y="25242"/>
                        <a:pt x="584" y="26563"/>
                      </a:cubicBezTo>
                      <a:cubicBezTo>
                        <a:pt x="762" y="27266"/>
                        <a:pt x="846" y="27980"/>
                        <a:pt x="953" y="28682"/>
                      </a:cubicBezTo>
                      <a:cubicBezTo>
                        <a:pt x="1001" y="28968"/>
                        <a:pt x="1012" y="29266"/>
                        <a:pt x="1012" y="29564"/>
                      </a:cubicBezTo>
                      <a:cubicBezTo>
                        <a:pt x="1024" y="30016"/>
                        <a:pt x="1036" y="30492"/>
                        <a:pt x="1012" y="30957"/>
                      </a:cubicBezTo>
                      <a:cubicBezTo>
                        <a:pt x="941" y="32064"/>
                        <a:pt x="643" y="33135"/>
                        <a:pt x="774" y="34231"/>
                      </a:cubicBezTo>
                      <a:cubicBezTo>
                        <a:pt x="822" y="34636"/>
                        <a:pt x="858" y="35017"/>
                        <a:pt x="881" y="35421"/>
                      </a:cubicBezTo>
                      <a:cubicBezTo>
                        <a:pt x="905" y="36052"/>
                        <a:pt x="881" y="36660"/>
                        <a:pt x="941" y="37279"/>
                      </a:cubicBezTo>
                      <a:cubicBezTo>
                        <a:pt x="965" y="37576"/>
                        <a:pt x="1072" y="37862"/>
                        <a:pt x="1203" y="38148"/>
                      </a:cubicBezTo>
                      <a:cubicBezTo>
                        <a:pt x="1292" y="38342"/>
                        <a:pt x="1441" y="38448"/>
                        <a:pt x="1643" y="38448"/>
                      </a:cubicBezTo>
                      <a:cubicBezTo>
                        <a:pt x="1738" y="38448"/>
                        <a:pt x="1846" y="38424"/>
                        <a:pt x="1965" y="38374"/>
                      </a:cubicBezTo>
                      <a:cubicBezTo>
                        <a:pt x="2023" y="38347"/>
                        <a:pt x="2066" y="38337"/>
                        <a:pt x="2100" y="38337"/>
                      </a:cubicBezTo>
                      <a:cubicBezTo>
                        <a:pt x="2222" y="38337"/>
                        <a:pt x="2215" y="38475"/>
                        <a:pt x="2311" y="38475"/>
                      </a:cubicBezTo>
                      <a:cubicBezTo>
                        <a:pt x="2330" y="38475"/>
                        <a:pt x="2353" y="38470"/>
                        <a:pt x="2382" y="38457"/>
                      </a:cubicBezTo>
                      <a:cubicBezTo>
                        <a:pt x="2405" y="38434"/>
                        <a:pt x="2465" y="38386"/>
                        <a:pt x="2489" y="38338"/>
                      </a:cubicBezTo>
                      <a:cubicBezTo>
                        <a:pt x="2632" y="37636"/>
                        <a:pt x="2882" y="36945"/>
                        <a:pt x="2846" y="36231"/>
                      </a:cubicBezTo>
                      <a:cubicBezTo>
                        <a:pt x="2810" y="35695"/>
                        <a:pt x="2858" y="35159"/>
                        <a:pt x="2858" y="34624"/>
                      </a:cubicBezTo>
                      <a:cubicBezTo>
                        <a:pt x="2870" y="33969"/>
                        <a:pt x="2858" y="33290"/>
                        <a:pt x="2882" y="32635"/>
                      </a:cubicBezTo>
                      <a:cubicBezTo>
                        <a:pt x="2929" y="31469"/>
                        <a:pt x="2989" y="30290"/>
                        <a:pt x="3048" y="29111"/>
                      </a:cubicBezTo>
                      <a:cubicBezTo>
                        <a:pt x="3084" y="28682"/>
                        <a:pt x="3156" y="28254"/>
                        <a:pt x="3167" y="27813"/>
                      </a:cubicBezTo>
                      <a:cubicBezTo>
                        <a:pt x="3203" y="27301"/>
                        <a:pt x="3167" y="26777"/>
                        <a:pt x="3203" y="26254"/>
                      </a:cubicBezTo>
                      <a:cubicBezTo>
                        <a:pt x="3227" y="25825"/>
                        <a:pt x="3322" y="25396"/>
                        <a:pt x="3298" y="24956"/>
                      </a:cubicBezTo>
                      <a:cubicBezTo>
                        <a:pt x="3287" y="24420"/>
                        <a:pt x="3167" y="23884"/>
                        <a:pt x="3167" y="23348"/>
                      </a:cubicBezTo>
                      <a:cubicBezTo>
                        <a:pt x="3156" y="22015"/>
                        <a:pt x="3215" y="20693"/>
                        <a:pt x="3036" y="19348"/>
                      </a:cubicBezTo>
                      <a:cubicBezTo>
                        <a:pt x="2882" y="18253"/>
                        <a:pt x="2929" y="17133"/>
                        <a:pt x="2882" y="16026"/>
                      </a:cubicBezTo>
                      <a:cubicBezTo>
                        <a:pt x="2822" y="14586"/>
                        <a:pt x="2763" y="13133"/>
                        <a:pt x="2703" y="11668"/>
                      </a:cubicBezTo>
                      <a:cubicBezTo>
                        <a:pt x="2703" y="11478"/>
                        <a:pt x="2644" y="11299"/>
                        <a:pt x="2608" y="11109"/>
                      </a:cubicBezTo>
                      <a:cubicBezTo>
                        <a:pt x="2382" y="10192"/>
                        <a:pt x="2358" y="9323"/>
                        <a:pt x="2560" y="8406"/>
                      </a:cubicBezTo>
                      <a:cubicBezTo>
                        <a:pt x="2739" y="7561"/>
                        <a:pt x="2798" y="6704"/>
                        <a:pt x="2810" y="5834"/>
                      </a:cubicBezTo>
                      <a:cubicBezTo>
                        <a:pt x="2822" y="4811"/>
                        <a:pt x="2739" y="3798"/>
                        <a:pt x="2691" y="2775"/>
                      </a:cubicBezTo>
                      <a:cubicBezTo>
                        <a:pt x="2679" y="2441"/>
                        <a:pt x="2655" y="2120"/>
                        <a:pt x="2620" y="1786"/>
                      </a:cubicBezTo>
                      <a:cubicBezTo>
                        <a:pt x="2560" y="1346"/>
                        <a:pt x="2453" y="893"/>
                        <a:pt x="2382" y="453"/>
                      </a:cubicBezTo>
                      <a:cubicBezTo>
                        <a:pt x="2346" y="286"/>
                        <a:pt x="2394" y="108"/>
                        <a:pt x="2227"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69" name="Google Shape;27869;p42"/>
                <p:cNvSpPr/>
                <p:nvPr/>
              </p:nvSpPr>
              <p:spPr>
                <a:xfrm>
                  <a:off x="-776300" y="947000"/>
                  <a:ext cx="86350" cy="839975"/>
                </a:xfrm>
                <a:custGeom>
                  <a:avLst/>
                  <a:gdLst/>
                  <a:ahLst/>
                  <a:cxnLst/>
                  <a:rect l="l" t="t" r="r" b="b"/>
                  <a:pathLst>
                    <a:path w="3454" h="33599" extrusionOk="0">
                      <a:moveTo>
                        <a:pt x="1752" y="0"/>
                      </a:moveTo>
                      <a:cubicBezTo>
                        <a:pt x="1609" y="0"/>
                        <a:pt x="1461" y="12"/>
                        <a:pt x="1310" y="35"/>
                      </a:cubicBezTo>
                      <a:cubicBezTo>
                        <a:pt x="941" y="95"/>
                        <a:pt x="763" y="214"/>
                        <a:pt x="655" y="416"/>
                      </a:cubicBezTo>
                      <a:cubicBezTo>
                        <a:pt x="512" y="761"/>
                        <a:pt x="334" y="1095"/>
                        <a:pt x="215" y="1416"/>
                      </a:cubicBezTo>
                      <a:cubicBezTo>
                        <a:pt x="120" y="1666"/>
                        <a:pt x="1" y="1940"/>
                        <a:pt x="48" y="2190"/>
                      </a:cubicBezTo>
                      <a:cubicBezTo>
                        <a:pt x="215" y="3143"/>
                        <a:pt x="96" y="4131"/>
                        <a:pt x="679" y="5048"/>
                      </a:cubicBezTo>
                      <a:cubicBezTo>
                        <a:pt x="715" y="5119"/>
                        <a:pt x="739" y="5179"/>
                        <a:pt x="751" y="5262"/>
                      </a:cubicBezTo>
                      <a:cubicBezTo>
                        <a:pt x="953" y="6179"/>
                        <a:pt x="1191" y="7107"/>
                        <a:pt x="1370" y="8024"/>
                      </a:cubicBezTo>
                      <a:cubicBezTo>
                        <a:pt x="1453" y="8369"/>
                        <a:pt x="1465" y="8739"/>
                        <a:pt x="1298" y="9048"/>
                      </a:cubicBezTo>
                      <a:cubicBezTo>
                        <a:pt x="1120" y="9382"/>
                        <a:pt x="1108" y="9691"/>
                        <a:pt x="1096" y="10024"/>
                      </a:cubicBezTo>
                      <a:cubicBezTo>
                        <a:pt x="1048" y="10596"/>
                        <a:pt x="1001" y="11167"/>
                        <a:pt x="917" y="11727"/>
                      </a:cubicBezTo>
                      <a:cubicBezTo>
                        <a:pt x="810" y="12310"/>
                        <a:pt x="679" y="12894"/>
                        <a:pt x="870" y="13489"/>
                      </a:cubicBezTo>
                      <a:cubicBezTo>
                        <a:pt x="929" y="13632"/>
                        <a:pt x="882" y="13799"/>
                        <a:pt x="882" y="13953"/>
                      </a:cubicBezTo>
                      <a:cubicBezTo>
                        <a:pt x="858" y="14727"/>
                        <a:pt x="798" y="15501"/>
                        <a:pt x="774" y="16275"/>
                      </a:cubicBezTo>
                      <a:cubicBezTo>
                        <a:pt x="751" y="17204"/>
                        <a:pt x="798" y="18144"/>
                        <a:pt x="751" y="19085"/>
                      </a:cubicBezTo>
                      <a:cubicBezTo>
                        <a:pt x="679" y="20526"/>
                        <a:pt x="739" y="21990"/>
                        <a:pt x="620" y="23443"/>
                      </a:cubicBezTo>
                      <a:cubicBezTo>
                        <a:pt x="465" y="25133"/>
                        <a:pt x="584" y="26812"/>
                        <a:pt x="596" y="28491"/>
                      </a:cubicBezTo>
                      <a:cubicBezTo>
                        <a:pt x="596" y="28705"/>
                        <a:pt x="643" y="28920"/>
                        <a:pt x="763" y="29098"/>
                      </a:cubicBezTo>
                      <a:cubicBezTo>
                        <a:pt x="1155" y="29729"/>
                        <a:pt x="1096" y="30360"/>
                        <a:pt x="1013" y="31003"/>
                      </a:cubicBezTo>
                      <a:cubicBezTo>
                        <a:pt x="977" y="31360"/>
                        <a:pt x="917" y="31741"/>
                        <a:pt x="917" y="32099"/>
                      </a:cubicBezTo>
                      <a:cubicBezTo>
                        <a:pt x="929" y="32646"/>
                        <a:pt x="1239" y="33134"/>
                        <a:pt x="1929" y="33599"/>
                      </a:cubicBezTo>
                      <a:cubicBezTo>
                        <a:pt x="2322" y="33123"/>
                        <a:pt x="2537" y="32658"/>
                        <a:pt x="2525" y="32158"/>
                      </a:cubicBezTo>
                      <a:cubicBezTo>
                        <a:pt x="2417" y="31051"/>
                        <a:pt x="2787" y="29979"/>
                        <a:pt x="2882" y="28896"/>
                      </a:cubicBezTo>
                      <a:cubicBezTo>
                        <a:pt x="2918" y="28253"/>
                        <a:pt x="3120" y="27634"/>
                        <a:pt x="3179" y="26991"/>
                      </a:cubicBezTo>
                      <a:cubicBezTo>
                        <a:pt x="3251" y="26229"/>
                        <a:pt x="3263" y="25467"/>
                        <a:pt x="3299" y="24705"/>
                      </a:cubicBezTo>
                      <a:cubicBezTo>
                        <a:pt x="3358" y="22752"/>
                        <a:pt x="3418" y="20800"/>
                        <a:pt x="3453" y="18835"/>
                      </a:cubicBezTo>
                      <a:cubicBezTo>
                        <a:pt x="3453" y="18692"/>
                        <a:pt x="3418" y="18549"/>
                        <a:pt x="3418" y="18418"/>
                      </a:cubicBezTo>
                      <a:lnTo>
                        <a:pt x="3418" y="16490"/>
                      </a:lnTo>
                      <a:cubicBezTo>
                        <a:pt x="3418" y="16109"/>
                        <a:pt x="3453" y="15739"/>
                        <a:pt x="3441" y="15347"/>
                      </a:cubicBezTo>
                      <a:cubicBezTo>
                        <a:pt x="3418" y="14846"/>
                        <a:pt x="3334" y="14323"/>
                        <a:pt x="3299" y="13799"/>
                      </a:cubicBezTo>
                      <a:cubicBezTo>
                        <a:pt x="3251" y="13191"/>
                        <a:pt x="3239" y="12596"/>
                        <a:pt x="3179" y="11989"/>
                      </a:cubicBezTo>
                      <a:cubicBezTo>
                        <a:pt x="3144" y="11691"/>
                        <a:pt x="3025" y="11406"/>
                        <a:pt x="3013" y="11108"/>
                      </a:cubicBezTo>
                      <a:cubicBezTo>
                        <a:pt x="2941" y="10036"/>
                        <a:pt x="2858" y="8965"/>
                        <a:pt x="2834" y="7893"/>
                      </a:cubicBezTo>
                      <a:cubicBezTo>
                        <a:pt x="2798" y="7191"/>
                        <a:pt x="2822" y="6476"/>
                        <a:pt x="2882" y="5762"/>
                      </a:cubicBezTo>
                      <a:cubicBezTo>
                        <a:pt x="2941" y="5119"/>
                        <a:pt x="3072" y="4500"/>
                        <a:pt x="3179" y="3857"/>
                      </a:cubicBezTo>
                      <a:cubicBezTo>
                        <a:pt x="3215" y="3607"/>
                        <a:pt x="3263" y="3333"/>
                        <a:pt x="3299" y="3083"/>
                      </a:cubicBezTo>
                      <a:cubicBezTo>
                        <a:pt x="3394" y="2262"/>
                        <a:pt x="3334" y="1464"/>
                        <a:pt x="3025" y="654"/>
                      </a:cubicBezTo>
                      <a:cubicBezTo>
                        <a:pt x="2843" y="204"/>
                        <a:pt x="2344" y="0"/>
                        <a:pt x="1752"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nvGrpSpPr>
              <p:cNvPr id="27870" name="Google Shape;27870;p42"/>
              <p:cNvGrpSpPr/>
              <p:nvPr/>
            </p:nvGrpSpPr>
            <p:grpSpPr>
              <a:xfrm>
                <a:off x="7189925" y="1462580"/>
                <a:ext cx="84850" cy="2059736"/>
                <a:chOff x="47625" y="947175"/>
                <a:chExt cx="84850" cy="1811075"/>
              </a:xfrm>
            </p:grpSpPr>
            <p:sp>
              <p:nvSpPr>
                <p:cNvPr id="27871" name="Google Shape;27871;p42"/>
                <p:cNvSpPr/>
                <p:nvPr/>
              </p:nvSpPr>
              <p:spPr>
                <a:xfrm>
                  <a:off x="47625" y="1043325"/>
                  <a:ext cx="84850" cy="1714925"/>
                </a:xfrm>
                <a:custGeom>
                  <a:avLst/>
                  <a:gdLst/>
                  <a:ahLst/>
                  <a:cxnLst/>
                  <a:rect l="l" t="t" r="r" b="b"/>
                  <a:pathLst>
                    <a:path w="3394" h="68597" extrusionOk="0">
                      <a:moveTo>
                        <a:pt x="1748" y="0"/>
                      </a:moveTo>
                      <a:cubicBezTo>
                        <a:pt x="1677" y="0"/>
                        <a:pt x="1599" y="39"/>
                        <a:pt x="1488" y="111"/>
                      </a:cubicBezTo>
                      <a:cubicBezTo>
                        <a:pt x="1131" y="337"/>
                        <a:pt x="941" y="611"/>
                        <a:pt x="917" y="992"/>
                      </a:cubicBezTo>
                      <a:cubicBezTo>
                        <a:pt x="905" y="1302"/>
                        <a:pt x="917" y="1611"/>
                        <a:pt x="893" y="1921"/>
                      </a:cubicBezTo>
                      <a:cubicBezTo>
                        <a:pt x="857" y="2219"/>
                        <a:pt x="655" y="2492"/>
                        <a:pt x="738" y="2838"/>
                      </a:cubicBezTo>
                      <a:cubicBezTo>
                        <a:pt x="822" y="3112"/>
                        <a:pt x="714" y="3445"/>
                        <a:pt x="679" y="3754"/>
                      </a:cubicBezTo>
                      <a:cubicBezTo>
                        <a:pt x="667" y="3909"/>
                        <a:pt x="619" y="4040"/>
                        <a:pt x="595" y="4171"/>
                      </a:cubicBezTo>
                      <a:cubicBezTo>
                        <a:pt x="476" y="4755"/>
                        <a:pt x="298" y="5338"/>
                        <a:pt x="250" y="5910"/>
                      </a:cubicBezTo>
                      <a:cubicBezTo>
                        <a:pt x="191" y="6743"/>
                        <a:pt x="238" y="7576"/>
                        <a:pt x="238" y="8410"/>
                      </a:cubicBezTo>
                      <a:cubicBezTo>
                        <a:pt x="238" y="8517"/>
                        <a:pt x="262" y="8612"/>
                        <a:pt x="262" y="8696"/>
                      </a:cubicBezTo>
                      <a:cubicBezTo>
                        <a:pt x="286" y="9172"/>
                        <a:pt x="298" y="9648"/>
                        <a:pt x="298" y="10124"/>
                      </a:cubicBezTo>
                      <a:cubicBezTo>
                        <a:pt x="298" y="10279"/>
                        <a:pt x="238" y="10434"/>
                        <a:pt x="238" y="10589"/>
                      </a:cubicBezTo>
                      <a:cubicBezTo>
                        <a:pt x="238" y="11363"/>
                        <a:pt x="262" y="12148"/>
                        <a:pt x="321" y="12922"/>
                      </a:cubicBezTo>
                      <a:cubicBezTo>
                        <a:pt x="381" y="13744"/>
                        <a:pt x="345" y="14565"/>
                        <a:pt x="357" y="15375"/>
                      </a:cubicBezTo>
                      <a:cubicBezTo>
                        <a:pt x="357" y="15577"/>
                        <a:pt x="417" y="15780"/>
                        <a:pt x="429" y="15970"/>
                      </a:cubicBezTo>
                      <a:cubicBezTo>
                        <a:pt x="476" y="16423"/>
                        <a:pt x="536" y="16887"/>
                        <a:pt x="548" y="17328"/>
                      </a:cubicBezTo>
                      <a:cubicBezTo>
                        <a:pt x="583" y="18280"/>
                        <a:pt x="560" y="19244"/>
                        <a:pt x="583" y="20197"/>
                      </a:cubicBezTo>
                      <a:cubicBezTo>
                        <a:pt x="583" y="20376"/>
                        <a:pt x="643" y="20578"/>
                        <a:pt x="643" y="20757"/>
                      </a:cubicBezTo>
                      <a:cubicBezTo>
                        <a:pt x="619" y="20947"/>
                        <a:pt x="560" y="21149"/>
                        <a:pt x="560" y="21352"/>
                      </a:cubicBezTo>
                      <a:cubicBezTo>
                        <a:pt x="560" y="23733"/>
                        <a:pt x="548" y="26126"/>
                        <a:pt x="560" y="28508"/>
                      </a:cubicBezTo>
                      <a:cubicBezTo>
                        <a:pt x="560" y="28924"/>
                        <a:pt x="476" y="29341"/>
                        <a:pt x="524" y="29758"/>
                      </a:cubicBezTo>
                      <a:cubicBezTo>
                        <a:pt x="548" y="30008"/>
                        <a:pt x="441" y="30246"/>
                        <a:pt x="441" y="30496"/>
                      </a:cubicBezTo>
                      <a:cubicBezTo>
                        <a:pt x="464" y="30960"/>
                        <a:pt x="524" y="31436"/>
                        <a:pt x="548" y="31901"/>
                      </a:cubicBezTo>
                      <a:cubicBezTo>
                        <a:pt x="560" y="31984"/>
                        <a:pt x="548" y="32067"/>
                        <a:pt x="583" y="32139"/>
                      </a:cubicBezTo>
                      <a:cubicBezTo>
                        <a:pt x="857" y="32746"/>
                        <a:pt x="893" y="33389"/>
                        <a:pt x="893" y="34032"/>
                      </a:cubicBezTo>
                      <a:cubicBezTo>
                        <a:pt x="893" y="34223"/>
                        <a:pt x="941" y="34425"/>
                        <a:pt x="1012" y="34627"/>
                      </a:cubicBezTo>
                      <a:cubicBezTo>
                        <a:pt x="1095" y="34842"/>
                        <a:pt x="1179" y="35044"/>
                        <a:pt x="1060" y="35258"/>
                      </a:cubicBezTo>
                      <a:cubicBezTo>
                        <a:pt x="1012" y="35354"/>
                        <a:pt x="1012" y="35461"/>
                        <a:pt x="1012" y="35544"/>
                      </a:cubicBezTo>
                      <a:cubicBezTo>
                        <a:pt x="1024" y="35842"/>
                        <a:pt x="1036" y="36139"/>
                        <a:pt x="786" y="36389"/>
                      </a:cubicBezTo>
                      <a:cubicBezTo>
                        <a:pt x="714" y="36473"/>
                        <a:pt x="702" y="36568"/>
                        <a:pt x="679" y="36663"/>
                      </a:cubicBezTo>
                      <a:cubicBezTo>
                        <a:pt x="619" y="37068"/>
                        <a:pt x="595" y="37461"/>
                        <a:pt x="548" y="37866"/>
                      </a:cubicBezTo>
                      <a:cubicBezTo>
                        <a:pt x="500" y="38271"/>
                        <a:pt x="619" y="38652"/>
                        <a:pt x="583" y="39068"/>
                      </a:cubicBezTo>
                      <a:cubicBezTo>
                        <a:pt x="488" y="39985"/>
                        <a:pt x="560" y="40890"/>
                        <a:pt x="441" y="41795"/>
                      </a:cubicBezTo>
                      <a:cubicBezTo>
                        <a:pt x="369" y="42319"/>
                        <a:pt x="524" y="42855"/>
                        <a:pt x="226" y="43355"/>
                      </a:cubicBezTo>
                      <a:cubicBezTo>
                        <a:pt x="202" y="43390"/>
                        <a:pt x="202" y="43414"/>
                        <a:pt x="202" y="43450"/>
                      </a:cubicBezTo>
                      <a:cubicBezTo>
                        <a:pt x="167" y="44069"/>
                        <a:pt x="0" y="44700"/>
                        <a:pt x="71" y="45343"/>
                      </a:cubicBezTo>
                      <a:cubicBezTo>
                        <a:pt x="131" y="46010"/>
                        <a:pt x="71" y="46676"/>
                        <a:pt x="179" y="47343"/>
                      </a:cubicBezTo>
                      <a:cubicBezTo>
                        <a:pt x="286" y="48022"/>
                        <a:pt x="262" y="48712"/>
                        <a:pt x="310" y="49403"/>
                      </a:cubicBezTo>
                      <a:cubicBezTo>
                        <a:pt x="321" y="49653"/>
                        <a:pt x="369" y="49891"/>
                        <a:pt x="405" y="50141"/>
                      </a:cubicBezTo>
                      <a:cubicBezTo>
                        <a:pt x="429" y="50427"/>
                        <a:pt x="488" y="50701"/>
                        <a:pt x="500" y="50975"/>
                      </a:cubicBezTo>
                      <a:cubicBezTo>
                        <a:pt x="524" y="51475"/>
                        <a:pt x="500" y="51975"/>
                        <a:pt x="524" y="52487"/>
                      </a:cubicBezTo>
                      <a:cubicBezTo>
                        <a:pt x="524" y="52641"/>
                        <a:pt x="548" y="52820"/>
                        <a:pt x="595" y="52987"/>
                      </a:cubicBezTo>
                      <a:cubicBezTo>
                        <a:pt x="762" y="53642"/>
                        <a:pt x="833" y="54296"/>
                        <a:pt x="798" y="54951"/>
                      </a:cubicBezTo>
                      <a:cubicBezTo>
                        <a:pt x="774" y="55439"/>
                        <a:pt x="726" y="55939"/>
                        <a:pt x="726" y="56428"/>
                      </a:cubicBezTo>
                      <a:cubicBezTo>
                        <a:pt x="726" y="57975"/>
                        <a:pt x="738" y="59535"/>
                        <a:pt x="726" y="61083"/>
                      </a:cubicBezTo>
                      <a:cubicBezTo>
                        <a:pt x="714" y="61535"/>
                        <a:pt x="595" y="61976"/>
                        <a:pt x="536" y="62428"/>
                      </a:cubicBezTo>
                      <a:cubicBezTo>
                        <a:pt x="488" y="62738"/>
                        <a:pt x="429" y="63036"/>
                        <a:pt x="417" y="63345"/>
                      </a:cubicBezTo>
                      <a:cubicBezTo>
                        <a:pt x="405" y="63512"/>
                        <a:pt x="464" y="63690"/>
                        <a:pt x="488" y="63857"/>
                      </a:cubicBezTo>
                      <a:cubicBezTo>
                        <a:pt x="548" y="64250"/>
                        <a:pt x="607" y="64655"/>
                        <a:pt x="679" y="65060"/>
                      </a:cubicBezTo>
                      <a:cubicBezTo>
                        <a:pt x="798" y="65714"/>
                        <a:pt x="976" y="66369"/>
                        <a:pt x="1036" y="67036"/>
                      </a:cubicBezTo>
                      <a:cubicBezTo>
                        <a:pt x="1072" y="67524"/>
                        <a:pt x="1214" y="67989"/>
                        <a:pt x="1381" y="68453"/>
                      </a:cubicBezTo>
                      <a:cubicBezTo>
                        <a:pt x="1426" y="68557"/>
                        <a:pt x="1485" y="68596"/>
                        <a:pt x="1563" y="68596"/>
                      </a:cubicBezTo>
                      <a:cubicBezTo>
                        <a:pt x="1610" y="68596"/>
                        <a:pt x="1664" y="68582"/>
                        <a:pt x="1726" y="68560"/>
                      </a:cubicBezTo>
                      <a:cubicBezTo>
                        <a:pt x="2012" y="68465"/>
                        <a:pt x="2107" y="68286"/>
                        <a:pt x="2203" y="68060"/>
                      </a:cubicBezTo>
                      <a:cubicBezTo>
                        <a:pt x="2465" y="67441"/>
                        <a:pt x="2512" y="66774"/>
                        <a:pt x="2750" y="66131"/>
                      </a:cubicBezTo>
                      <a:cubicBezTo>
                        <a:pt x="2965" y="65595"/>
                        <a:pt x="2977" y="65048"/>
                        <a:pt x="2798" y="64452"/>
                      </a:cubicBezTo>
                      <a:cubicBezTo>
                        <a:pt x="2584" y="63798"/>
                        <a:pt x="2667" y="63083"/>
                        <a:pt x="2810" y="62405"/>
                      </a:cubicBezTo>
                      <a:cubicBezTo>
                        <a:pt x="2941" y="61845"/>
                        <a:pt x="3024" y="61262"/>
                        <a:pt x="3060" y="60702"/>
                      </a:cubicBezTo>
                      <a:cubicBezTo>
                        <a:pt x="3143" y="59773"/>
                        <a:pt x="3096" y="58833"/>
                        <a:pt x="3084" y="57916"/>
                      </a:cubicBezTo>
                      <a:cubicBezTo>
                        <a:pt x="3060" y="57463"/>
                        <a:pt x="2988" y="57035"/>
                        <a:pt x="2977" y="56606"/>
                      </a:cubicBezTo>
                      <a:cubicBezTo>
                        <a:pt x="2965" y="56249"/>
                        <a:pt x="2941" y="55880"/>
                        <a:pt x="2988" y="55523"/>
                      </a:cubicBezTo>
                      <a:cubicBezTo>
                        <a:pt x="3036" y="55166"/>
                        <a:pt x="3310" y="54820"/>
                        <a:pt x="3108" y="54427"/>
                      </a:cubicBezTo>
                      <a:cubicBezTo>
                        <a:pt x="3084" y="54404"/>
                        <a:pt x="3143" y="54344"/>
                        <a:pt x="3155" y="54296"/>
                      </a:cubicBezTo>
                      <a:cubicBezTo>
                        <a:pt x="3203" y="54011"/>
                        <a:pt x="3262" y="53749"/>
                        <a:pt x="3274" y="53463"/>
                      </a:cubicBezTo>
                      <a:cubicBezTo>
                        <a:pt x="3286" y="53261"/>
                        <a:pt x="3203" y="53034"/>
                        <a:pt x="3203" y="52820"/>
                      </a:cubicBezTo>
                      <a:cubicBezTo>
                        <a:pt x="3215" y="52189"/>
                        <a:pt x="3250" y="51546"/>
                        <a:pt x="3310" y="50903"/>
                      </a:cubicBezTo>
                      <a:cubicBezTo>
                        <a:pt x="3334" y="50546"/>
                        <a:pt x="3227" y="50189"/>
                        <a:pt x="3286" y="49832"/>
                      </a:cubicBezTo>
                      <a:cubicBezTo>
                        <a:pt x="3346" y="49534"/>
                        <a:pt x="3358" y="49236"/>
                        <a:pt x="3393" y="48939"/>
                      </a:cubicBezTo>
                      <a:cubicBezTo>
                        <a:pt x="3393" y="48867"/>
                        <a:pt x="3334" y="48796"/>
                        <a:pt x="3322" y="48712"/>
                      </a:cubicBezTo>
                      <a:cubicBezTo>
                        <a:pt x="3155" y="48141"/>
                        <a:pt x="3036" y="47557"/>
                        <a:pt x="3060" y="46962"/>
                      </a:cubicBezTo>
                      <a:cubicBezTo>
                        <a:pt x="3084" y="46653"/>
                        <a:pt x="3084" y="46331"/>
                        <a:pt x="3060" y="46022"/>
                      </a:cubicBezTo>
                      <a:cubicBezTo>
                        <a:pt x="3036" y="45783"/>
                        <a:pt x="3012" y="45533"/>
                        <a:pt x="2929" y="45295"/>
                      </a:cubicBezTo>
                      <a:cubicBezTo>
                        <a:pt x="2834" y="44950"/>
                        <a:pt x="2727" y="44593"/>
                        <a:pt x="2738" y="44236"/>
                      </a:cubicBezTo>
                      <a:cubicBezTo>
                        <a:pt x="2786" y="43509"/>
                        <a:pt x="2810" y="42795"/>
                        <a:pt x="2858" y="42081"/>
                      </a:cubicBezTo>
                      <a:lnTo>
                        <a:pt x="2858" y="42033"/>
                      </a:lnTo>
                      <a:cubicBezTo>
                        <a:pt x="3012" y="41366"/>
                        <a:pt x="3012" y="40676"/>
                        <a:pt x="2858" y="39997"/>
                      </a:cubicBezTo>
                      <a:cubicBezTo>
                        <a:pt x="2846" y="39902"/>
                        <a:pt x="2858" y="39807"/>
                        <a:pt x="2869" y="39711"/>
                      </a:cubicBezTo>
                      <a:cubicBezTo>
                        <a:pt x="2953" y="39283"/>
                        <a:pt x="3167" y="38854"/>
                        <a:pt x="2977" y="38390"/>
                      </a:cubicBezTo>
                      <a:cubicBezTo>
                        <a:pt x="2977" y="38354"/>
                        <a:pt x="2977" y="38330"/>
                        <a:pt x="2988" y="38294"/>
                      </a:cubicBezTo>
                      <a:cubicBezTo>
                        <a:pt x="3203" y="37735"/>
                        <a:pt x="3012" y="37199"/>
                        <a:pt x="2750" y="36675"/>
                      </a:cubicBezTo>
                      <a:cubicBezTo>
                        <a:pt x="2596" y="36318"/>
                        <a:pt x="2512" y="35913"/>
                        <a:pt x="2048" y="35711"/>
                      </a:cubicBezTo>
                      <a:cubicBezTo>
                        <a:pt x="2024" y="35699"/>
                        <a:pt x="2036" y="35604"/>
                        <a:pt x="2036" y="35544"/>
                      </a:cubicBezTo>
                      <a:cubicBezTo>
                        <a:pt x="2024" y="35354"/>
                        <a:pt x="2250" y="35187"/>
                        <a:pt x="2096" y="34961"/>
                      </a:cubicBezTo>
                      <a:cubicBezTo>
                        <a:pt x="1929" y="34746"/>
                        <a:pt x="1976" y="34484"/>
                        <a:pt x="2084" y="34246"/>
                      </a:cubicBezTo>
                      <a:cubicBezTo>
                        <a:pt x="2131" y="34151"/>
                        <a:pt x="2191" y="34008"/>
                        <a:pt x="2167" y="33889"/>
                      </a:cubicBezTo>
                      <a:cubicBezTo>
                        <a:pt x="2155" y="33544"/>
                        <a:pt x="2298" y="33199"/>
                        <a:pt x="2429" y="32853"/>
                      </a:cubicBezTo>
                      <a:cubicBezTo>
                        <a:pt x="2488" y="32722"/>
                        <a:pt x="2607" y="32603"/>
                        <a:pt x="2631" y="32460"/>
                      </a:cubicBezTo>
                      <a:cubicBezTo>
                        <a:pt x="2727" y="32079"/>
                        <a:pt x="2917" y="31722"/>
                        <a:pt x="2798" y="31294"/>
                      </a:cubicBezTo>
                      <a:cubicBezTo>
                        <a:pt x="2727" y="31008"/>
                        <a:pt x="2858" y="30663"/>
                        <a:pt x="2858" y="30353"/>
                      </a:cubicBezTo>
                      <a:cubicBezTo>
                        <a:pt x="2858" y="30115"/>
                        <a:pt x="2834" y="29889"/>
                        <a:pt x="2798" y="29651"/>
                      </a:cubicBezTo>
                      <a:cubicBezTo>
                        <a:pt x="2786" y="29579"/>
                        <a:pt x="2750" y="29508"/>
                        <a:pt x="2762" y="29424"/>
                      </a:cubicBezTo>
                      <a:cubicBezTo>
                        <a:pt x="2917" y="28758"/>
                        <a:pt x="2988" y="28079"/>
                        <a:pt x="2988" y="27388"/>
                      </a:cubicBezTo>
                      <a:cubicBezTo>
                        <a:pt x="2988" y="27317"/>
                        <a:pt x="3036" y="27245"/>
                        <a:pt x="3036" y="27162"/>
                      </a:cubicBezTo>
                      <a:cubicBezTo>
                        <a:pt x="3048" y="26722"/>
                        <a:pt x="3048" y="26293"/>
                        <a:pt x="3060" y="25852"/>
                      </a:cubicBezTo>
                      <a:cubicBezTo>
                        <a:pt x="3060" y="25579"/>
                        <a:pt x="2941" y="25305"/>
                        <a:pt x="3060" y="25007"/>
                      </a:cubicBezTo>
                      <a:cubicBezTo>
                        <a:pt x="3119" y="24876"/>
                        <a:pt x="3084" y="24698"/>
                        <a:pt x="3060" y="24555"/>
                      </a:cubicBezTo>
                      <a:cubicBezTo>
                        <a:pt x="3048" y="24436"/>
                        <a:pt x="3000" y="24328"/>
                        <a:pt x="3000" y="24221"/>
                      </a:cubicBezTo>
                      <a:cubicBezTo>
                        <a:pt x="2988" y="23102"/>
                        <a:pt x="2917" y="21971"/>
                        <a:pt x="3203" y="20864"/>
                      </a:cubicBezTo>
                      <a:cubicBezTo>
                        <a:pt x="3298" y="20459"/>
                        <a:pt x="3084" y="20042"/>
                        <a:pt x="3167" y="19614"/>
                      </a:cubicBezTo>
                      <a:cubicBezTo>
                        <a:pt x="3239" y="19221"/>
                        <a:pt x="3119" y="18816"/>
                        <a:pt x="3096" y="18423"/>
                      </a:cubicBezTo>
                      <a:cubicBezTo>
                        <a:pt x="3096" y="18280"/>
                        <a:pt x="3096" y="18137"/>
                        <a:pt x="3084" y="18006"/>
                      </a:cubicBezTo>
                      <a:cubicBezTo>
                        <a:pt x="3024" y="17447"/>
                        <a:pt x="2929" y="16887"/>
                        <a:pt x="2881" y="16339"/>
                      </a:cubicBezTo>
                      <a:cubicBezTo>
                        <a:pt x="2869" y="16113"/>
                        <a:pt x="2965" y="15887"/>
                        <a:pt x="2977" y="15649"/>
                      </a:cubicBezTo>
                      <a:cubicBezTo>
                        <a:pt x="2988" y="15149"/>
                        <a:pt x="2977" y="14625"/>
                        <a:pt x="2988" y="14101"/>
                      </a:cubicBezTo>
                      <a:cubicBezTo>
                        <a:pt x="3000" y="13577"/>
                        <a:pt x="2738" y="13101"/>
                        <a:pt x="2727" y="12589"/>
                      </a:cubicBezTo>
                      <a:cubicBezTo>
                        <a:pt x="2727" y="12232"/>
                        <a:pt x="2679" y="11875"/>
                        <a:pt x="2643" y="11517"/>
                      </a:cubicBezTo>
                      <a:cubicBezTo>
                        <a:pt x="2619" y="11160"/>
                        <a:pt x="2548" y="10803"/>
                        <a:pt x="2548" y="10446"/>
                      </a:cubicBezTo>
                      <a:cubicBezTo>
                        <a:pt x="2560" y="9827"/>
                        <a:pt x="2631" y="9219"/>
                        <a:pt x="2643" y="8612"/>
                      </a:cubicBezTo>
                      <a:cubicBezTo>
                        <a:pt x="2679" y="7910"/>
                        <a:pt x="2667" y="7195"/>
                        <a:pt x="2667" y="6493"/>
                      </a:cubicBezTo>
                      <a:cubicBezTo>
                        <a:pt x="2667" y="6362"/>
                        <a:pt x="2667" y="6219"/>
                        <a:pt x="2703" y="6076"/>
                      </a:cubicBezTo>
                      <a:cubicBezTo>
                        <a:pt x="2846" y="5659"/>
                        <a:pt x="2917" y="5267"/>
                        <a:pt x="2881" y="4826"/>
                      </a:cubicBezTo>
                      <a:cubicBezTo>
                        <a:pt x="2869" y="4564"/>
                        <a:pt x="2881" y="4290"/>
                        <a:pt x="2881" y="4028"/>
                      </a:cubicBezTo>
                      <a:cubicBezTo>
                        <a:pt x="2869" y="3433"/>
                        <a:pt x="2917" y="2838"/>
                        <a:pt x="2869" y="2195"/>
                      </a:cubicBezTo>
                      <a:cubicBezTo>
                        <a:pt x="2810" y="1885"/>
                        <a:pt x="2762" y="1588"/>
                        <a:pt x="2584" y="1302"/>
                      </a:cubicBezTo>
                      <a:cubicBezTo>
                        <a:pt x="2548" y="1230"/>
                        <a:pt x="2548" y="1147"/>
                        <a:pt x="2512" y="1076"/>
                      </a:cubicBezTo>
                      <a:cubicBezTo>
                        <a:pt x="2381" y="766"/>
                        <a:pt x="2274" y="421"/>
                        <a:pt x="2012" y="159"/>
                      </a:cubicBezTo>
                      <a:cubicBezTo>
                        <a:pt x="1904" y="51"/>
                        <a:pt x="1830" y="0"/>
                        <a:pt x="1748"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2" name="Google Shape;27872;p42"/>
                <p:cNvSpPr/>
                <p:nvPr/>
              </p:nvSpPr>
              <p:spPr>
                <a:xfrm>
                  <a:off x="77375" y="947175"/>
                  <a:ext cx="32775" cy="63475"/>
                </a:xfrm>
                <a:custGeom>
                  <a:avLst/>
                  <a:gdLst/>
                  <a:ahLst/>
                  <a:cxnLst/>
                  <a:rect l="l" t="t" r="r" b="b"/>
                  <a:pathLst>
                    <a:path w="1311" h="2539" extrusionOk="0">
                      <a:moveTo>
                        <a:pt x="643" y="0"/>
                      </a:moveTo>
                      <a:cubicBezTo>
                        <a:pt x="579" y="0"/>
                        <a:pt x="507" y="27"/>
                        <a:pt x="429" y="76"/>
                      </a:cubicBezTo>
                      <a:cubicBezTo>
                        <a:pt x="239" y="207"/>
                        <a:pt x="24" y="921"/>
                        <a:pt x="13" y="1135"/>
                      </a:cubicBezTo>
                      <a:cubicBezTo>
                        <a:pt x="1" y="1516"/>
                        <a:pt x="1" y="1885"/>
                        <a:pt x="13" y="2266"/>
                      </a:cubicBezTo>
                      <a:cubicBezTo>
                        <a:pt x="13" y="2350"/>
                        <a:pt x="108" y="2505"/>
                        <a:pt x="191" y="2517"/>
                      </a:cubicBezTo>
                      <a:cubicBezTo>
                        <a:pt x="264" y="2528"/>
                        <a:pt x="350" y="2539"/>
                        <a:pt x="432" y="2539"/>
                      </a:cubicBezTo>
                      <a:cubicBezTo>
                        <a:pt x="524" y="2539"/>
                        <a:pt x="611" y="2525"/>
                        <a:pt x="667" y="2481"/>
                      </a:cubicBezTo>
                      <a:cubicBezTo>
                        <a:pt x="858" y="2350"/>
                        <a:pt x="1036" y="2159"/>
                        <a:pt x="1120" y="1969"/>
                      </a:cubicBezTo>
                      <a:cubicBezTo>
                        <a:pt x="1215" y="1695"/>
                        <a:pt x="1298" y="1397"/>
                        <a:pt x="1298" y="1040"/>
                      </a:cubicBezTo>
                      <a:cubicBezTo>
                        <a:pt x="1310" y="600"/>
                        <a:pt x="965" y="445"/>
                        <a:pt x="858" y="183"/>
                      </a:cubicBezTo>
                      <a:cubicBezTo>
                        <a:pt x="809" y="56"/>
                        <a:pt x="734" y="0"/>
                        <a:pt x="643"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grpSp>
          <p:nvGrpSpPr>
            <p:cNvPr id="27873" name="Google Shape;27873;p42"/>
            <p:cNvGrpSpPr/>
            <p:nvPr/>
          </p:nvGrpSpPr>
          <p:grpSpPr>
            <a:xfrm>
              <a:off x="1704578" y="1588899"/>
              <a:ext cx="5740757" cy="1808148"/>
              <a:chOff x="1358154" y="1599813"/>
              <a:chExt cx="6433663" cy="1808148"/>
            </a:xfrm>
          </p:grpSpPr>
          <p:grpSp>
            <p:nvGrpSpPr>
              <p:cNvPr id="27874" name="Google Shape;27874;p42"/>
              <p:cNvGrpSpPr/>
              <p:nvPr/>
            </p:nvGrpSpPr>
            <p:grpSpPr>
              <a:xfrm rot="5400000">
                <a:off x="4531223" y="-1573255"/>
                <a:ext cx="87525" cy="6433663"/>
                <a:chOff x="-349750" y="947875"/>
                <a:chExt cx="87525" cy="1811075"/>
              </a:xfrm>
            </p:grpSpPr>
            <p:sp>
              <p:nvSpPr>
                <p:cNvPr id="27875" name="Google Shape;27875;p42"/>
                <p:cNvSpPr/>
                <p:nvPr/>
              </p:nvSpPr>
              <p:spPr>
                <a:xfrm>
                  <a:off x="-349750" y="1138050"/>
                  <a:ext cx="86325" cy="640450"/>
                </a:xfrm>
                <a:custGeom>
                  <a:avLst/>
                  <a:gdLst/>
                  <a:ahLst/>
                  <a:cxnLst/>
                  <a:rect l="l" t="t" r="r" b="b"/>
                  <a:pathLst>
                    <a:path w="3453" h="25618" extrusionOk="0">
                      <a:moveTo>
                        <a:pt x="1884" y="0"/>
                      </a:moveTo>
                      <a:cubicBezTo>
                        <a:pt x="1791" y="0"/>
                        <a:pt x="1684" y="28"/>
                        <a:pt x="1560" y="85"/>
                      </a:cubicBezTo>
                      <a:cubicBezTo>
                        <a:pt x="1310" y="204"/>
                        <a:pt x="1024" y="418"/>
                        <a:pt x="917" y="644"/>
                      </a:cubicBezTo>
                      <a:cubicBezTo>
                        <a:pt x="715" y="1097"/>
                        <a:pt x="643" y="1609"/>
                        <a:pt x="524" y="2097"/>
                      </a:cubicBezTo>
                      <a:cubicBezTo>
                        <a:pt x="488" y="2216"/>
                        <a:pt x="465" y="2347"/>
                        <a:pt x="429" y="2466"/>
                      </a:cubicBezTo>
                      <a:cubicBezTo>
                        <a:pt x="369" y="2740"/>
                        <a:pt x="262" y="3002"/>
                        <a:pt x="226" y="3275"/>
                      </a:cubicBezTo>
                      <a:cubicBezTo>
                        <a:pt x="167" y="3656"/>
                        <a:pt x="167" y="4061"/>
                        <a:pt x="131" y="4454"/>
                      </a:cubicBezTo>
                      <a:cubicBezTo>
                        <a:pt x="84" y="5240"/>
                        <a:pt x="12" y="6014"/>
                        <a:pt x="0" y="6800"/>
                      </a:cubicBezTo>
                      <a:cubicBezTo>
                        <a:pt x="0" y="7228"/>
                        <a:pt x="72" y="7657"/>
                        <a:pt x="143" y="8086"/>
                      </a:cubicBezTo>
                      <a:cubicBezTo>
                        <a:pt x="250" y="8633"/>
                        <a:pt x="417" y="9169"/>
                        <a:pt x="536" y="9717"/>
                      </a:cubicBezTo>
                      <a:cubicBezTo>
                        <a:pt x="595" y="9955"/>
                        <a:pt x="607" y="10193"/>
                        <a:pt x="584" y="10431"/>
                      </a:cubicBezTo>
                      <a:cubicBezTo>
                        <a:pt x="536" y="10824"/>
                        <a:pt x="417" y="11205"/>
                        <a:pt x="405" y="11598"/>
                      </a:cubicBezTo>
                      <a:cubicBezTo>
                        <a:pt x="369" y="12681"/>
                        <a:pt x="405" y="13753"/>
                        <a:pt x="381" y="14836"/>
                      </a:cubicBezTo>
                      <a:cubicBezTo>
                        <a:pt x="369" y="16265"/>
                        <a:pt x="286" y="17682"/>
                        <a:pt x="298" y="19099"/>
                      </a:cubicBezTo>
                      <a:cubicBezTo>
                        <a:pt x="310" y="20444"/>
                        <a:pt x="429" y="21801"/>
                        <a:pt x="488" y="22992"/>
                      </a:cubicBezTo>
                      <a:cubicBezTo>
                        <a:pt x="488" y="23742"/>
                        <a:pt x="834" y="24933"/>
                        <a:pt x="1155" y="25385"/>
                      </a:cubicBezTo>
                      <a:cubicBezTo>
                        <a:pt x="1251" y="25492"/>
                        <a:pt x="1451" y="25617"/>
                        <a:pt x="1603" y="25617"/>
                      </a:cubicBezTo>
                      <a:cubicBezTo>
                        <a:pt x="1621" y="25617"/>
                        <a:pt x="1639" y="25615"/>
                        <a:pt x="1655" y="25611"/>
                      </a:cubicBezTo>
                      <a:cubicBezTo>
                        <a:pt x="2441" y="25469"/>
                        <a:pt x="3036" y="24933"/>
                        <a:pt x="3108" y="24195"/>
                      </a:cubicBezTo>
                      <a:cubicBezTo>
                        <a:pt x="3203" y="23409"/>
                        <a:pt x="3215" y="22611"/>
                        <a:pt x="3239" y="21801"/>
                      </a:cubicBezTo>
                      <a:cubicBezTo>
                        <a:pt x="3274" y="21063"/>
                        <a:pt x="3179" y="20301"/>
                        <a:pt x="3322" y="19575"/>
                      </a:cubicBezTo>
                      <a:cubicBezTo>
                        <a:pt x="3453" y="18825"/>
                        <a:pt x="3382" y="18099"/>
                        <a:pt x="3334" y="17349"/>
                      </a:cubicBezTo>
                      <a:cubicBezTo>
                        <a:pt x="3298" y="16598"/>
                        <a:pt x="3179" y="15825"/>
                        <a:pt x="3179" y="15063"/>
                      </a:cubicBezTo>
                      <a:cubicBezTo>
                        <a:pt x="3203" y="13634"/>
                        <a:pt x="3382" y="12181"/>
                        <a:pt x="3060" y="10764"/>
                      </a:cubicBezTo>
                      <a:cubicBezTo>
                        <a:pt x="3024" y="10598"/>
                        <a:pt x="3024" y="10419"/>
                        <a:pt x="3036" y="10252"/>
                      </a:cubicBezTo>
                      <a:cubicBezTo>
                        <a:pt x="3108" y="9419"/>
                        <a:pt x="3227" y="8586"/>
                        <a:pt x="3274" y="7752"/>
                      </a:cubicBezTo>
                      <a:cubicBezTo>
                        <a:pt x="3322" y="7145"/>
                        <a:pt x="3298" y="6514"/>
                        <a:pt x="3239" y="5907"/>
                      </a:cubicBezTo>
                      <a:cubicBezTo>
                        <a:pt x="3108" y="4597"/>
                        <a:pt x="2727" y="3299"/>
                        <a:pt x="2929" y="1966"/>
                      </a:cubicBezTo>
                      <a:cubicBezTo>
                        <a:pt x="2941" y="1882"/>
                        <a:pt x="2941" y="1811"/>
                        <a:pt x="2917" y="1740"/>
                      </a:cubicBezTo>
                      <a:cubicBezTo>
                        <a:pt x="2739" y="1275"/>
                        <a:pt x="2560" y="835"/>
                        <a:pt x="2346" y="382"/>
                      </a:cubicBezTo>
                      <a:cubicBezTo>
                        <a:pt x="2224" y="130"/>
                        <a:pt x="2085" y="0"/>
                        <a:pt x="1884"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6" name="Google Shape;27876;p42"/>
                <p:cNvSpPr/>
                <p:nvPr/>
              </p:nvSpPr>
              <p:spPr>
                <a:xfrm>
                  <a:off x="-349750" y="1886775"/>
                  <a:ext cx="79200" cy="538175"/>
                </a:xfrm>
                <a:custGeom>
                  <a:avLst/>
                  <a:gdLst/>
                  <a:ahLst/>
                  <a:cxnLst/>
                  <a:rect l="l" t="t" r="r" b="b"/>
                  <a:pathLst>
                    <a:path w="3168" h="21527" extrusionOk="0">
                      <a:moveTo>
                        <a:pt x="1857" y="1"/>
                      </a:moveTo>
                      <a:cubicBezTo>
                        <a:pt x="1534" y="1"/>
                        <a:pt x="1209" y="185"/>
                        <a:pt x="1107" y="496"/>
                      </a:cubicBezTo>
                      <a:cubicBezTo>
                        <a:pt x="953" y="901"/>
                        <a:pt x="774" y="1306"/>
                        <a:pt x="691" y="1723"/>
                      </a:cubicBezTo>
                      <a:cubicBezTo>
                        <a:pt x="572" y="2223"/>
                        <a:pt x="512" y="2747"/>
                        <a:pt x="453" y="3271"/>
                      </a:cubicBezTo>
                      <a:cubicBezTo>
                        <a:pt x="405" y="3616"/>
                        <a:pt x="393" y="3937"/>
                        <a:pt x="393" y="4283"/>
                      </a:cubicBezTo>
                      <a:cubicBezTo>
                        <a:pt x="417" y="5187"/>
                        <a:pt x="453" y="6104"/>
                        <a:pt x="476" y="7021"/>
                      </a:cubicBezTo>
                      <a:cubicBezTo>
                        <a:pt x="488" y="7342"/>
                        <a:pt x="488" y="7688"/>
                        <a:pt x="488" y="8021"/>
                      </a:cubicBezTo>
                      <a:cubicBezTo>
                        <a:pt x="488" y="8271"/>
                        <a:pt x="476" y="8533"/>
                        <a:pt x="488" y="8795"/>
                      </a:cubicBezTo>
                      <a:cubicBezTo>
                        <a:pt x="536" y="9569"/>
                        <a:pt x="488" y="10355"/>
                        <a:pt x="715" y="11117"/>
                      </a:cubicBezTo>
                      <a:cubicBezTo>
                        <a:pt x="762" y="11260"/>
                        <a:pt x="691" y="11438"/>
                        <a:pt x="667" y="11605"/>
                      </a:cubicBezTo>
                      <a:cubicBezTo>
                        <a:pt x="655" y="11795"/>
                        <a:pt x="655" y="12010"/>
                        <a:pt x="631" y="12212"/>
                      </a:cubicBezTo>
                      <a:cubicBezTo>
                        <a:pt x="572" y="12641"/>
                        <a:pt x="488" y="13093"/>
                        <a:pt x="417" y="13522"/>
                      </a:cubicBezTo>
                      <a:cubicBezTo>
                        <a:pt x="357" y="13855"/>
                        <a:pt x="274" y="14177"/>
                        <a:pt x="226" y="14510"/>
                      </a:cubicBezTo>
                      <a:cubicBezTo>
                        <a:pt x="167" y="14986"/>
                        <a:pt x="131" y="15474"/>
                        <a:pt x="84" y="15951"/>
                      </a:cubicBezTo>
                      <a:cubicBezTo>
                        <a:pt x="72" y="16177"/>
                        <a:pt x="48" y="16391"/>
                        <a:pt x="48" y="16617"/>
                      </a:cubicBezTo>
                      <a:cubicBezTo>
                        <a:pt x="48" y="17046"/>
                        <a:pt x="0" y="17487"/>
                        <a:pt x="48" y="17915"/>
                      </a:cubicBezTo>
                      <a:cubicBezTo>
                        <a:pt x="119" y="18689"/>
                        <a:pt x="226" y="19463"/>
                        <a:pt x="369" y="20237"/>
                      </a:cubicBezTo>
                      <a:cubicBezTo>
                        <a:pt x="429" y="20535"/>
                        <a:pt x="667" y="20820"/>
                        <a:pt x="846" y="21082"/>
                      </a:cubicBezTo>
                      <a:cubicBezTo>
                        <a:pt x="1054" y="21390"/>
                        <a:pt x="1318" y="21526"/>
                        <a:pt x="1663" y="21526"/>
                      </a:cubicBezTo>
                      <a:cubicBezTo>
                        <a:pt x="1771" y="21526"/>
                        <a:pt x="1887" y="21513"/>
                        <a:pt x="2012" y="21487"/>
                      </a:cubicBezTo>
                      <a:cubicBezTo>
                        <a:pt x="2524" y="21380"/>
                        <a:pt x="2667" y="21023"/>
                        <a:pt x="2798" y="20654"/>
                      </a:cubicBezTo>
                      <a:cubicBezTo>
                        <a:pt x="3120" y="19713"/>
                        <a:pt x="3024" y="18737"/>
                        <a:pt x="3108" y="17760"/>
                      </a:cubicBezTo>
                      <a:cubicBezTo>
                        <a:pt x="3167" y="17213"/>
                        <a:pt x="3108" y="16653"/>
                        <a:pt x="3084" y="16094"/>
                      </a:cubicBezTo>
                      <a:cubicBezTo>
                        <a:pt x="3048" y="15355"/>
                        <a:pt x="3001" y="14605"/>
                        <a:pt x="2941" y="13867"/>
                      </a:cubicBezTo>
                      <a:cubicBezTo>
                        <a:pt x="2929" y="13700"/>
                        <a:pt x="2858" y="13462"/>
                        <a:pt x="2739" y="13415"/>
                      </a:cubicBezTo>
                      <a:cubicBezTo>
                        <a:pt x="2429" y="13272"/>
                        <a:pt x="2441" y="13046"/>
                        <a:pt x="2441" y="12807"/>
                      </a:cubicBezTo>
                      <a:cubicBezTo>
                        <a:pt x="2453" y="11272"/>
                        <a:pt x="2393" y="9748"/>
                        <a:pt x="2489" y="8224"/>
                      </a:cubicBezTo>
                      <a:cubicBezTo>
                        <a:pt x="2560" y="7045"/>
                        <a:pt x="2524" y="5878"/>
                        <a:pt x="2453" y="4699"/>
                      </a:cubicBezTo>
                      <a:cubicBezTo>
                        <a:pt x="2381" y="3402"/>
                        <a:pt x="2441" y="2104"/>
                        <a:pt x="2441" y="854"/>
                      </a:cubicBezTo>
                      <a:cubicBezTo>
                        <a:pt x="2453" y="699"/>
                        <a:pt x="2500" y="556"/>
                        <a:pt x="2441" y="461"/>
                      </a:cubicBezTo>
                      <a:cubicBezTo>
                        <a:pt x="2441" y="354"/>
                        <a:pt x="2417" y="223"/>
                        <a:pt x="2334" y="163"/>
                      </a:cubicBezTo>
                      <a:cubicBezTo>
                        <a:pt x="2198" y="52"/>
                        <a:pt x="2028" y="1"/>
                        <a:pt x="1857"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7" name="Google Shape;27877;p42"/>
                <p:cNvSpPr/>
                <p:nvPr/>
              </p:nvSpPr>
              <p:spPr>
                <a:xfrm>
                  <a:off x="-349450" y="2452325"/>
                  <a:ext cx="81575" cy="306625"/>
                </a:xfrm>
                <a:custGeom>
                  <a:avLst/>
                  <a:gdLst/>
                  <a:ahLst/>
                  <a:cxnLst/>
                  <a:rect l="l" t="t" r="r" b="b"/>
                  <a:pathLst>
                    <a:path w="3263" h="12265" extrusionOk="0">
                      <a:moveTo>
                        <a:pt x="1820" y="1"/>
                      </a:moveTo>
                      <a:cubicBezTo>
                        <a:pt x="1416" y="1"/>
                        <a:pt x="1115" y="186"/>
                        <a:pt x="976" y="591"/>
                      </a:cubicBezTo>
                      <a:cubicBezTo>
                        <a:pt x="774" y="1115"/>
                        <a:pt x="572" y="1627"/>
                        <a:pt x="691" y="2223"/>
                      </a:cubicBezTo>
                      <a:cubicBezTo>
                        <a:pt x="762" y="2556"/>
                        <a:pt x="703" y="2901"/>
                        <a:pt x="655" y="3223"/>
                      </a:cubicBezTo>
                      <a:cubicBezTo>
                        <a:pt x="619" y="3532"/>
                        <a:pt x="512" y="3830"/>
                        <a:pt x="464" y="4151"/>
                      </a:cubicBezTo>
                      <a:cubicBezTo>
                        <a:pt x="417" y="4485"/>
                        <a:pt x="417" y="4830"/>
                        <a:pt x="381" y="5163"/>
                      </a:cubicBezTo>
                      <a:cubicBezTo>
                        <a:pt x="262" y="6116"/>
                        <a:pt x="155" y="7080"/>
                        <a:pt x="36" y="8045"/>
                      </a:cubicBezTo>
                      <a:cubicBezTo>
                        <a:pt x="48" y="8045"/>
                        <a:pt x="71" y="8045"/>
                        <a:pt x="72" y="8033"/>
                      </a:cubicBezTo>
                      <a:lnTo>
                        <a:pt x="72" y="8033"/>
                      </a:lnTo>
                      <a:cubicBezTo>
                        <a:pt x="72" y="8116"/>
                        <a:pt x="60" y="8223"/>
                        <a:pt x="60" y="8307"/>
                      </a:cubicBezTo>
                      <a:cubicBezTo>
                        <a:pt x="48" y="9069"/>
                        <a:pt x="0" y="9819"/>
                        <a:pt x="0" y="10557"/>
                      </a:cubicBezTo>
                      <a:cubicBezTo>
                        <a:pt x="0" y="11117"/>
                        <a:pt x="167" y="11605"/>
                        <a:pt x="869" y="11771"/>
                      </a:cubicBezTo>
                      <a:cubicBezTo>
                        <a:pt x="1012" y="11807"/>
                        <a:pt x="1143" y="11926"/>
                        <a:pt x="1262" y="12021"/>
                      </a:cubicBezTo>
                      <a:cubicBezTo>
                        <a:pt x="1486" y="12185"/>
                        <a:pt x="1693" y="12265"/>
                        <a:pt x="1888" y="12265"/>
                      </a:cubicBezTo>
                      <a:cubicBezTo>
                        <a:pt x="2147" y="12265"/>
                        <a:pt x="2383" y="12122"/>
                        <a:pt x="2608" y="11843"/>
                      </a:cubicBezTo>
                      <a:cubicBezTo>
                        <a:pt x="3203" y="11069"/>
                        <a:pt x="3262" y="10224"/>
                        <a:pt x="3108" y="9331"/>
                      </a:cubicBezTo>
                      <a:cubicBezTo>
                        <a:pt x="3012" y="8747"/>
                        <a:pt x="2977" y="8152"/>
                        <a:pt x="2953" y="7557"/>
                      </a:cubicBezTo>
                      <a:cubicBezTo>
                        <a:pt x="2941" y="6961"/>
                        <a:pt x="2965" y="6366"/>
                        <a:pt x="2941" y="5771"/>
                      </a:cubicBezTo>
                      <a:cubicBezTo>
                        <a:pt x="2893" y="4782"/>
                        <a:pt x="2846" y="3794"/>
                        <a:pt x="2774" y="2806"/>
                      </a:cubicBezTo>
                      <a:cubicBezTo>
                        <a:pt x="2727" y="2044"/>
                        <a:pt x="2643" y="1270"/>
                        <a:pt x="2572" y="520"/>
                      </a:cubicBezTo>
                      <a:cubicBezTo>
                        <a:pt x="2548" y="163"/>
                        <a:pt x="2310" y="44"/>
                        <a:pt x="1965" y="8"/>
                      </a:cubicBezTo>
                      <a:cubicBezTo>
                        <a:pt x="1915" y="3"/>
                        <a:pt x="1867" y="1"/>
                        <a:pt x="1820"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8" name="Google Shape;27878;p42"/>
                <p:cNvSpPr/>
                <p:nvPr/>
              </p:nvSpPr>
              <p:spPr>
                <a:xfrm>
                  <a:off x="-336950" y="947875"/>
                  <a:ext cx="74725" cy="168200"/>
                </a:xfrm>
                <a:custGeom>
                  <a:avLst/>
                  <a:gdLst/>
                  <a:ahLst/>
                  <a:cxnLst/>
                  <a:rect l="l" t="t" r="r" b="b"/>
                  <a:pathLst>
                    <a:path w="2989" h="6728" extrusionOk="0">
                      <a:moveTo>
                        <a:pt x="1268" y="1"/>
                      </a:moveTo>
                      <a:cubicBezTo>
                        <a:pt x="951" y="1"/>
                        <a:pt x="609" y="257"/>
                        <a:pt x="429" y="607"/>
                      </a:cubicBezTo>
                      <a:cubicBezTo>
                        <a:pt x="83" y="1274"/>
                        <a:pt x="0" y="2000"/>
                        <a:pt x="24" y="2739"/>
                      </a:cubicBezTo>
                      <a:cubicBezTo>
                        <a:pt x="72" y="3727"/>
                        <a:pt x="95" y="4715"/>
                        <a:pt x="131" y="5703"/>
                      </a:cubicBezTo>
                      <a:cubicBezTo>
                        <a:pt x="143" y="6108"/>
                        <a:pt x="441" y="6727"/>
                        <a:pt x="869" y="6727"/>
                      </a:cubicBezTo>
                      <a:cubicBezTo>
                        <a:pt x="1274" y="6727"/>
                        <a:pt x="1727" y="6715"/>
                        <a:pt x="2048" y="6549"/>
                      </a:cubicBezTo>
                      <a:cubicBezTo>
                        <a:pt x="2286" y="6429"/>
                        <a:pt x="2453" y="6060"/>
                        <a:pt x="2524" y="5763"/>
                      </a:cubicBezTo>
                      <a:cubicBezTo>
                        <a:pt x="2631" y="5334"/>
                        <a:pt x="2596" y="4882"/>
                        <a:pt x="2655" y="4441"/>
                      </a:cubicBezTo>
                      <a:cubicBezTo>
                        <a:pt x="2691" y="4215"/>
                        <a:pt x="2798" y="4001"/>
                        <a:pt x="2822" y="3786"/>
                      </a:cubicBezTo>
                      <a:cubicBezTo>
                        <a:pt x="2989" y="2667"/>
                        <a:pt x="2477" y="1655"/>
                        <a:pt x="2310" y="488"/>
                      </a:cubicBezTo>
                      <a:cubicBezTo>
                        <a:pt x="2215" y="667"/>
                        <a:pt x="2167" y="762"/>
                        <a:pt x="2108" y="881"/>
                      </a:cubicBezTo>
                      <a:cubicBezTo>
                        <a:pt x="2048" y="810"/>
                        <a:pt x="1977" y="762"/>
                        <a:pt x="2000" y="762"/>
                      </a:cubicBezTo>
                      <a:cubicBezTo>
                        <a:pt x="1988" y="369"/>
                        <a:pt x="1774" y="107"/>
                        <a:pt x="1381" y="12"/>
                      </a:cubicBezTo>
                      <a:cubicBezTo>
                        <a:pt x="1344" y="4"/>
                        <a:pt x="1307" y="1"/>
                        <a:pt x="1268"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9" name="Google Shape;27879;p42"/>
                <p:cNvSpPr/>
                <p:nvPr/>
              </p:nvSpPr>
              <p:spPr>
                <a:xfrm>
                  <a:off x="-330400" y="1794875"/>
                  <a:ext cx="50625" cy="53850"/>
                </a:xfrm>
                <a:custGeom>
                  <a:avLst/>
                  <a:gdLst/>
                  <a:ahLst/>
                  <a:cxnLst/>
                  <a:rect l="l" t="t" r="r" b="b"/>
                  <a:pathLst>
                    <a:path w="2025" h="2154" extrusionOk="0">
                      <a:moveTo>
                        <a:pt x="1133" y="0"/>
                      </a:moveTo>
                      <a:cubicBezTo>
                        <a:pt x="1007" y="0"/>
                        <a:pt x="876" y="51"/>
                        <a:pt x="750" y="148"/>
                      </a:cubicBezTo>
                      <a:cubicBezTo>
                        <a:pt x="345" y="446"/>
                        <a:pt x="72" y="803"/>
                        <a:pt x="95" y="1339"/>
                      </a:cubicBezTo>
                      <a:cubicBezTo>
                        <a:pt x="0" y="1672"/>
                        <a:pt x="238" y="1910"/>
                        <a:pt x="548" y="2089"/>
                      </a:cubicBezTo>
                      <a:cubicBezTo>
                        <a:pt x="632" y="2134"/>
                        <a:pt x="714" y="2153"/>
                        <a:pt x="794" y="2153"/>
                      </a:cubicBezTo>
                      <a:cubicBezTo>
                        <a:pt x="1005" y="2153"/>
                        <a:pt x="1199" y="2019"/>
                        <a:pt x="1381" y="1898"/>
                      </a:cubicBezTo>
                      <a:cubicBezTo>
                        <a:pt x="1941" y="1553"/>
                        <a:pt x="2024" y="755"/>
                        <a:pt x="1512" y="184"/>
                      </a:cubicBezTo>
                      <a:cubicBezTo>
                        <a:pt x="1401" y="60"/>
                        <a:pt x="1270" y="0"/>
                        <a:pt x="1133"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nvGrpSpPr>
              <p:cNvPr id="27880" name="Google Shape;27880;p42"/>
              <p:cNvGrpSpPr/>
              <p:nvPr/>
            </p:nvGrpSpPr>
            <p:grpSpPr>
              <a:xfrm rot="5400000">
                <a:off x="4527641" y="151048"/>
                <a:ext cx="87525" cy="6426303"/>
                <a:chOff x="-776300" y="947000"/>
                <a:chExt cx="86650" cy="1812575"/>
              </a:xfrm>
            </p:grpSpPr>
            <p:sp>
              <p:nvSpPr>
                <p:cNvPr id="27881" name="Google Shape;27881;p42"/>
                <p:cNvSpPr/>
                <p:nvPr/>
              </p:nvSpPr>
              <p:spPr>
                <a:xfrm>
                  <a:off x="-772725" y="1797675"/>
                  <a:ext cx="83075" cy="961900"/>
                </a:xfrm>
                <a:custGeom>
                  <a:avLst/>
                  <a:gdLst/>
                  <a:ahLst/>
                  <a:cxnLst/>
                  <a:rect l="l" t="t" r="r" b="b"/>
                  <a:pathLst>
                    <a:path w="3323" h="38476" extrusionOk="0">
                      <a:moveTo>
                        <a:pt x="2227" y="0"/>
                      </a:moveTo>
                      <a:cubicBezTo>
                        <a:pt x="1965" y="310"/>
                        <a:pt x="1798" y="691"/>
                        <a:pt x="1429" y="929"/>
                      </a:cubicBezTo>
                      <a:cubicBezTo>
                        <a:pt x="941" y="1191"/>
                        <a:pt x="774" y="1477"/>
                        <a:pt x="762" y="1858"/>
                      </a:cubicBezTo>
                      <a:cubicBezTo>
                        <a:pt x="739" y="2370"/>
                        <a:pt x="786" y="2870"/>
                        <a:pt x="655" y="3370"/>
                      </a:cubicBezTo>
                      <a:cubicBezTo>
                        <a:pt x="310" y="4632"/>
                        <a:pt x="48" y="5894"/>
                        <a:pt x="131" y="7192"/>
                      </a:cubicBezTo>
                      <a:cubicBezTo>
                        <a:pt x="143" y="7394"/>
                        <a:pt x="131" y="7608"/>
                        <a:pt x="191" y="7811"/>
                      </a:cubicBezTo>
                      <a:cubicBezTo>
                        <a:pt x="405" y="8668"/>
                        <a:pt x="798" y="9502"/>
                        <a:pt x="322" y="10359"/>
                      </a:cubicBezTo>
                      <a:cubicBezTo>
                        <a:pt x="262" y="10466"/>
                        <a:pt x="310" y="10597"/>
                        <a:pt x="298" y="10716"/>
                      </a:cubicBezTo>
                      <a:lnTo>
                        <a:pt x="167" y="12633"/>
                      </a:lnTo>
                      <a:cubicBezTo>
                        <a:pt x="131" y="12931"/>
                        <a:pt x="84" y="13216"/>
                        <a:pt x="84" y="13514"/>
                      </a:cubicBezTo>
                      <a:cubicBezTo>
                        <a:pt x="108" y="14574"/>
                        <a:pt x="143" y="15633"/>
                        <a:pt x="143" y="16681"/>
                      </a:cubicBezTo>
                      <a:cubicBezTo>
                        <a:pt x="143" y="17372"/>
                        <a:pt x="0" y="18074"/>
                        <a:pt x="24" y="18753"/>
                      </a:cubicBezTo>
                      <a:cubicBezTo>
                        <a:pt x="60" y="19717"/>
                        <a:pt x="191" y="20693"/>
                        <a:pt x="262" y="21658"/>
                      </a:cubicBezTo>
                      <a:cubicBezTo>
                        <a:pt x="298" y="21967"/>
                        <a:pt x="298" y="22277"/>
                        <a:pt x="250" y="22598"/>
                      </a:cubicBezTo>
                      <a:cubicBezTo>
                        <a:pt x="48" y="23920"/>
                        <a:pt x="239" y="25242"/>
                        <a:pt x="584" y="26563"/>
                      </a:cubicBezTo>
                      <a:cubicBezTo>
                        <a:pt x="762" y="27266"/>
                        <a:pt x="846" y="27980"/>
                        <a:pt x="953" y="28682"/>
                      </a:cubicBezTo>
                      <a:cubicBezTo>
                        <a:pt x="1001" y="28968"/>
                        <a:pt x="1012" y="29266"/>
                        <a:pt x="1012" y="29564"/>
                      </a:cubicBezTo>
                      <a:cubicBezTo>
                        <a:pt x="1024" y="30016"/>
                        <a:pt x="1036" y="30492"/>
                        <a:pt x="1012" y="30957"/>
                      </a:cubicBezTo>
                      <a:cubicBezTo>
                        <a:pt x="941" y="32064"/>
                        <a:pt x="643" y="33135"/>
                        <a:pt x="774" y="34231"/>
                      </a:cubicBezTo>
                      <a:cubicBezTo>
                        <a:pt x="822" y="34636"/>
                        <a:pt x="858" y="35017"/>
                        <a:pt x="881" y="35421"/>
                      </a:cubicBezTo>
                      <a:cubicBezTo>
                        <a:pt x="905" y="36052"/>
                        <a:pt x="881" y="36660"/>
                        <a:pt x="941" y="37279"/>
                      </a:cubicBezTo>
                      <a:cubicBezTo>
                        <a:pt x="965" y="37576"/>
                        <a:pt x="1072" y="37862"/>
                        <a:pt x="1203" y="38148"/>
                      </a:cubicBezTo>
                      <a:cubicBezTo>
                        <a:pt x="1292" y="38342"/>
                        <a:pt x="1441" y="38448"/>
                        <a:pt x="1643" y="38448"/>
                      </a:cubicBezTo>
                      <a:cubicBezTo>
                        <a:pt x="1738" y="38448"/>
                        <a:pt x="1846" y="38424"/>
                        <a:pt x="1965" y="38374"/>
                      </a:cubicBezTo>
                      <a:cubicBezTo>
                        <a:pt x="2023" y="38347"/>
                        <a:pt x="2066" y="38337"/>
                        <a:pt x="2100" y="38337"/>
                      </a:cubicBezTo>
                      <a:cubicBezTo>
                        <a:pt x="2222" y="38337"/>
                        <a:pt x="2215" y="38475"/>
                        <a:pt x="2311" y="38475"/>
                      </a:cubicBezTo>
                      <a:cubicBezTo>
                        <a:pt x="2330" y="38475"/>
                        <a:pt x="2353" y="38470"/>
                        <a:pt x="2382" y="38457"/>
                      </a:cubicBezTo>
                      <a:cubicBezTo>
                        <a:pt x="2405" y="38434"/>
                        <a:pt x="2465" y="38386"/>
                        <a:pt x="2489" y="38338"/>
                      </a:cubicBezTo>
                      <a:cubicBezTo>
                        <a:pt x="2632" y="37636"/>
                        <a:pt x="2882" y="36945"/>
                        <a:pt x="2846" y="36231"/>
                      </a:cubicBezTo>
                      <a:cubicBezTo>
                        <a:pt x="2810" y="35695"/>
                        <a:pt x="2858" y="35159"/>
                        <a:pt x="2858" y="34624"/>
                      </a:cubicBezTo>
                      <a:cubicBezTo>
                        <a:pt x="2870" y="33969"/>
                        <a:pt x="2858" y="33290"/>
                        <a:pt x="2882" y="32635"/>
                      </a:cubicBezTo>
                      <a:cubicBezTo>
                        <a:pt x="2929" y="31469"/>
                        <a:pt x="2989" y="30290"/>
                        <a:pt x="3048" y="29111"/>
                      </a:cubicBezTo>
                      <a:cubicBezTo>
                        <a:pt x="3084" y="28682"/>
                        <a:pt x="3156" y="28254"/>
                        <a:pt x="3167" y="27813"/>
                      </a:cubicBezTo>
                      <a:cubicBezTo>
                        <a:pt x="3203" y="27301"/>
                        <a:pt x="3167" y="26777"/>
                        <a:pt x="3203" y="26254"/>
                      </a:cubicBezTo>
                      <a:cubicBezTo>
                        <a:pt x="3227" y="25825"/>
                        <a:pt x="3322" y="25396"/>
                        <a:pt x="3298" y="24956"/>
                      </a:cubicBezTo>
                      <a:cubicBezTo>
                        <a:pt x="3287" y="24420"/>
                        <a:pt x="3167" y="23884"/>
                        <a:pt x="3167" y="23348"/>
                      </a:cubicBezTo>
                      <a:cubicBezTo>
                        <a:pt x="3156" y="22015"/>
                        <a:pt x="3215" y="20693"/>
                        <a:pt x="3036" y="19348"/>
                      </a:cubicBezTo>
                      <a:cubicBezTo>
                        <a:pt x="2882" y="18253"/>
                        <a:pt x="2929" y="17133"/>
                        <a:pt x="2882" y="16026"/>
                      </a:cubicBezTo>
                      <a:cubicBezTo>
                        <a:pt x="2822" y="14586"/>
                        <a:pt x="2763" y="13133"/>
                        <a:pt x="2703" y="11668"/>
                      </a:cubicBezTo>
                      <a:cubicBezTo>
                        <a:pt x="2703" y="11478"/>
                        <a:pt x="2644" y="11299"/>
                        <a:pt x="2608" y="11109"/>
                      </a:cubicBezTo>
                      <a:cubicBezTo>
                        <a:pt x="2382" y="10192"/>
                        <a:pt x="2358" y="9323"/>
                        <a:pt x="2560" y="8406"/>
                      </a:cubicBezTo>
                      <a:cubicBezTo>
                        <a:pt x="2739" y="7561"/>
                        <a:pt x="2798" y="6704"/>
                        <a:pt x="2810" y="5834"/>
                      </a:cubicBezTo>
                      <a:cubicBezTo>
                        <a:pt x="2822" y="4811"/>
                        <a:pt x="2739" y="3798"/>
                        <a:pt x="2691" y="2775"/>
                      </a:cubicBezTo>
                      <a:cubicBezTo>
                        <a:pt x="2679" y="2441"/>
                        <a:pt x="2655" y="2120"/>
                        <a:pt x="2620" y="1786"/>
                      </a:cubicBezTo>
                      <a:cubicBezTo>
                        <a:pt x="2560" y="1346"/>
                        <a:pt x="2453" y="893"/>
                        <a:pt x="2382" y="453"/>
                      </a:cubicBezTo>
                      <a:cubicBezTo>
                        <a:pt x="2346" y="286"/>
                        <a:pt x="2394" y="108"/>
                        <a:pt x="2227"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82" name="Google Shape;27882;p42"/>
                <p:cNvSpPr/>
                <p:nvPr/>
              </p:nvSpPr>
              <p:spPr>
                <a:xfrm>
                  <a:off x="-776300" y="947000"/>
                  <a:ext cx="86350" cy="839975"/>
                </a:xfrm>
                <a:custGeom>
                  <a:avLst/>
                  <a:gdLst/>
                  <a:ahLst/>
                  <a:cxnLst/>
                  <a:rect l="l" t="t" r="r" b="b"/>
                  <a:pathLst>
                    <a:path w="3454" h="33599" extrusionOk="0">
                      <a:moveTo>
                        <a:pt x="1752" y="0"/>
                      </a:moveTo>
                      <a:cubicBezTo>
                        <a:pt x="1609" y="0"/>
                        <a:pt x="1461" y="12"/>
                        <a:pt x="1310" y="35"/>
                      </a:cubicBezTo>
                      <a:cubicBezTo>
                        <a:pt x="941" y="95"/>
                        <a:pt x="763" y="214"/>
                        <a:pt x="655" y="416"/>
                      </a:cubicBezTo>
                      <a:cubicBezTo>
                        <a:pt x="512" y="761"/>
                        <a:pt x="334" y="1095"/>
                        <a:pt x="215" y="1416"/>
                      </a:cubicBezTo>
                      <a:cubicBezTo>
                        <a:pt x="120" y="1666"/>
                        <a:pt x="1" y="1940"/>
                        <a:pt x="48" y="2190"/>
                      </a:cubicBezTo>
                      <a:cubicBezTo>
                        <a:pt x="215" y="3143"/>
                        <a:pt x="96" y="4131"/>
                        <a:pt x="679" y="5048"/>
                      </a:cubicBezTo>
                      <a:cubicBezTo>
                        <a:pt x="715" y="5119"/>
                        <a:pt x="739" y="5179"/>
                        <a:pt x="751" y="5262"/>
                      </a:cubicBezTo>
                      <a:cubicBezTo>
                        <a:pt x="953" y="6179"/>
                        <a:pt x="1191" y="7107"/>
                        <a:pt x="1370" y="8024"/>
                      </a:cubicBezTo>
                      <a:cubicBezTo>
                        <a:pt x="1453" y="8369"/>
                        <a:pt x="1465" y="8739"/>
                        <a:pt x="1298" y="9048"/>
                      </a:cubicBezTo>
                      <a:cubicBezTo>
                        <a:pt x="1120" y="9382"/>
                        <a:pt x="1108" y="9691"/>
                        <a:pt x="1096" y="10024"/>
                      </a:cubicBezTo>
                      <a:cubicBezTo>
                        <a:pt x="1048" y="10596"/>
                        <a:pt x="1001" y="11167"/>
                        <a:pt x="917" y="11727"/>
                      </a:cubicBezTo>
                      <a:cubicBezTo>
                        <a:pt x="810" y="12310"/>
                        <a:pt x="679" y="12894"/>
                        <a:pt x="870" y="13489"/>
                      </a:cubicBezTo>
                      <a:cubicBezTo>
                        <a:pt x="929" y="13632"/>
                        <a:pt x="882" y="13799"/>
                        <a:pt x="882" y="13953"/>
                      </a:cubicBezTo>
                      <a:cubicBezTo>
                        <a:pt x="858" y="14727"/>
                        <a:pt x="798" y="15501"/>
                        <a:pt x="774" y="16275"/>
                      </a:cubicBezTo>
                      <a:cubicBezTo>
                        <a:pt x="751" y="17204"/>
                        <a:pt x="798" y="18144"/>
                        <a:pt x="751" y="19085"/>
                      </a:cubicBezTo>
                      <a:cubicBezTo>
                        <a:pt x="679" y="20526"/>
                        <a:pt x="739" y="21990"/>
                        <a:pt x="620" y="23443"/>
                      </a:cubicBezTo>
                      <a:cubicBezTo>
                        <a:pt x="465" y="25133"/>
                        <a:pt x="584" y="26812"/>
                        <a:pt x="596" y="28491"/>
                      </a:cubicBezTo>
                      <a:cubicBezTo>
                        <a:pt x="596" y="28705"/>
                        <a:pt x="643" y="28920"/>
                        <a:pt x="763" y="29098"/>
                      </a:cubicBezTo>
                      <a:cubicBezTo>
                        <a:pt x="1155" y="29729"/>
                        <a:pt x="1096" y="30360"/>
                        <a:pt x="1013" y="31003"/>
                      </a:cubicBezTo>
                      <a:cubicBezTo>
                        <a:pt x="977" y="31360"/>
                        <a:pt x="917" y="31741"/>
                        <a:pt x="917" y="32099"/>
                      </a:cubicBezTo>
                      <a:cubicBezTo>
                        <a:pt x="929" y="32646"/>
                        <a:pt x="1239" y="33134"/>
                        <a:pt x="1929" y="33599"/>
                      </a:cubicBezTo>
                      <a:cubicBezTo>
                        <a:pt x="2322" y="33123"/>
                        <a:pt x="2537" y="32658"/>
                        <a:pt x="2525" y="32158"/>
                      </a:cubicBezTo>
                      <a:cubicBezTo>
                        <a:pt x="2417" y="31051"/>
                        <a:pt x="2787" y="29979"/>
                        <a:pt x="2882" y="28896"/>
                      </a:cubicBezTo>
                      <a:cubicBezTo>
                        <a:pt x="2918" y="28253"/>
                        <a:pt x="3120" y="27634"/>
                        <a:pt x="3179" y="26991"/>
                      </a:cubicBezTo>
                      <a:cubicBezTo>
                        <a:pt x="3251" y="26229"/>
                        <a:pt x="3263" y="25467"/>
                        <a:pt x="3299" y="24705"/>
                      </a:cubicBezTo>
                      <a:cubicBezTo>
                        <a:pt x="3358" y="22752"/>
                        <a:pt x="3418" y="20800"/>
                        <a:pt x="3453" y="18835"/>
                      </a:cubicBezTo>
                      <a:cubicBezTo>
                        <a:pt x="3453" y="18692"/>
                        <a:pt x="3418" y="18549"/>
                        <a:pt x="3418" y="18418"/>
                      </a:cubicBezTo>
                      <a:lnTo>
                        <a:pt x="3418" y="16490"/>
                      </a:lnTo>
                      <a:cubicBezTo>
                        <a:pt x="3418" y="16109"/>
                        <a:pt x="3453" y="15739"/>
                        <a:pt x="3441" y="15347"/>
                      </a:cubicBezTo>
                      <a:cubicBezTo>
                        <a:pt x="3418" y="14846"/>
                        <a:pt x="3334" y="14323"/>
                        <a:pt x="3299" y="13799"/>
                      </a:cubicBezTo>
                      <a:cubicBezTo>
                        <a:pt x="3251" y="13191"/>
                        <a:pt x="3239" y="12596"/>
                        <a:pt x="3179" y="11989"/>
                      </a:cubicBezTo>
                      <a:cubicBezTo>
                        <a:pt x="3144" y="11691"/>
                        <a:pt x="3025" y="11406"/>
                        <a:pt x="3013" y="11108"/>
                      </a:cubicBezTo>
                      <a:cubicBezTo>
                        <a:pt x="2941" y="10036"/>
                        <a:pt x="2858" y="8965"/>
                        <a:pt x="2834" y="7893"/>
                      </a:cubicBezTo>
                      <a:cubicBezTo>
                        <a:pt x="2798" y="7191"/>
                        <a:pt x="2822" y="6476"/>
                        <a:pt x="2882" y="5762"/>
                      </a:cubicBezTo>
                      <a:cubicBezTo>
                        <a:pt x="2941" y="5119"/>
                        <a:pt x="3072" y="4500"/>
                        <a:pt x="3179" y="3857"/>
                      </a:cubicBezTo>
                      <a:cubicBezTo>
                        <a:pt x="3215" y="3607"/>
                        <a:pt x="3263" y="3333"/>
                        <a:pt x="3299" y="3083"/>
                      </a:cubicBezTo>
                      <a:cubicBezTo>
                        <a:pt x="3394" y="2262"/>
                        <a:pt x="3334" y="1464"/>
                        <a:pt x="3025" y="654"/>
                      </a:cubicBezTo>
                      <a:cubicBezTo>
                        <a:pt x="2843" y="204"/>
                        <a:pt x="2344" y="0"/>
                        <a:pt x="1752"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grpSp>
      <p:sp>
        <p:nvSpPr>
          <p:cNvPr id="28014" name="Google Shape;28014;p42"/>
          <p:cNvSpPr txBox="1">
            <a:spLocks noGrp="1"/>
          </p:cNvSpPr>
          <p:nvPr>
            <p:ph type="title"/>
          </p:nvPr>
        </p:nvSpPr>
        <p:spPr>
          <a:xfrm>
            <a:off x="2646415" y="1138131"/>
            <a:ext cx="7496438" cy="1315399"/>
          </a:xfrm>
          <a:prstGeom prst="rect">
            <a:avLst/>
          </a:prstGeom>
        </p:spPr>
        <p:txBody>
          <a:bodyPr spcFirstLastPara="1" vert="horz" wrap="square" lIns="91425" tIns="91425" rIns="91425" bIns="91425" rtlCol="0" anchor="ctr" anchorCtr="0">
            <a:no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BÀI 5: ĐỊNH LUẬT BẢO TOÀN KHỐI L</a:t>
            </a:r>
            <a:r>
              <a:rPr lang="vi-VN" sz="2800" b="1" dirty="0">
                <a:solidFill>
                  <a:srgbClr val="FF0000"/>
                </a:solidFill>
                <a:latin typeface="Times New Roman" panose="02020603050405020304" pitchFamily="18" charset="0"/>
                <a:cs typeface="Times New Roman" panose="02020603050405020304" pitchFamily="18" charset="0"/>
              </a:rPr>
              <a:t>Ư</a:t>
            </a:r>
            <a:r>
              <a:rPr lang="en-US" sz="2800" b="1" dirty="0">
                <a:solidFill>
                  <a:srgbClr val="FF0000"/>
                </a:solidFill>
                <a:latin typeface="Times New Roman" panose="02020603050405020304" pitchFamily="18" charset="0"/>
                <a:cs typeface="Times New Roman" panose="02020603050405020304" pitchFamily="18" charset="0"/>
              </a:rPr>
              <a:t>ỢNG VÀ PH</a:t>
            </a:r>
            <a:r>
              <a:rPr lang="vi-VN" sz="2800" b="1" dirty="0">
                <a:solidFill>
                  <a:srgbClr val="FF0000"/>
                </a:solidFill>
                <a:latin typeface="Times New Roman" panose="02020603050405020304" pitchFamily="18" charset="0"/>
                <a:cs typeface="Times New Roman" panose="02020603050405020304" pitchFamily="18" charset="0"/>
              </a:rPr>
              <a:t>Ư</a:t>
            </a:r>
            <a:r>
              <a:rPr lang="en-US" sz="2800" b="1" dirty="0">
                <a:solidFill>
                  <a:srgbClr val="FF0000"/>
                </a:solidFill>
                <a:latin typeface="Times New Roman" panose="02020603050405020304" pitchFamily="18" charset="0"/>
                <a:cs typeface="Times New Roman" panose="02020603050405020304" pitchFamily="18" charset="0"/>
              </a:rPr>
              <a:t>ƠNG TRÌNH HOÁ HỌC (</a:t>
            </a:r>
            <a:r>
              <a:rPr lang="en-US" sz="2800" b="1" dirty="0" err="1">
                <a:solidFill>
                  <a:srgbClr val="FF0000"/>
                </a:solidFill>
                <a:latin typeface="Times New Roman" panose="02020603050405020304" pitchFamily="18" charset="0"/>
                <a:cs typeface="Times New Roman" panose="02020603050405020304" pitchFamily="18" charset="0"/>
              </a:rPr>
              <a:t>Ti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smtClean="0">
                <a:solidFill>
                  <a:srgbClr val="FF0000"/>
                </a:solidFill>
                <a:latin typeface="Times New Roman" panose="02020603050405020304" pitchFamily="18" charset="0"/>
                <a:cs typeface="Times New Roman" panose="02020603050405020304" pitchFamily="18" charset="0"/>
              </a:rPr>
              <a:t>11-14)</a:t>
            </a:r>
            <a:endParaRPr sz="2800" b="1" dirty="0">
              <a:solidFill>
                <a:srgbClr val="FF0000"/>
              </a:solidFill>
              <a:latin typeface="Times New Roman" panose="02020603050405020304" pitchFamily="18" charset="0"/>
              <a:cs typeface="Times New Roman" panose="02020603050405020304" pitchFamily="18" charset="0"/>
            </a:endParaRPr>
          </a:p>
        </p:txBody>
      </p:sp>
      <p:grpSp>
        <p:nvGrpSpPr>
          <p:cNvPr id="1120" name="Google Shape;506;p23"/>
          <p:cNvGrpSpPr/>
          <p:nvPr/>
        </p:nvGrpSpPr>
        <p:grpSpPr>
          <a:xfrm>
            <a:off x="11218943" y="417935"/>
            <a:ext cx="756842" cy="985478"/>
            <a:chOff x="6151764" y="3887194"/>
            <a:chExt cx="1009123" cy="1313971"/>
          </a:xfrm>
        </p:grpSpPr>
        <p:grpSp>
          <p:nvGrpSpPr>
            <p:cNvPr id="1121" name="Google Shape;507;p23"/>
            <p:cNvGrpSpPr/>
            <p:nvPr/>
          </p:nvGrpSpPr>
          <p:grpSpPr>
            <a:xfrm>
              <a:off x="6151764" y="3887194"/>
              <a:ext cx="1009123" cy="1235674"/>
              <a:chOff x="6151764" y="3887194"/>
              <a:chExt cx="1009123" cy="1235674"/>
            </a:xfrm>
          </p:grpSpPr>
          <p:sp>
            <p:nvSpPr>
              <p:cNvPr id="1125" name="Google Shape;508;p23"/>
              <p:cNvSpPr/>
              <p:nvPr/>
            </p:nvSpPr>
            <p:spPr>
              <a:xfrm>
                <a:off x="6268944" y="4616950"/>
                <a:ext cx="769136" cy="427754"/>
              </a:xfrm>
              <a:custGeom>
                <a:avLst/>
                <a:gdLst/>
                <a:ahLst/>
                <a:cxnLst/>
                <a:rect l="l" t="t" r="r" b="b"/>
                <a:pathLst>
                  <a:path w="23242" h="12926" extrusionOk="0">
                    <a:moveTo>
                      <a:pt x="5836" y="1"/>
                    </a:moveTo>
                    <a:cubicBezTo>
                      <a:pt x="5564" y="1"/>
                      <a:pt x="5291" y="80"/>
                      <a:pt x="5020" y="261"/>
                    </a:cubicBezTo>
                    <a:cubicBezTo>
                      <a:pt x="3508" y="584"/>
                      <a:pt x="2128" y="1170"/>
                      <a:pt x="823" y="2111"/>
                    </a:cubicBezTo>
                    <a:cubicBezTo>
                      <a:pt x="248" y="2526"/>
                      <a:pt x="1" y="3626"/>
                      <a:pt x="823" y="3979"/>
                    </a:cubicBezTo>
                    <a:cubicBezTo>
                      <a:pt x="1047" y="4076"/>
                      <a:pt x="1248" y="4171"/>
                      <a:pt x="1439" y="4272"/>
                    </a:cubicBezTo>
                    <a:cubicBezTo>
                      <a:pt x="1511" y="4473"/>
                      <a:pt x="1647" y="4662"/>
                      <a:pt x="1862" y="4816"/>
                    </a:cubicBezTo>
                    <a:cubicBezTo>
                      <a:pt x="2156" y="5025"/>
                      <a:pt x="2312" y="5122"/>
                      <a:pt x="2528" y="5194"/>
                    </a:cubicBezTo>
                    <a:lnTo>
                      <a:pt x="4132" y="6102"/>
                    </a:lnTo>
                    <a:cubicBezTo>
                      <a:pt x="4139" y="6117"/>
                      <a:pt x="4145" y="6133"/>
                      <a:pt x="4153" y="6148"/>
                    </a:cubicBezTo>
                    <a:cubicBezTo>
                      <a:pt x="4701" y="7067"/>
                      <a:pt x="6029" y="7311"/>
                      <a:pt x="6954" y="7692"/>
                    </a:cubicBezTo>
                    <a:lnTo>
                      <a:pt x="11909" y="9743"/>
                    </a:lnTo>
                    <a:cubicBezTo>
                      <a:pt x="15066" y="11051"/>
                      <a:pt x="18201" y="12411"/>
                      <a:pt x="21606" y="12913"/>
                    </a:cubicBezTo>
                    <a:cubicBezTo>
                      <a:pt x="21663" y="12921"/>
                      <a:pt x="21721" y="12926"/>
                      <a:pt x="21781" y="12926"/>
                    </a:cubicBezTo>
                    <a:cubicBezTo>
                      <a:pt x="22468" y="12926"/>
                      <a:pt x="23241" y="12375"/>
                      <a:pt x="22938" y="11582"/>
                    </a:cubicBezTo>
                    <a:cubicBezTo>
                      <a:pt x="22396" y="10164"/>
                      <a:pt x="21993" y="8095"/>
                      <a:pt x="21024" y="6850"/>
                    </a:cubicBezTo>
                    <a:cubicBezTo>
                      <a:pt x="20993" y="6713"/>
                      <a:pt x="20952" y="6578"/>
                      <a:pt x="20899" y="6450"/>
                    </a:cubicBezTo>
                    <a:cubicBezTo>
                      <a:pt x="20695" y="5950"/>
                      <a:pt x="20248" y="5734"/>
                      <a:pt x="19812" y="5734"/>
                    </a:cubicBezTo>
                    <a:cubicBezTo>
                      <a:pt x="19659" y="5734"/>
                      <a:pt x="19507" y="5761"/>
                      <a:pt x="19368" y="5811"/>
                    </a:cubicBezTo>
                    <a:cubicBezTo>
                      <a:pt x="19238" y="5791"/>
                      <a:pt x="19103" y="5781"/>
                      <a:pt x="18962" y="5781"/>
                    </a:cubicBezTo>
                    <a:cubicBezTo>
                      <a:pt x="18729" y="5781"/>
                      <a:pt x="18480" y="5809"/>
                      <a:pt x="18212" y="5869"/>
                    </a:cubicBezTo>
                    <a:cubicBezTo>
                      <a:pt x="17343" y="6070"/>
                      <a:pt x="16458" y="6180"/>
                      <a:pt x="15566" y="6203"/>
                    </a:cubicBezTo>
                    <a:cubicBezTo>
                      <a:pt x="15242" y="6024"/>
                      <a:pt x="14954" y="5897"/>
                      <a:pt x="14828" y="5852"/>
                    </a:cubicBezTo>
                    <a:cubicBezTo>
                      <a:pt x="13246" y="5313"/>
                      <a:pt x="11770" y="5353"/>
                      <a:pt x="10399" y="4240"/>
                    </a:cubicBezTo>
                    <a:cubicBezTo>
                      <a:pt x="9653" y="3633"/>
                      <a:pt x="8558" y="1743"/>
                      <a:pt x="7348" y="702"/>
                    </a:cubicBezTo>
                    <a:cubicBezTo>
                      <a:pt x="7250" y="329"/>
                      <a:pt x="6969" y="34"/>
                      <a:pt x="6495" y="34"/>
                    </a:cubicBezTo>
                    <a:cubicBezTo>
                      <a:pt x="6451" y="34"/>
                      <a:pt x="6405" y="36"/>
                      <a:pt x="6357" y="42"/>
                    </a:cubicBezTo>
                    <a:cubicBezTo>
                      <a:pt x="6317" y="46"/>
                      <a:pt x="6279" y="52"/>
                      <a:pt x="6241" y="57"/>
                    </a:cubicBezTo>
                    <a:cubicBezTo>
                      <a:pt x="6106" y="20"/>
                      <a:pt x="5971" y="1"/>
                      <a:pt x="5836" y="1"/>
                    </a:cubicBezTo>
                    <a:close/>
                  </a:path>
                </a:pathLst>
              </a:custGeom>
              <a:solidFill>
                <a:srgbClr val="A6DFDA"/>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6" name="Google Shape;509;p23"/>
              <p:cNvSpPr/>
              <p:nvPr/>
            </p:nvSpPr>
            <p:spPr>
              <a:xfrm>
                <a:off x="6842073" y="4193896"/>
                <a:ext cx="185550" cy="96994"/>
              </a:xfrm>
              <a:custGeom>
                <a:avLst/>
                <a:gdLst/>
                <a:ahLst/>
                <a:cxnLst/>
                <a:rect l="l" t="t" r="r" b="b"/>
                <a:pathLst>
                  <a:path w="5607" h="2931" extrusionOk="0">
                    <a:moveTo>
                      <a:pt x="293" y="0"/>
                    </a:moveTo>
                    <a:cubicBezTo>
                      <a:pt x="148" y="0"/>
                      <a:pt x="0" y="161"/>
                      <a:pt x="105" y="302"/>
                    </a:cubicBezTo>
                    <a:cubicBezTo>
                      <a:pt x="1312" y="1913"/>
                      <a:pt x="3179" y="2912"/>
                      <a:pt x="5207" y="2930"/>
                    </a:cubicBezTo>
                    <a:cubicBezTo>
                      <a:pt x="5209" y="2930"/>
                      <a:pt x="5210" y="2930"/>
                      <a:pt x="5212" y="2930"/>
                    </a:cubicBezTo>
                    <a:cubicBezTo>
                      <a:pt x="5607" y="2930"/>
                      <a:pt x="5596" y="2345"/>
                      <a:pt x="5207" y="2316"/>
                    </a:cubicBezTo>
                    <a:cubicBezTo>
                      <a:pt x="3332" y="2173"/>
                      <a:pt x="1720" y="1431"/>
                      <a:pt x="424" y="57"/>
                    </a:cubicBezTo>
                    <a:cubicBezTo>
                      <a:pt x="386" y="17"/>
                      <a:pt x="340" y="0"/>
                      <a:pt x="293"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7" name="Google Shape;510;p23"/>
              <p:cNvSpPr/>
              <p:nvPr/>
            </p:nvSpPr>
            <p:spPr>
              <a:xfrm>
                <a:off x="6151764" y="4124236"/>
                <a:ext cx="1009123" cy="998632"/>
              </a:xfrm>
              <a:custGeom>
                <a:avLst/>
                <a:gdLst/>
                <a:ahLst/>
                <a:cxnLst/>
                <a:rect l="l" t="t" r="r" b="b"/>
                <a:pathLst>
                  <a:path w="30494" h="30177" extrusionOk="0">
                    <a:moveTo>
                      <a:pt x="20913" y="661"/>
                    </a:moveTo>
                    <a:cubicBezTo>
                      <a:pt x="23466" y="1350"/>
                      <a:pt x="30493" y="3243"/>
                      <a:pt x="27949" y="5730"/>
                    </a:cubicBezTo>
                    <a:cubicBezTo>
                      <a:pt x="27373" y="5991"/>
                      <a:pt x="26834" y="6082"/>
                      <a:pt x="26185" y="6082"/>
                    </a:cubicBezTo>
                    <a:cubicBezTo>
                      <a:pt x="26158" y="6082"/>
                      <a:pt x="26131" y="6081"/>
                      <a:pt x="26104" y="6081"/>
                    </a:cubicBezTo>
                    <a:cubicBezTo>
                      <a:pt x="26103" y="6081"/>
                      <a:pt x="26102" y="6081"/>
                      <a:pt x="26101" y="6081"/>
                    </a:cubicBezTo>
                    <a:cubicBezTo>
                      <a:pt x="25968" y="6081"/>
                      <a:pt x="25825" y="6182"/>
                      <a:pt x="25796" y="6315"/>
                    </a:cubicBezTo>
                    <a:cubicBezTo>
                      <a:pt x="25791" y="6335"/>
                      <a:pt x="25788" y="6354"/>
                      <a:pt x="25787" y="6374"/>
                    </a:cubicBezTo>
                    <a:cubicBezTo>
                      <a:pt x="25729" y="6378"/>
                      <a:pt x="25676" y="6404"/>
                      <a:pt x="25638" y="6447"/>
                    </a:cubicBezTo>
                    <a:cubicBezTo>
                      <a:pt x="23831" y="8467"/>
                      <a:pt x="22717" y="11105"/>
                      <a:pt x="22230" y="13753"/>
                    </a:cubicBezTo>
                    <a:cubicBezTo>
                      <a:pt x="22184" y="14001"/>
                      <a:pt x="22379" y="14165"/>
                      <a:pt x="22572" y="14182"/>
                    </a:cubicBezTo>
                    <a:cubicBezTo>
                      <a:pt x="23518" y="16375"/>
                      <a:pt x="24601" y="18508"/>
                      <a:pt x="25606" y="20674"/>
                    </a:cubicBezTo>
                    <a:cubicBezTo>
                      <a:pt x="26692" y="23017"/>
                      <a:pt x="28188" y="25508"/>
                      <a:pt x="28271" y="28136"/>
                    </a:cubicBezTo>
                    <a:cubicBezTo>
                      <a:pt x="28256" y="28159"/>
                      <a:pt x="28245" y="28183"/>
                      <a:pt x="28237" y="28209"/>
                    </a:cubicBezTo>
                    <a:cubicBezTo>
                      <a:pt x="28054" y="29117"/>
                      <a:pt x="27316" y="29418"/>
                      <a:pt x="26393" y="29418"/>
                    </a:cubicBezTo>
                    <a:cubicBezTo>
                      <a:pt x="24843" y="29418"/>
                      <a:pt x="22773" y="28568"/>
                      <a:pt x="21949" y="28324"/>
                    </a:cubicBezTo>
                    <a:cubicBezTo>
                      <a:pt x="20247" y="27819"/>
                      <a:pt x="18559" y="27266"/>
                      <a:pt x="16888" y="26664"/>
                    </a:cubicBezTo>
                    <a:cubicBezTo>
                      <a:pt x="13370" y="25404"/>
                      <a:pt x="9903" y="23955"/>
                      <a:pt x="6570" y="22258"/>
                    </a:cubicBezTo>
                    <a:cubicBezTo>
                      <a:pt x="4873" y="21392"/>
                      <a:pt x="1805" y="19839"/>
                      <a:pt x="2406" y="17406"/>
                    </a:cubicBezTo>
                    <a:cubicBezTo>
                      <a:pt x="2851" y="15598"/>
                      <a:pt x="5097" y="14839"/>
                      <a:pt x="6640" y="14316"/>
                    </a:cubicBezTo>
                    <a:cubicBezTo>
                      <a:pt x="10082" y="13152"/>
                      <a:pt x="13591" y="12596"/>
                      <a:pt x="17142" y="11913"/>
                    </a:cubicBezTo>
                    <a:cubicBezTo>
                      <a:pt x="17277" y="11887"/>
                      <a:pt x="17342" y="11782"/>
                      <a:pt x="17351" y="11668"/>
                    </a:cubicBezTo>
                    <a:cubicBezTo>
                      <a:pt x="17360" y="11658"/>
                      <a:pt x="17369" y="11645"/>
                      <a:pt x="17377" y="11633"/>
                    </a:cubicBezTo>
                    <a:cubicBezTo>
                      <a:pt x="18470" y="9343"/>
                      <a:pt x="19709" y="7064"/>
                      <a:pt x="20572" y="4675"/>
                    </a:cubicBezTo>
                    <a:cubicBezTo>
                      <a:pt x="20616" y="4553"/>
                      <a:pt x="20553" y="4458"/>
                      <a:pt x="20460" y="4410"/>
                    </a:cubicBezTo>
                    <a:cubicBezTo>
                      <a:pt x="20569" y="4323"/>
                      <a:pt x="20615" y="4168"/>
                      <a:pt x="20480" y="4053"/>
                    </a:cubicBezTo>
                    <a:cubicBezTo>
                      <a:pt x="19901" y="3560"/>
                      <a:pt x="19247" y="2978"/>
                      <a:pt x="19186" y="2159"/>
                    </a:cubicBezTo>
                    <a:cubicBezTo>
                      <a:pt x="19121" y="1278"/>
                      <a:pt x="19809" y="697"/>
                      <a:pt x="20617" y="697"/>
                    </a:cubicBezTo>
                    <a:cubicBezTo>
                      <a:pt x="20666" y="697"/>
                      <a:pt x="20716" y="699"/>
                      <a:pt x="20766" y="704"/>
                    </a:cubicBezTo>
                    <a:cubicBezTo>
                      <a:pt x="20772" y="704"/>
                      <a:pt x="20778" y="705"/>
                      <a:pt x="20784" y="705"/>
                    </a:cubicBezTo>
                    <a:cubicBezTo>
                      <a:pt x="20830" y="705"/>
                      <a:pt x="20875" y="689"/>
                      <a:pt x="20913" y="661"/>
                    </a:cubicBezTo>
                    <a:close/>
                    <a:moveTo>
                      <a:pt x="20320" y="0"/>
                    </a:moveTo>
                    <a:cubicBezTo>
                      <a:pt x="20248" y="0"/>
                      <a:pt x="20179" y="31"/>
                      <a:pt x="20132" y="88"/>
                    </a:cubicBezTo>
                    <a:cubicBezTo>
                      <a:pt x="19409" y="180"/>
                      <a:pt x="18771" y="832"/>
                      <a:pt x="18590" y="1557"/>
                    </a:cubicBezTo>
                    <a:cubicBezTo>
                      <a:pt x="18294" y="2736"/>
                      <a:pt x="19156" y="3934"/>
                      <a:pt x="20169" y="4448"/>
                    </a:cubicBezTo>
                    <a:cubicBezTo>
                      <a:pt x="20154" y="4461"/>
                      <a:pt x="20141" y="4474"/>
                      <a:pt x="20131" y="4490"/>
                    </a:cubicBezTo>
                    <a:cubicBezTo>
                      <a:pt x="18824" y="6637"/>
                      <a:pt x="17838" y="9006"/>
                      <a:pt x="16752" y="11269"/>
                    </a:cubicBezTo>
                    <a:cubicBezTo>
                      <a:pt x="16741" y="11295"/>
                      <a:pt x="16735" y="11322"/>
                      <a:pt x="16730" y="11351"/>
                    </a:cubicBezTo>
                    <a:cubicBezTo>
                      <a:pt x="14237" y="11498"/>
                      <a:pt x="11747" y="12050"/>
                      <a:pt x="9344" y="12698"/>
                    </a:cubicBezTo>
                    <a:cubicBezTo>
                      <a:pt x="7327" y="13240"/>
                      <a:pt x="5038" y="13770"/>
                      <a:pt x="3315" y="15018"/>
                    </a:cubicBezTo>
                    <a:cubicBezTo>
                      <a:pt x="1" y="17416"/>
                      <a:pt x="2407" y="20740"/>
                      <a:pt x="5162" y="22288"/>
                    </a:cubicBezTo>
                    <a:cubicBezTo>
                      <a:pt x="9564" y="24763"/>
                      <a:pt x="14424" y="26664"/>
                      <a:pt x="19213" y="28237"/>
                    </a:cubicBezTo>
                    <a:cubicBezTo>
                      <a:pt x="21383" y="28949"/>
                      <a:pt x="23835" y="29978"/>
                      <a:pt x="26124" y="30162"/>
                    </a:cubicBezTo>
                    <a:cubicBezTo>
                      <a:pt x="26240" y="30172"/>
                      <a:pt x="26355" y="30176"/>
                      <a:pt x="26468" y="30176"/>
                    </a:cubicBezTo>
                    <a:cubicBezTo>
                      <a:pt x="27690" y="30176"/>
                      <a:pt x="28701" y="29620"/>
                      <a:pt x="28874" y="28298"/>
                    </a:cubicBezTo>
                    <a:cubicBezTo>
                      <a:pt x="28874" y="28283"/>
                      <a:pt x="28873" y="28268"/>
                      <a:pt x="28870" y="28252"/>
                    </a:cubicBezTo>
                    <a:cubicBezTo>
                      <a:pt x="29211" y="26036"/>
                      <a:pt x="27842" y="23835"/>
                      <a:pt x="26958" y="21881"/>
                    </a:cubicBezTo>
                    <a:cubicBezTo>
                      <a:pt x="25729" y="19153"/>
                      <a:pt x="24499" y="16393"/>
                      <a:pt x="22993" y="13805"/>
                    </a:cubicBezTo>
                    <a:cubicBezTo>
                      <a:pt x="22979" y="13785"/>
                      <a:pt x="22964" y="13768"/>
                      <a:pt x="22947" y="13751"/>
                    </a:cubicBezTo>
                    <a:cubicBezTo>
                      <a:pt x="23514" y="11172"/>
                      <a:pt x="24604" y="8970"/>
                      <a:pt x="26046" y="6761"/>
                    </a:cubicBezTo>
                    <a:cubicBezTo>
                      <a:pt x="26052" y="6747"/>
                      <a:pt x="26058" y="6732"/>
                      <a:pt x="26062" y="6717"/>
                    </a:cubicBezTo>
                    <a:cubicBezTo>
                      <a:pt x="26247" y="6752"/>
                      <a:pt x="26437" y="6769"/>
                      <a:pt x="26630" y="6769"/>
                    </a:cubicBezTo>
                    <a:cubicBezTo>
                      <a:pt x="27296" y="6769"/>
                      <a:pt x="27985" y="6564"/>
                      <a:pt x="28516" y="6196"/>
                    </a:cubicBezTo>
                    <a:cubicBezTo>
                      <a:pt x="28648" y="6104"/>
                      <a:pt x="28688" y="5972"/>
                      <a:pt x="28665" y="5853"/>
                    </a:cubicBezTo>
                    <a:cubicBezTo>
                      <a:pt x="29501" y="4984"/>
                      <a:pt x="29098" y="3537"/>
                      <a:pt x="28199" y="2744"/>
                    </a:cubicBezTo>
                    <a:cubicBezTo>
                      <a:pt x="26234" y="1010"/>
                      <a:pt x="22845" y="472"/>
                      <a:pt x="20371" y="5"/>
                    </a:cubicBezTo>
                    <a:cubicBezTo>
                      <a:pt x="20354" y="2"/>
                      <a:pt x="20337" y="0"/>
                      <a:pt x="20320"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8" name="Google Shape;511;p23"/>
              <p:cNvSpPr/>
              <p:nvPr/>
            </p:nvSpPr>
            <p:spPr>
              <a:xfrm>
                <a:off x="6248791" y="4604540"/>
                <a:ext cx="800077" cy="458497"/>
              </a:xfrm>
              <a:custGeom>
                <a:avLst/>
                <a:gdLst/>
                <a:ahLst/>
                <a:cxnLst/>
                <a:rect l="l" t="t" r="r" b="b"/>
                <a:pathLst>
                  <a:path w="24177" h="13855" extrusionOk="0">
                    <a:moveTo>
                      <a:pt x="6688" y="1"/>
                    </a:moveTo>
                    <a:cubicBezTo>
                      <a:pt x="6683" y="1"/>
                      <a:pt x="6678" y="1"/>
                      <a:pt x="6672" y="2"/>
                    </a:cubicBezTo>
                    <a:cubicBezTo>
                      <a:pt x="4874" y="130"/>
                      <a:pt x="2805" y="671"/>
                      <a:pt x="1348" y="1786"/>
                    </a:cubicBezTo>
                    <a:cubicBezTo>
                      <a:pt x="501" y="2432"/>
                      <a:pt x="0" y="3801"/>
                      <a:pt x="1118" y="4446"/>
                    </a:cubicBezTo>
                    <a:cubicBezTo>
                      <a:pt x="2284" y="6008"/>
                      <a:pt x="4182" y="6874"/>
                      <a:pt x="5900" y="7733"/>
                    </a:cubicBezTo>
                    <a:cubicBezTo>
                      <a:pt x="8234" y="8902"/>
                      <a:pt x="10616" y="9969"/>
                      <a:pt x="13045" y="10937"/>
                    </a:cubicBezTo>
                    <a:cubicBezTo>
                      <a:pt x="15616" y="11959"/>
                      <a:pt x="18297" y="13040"/>
                      <a:pt x="20995" y="13677"/>
                    </a:cubicBezTo>
                    <a:cubicBezTo>
                      <a:pt x="21416" y="13776"/>
                      <a:pt x="21860" y="13855"/>
                      <a:pt x="22280" y="13855"/>
                    </a:cubicBezTo>
                    <a:cubicBezTo>
                      <a:pt x="23022" y="13855"/>
                      <a:pt x="23687" y="13609"/>
                      <a:pt x="24010" y="12789"/>
                    </a:cubicBezTo>
                    <a:cubicBezTo>
                      <a:pt x="24062" y="12656"/>
                      <a:pt x="24013" y="12551"/>
                      <a:pt x="23924" y="12489"/>
                    </a:cubicBezTo>
                    <a:cubicBezTo>
                      <a:pt x="24177" y="11833"/>
                      <a:pt x="24031" y="11158"/>
                      <a:pt x="23699" y="10479"/>
                    </a:cubicBezTo>
                    <a:cubicBezTo>
                      <a:pt x="22976" y="9001"/>
                      <a:pt x="22207" y="7627"/>
                      <a:pt x="21674" y="6056"/>
                    </a:cubicBezTo>
                    <a:cubicBezTo>
                      <a:pt x="21614" y="5877"/>
                      <a:pt x="21466" y="5803"/>
                      <a:pt x="21318" y="5803"/>
                    </a:cubicBezTo>
                    <a:cubicBezTo>
                      <a:pt x="21293" y="5803"/>
                      <a:pt x="21267" y="5805"/>
                      <a:pt x="21242" y="5809"/>
                    </a:cubicBezTo>
                    <a:cubicBezTo>
                      <a:pt x="21182" y="5694"/>
                      <a:pt x="21069" y="5602"/>
                      <a:pt x="20917" y="5602"/>
                    </a:cubicBezTo>
                    <a:cubicBezTo>
                      <a:pt x="20894" y="5602"/>
                      <a:pt x="20870" y="5604"/>
                      <a:pt x="20845" y="5609"/>
                    </a:cubicBezTo>
                    <a:cubicBezTo>
                      <a:pt x="19366" y="5876"/>
                      <a:pt x="17814" y="6136"/>
                      <a:pt x="16286" y="6136"/>
                    </a:cubicBezTo>
                    <a:cubicBezTo>
                      <a:pt x="14713" y="6136"/>
                      <a:pt x="13167" y="5860"/>
                      <a:pt x="11755" y="5034"/>
                    </a:cubicBezTo>
                    <a:cubicBezTo>
                      <a:pt x="10527" y="4318"/>
                      <a:pt x="9738" y="3339"/>
                      <a:pt x="9024" y="2127"/>
                    </a:cubicBezTo>
                    <a:cubicBezTo>
                      <a:pt x="8525" y="1277"/>
                      <a:pt x="8106" y="608"/>
                      <a:pt x="7282" y="55"/>
                    </a:cubicBezTo>
                    <a:cubicBezTo>
                      <a:pt x="7243" y="29"/>
                      <a:pt x="7202" y="18"/>
                      <a:pt x="7163" y="18"/>
                    </a:cubicBezTo>
                    <a:cubicBezTo>
                      <a:pt x="6971" y="18"/>
                      <a:pt x="6809" y="289"/>
                      <a:pt x="6984" y="441"/>
                    </a:cubicBezTo>
                    <a:cubicBezTo>
                      <a:pt x="8078" y="1392"/>
                      <a:pt x="8438" y="2789"/>
                      <a:pt x="9311" y="3906"/>
                    </a:cubicBezTo>
                    <a:cubicBezTo>
                      <a:pt x="10107" y="4926"/>
                      <a:pt x="11199" y="5668"/>
                      <a:pt x="12388" y="6159"/>
                    </a:cubicBezTo>
                    <a:cubicBezTo>
                      <a:pt x="13685" y="6692"/>
                      <a:pt x="15062" y="6899"/>
                      <a:pt x="16451" y="6899"/>
                    </a:cubicBezTo>
                    <a:cubicBezTo>
                      <a:pt x="17975" y="6899"/>
                      <a:pt x="19514" y="6650"/>
                      <a:pt x="20979" y="6312"/>
                    </a:cubicBezTo>
                    <a:cubicBezTo>
                      <a:pt x="21296" y="7287"/>
                      <a:pt x="21686" y="8237"/>
                      <a:pt x="22146" y="9154"/>
                    </a:cubicBezTo>
                    <a:cubicBezTo>
                      <a:pt x="22703" y="10259"/>
                      <a:pt x="23757" y="11438"/>
                      <a:pt x="23271" y="12741"/>
                    </a:cubicBezTo>
                    <a:cubicBezTo>
                      <a:pt x="23268" y="12749"/>
                      <a:pt x="23270" y="12754"/>
                      <a:pt x="23268" y="12760"/>
                    </a:cubicBezTo>
                    <a:cubicBezTo>
                      <a:pt x="22975" y="13021"/>
                      <a:pt x="22555" y="13125"/>
                      <a:pt x="22069" y="13125"/>
                    </a:cubicBezTo>
                    <a:cubicBezTo>
                      <a:pt x="20505" y="13125"/>
                      <a:pt x="18255" y="12056"/>
                      <a:pt x="17343" y="11744"/>
                    </a:cubicBezTo>
                    <a:cubicBezTo>
                      <a:pt x="15433" y="11089"/>
                      <a:pt x="13546" y="10373"/>
                      <a:pt x="11680" y="9597"/>
                    </a:cubicBezTo>
                    <a:cubicBezTo>
                      <a:pt x="8102" y="8111"/>
                      <a:pt x="3898" y="6584"/>
                      <a:pt x="1146" y="3752"/>
                    </a:cubicBezTo>
                    <a:cubicBezTo>
                      <a:pt x="248" y="2049"/>
                      <a:pt x="5802" y="625"/>
                      <a:pt x="6732" y="437"/>
                    </a:cubicBezTo>
                    <a:cubicBezTo>
                      <a:pt x="6968" y="389"/>
                      <a:pt x="6925" y="1"/>
                      <a:pt x="668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9" name="Google Shape;512;p23"/>
              <p:cNvSpPr/>
              <p:nvPr/>
            </p:nvSpPr>
            <p:spPr>
              <a:xfrm>
                <a:off x="6738990" y="4680091"/>
                <a:ext cx="94777" cy="84254"/>
              </a:xfrm>
              <a:custGeom>
                <a:avLst/>
                <a:gdLst/>
                <a:ahLst/>
                <a:cxnLst/>
                <a:rect l="l" t="t" r="r" b="b"/>
                <a:pathLst>
                  <a:path w="2864" h="2546" extrusionOk="0">
                    <a:moveTo>
                      <a:pt x="1280" y="572"/>
                    </a:moveTo>
                    <a:cubicBezTo>
                      <a:pt x="1669" y="635"/>
                      <a:pt x="2090" y="753"/>
                      <a:pt x="2216" y="1166"/>
                    </a:cubicBezTo>
                    <a:cubicBezTo>
                      <a:pt x="2364" y="1661"/>
                      <a:pt x="1814" y="1955"/>
                      <a:pt x="1398" y="1964"/>
                    </a:cubicBezTo>
                    <a:cubicBezTo>
                      <a:pt x="1389" y="1964"/>
                      <a:pt x="1380" y="1964"/>
                      <a:pt x="1371" y="1964"/>
                    </a:cubicBezTo>
                    <a:cubicBezTo>
                      <a:pt x="1032" y="1964"/>
                      <a:pt x="630" y="1794"/>
                      <a:pt x="569" y="1425"/>
                    </a:cubicBezTo>
                    <a:cubicBezTo>
                      <a:pt x="502" y="1019"/>
                      <a:pt x="785" y="756"/>
                      <a:pt x="1148" y="681"/>
                    </a:cubicBezTo>
                    <a:cubicBezTo>
                      <a:pt x="1208" y="668"/>
                      <a:pt x="1257" y="629"/>
                      <a:pt x="1280" y="572"/>
                    </a:cubicBezTo>
                    <a:close/>
                    <a:moveTo>
                      <a:pt x="1176" y="1"/>
                    </a:moveTo>
                    <a:cubicBezTo>
                      <a:pt x="1152" y="1"/>
                      <a:pt x="1129" y="1"/>
                      <a:pt x="1105" y="2"/>
                    </a:cubicBezTo>
                    <a:cubicBezTo>
                      <a:pt x="961" y="8"/>
                      <a:pt x="865" y="132"/>
                      <a:pt x="843" y="259"/>
                    </a:cubicBezTo>
                    <a:cubicBezTo>
                      <a:pt x="358" y="336"/>
                      <a:pt x="1" y="883"/>
                      <a:pt x="1" y="1365"/>
                    </a:cubicBezTo>
                    <a:cubicBezTo>
                      <a:pt x="2" y="2082"/>
                      <a:pt x="684" y="2528"/>
                      <a:pt x="1343" y="2545"/>
                    </a:cubicBezTo>
                    <a:cubicBezTo>
                      <a:pt x="1355" y="2545"/>
                      <a:pt x="1367" y="2545"/>
                      <a:pt x="1379" y="2545"/>
                    </a:cubicBezTo>
                    <a:cubicBezTo>
                      <a:pt x="2039" y="2545"/>
                      <a:pt x="2794" y="2104"/>
                      <a:pt x="2825" y="1387"/>
                    </a:cubicBezTo>
                    <a:cubicBezTo>
                      <a:pt x="2864" y="496"/>
                      <a:pt x="1967" y="1"/>
                      <a:pt x="1176"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0" name="Google Shape;513;p23"/>
              <p:cNvSpPr/>
              <p:nvPr/>
            </p:nvSpPr>
            <p:spPr>
              <a:xfrm>
                <a:off x="6721815" y="4540804"/>
                <a:ext cx="93817" cy="77999"/>
              </a:xfrm>
              <a:custGeom>
                <a:avLst/>
                <a:gdLst/>
                <a:ahLst/>
                <a:cxnLst/>
                <a:rect l="l" t="t" r="r" b="b"/>
                <a:pathLst>
                  <a:path w="2835" h="2357" extrusionOk="0">
                    <a:moveTo>
                      <a:pt x="1503" y="510"/>
                    </a:moveTo>
                    <a:cubicBezTo>
                      <a:pt x="1749" y="510"/>
                      <a:pt x="1990" y="652"/>
                      <a:pt x="2061" y="920"/>
                    </a:cubicBezTo>
                    <a:cubicBezTo>
                      <a:pt x="2176" y="1353"/>
                      <a:pt x="1810" y="1804"/>
                      <a:pt x="1382" y="1854"/>
                    </a:cubicBezTo>
                    <a:cubicBezTo>
                      <a:pt x="1354" y="1857"/>
                      <a:pt x="1324" y="1859"/>
                      <a:pt x="1295" y="1859"/>
                    </a:cubicBezTo>
                    <a:cubicBezTo>
                      <a:pt x="967" y="1859"/>
                      <a:pt x="603" y="1659"/>
                      <a:pt x="520" y="1329"/>
                    </a:cubicBezTo>
                    <a:cubicBezTo>
                      <a:pt x="448" y="1039"/>
                      <a:pt x="578" y="785"/>
                      <a:pt x="788" y="621"/>
                    </a:cubicBezTo>
                    <a:cubicBezTo>
                      <a:pt x="833" y="667"/>
                      <a:pt x="895" y="696"/>
                      <a:pt x="963" y="696"/>
                    </a:cubicBezTo>
                    <a:cubicBezTo>
                      <a:pt x="1016" y="696"/>
                      <a:pt x="1073" y="678"/>
                      <a:pt x="1126" y="636"/>
                    </a:cubicBezTo>
                    <a:cubicBezTo>
                      <a:pt x="1236" y="552"/>
                      <a:pt x="1371" y="510"/>
                      <a:pt x="1503" y="510"/>
                    </a:cubicBezTo>
                    <a:close/>
                    <a:moveTo>
                      <a:pt x="1482" y="1"/>
                    </a:moveTo>
                    <a:cubicBezTo>
                      <a:pt x="1298" y="1"/>
                      <a:pt x="1117" y="48"/>
                      <a:pt x="964" y="151"/>
                    </a:cubicBezTo>
                    <a:cubicBezTo>
                      <a:pt x="407" y="209"/>
                      <a:pt x="1" y="797"/>
                      <a:pt x="67" y="1358"/>
                    </a:cubicBezTo>
                    <a:cubicBezTo>
                      <a:pt x="139" y="1971"/>
                      <a:pt x="743" y="2356"/>
                      <a:pt x="1330" y="2356"/>
                    </a:cubicBezTo>
                    <a:cubicBezTo>
                      <a:pt x="1434" y="2356"/>
                      <a:pt x="1537" y="2344"/>
                      <a:pt x="1636" y="2320"/>
                    </a:cubicBezTo>
                    <a:cubicBezTo>
                      <a:pt x="2349" y="2142"/>
                      <a:pt x="2834" y="1254"/>
                      <a:pt x="2479" y="575"/>
                    </a:cubicBezTo>
                    <a:cubicBezTo>
                      <a:pt x="2295" y="222"/>
                      <a:pt x="1881" y="1"/>
                      <a:pt x="1482"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1" name="Google Shape;514;p23"/>
              <p:cNvSpPr/>
              <p:nvPr/>
            </p:nvSpPr>
            <p:spPr>
              <a:xfrm>
                <a:off x="6838367" y="4387487"/>
                <a:ext cx="70652" cy="67211"/>
              </a:xfrm>
              <a:custGeom>
                <a:avLst/>
                <a:gdLst/>
                <a:ahLst/>
                <a:cxnLst/>
                <a:rect l="l" t="t" r="r" b="b"/>
                <a:pathLst>
                  <a:path w="2135" h="2031" extrusionOk="0">
                    <a:moveTo>
                      <a:pt x="807" y="423"/>
                    </a:moveTo>
                    <a:cubicBezTo>
                      <a:pt x="831" y="453"/>
                      <a:pt x="864" y="476"/>
                      <a:pt x="899" y="488"/>
                    </a:cubicBezTo>
                    <a:cubicBezTo>
                      <a:pt x="1050" y="543"/>
                      <a:pt x="1196" y="520"/>
                      <a:pt x="1332" y="626"/>
                    </a:cubicBezTo>
                    <a:cubicBezTo>
                      <a:pt x="1459" y="727"/>
                      <a:pt x="1547" y="869"/>
                      <a:pt x="1574" y="1030"/>
                    </a:cubicBezTo>
                    <a:cubicBezTo>
                      <a:pt x="1625" y="1357"/>
                      <a:pt x="1336" y="1556"/>
                      <a:pt x="1040" y="1556"/>
                    </a:cubicBezTo>
                    <a:cubicBezTo>
                      <a:pt x="1031" y="1556"/>
                      <a:pt x="1023" y="1556"/>
                      <a:pt x="1014" y="1555"/>
                    </a:cubicBezTo>
                    <a:cubicBezTo>
                      <a:pt x="687" y="1542"/>
                      <a:pt x="427" y="1315"/>
                      <a:pt x="462" y="972"/>
                    </a:cubicBezTo>
                    <a:cubicBezTo>
                      <a:pt x="490" y="710"/>
                      <a:pt x="625" y="549"/>
                      <a:pt x="807" y="423"/>
                    </a:cubicBezTo>
                    <a:close/>
                    <a:moveTo>
                      <a:pt x="924" y="1"/>
                    </a:moveTo>
                    <a:cubicBezTo>
                      <a:pt x="422" y="1"/>
                      <a:pt x="28" y="572"/>
                      <a:pt x="15" y="1039"/>
                    </a:cubicBezTo>
                    <a:cubicBezTo>
                      <a:pt x="0" y="1612"/>
                      <a:pt x="489" y="2031"/>
                      <a:pt x="1041" y="2031"/>
                    </a:cubicBezTo>
                    <a:cubicBezTo>
                      <a:pt x="1053" y="2031"/>
                      <a:pt x="1065" y="2031"/>
                      <a:pt x="1077" y="2030"/>
                    </a:cubicBezTo>
                    <a:cubicBezTo>
                      <a:pt x="1649" y="2012"/>
                      <a:pt x="2135" y="1563"/>
                      <a:pt x="2049" y="967"/>
                    </a:cubicBezTo>
                    <a:cubicBezTo>
                      <a:pt x="1995" y="585"/>
                      <a:pt x="1573" y="25"/>
                      <a:pt x="1134" y="25"/>
                    </a:cubicBezTo>
                    <a:cubicBezTo>
                      <a:pt x="1113" y="25"/>
                      <a:pt x="1093" y="26"/>
                      <a:pt x="1072" y="28"/>
                    </a:cubicBezTo>
                    <a:cubicBezTo>
                      <a:pt x="1061" y="24"/>
                      <a:pt x="1055" y="15"/>
                      <a:pt x="1043" y="11"/>
                    </a:cubicBezTo>
                    <a:cubicBezTo>
                      <a:pt x="1003" y="4"/>
                      <a:pt x="963" y="1"/>
                      <a:pt x="924"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2" name="Google Shape;515;p23"/>
              <p:cNvSpPr/>
              <p:nvPr/>
            </p:nvSpPr>
            <p:spPr>
              <a:xfrm>
                <a:off x="7021633" y="4067482"/>
                <a:ext cx="85842" cy="78231"/>
              </a:xfrm>
              <a:custGeom>
                <a:avLst/>
                <a:gdLst/>
                <a:ahLst/>
                <a:cxnLst/>
                <a:rect l="l" t="t" r="r" b="b"/>
                <a:pathLst>
                  <a:path w="2594" h="2364" extrusionOk="0">
                    <a:moveTo>
                      <a:pt x="1571" y="478"/>
                    </a:moveTo>
                    <a:cubicBezTo>
                      <a:pt x="1827" y="639"/>
                      <a:pt x="2011" y="901"/>
                      <a:pt x="2017" y="1219"/>
                    </a:cubicBezTo>
                    <a:cubicBezTo>
                      <a:pt x="2024" y="1592"/>
                      <a:pt x="1737" y="1832"/>
                      <a:pt x="1385" y="1832"/>
                    </a:cubicBezTo>
                    <a:cubicBezTo>
                      <a:pt x="1369" y="1832"/>
                      <a:pt x="1353" y="1832"/>
                      <a:pt x="1337" y="1831"/>
                    </a:cubicBezTo>
                    <a:cubicBezTo>
                      <a:pt x="976" y="1809"/>
                      <a:pt x="610" y="1550"/>
                      <a:pt x="685" y="1147"/>
                    </a:cubicBezTo>
                    <a:cubicBezTo>
                      <a:pt x="764" y="729"/>
                      <a:pt x="1181" y="518"/>
                      <a:pt x="1571" y="478"/>
                    </a:cubicBezTo>
                    <a:close/>
                    <a:moveTo>
                      <a:pt x="1469" y="0"/>
                    </a:moveTo>
                    <a:cubicBezTo>
                      <a:pt x="1461" y="0"/>
                      <a:pt x="1453" y="0"/>
                      <a:pt x="1446" y="0"/>
                    </a:cubicBezTo>
                    <a:cubicBezTo>
                      <a:pt x="1444" y="0"/>
                      <a:pt x="1443" y="0"/>
                      <a:pt x="1441" y="0"/>
                    </a:cubicBezTo>
                    <a:cubicBezTo>
                      <a:pt x="1380" y="0"/>
                      <a:pt x="1324" y="31"/>
                      <a:pt x="1290" y="82"/>
                    </a:cubicBezTo>
                    <a:cubicBezTo>
                      <a:pt x="1278" y="81"/>
                      <a:pt x="1267" y="81"/>
                      <a:pt x="1255" y="81"/>
                    </a:cubicBezTo>
                    <a:cubicBezTo>
                      <a:pt x="772" y="81"/>
                      <a:pt x="293" y="519"/>
                      <a:pt x="170" y="1007"/>
                    </a:cubicBezTo>
                    <a:cubicBezTo>
                      <a:pt x="0" y="1688"/>
                      <a:pt x="544" y="2262"/>
                      <a:pt x="1193" y="2351"/>
                    </a:cubicBezTo>
                    <a:cubicBezTo>
                      <a:pt x="1253" y="2360"/>
                      <a:pt x="1313" y="2364"/>
                      <a:pt x="1373" y="2364"/>
                    </a:cubicBezTo>
                    <a:cubicBezTo>
                      <a:pt x="1951" y="2364"/>
                      <a:pt x="2472" y="1979"/>
                      <a:pt x="2533" y="1367"/>
                    </a:cubicBezTo>
                    <a:cubicBezTo>
                      <a:pt x="2594" y="744"/>
                      <a:pt x="2148" y="0"/>
                      <a:pt x="1469"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3" name="Google Shape;516;p23"/>
              <p:cNvSpPr/>
              <p:nvPr/>
            </p:nvSpPr>
            <p:spPr>
              <a:xfrm>
                <a:off x="6945686" y="3887194"/>
                <a:ext cx="132767" cy="126149"/>
              </a:xfrm>
              <a:custGeom>
                <a:avLst/>
                <a:gdLst/>
                <a:ahLst/>
                <a:cxnLst/>
                <a:rect l="l" t="t" r="r" b="b"/>
                <a:pathLst>
                  <a:path w="4012" h="3812" extrusionOk="0">
                    <a:moveTo>
                      <a:pt x="2176" y="547"/>
                    </a:moveTo>
                    <a:cubicBezTo>
                      <a:pt x="2764" y="658"/>
                      <a:pt x="3265" y="1073"/>
                      <a:pt x="3333" y="1736"/>
                    </a:cubicBezTo>
                    <a:cubicBezTo>
                      <a:pt x="3409" y="2471"/>
                      <a:pt x="2931" y="3168"/>
                      <a:pt x="2189" y="3277"/>
                    </a:cubicBezTo>
                    <a:cubicBezTo>
                      <a:pt x="2115" y="3287"/>
                      <a:pt x="2041" y="3293"/>
                      <a:pt x="1969" y="3293"/>
                    </a:cubicBezTo>
                    <a:cubicBezTo>
                      <a:pt x="1316" y="3293"/>
                      <a:pt x="728" y="2871"/>
                      <a:pt x="589" y="2203"/>
                    </a:cubicBezTo>
                    <a:cubicBezTo>
                      <a:pt x="434" y="1448"/>
                      <a:pt x="945" y="551"/>
                      <a:pt x="1729" y="551"/>
                    </a:cubicBezTo>
                    <a:cubicBezTo>
                      <a:pt x="1827" y="551"/>
                      <a:pt x="1928" y="565"/>
                      <a:pt x="2033" y="595"/>
                    </a:cubicBezTo>
                    <a:cubicBezTo>
                      <a:pt x="2046" y="599"/>
                      <a:pt x="2059" y="601"/>
                      <a:pt x="2072" y="601"/>
                    </a:cubicBezTo>
                    <a:cubicBezTo>
                      <a:pt x="2112" y="601"/>
                      <a:pt x="2151" y="582"/>
                      <a:pt x="2176" y="547"/>
                    </a:cubicBezTo>
                    <a:close/>
                    <a:moveTo>
                      <a:pt x="1956" y="0"/>
                    </a:moveTo>
                    <a:cubicBezTo>
                      <a:pt x="1773" y="0"/>
                      <a:pt x="1587" y="27"/>
                      <a:pt x="1405" y="83"/>
                    </a:cubicBezTo>
                    <a:cubicBezTo>
                      <a:pt x="1349" y="98"/>
                      <a:pt x="1301" y="134"/>
                      <a:pt x="1270" y="183"/>
                    </a:cubicBezTo>
                    <a:cubicBezTo>
                      <a:pt x="627" y="359"/>
                      <a:pt x="116" y="1132"/>
                      <a:pt x="73" y="1800"/>
                    </a:cubicBezTo>
                    <a:cubicBezTo>
                      <a:pt x="1" y="2923"/>
                      <a:pt x="883" y="3811"/>
                      <a:pt x="1988" y="3811"/>
                    </a:cubicBezTo>
                    <a:cubicBezTo>
                      <a:pt x="2014" y="3811"/>
                      <a:pt x="2041" y="3811"/>
                      <a:pt x="2068" y="3810"/>
                    </a:cubicBezTo>
                    <a:cubicBezTo>
                      <a:pt x="3214" y="3765"/>
                      <a:pt x="4012" y="2695"/>
                      <a:pt x="3843" y="1581"/>
                    </a:cubicBezTo>
                    <a:cubicBezTo>
                      <a:pt x="3702" y="644"/>
                      <a:pt x="2856" y="0"/>
                      <a:pt x="1956"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grpSp>
          <p:nvGrpSpPr>
            <p:cNvPr id="1122" name="Google Shape;517;p23"/>
            <p:cNvGrpSpPr/>
            <p:nvPr/>
          </p:nvGrpSpPr>
          <p:grpSpPr>
            <a:xfrm>
              <a:off x="6648515" y="5156391"/>
              <a:ext cx="174596" cy="44774"/>
              <a:chOff x="6648515" y="5156391"/>
              <a:chExt cx="174596" cy="44774"/>
            </a:xfrm>
          </p:grpSpPr>
          <p:sp>
            <p:nvSpPr>
              <p:cNvPr id="1123" name="Google Shape;518;p23"/>
              <p:cNvSpPr/>
              <p:nvPr/>
            </p:nvSpPr>
            <p:spPr>
              <a:xfrm>
                <a:off x="6648515" y="5156556"/>
                <a:ext cx="117875" cy="44609"/>
              </a:xfrm>
              <a:custGeom>
                <a:avLst/>
                <a:gdLst/>
                <a:ahLst/>
                <a:cxnLst/>
                <a:rect l="l" t="t" r="r" b="b"/>
                <a:pathLst>
                  <a:path w="3562" h="1348" extrusionOk="0">
                    <a:moveTo>
                      <a:pt x="178" y="1"/>
                    </a:moveTo>
                    <a:cubicBezTo>
                      <a:pt x="70" y="1"/>
                      <a:pt x="1" y="168"/>
                      <a:pt x="114" y="245"/>
                    </a:cubicBezTo>
                    <a:cubicBezTo>
                      <a:pt x="1087" y="909"/>
                      <a:pt x="2176" y="1275"/>
                      <a:pt x="3351" y="1347"/>
                    </a:cubicBezTo>
                    <a:cubicBezTo>
                      <a:pt x="3354" y="1348"/>
                      <a:pt x="3358" y="1348"/>
                      <a:pt x="3362" y="1348"/>
                    </a:cubicBezTo>
                    <a:cubicBezTo>
                      <a:pt x="3562" y="1348"/>
                      <a:pt x="3560" y="1024"/>
                      <a:pt x="3349" y="1015"/>
                    </a:cubicBezTo>
                    <a:cubicBezTo>
                      <a:pt x="2223" y="971"/>
                      <a:pt x="1190" y="637"/>
                      <a:pt x="246" y="23"/>
                    </a:cubicBezTo>
                    <a:cubicBezTo>
                      <a:pt x="223" y="7"/>
                      <a:pt x="200" y="1"/>
                      <a:pt x="17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4" name="Google Shape;519;p23"/>
              <p:cNvSpPr/>
              <p:nvPr/>
            </p:nvSpPr>
            <p:spPr>
              <a:xfrm>
                <a:off x="6713178" y="5156391"/>
                <a:ext cx="109933" cy="37262"/>
              </a:xfrm>
              <a:custGeom>
                <a:avLst/>
                <a:gdLst/>
                <a:ahLst/>
                <a:cxnLst/>
                <a:rect l="l" t="t" r="r" b="b"/>
                <a:pathLst>
                  <a:path w="3322" h="1126" extrusionOk="0">
                    <a:moveTo>
                      <a:pt x="173" y="1"/>
                    </a:moveTo>
                    <a:cubicBezTo>
                      <a:pt x="43" y="1"/>
                      <a:pt x="0" y="207"/>
                      <a:pt x="142" y="250"/>
                    </a:cubicBezTo>
                    <a:cubicBezTo>
                      <a:pt x="1113" y="541"/>
                      <a:pt x="2087" y="821"/>
                      <a:pt x="3055" y="1118"/>
                    </a:cubicBezTo>
                    <a:cubicBezTo>
                      <a:pt x="3073" y="1123"/>
                      <a:pt x="3089" y="1126"/>
                      <a:pt x="3104" y="1126"/>
                    </a:cubicBezTo>
                    <a:cubicBezTo>
                      <a:pt x="3264" y="1126"/>
                      <a:pt x="3321" y="859"/>
                      <a:pt x="3140" y="810"/>
                    </a:cubicBezTo>
                    <a:cubicBezTo>
                      <a:pt x="2161" y="550"/>
                      <a:pt x="1187" y="273"/>
                      <a:pt x="210" y="6"/>
                    </a:cubicBezTo>
                    <a:cubicBezTo>
                      <a:pt x="197" y="3"/>
                      <a:pt x="185" y="1"/>
                      <a:pt x="173"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grpSp>
      <p:sp>
        <p:nvSpPr>
          <p:cNvPr id="1134" name="Google Shape;350;p23"/>
          <p:cNvSpPr/>
          <p:nvPr/>
        </p:nvSpPr>
        <p:spPr>
          <a:xfrm>
            <a:off x="11342068" y="5994637"/>
            <a:ext cx="460548" cy="720233"/>
          </a:xfrm>
          <a:custGeom>
            <a:avLst/>
            <a:gdLst/>
            <a:ahLst/>
            <a:cxnLst/>
            <a:rect l="l" t="t" r="r" b="b"/>
            <a:pathLst>
              <a:path w="18556" h="29019" extrusionOk="0">
                <a:moveTo>
                  <a:pt x="10334" y="766"/>
                </a:moveTo>
                <a:cubicBezTo>
                  <a:pt x="10935" y="766"/>
                  <a:pt x="11549" y="893"/>
                  <a:pt x="12091" y="1054"/>
                </a:cubicBezTo>
                <a:cubicBezTo>
                  <a:pt x="14232" y="1688"/>
                  <a:pt x="16436" y="2668"/>
                  <a:pt x="17628" y="4644"/>
                </a:cubicBezTo>
                <a:cubicBezTo>
                  <a:pt x="17654" y="4687"/>
                  <a:pt x="17689" y="4723"/>
                  <a:pt x="17730" y="4749"/>
                </a:cubicBezTo>
                <a:cubicBezTo>
                  <a:pt x="18146" y="6589"/>
                  <a:pt x="16423" y="7814"/>
                  <a:pt x="14642" y="7814"/>
                </a:cubicBezTo>
                <a:cubicBezTo>
                  <a:pt x="14327" y="7814"/>
                  <a:pt x="14011" y="7776"/>
                  <a:pt x="13704" y="7696"/>
                </a:cubicBezTo>
                <a:cubicBezTo>
                  <a:pt x="13671" y="7687"/>
                  <a:pt x="13639" y="7683"/>
                  <a:pt x="13610" y="7683"/>
                </a:cubicBezTo>
                <a:cubicBezTo>
                  <a:pt x="13259" y="7683"/>
                  <a:pt x="13168" y="8251"/>
                  <a:pt x="13555" y="8361"/>
                </a:cubicBezTo>
                <a:cubicBezTo>
                  <a:pt x="13978" y="8481"/>
                  <a:pt x="14415" y="8542"/>
                  <a:pt x="14854" y="8542"/>
                </a:cubicBezTo>
                <a:cubicBezTo>
                  <a:pt x="14963" y="8542"/>
                  <a:pt x="15073" y="8538"/>
                  <a:pt x="15182" y="8531"/>
                </a:cubicBezTo>
                <a:lnTo>
                  <a:pt x="15182" y="8531"/>
                </a:lnTo>
                <a:cubicBezTo>
                  <a:pt x="14571" y="11778"/>
                  <a:pt x="13001" y="14918"/>
                  <a:pt x="11802" y="17979"/>
                </a:cubicBezTo>
                <a:cubicBezTo>
                  <a:pt x="11210" y="19488"/>
                  <a:pt x="10615" y="20996"/>
                  <a:pt x="10030" y="22508"/>
                </a:cubicBezTo>
                <a:cubicBezTo>
                  <a:pt x="9417" y="24090"/>
                  <a:pt x="8957" y="25910"/>
                  <a:pt x="7893" y="27262"/>
                </a:cubicBezTo>
                <a:cubicBezTo>
                  <a:pt x="7863" y="27250"/>
                  <a:pt x="7832" y="27244"/>
                  <a:pt x="7801" y="27244"/>
                </a:cubicBezTo>
                <a:cubicBezTo>
                  <a:pt x="7744" y="27244"/>
                  <a:pt x="7687" y="27264"/>
                  <a:pt x="7640" y="27300"/>
                </a:cubicBezTo>
                <a:cubicBezTo>
                  <a:pt x="6817" y="27949"/>
                  <a:pt x="5842" y="28267"/>
                  <a:pt x="4897" y="28267"/>
                </a:cubicBezTo>
                <a:cubicBezTo>
                  <a:pt x="3221" y="28267"/>
                  <a:pt x="1637" y="27266"/>
                  <a:pt x="1157" y="25326"/>
                </a:cubicBezTo>
                <a:cubicBezTo>
                  <a:pt x="563" y="22925"/>
                  <a:pt x="2064" y="20134"/>
                  <a:pt x="2874" y="17962"/>
                </a:cubicBezTo>
                <a:cubicBezTo>
                  <a:pt x="4456" y="13726"/>
                  <a:pt x="6355" y="9471"/>
                  <a:pt x="7556" y="5106"/>
                </a:cubicBezTo>
                <a:cubicBezTo>
                  <a:pt x="7767" y="5445"/>
                  <a:pt x="8032" y="5748"/>
                  <a:pt x="8342" y="6004"/>
                </a:cubicBezTo>
                <a:cubicBezTo>
                  <a:pt x="8381" y="6036"/>
                  <a:pt x="8427" y="6050"/>
                  <a:pt x="8473" y="6050"/>
                </a:cubicBezTo>
                <a:cubicBezTo>
                  <a:pt x="8631" y="6050"/>
                  <a:pt x="8787" y="5884"/>
                  <a:pt x="8665" y="5731"/>
                </a:cubicBezTo>
                <a:cubicBezTo>
                  <a:pt x="7761" y="4608"/>
                  <a:pt x="7199" y="2841"/>
                  <a:pt x="8268" y="1602"/>
                </a:cubicBezTo>
                <a:cubicBezTo>
                  <a:pt x="8807" y="978"/>
                  <a:pt x="9559" y="766"/>
                  <a:pt x="10334" y="766"/>
                </a:cubicBezTo>
                <a:close/>
                <a:moveTo>
                  <a:pt x="10402" y="0"/>
                </a:moveTo>
                <a:cubicBezTo>
                  <a:pt x="10151" y="0"/>
                  <a:pt x="9900" y="21"/>
                  <a:pt x="9653" y="66"/>
                </a:cubicBezTo>
                <a:cubicBezTo>
                  <a:pt x="7317" y="492"/>
                  <a:pt x="6502" y="2813"/>
                  <a:pt x="7317" y="4656"/>
                </a:cubicBezTo>
                <a:cubicBezTo>
                  <a:pt x="7302" y="4671"/>
                  <a:pt x="7288" y="4688"/>
                  <a:pt x="7279" y="4706"/>
                </a:cubicBezTo>
                <a:cubicBezTo>
                  <a:pt x="5717" y="7878"/>
                  <a:pt x="4634" y="11337"/>
                  <a:pt x="3376" y="14639"/>
                </a:cubicBezTo>
                <a:cubicBezTo>
                  <a:pt x="2307" y="17446"/>
                  <a:pt x="702" y="20479"/>
                  <a:pt x="359" y="23496"/>
                </a:cubicBezTo>
                <a:cubicBezTo>
                  <a:pt x="1" y="26640"/>
                  <a:pt x="2315" y="29019"/>
                  <a:pt x="4930" y="29019"/>
                </a:cubicBezTo>
                <a:cubicBezTo>
                  <a:pt x="5972" y="29019"/>
                  <a:pt x="7062" y="28641"/>
                  <a:pt x="8049" y="27784"/>
                </a:cubicBezTo>
                <a:cubicBezTo>
                  <a:pt x="8091" y="27748"/>
                  <a:pt x="8120" y="27696"/>
                  <a:pt x="8129" y="27639"/>
                </a:cubicBezTo>
                <a:cubicBezTo>
                  <a:pt x="9117" y="26827"/>
                  <a:pt x="9529" y="25652"/>
                  <a:pt x="10019" y="24447"/>
                </a:cubicBezTo>
                <a:cubicBezTo>
                  <a:pt x="10805" y="22517"/>
                  <a:pt x="11567" y="20580"/>
                  <a:pt x="12336" y="18642"/>
                </a:cubicBezTo>
                <a:cubicBezTo>
                  <a:pt x="13623" y="15398"/>
                  <a:pt x="15563" y="11903"/>
                  <a:pt x="15961" y="8398"/>
                </a:cubicBezTo>
                <a:cubicBezTo>
                  <a:pt x="16608" y="8220"/>
                  <a:pt x="17204" y="7877"/>
                  <a:pt x="17658" y="7335"/>
                </a:cubicBezTo>
                <a:cubicBezTo>
                  <a:pt x="18349" y="6512"/>
                  <a:pt x="18556" y="5397"/>
                  <a:pt x="18190" y="4435"/>
                </a:cubicBezTo>
                <a:cubicBezTo>
                  <a:pt x="18187" y="4391"/>
                  <a:pt x="18175" y="4348"/>
                  <a:pt x="18155" y="4310"/>
                </a:cubicBezTo>
                <a:cubicBezTo>
                  <a:pt x="17357" y="2706"/>
                  <a:pt x="15926" y="1795"/>
                  <a:pt x="14323" y="1101"/>
                </a:cubicBezTo>
                <a:cubicBezTo>
                  <a:pt x="13129" y="585"/>
                  <a:pt x="11748" y="0"/>
                  <a:pt x="10402"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nvGrpSpPr>
          <p:cNvPr id="1135" name="Google Shape;578;p23"/>
          <p:cNvGrpSpPr/>
          <p:nvPr/>
        </p:nvGrpSpPr>
        <p:grpSpPr>
          <a:xfrm>
            <a:off x="1262415" y="5891481"/>
            <a:ext cx="579235" cy="373308"/>
            <a:chOff x="4816519" y="4288164"/>
            <a:chExt cx="772313" cy="497744"/>
          </a:xfrm>
        </p:grpSpPr>
        <p:sp>
          <p:nvSpPr>
            <p:cNvPr id="1136" name="Google Shape;579;p23"/>
            <p:cNvSpPr/>
            <p:nvPr/>
          </p:nvSpPr>
          <p:spPr>
            <a:xfrm>
              <a:off x="4925186" y="4301061"/>
              <a:ext cx="627897" cy="471965"/>
            </a:xfrm>
            <a:custGeom>
              <a:avLst/>
              <a:gdLst/>
              <a:ahLst/>
              <a:cxnLst/>
              <a:rect l="l" t="t" r="r" b="b"/>
              <a:pathLst>
                <a:path w="18974" h="14262" extrusionOk="0">
                  <a:moveTo>
                    <a:pt x="2988" y="1"/>
                  </a:moveTo>
                  <a:cubicBezTo>
                    <a:pt x="2525" y="1"/>
                    <a:pt x="2056" y="123"/>
                    <a:pt x="1593" y="416"/>
                  </a:cubicBezTo>
                  <a:cubicBezTo>
                    <a:pt x="1" y="1425"/>
                    <a:pt x="39" y="3716"/>
                    <a:pt x="350" y="5361"/>
                  </a:cubicBezTo>
                  <a:cubicBezTo>
                    <a:pt x="797" y="7721"/>
                    <a:pt x="2174" y="9760"/>
                    <a:pt x="3820" y="11461"/>
                  </a:cubicBezTo>
                  <a:cubicBezTo>
                    <a:pt x="5052" y="12735"/>
                    <a:pt x="6440" y="14261"/>
                    <a:pt x="8322" y="14261"/>
                  </a:cubicBezTo>
                  <a:cubicBezTo>
                    <a:pt x="8371" y="14261"/>
                    <a:pt x="8421" y="14260"/>
                    <a:pt x="8470" y="14258"/>
                  </a:cubicBezTo>
                  <a:cubicBezTo>
                    <a:pt x="12386" y="14096"/>
                    <a:pt x="16661" y="11734"/>
                    <a:pt x="18086" y="7966"/>
                  </a:cubicBezTo>
                  <a:cubicBezTo>
                    <a:pt x="18657" y="6462"/>
                    <a:pt x="18974" y="4192"/>
                    <a:pt x="17952" y="2803"/>
                  </a:cubicBezTo>
                  <a:cubicBezTo>
                    <a:pt x="17453" y="2124"/>
                    <a:pt x="16710" y="1879"/>
                    <a:pt x="15917" y="1879"/>
                  </a:cubicBezTo>
                  <a:cubicBezTo>
                    <a:pt x="15596" y="1879"/>
                    <a:pt x="15266" y="1919"/>
                    <a:pt x="14941" y="1987"/>
                  </a:cubicBezTo>
                  <a:cubicBezTo>
                    <a:pt x="14900" y="1970"/>
                    <a:pt x="14860" y="1956"/>
                    <a:pt x="14817" y="1944"/>
                  </a:cubicBezTo>
                  <a:cubicBezTo>
                    <a:pt x="14573" y="1878"/>
                    <a:pt x="14346" y="1848"/>
                    <a:pt x="14131" y="1848"/>
                  </a:cubicBezTo>
                  <a:cubicBezTo>
                    <a:pt x="13095" y="1848"/>
                    <a:pt x="12355" y="2550"/>
                    <a:pt x="11556" y="3329"/>
                  </a:cubicBezTo>
                  <a:cubicBezTo>
                    <a:pt x="10541" y="4317"/>
                    <a:pt x="9538" y="5315"/>
                    <a:pt x="8535" y="6314"/>
                  </a:cubicBezTo>
                  <a:cubicBezTo>
                    <a:pt x="8423" y="4413"/>
                    <a:pt x="7620" y="2785"/>
                    <a:pt x="6213" y="1454"/>
                  </a:cubicBezTo>
                  <a:cubicBezTo>
                    <a:pt x="6087" y="1333"/>
                    <a:pt x="5935" y="1244"/>
                    <a:pt x="5767" y="1194"/>
                  </a:cubicBezTo>
                  <a:cubicBezTo>
                    <a:pt x="4945" y="560"/>
                    <a:pt x="3980" y="1"/>
                    <a:pt x="2988" y="1"/>
                  </a:cubicBezTo>
                  <a:close/>
                </a:path>
              </a:pathLst>
            </a:custGeom>
            <a:solidFill>
              <a:srgbClr val="FEB8B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7" name="Google Shape;580;p23"/>
            <p:cNvSpPr/>
            <p:nvPr/>
          </p:nvSpPr>
          <p:spPr>
            <a:xfrm>
              <a:off x="4816519" y="4288164"/>
              <a:ext cx="772313" cy="497744"/>
            </a:xfrm>
            <a:custGeom>
              <a:avLst/>
              <a:gdLst/>
              <a:ahLst/>
              <a:cxnLst/>
              <a:rect l="l" t="t" r="r" b="b"/>
              <a:pathLst>
                <a:path w="23338" h="15041" extrusionOk="0">
                  <a:moveTo>
                    <a:pt x="7095" y="721"/>
                  </a:moveTo>
                  <a:cubicBezTo>
                    <a:pt x="7622" y="721"/>
                    <a:pt x="8178" y="845"/>
                    <a:pt x="8741" y="1117"/>
                  </a:cubicBezTo>
                  <a:cubicBezTo>
                    <a:pt x="10751" y="2088"/>
                    <a:pt x="11547" y="4287"/>
                    <a:pt x="11823" y="6364"/>
                  </a:cubicBezTo>
                  <a:cubicBezTo>
                    <a:pt x="11672" y="6627"/>
                    <a:pt x="11920" y="6868"/>
                    <a:pt x="12174" y="6868"/>
                  </a:cubicBezTo>
                  <a:cubicBezTo>
                    <a:pt x="12290" y="6868"/>
                    <a:pt x="12407" y="6819"/>
                    <a:pt x="12489" y="6699"/>
                  </a:cubicBezTo>
                  <a:cubicBezTo>
                    <a:pt x="13875" y="4691"/>
                    <a:pt x="15594" y="2216"/>
                    <a:pt x="18283" y="2043"/>
                  </a:cubicBezTo>
                  <a:cubicBezTo>
                    <a:pt x="18379" y="2037"/>
                    <a:pt x="18473" y="2034"/>
                    <a:pt x="18566" y="2034"/>
                  </a:cubicBezTo>
                  <a:cubicBezTo>
                    <a:pt x="21416" y="2034"/>
                    <a:pt x="22590" y="4930"/>
                    <a:pt x="21547" y="7369"/>
                  </a:cubicBezTo>
                  <a:cubicBezTo>
                    <a:pt x="19845" y="11346"/>
                    <a:pt x="14967" y="13248"/>
                    <a:pt x="11085" y="14216"/>
                  </a:cubicBezTo>
                  <a:cubicBezTo>
                    <a:pt x="11079" y="14216"/>
                    <a:pt x="11075" y="14221"/>
                    <a:pt x="11071" y="14222"/>
                  </a:cubicBezTo>
                  <a:cubicBezTo>
                    <a:pt x="8029" y="12032"/>
                    <a:pt x="3303" y="8519"/>
                    <a:pt x="3592" y="4333"/>
                  </a:cubicBezTo>
                  <a:cubicBezTo>
                    <a:pt x="3735" y="2272"/>
                    <a:pt x="5232" y="721"/>
                    <a:pt x="7095" y="721"/>
                  </a:cubicBezTo>
                  <a:close/>
                  <a:moveTo>
                    <a:pt x="6988" y="1"/>
                  </a:moveTo>
                  <a:cubicBezTo>
                    <a:pt x="5758" y="1"/>
                    <a:pt x="4566" y="507"/>
                    <a:pt x="3767" y="1587"/>
                  </a:cubicBezTo>
                  <a:cubicBezTo>
                    <a:pt x="1" y="6676"/>
                    <a:pt x="7237" y="12429"/>
                    <a:pt x="10797" y="14970"/>
                  </a:cubicBezTo>
                  <a:cubicBezTo>
                    <a:pt x="10866" y="15019"/>
                    <a:pt x="10933" y="15041"/>
                    <a:pt x="10996" y="15041"/>
                  </a:cubicBezTo>
                  <a:cubicBezTo>
                    <a:pt x="11172" y="15041"/>
                    <a:pt x="11310" y="14876"/>
                    <a:pt x="11337" y="14691"/>
                  </a:cubicBezTo>
                  <a:cubicBezTo>
                    <a:pt x="15885" y="14101"/>
                    <a:pt x="23337" y="10392"/>
                    <a:pt x="22676" y="4904"/>
                  </a:cubicBezTo>
                  <a:cubicBezTo>
                    <a:pt x="22413" y="2733"/>
                    <a:pt x="20731" y="1287"/>
                    <a:pt x="18602" y="1287"/>
                  </a:cubicBezTo>
                  <a:cubicBezTo>
                    <a:pt x="18492" y="1287"/>
                    <a:pt x="18382" y="1291"/>
                    <a:pt x="18271" y="1299"/>
                  </a:cubicBezTo>
                  <a:cubicBezTo>
                    <a:pt x="15565" y="1484"/>
                    <a:pt x="13768" y="3605"/>
                    <a:pt x="12293" y="5682"/>
                  </a:cubicBezTo>
                  <a:cubicBezTo>
                    <a:pt x="12066" y="3642"/>
                    <a:pt x="11183" y="1634"/>
                    <a:pt x="9306" y="607"/>
                  </a:cubicBezTo>
                  <a:cubicBezTo>
                    <a:pt x="8581" y="209"/>
                    <a:pt x="7777" y="1"/>
                    <a:pt x="698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sp>
        <p:nvSpPr>
          <p:cNvPr id="40" name="Title 1">
            <a:extLst>
              <a:ext uri="{FF2B5EF4-FFF2-40B4-BE49-F238E27FC236}">
                <a16:creationId xmlns:a16="http://schemas.microsoft.com/office/drawing/2014/main" id="{B78DF853-97F3-45C1-9CF2-AEF9274A8C43}"/>
              </a:ext>
            </a:extLst>
          </p:cNvPr>
          <p:cNvSpPr txBox="1">
            <a:spLocks/>
          </p:cNvSpPr>
          <p:nvPr/>
        </p:nvSpPr>
        <p:spPr>
          <a:xfrm>
            <a:off x="2341176" y="476576"/>
            <a:ext cx="7772400" cy="1470025"/>
          </a:xfrm>
          <a:prstGeom prst="rect">
            <a:avLst/>
          </a:prstGeom>
        </p:spPr>
        <p:txBody>
          <a:bodyPr spcFirstLastPara="1" vert="horz" wrap="square" lIns="91425" tIns="91425" rIns="91425" bIns="91425" rtlCol="0" anchor="ctr" anchorCtr="0">
            <a:noAutofit/>
          </a:bodyPr>
          <a:lstStyle>
            <a:lvl1pPr lvl="0" algn="ctr" defTabSz="914400" rtl="0" eaLnBrk="1" latinLnBrk="0" hangingPunct="1">
              <a:spcBef>
                <a:spcPts val="0"/>
              </a:spcBef>
              <a:spcAft>
                <a:spcPts val="0"/>
              </a:spcAft>
              <a:buSzPts val="3600"/>
              <a:buNone/>
              <a:defRPr sz="4000" kern="1200">
                <a:solidFill>
                  <a:schemeClr val="tx1"/>
                </a:solidFill>
                <a:latin typeface="+mj-lt"/>
                <a:ea typeface="+mj-ea"/>
                <a:cs typeface="+mj-cs"/>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lang="en-US" sz="4500" b="1" dirty="0"/>
          </a:p>
        </p:txBody>
      </p:sp>
    </p:spTree>
    <p:extLst>
      <p:ext uri="{BB962C8B-B14F-4D97-AF65-F5344CB8AC3E}">
        <p14:creationId xmlns:p14="http://schemas.microsoft.com/office/powerpoint/2010/main" val="90889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nodePh="1">
                                  <p:stCondLst>
                                    <p:cond delay="0"/>
                                  </p:stCondLst>
                                  <p:endCondLst>
                                    <p:cond evt="begin" delay="0">
                                      <p:tn val="5"/>
                                    </p:cond>
                                  </p:end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07DA67A-E234-40A3-9275-315010C1A298}"/>
              </a:ext>
            </a:extLst>
          </p:cNvPr>
          <p:cNvSpPr/>
          <p:nvPr/>
        </p:nvSpPr>
        <p:spPr>
          <a:xfrm>
            <a:off x="894294" y="1065498"/>
            <a:ext cx="9971716" cy="2554545"/>
          </a:xfrm>
          <a:prstGeom prst="rect">
            <a:avLst/>
          </a:prstGeom>
        </p:spPr>
        <p:txBody>
          <a:bodyPr wrap="square">
            <a:spAutoFit/>
          </a:bodyPr>
          <a:lstStyle/>
          <a:p>
            <a:pPr algn="just"/>
            <a:r>
              <a:rPr lang="en-US" sz="4000" dirty="0" err="1">
                <a:solidFill>
                  <a:srgbClr val="000000"/>
                </a:solidFill>
                <a:latin typeface="Times New Roman" panose="02020603050405020304" pitchFamily="18" charset="0"/>
                <a:cs typeface="Times New Roman" panose="02020603050405020304" pitchFamily="18" charset="0"/>
              </a:rPr>
              <a:t>Câu</a:t>
            </a:r>
            <a:r>
              <a:rPr lang="en-US" sz="4000" dirty="0">
                <a:solidFill>
                  <a:srgbClr val="000000"/>
                </a:solidFill>
                <a:latin typeface="Times New Roman" panose="02020603050405020304" pitchFamily="18" charset="0"/>
                <a:cs typeface="Times New Roman" panose="02020603050405020304" pitchFamily="18" charset="0"/>
              </a:rPr>
              <a:t> 2: </a:t>
            </a:r>
            <a:r>
              <a:rPr lang="vi-VN" sz="4000" dirty="0">
                <a:latin typeface="Times New Roman" panose="02020603050405020304" pitchFamily="18" charset="0"/>
                <a:cs typeface="Times New Roman" panose="02020603050405020304" pitchFamily="18" charset="0"/>
              </a:rPr>
              <a:t>Sau khi đốt cháy than tổ ong (thành phần chính là carbon) thì thu được xỉ than.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l</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ợng</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Xỉ than </a:t>
            </a:r>
            <a:r>
              <a:rPr lang="en-US" sz="4000" dirty="0" err="1">
                <a:latin typeface="Times New Roman" panose="02020603050405020304" pitchFamily="18" charset="0"/>
                <a:cs typeface="Times New Roman" panose="02020603050405020304" pitchFamily="18" charset="0"/>
              </a:rPr>
              <a:t>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ổ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t>
            </a:r>
            <a:r>
              <a:rPr lang="vi-VN" sz="4000" dirty="0">
                <a:latin typeface="Times New Roman" panose="02020603050405020304" pitchFamily="18" charset="0"/>
                <a:cs typeface="Times New Roman" panose="02020603050405020304" pitchFamily="18" charset="0"/>
              </a:rPr>
              <a:t>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ế</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so </a:t>
            </a:r>
            <a:r>
              <a:rPr lang="en-US" sz="4000" dirty="0" err="1">
                <a:latin typeface="Times New Roman" panose="02020603050405020304" pitchFamily="18" charset="0"/>
                <a:cs typeface="Times New Roman" panose="02020603050405020304" pitchFamily="18" charset="0"/>
              </a:rPr>
              <a:t>với</a:t>
            </a:r>
            <a:r>
              <a:rPr lang="vi-VN" sz="4000" dirty="0">
                <a:latin typeface="Times New Roman" panose="02020603050405020304" pitchFamily="18" charset="0"/>
                <a:cs typeface="Times New Roman" panose="02020603050405020304" pitchFamily="18" charset="0"/>
              </a:rPr>
              <a:t> than tổ ong? </a:t>
            </a:r>
            <a:endParaRPr lang="vi-VN" sz="4000" b="0" i="0" dirty="0">
              <a:solidFill>
                <a:srgbClr val="000000"/>
              </a:solidFill>
              <a:effectLst/>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177CEE01-CA3D-4C7A-9A84-8B2358CCA8A2}"/>
              </a:ext>
            </a:extLst>
          </p:cNvPr>
          <p:cNvSpPr/>
          <p:nvPr/>
        </p:nvSpPr>
        <p:spPr>
          <a:xfrm>
            <a:off x="387823" y="142168"/>
            <a:ext cx="10604311" cy="923330"/>
          </a:xfrm>
          <a:prstGeom prst="rect">
            <a:avLst/>
          </a:prstGeom>
          <a:noFill/>
        </p:spPr>
        <p:txBody>
          <a:bodyPr wrap="square" lIns="91440" tIns="45720" rIns="91440" bIns="45720">
            <a:spAutoFit/>
          </a:bodyPr>
          <a:lstStyle/>
          <a:p>
            <a:pPr algn="ctr"/>
            <a:r>
              <a:rPr lang="en-US" sz="5400" b="1" dirty="0">
                <a:ln w="13462">
                  <a:solidFill>
                    <a:schemeClr val="bg1"/>
                  </a:solidFill>
                  <a:prstDash val="solid"/>
                </a:ln>
                <a:solidFill>
                  <a:srgbClr val="FF0000"/>
                </a:solidFill>
                <a:effectLst>
                  <a:outerShdw dist="38100" dir="2700000" algn="bl" rotWithShape="0">
                    <a:schemeClr val="accent5"/>
                  </a:outerShdw>
                </a:effectLst>
              </a:rPr>
              <a:t>BÀI TẬP LUYỆN TẬP </a:t>
            </a:r>
          </a:p>
        </p:txBody>
      </p:sp>
      <p:sp>
        <p:nvSpPr>
          <p:cNvPr id="2" name="Rectangle 1">
            <a:extLst>
              <a:ext uri="{FF2B5EF4-FFF2-40B4-BE49-F238E27FC236}">
                <a16:creationId xmlns:a16="http://schemas.microsoft.com/office/drawing/2014/main" id="{467FBEF1-C382-4933-97D4-5B2CB6B9DB3A}"/>
              </a:ext>
            </a:extLst>
          </p:cNvPr>
          <p:cNvSpPr/>
          <p:nvPr/>
        </p:nvSpPr>
        <p:spPr>
          <a:xfrm>
            <a:off x="1108840" y="4083297"/>
            <a:ext cx="10604311" cy="1323439"/>
          </a:xfrm>
          <a:prstGeom prst="rect">
            <a:avLst/>
          </a:prstGeom>
        </p:spPr>
        <p:txBody>
          <a:bodyPr wrap="square">
            <a:spAutoFit/>
          </a:bodyPr>
          <a:lstStyle/>
          <a:p>
            <a:pPr marL="742950" indent="-742950">
              <a:buAutoNum type="alphaUcPeriod"/>
            </a:pPr>
            <a:r>
              <a:rPr lang="en-US" sz="40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ổi</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cs typeface="Times New Roman" panose="02020603050405020304" pitchFamily="18" charset="0"/>
              </a:rPr>
              <a:t>B.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ăng</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r>
              <a:rPr lang="vi-VN" sz="4000" dirty="0">
                <a:latin typeface="Times New Roman" panose="02020603050405020304" pitchFamily="18" charset="0"/>
                <a:ea typeface="Calibri" panose="020F0502020204030204" pitchFamily="34" charset="0"/>
                <a:cs typeface="Times New Roman" panose="02020603050405020304" pitchFamily="18" charset="0"/>
              </a:rPr>
              <a:t>C. </a:t>
            </a:r>
            <a:r>
              <a:rPr lang="en-US" sz="4000" dirty="0" err="1">
                <a:latin typeface="Times New Roman" panose="02020603050405020304" pitchFamily="18" charset="0"/>
                <a:ea typeface="Calibri" panose="020F0502020204030204" pitchFamily="34" charset="0"/>
                <a:cs typeface="Times New Roman" panose="02020603050405020304" pitchFamily="18" charset="0"/>
              </a:rPr>
              <a:t>Giảm</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cs typeface="Times New Roman" panose="02020603050405020304" pitchFamily="18" charset="0"/>
              </a:rPr>
              <a:t>D. </a:t>
            </a:r>
            <a:r>
              <a:rPr lang="en-US" sz="40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xá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ịnh</a:t>
            </a:r>
            <a:endParaRPr lang="en-US" sz="4000" dirty="0"/>
          </a:p>
        </p:txBody>
      </p:sp>
      <p:sp>
        <p:nvSpPr>
          <p:cNvPr id="5" name="Oval 4">
            <a:extLst>
              <a:ext uri="{FF2B5EF4-FFF2-40B4-BE49-F238E27FC236}">
                <a16:creationId xmlns:a16="http://schemas.microsoft.com/office/drawing/2014/main" id="{3ED1A696-2587-49E6-A970-DF8C9A59ACDF}"/>
              </a:ext>
            </a:extLst>
          </p:cNvPr>
          <p:cNvSpPr/>
          <p:nvPr/>
        </p:nvSpPr>
        <p:spPr>
          <a:xfrm>
            <a:off x="1108840" y="4745016"/>
            <a:ext cx="583096" cy="742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196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9672F4B-054D-46FD-9828-4A3B32268703}"/>
              </a:ext>
            </a:extLst>
          </p:cNvPr>
          <p:cNvSpPr/>
          <p:nvPr/>
        </p:nvSpPr>
        <p:spPr>
          <a:xfrm>
            <a:off x="446690" y="636732"/>
            <a:ext cx="10920248" cy="4939814"/>
          </a:xfrm>
          <a:prstGeom prst="rect">
            <a:avLst/>
          </a:prstGeom>
        </p:spPr>
        <p:txBody>
          <a:bodyPr wrap="square">
            <a:spAutoFit/>
          </a:bodyPr>
          <a:lstStyle/>
          <a:p>
            <a:pPr algn="just">
              <a:spcAft>
                <a:spcPts val="0"/>
              </a:spcAft>
            </a:pPr>
            <a:r>
              <a:rPr lang="pt-BR" sz="4500" dirty="0">
                <a:latin typeface="Times New Roman" panose="02020603050405020304" pitchFamily="18" charset="0"/>
                <a:ea typeface="Arial" panose="020B0604020202020204" pitchFamily="34" charset="0"/>
                <a:cs typeface="Times New Roman" panose="02020603050405020304" pitchFamily="18" charset="0"/>
              </a:rPr>
              <a:t>Câu 3: Cho phản ứng: A + B + C </a:t>
            </a:r>
            <a:r>
              <a:rPr lang="vi-VN" sz="45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vi-VN" sz="4500" dirty="0">
                <a:latin typeface="Times New Roman" panose="02020603050405020304" pitchFamily="18" charset="0"/>
                <a:ea typeface="Arial" panose="020B0604020202020204" pitchFamily="34" charset="0"/>
                <a:cs typeface="Times New Roman" panose="02020603050405020304" pitchFamily="18" charset="0"/>
              </a:rPr>
              <a:t>  </a:t>
            </a:r>
            <a:r>
              <a:rPr lang="pt-BR" sz="4500" dirty="0">
                <a:latin typeface="Times New Roman" panose="02020603050405020304" pitchFamily="18" charset="0"/>
                <a:ea typeface="Arial" panose="020B0604020202020204" pitchFamily="34" charset="0"/>
                <a:cs typeface="Times New Roman" panose="02020603050405020304" pitchFamily="18" charset="0"/>
              </a:rPr>
              <a:t>D. </a:t>
            </a:r>
            <a:endParaRPr lang="en-US" sz="4500" dirty="0">
              <a:latin typeface="Arial" panose="020B0604020202020204" pitchFamily="34" charset="0"/>
              <a:ea typeface="Arial" panose="020B0604020202020204" pitchFamily="34" charset="0"/>
              <a:cs typeface="Times New Roman" panose="02020603050405020304" pitchFamily="18" charset="0"/>
            </a:endParaRPr>
          </a:p>
          <a:p>
            <a:pPr algn="just">
              <a:spcAft>
                <a:spcPts val="0"/>
              </a:spcAft>
            </a:pPr>
            <a:r>
              <a:rPr lang="pt-BR" sz="4500" dirty="0">
                <a:latin typeface="Times New Roman" panose="02020603050405020304" pitchFamily="18" charset="0"/>
                <a:ea typeface="Arial" panose="020B0604020202020204" pitchFamily="34" charset="0"/>
                <a:cs typeface="Times New Roman" panose="02020603050405020304" pitchFamily="18" charset="0"/>
              </a:rPr>
              <a:t>Biểu thức về công thức khối lượng của các chất nào sau đây là đúng?</a:t>
            </a:r>
            <a:endParaRPr lang="en-US" sz="4500" dirty="0">
              <a:latin typeface="Arial" panose="020B0604020202020204" pitchFamily="34" charset="0"/>
              <a:ea typeface="Arial" panose="020B0604020202020204" pitchFamily="34" charset="0"/>
              <a:cs typeface="Times New Roman" panose="02020603050405020304" pitchFamily="18" charset="0"/>
            </a:endParaRPr>
          </a:p>
          <a:p>
            <a:pPr marL="742950" indent="-742950" algn="just">
              <a:spcAft>
                <a:spcPts val="0"/>
              </a:spcAft>
              <a:buAutoNum type="alphaUcPeriod"/>
            </a:pPr>
            <a:r>
              <a:rPr lang="it-IT" sz="4500" dirty="0">
                <a:latin typeface="Times New Roman" panose="02020603050405020304" pitchFamily="18" charset="0"/>
                <a:ea typeface="Arial" panose="020B0604020202020204" pitchFamily="34" charset="0"/>
                <a:cs typeface="Times New Roman" panose="02020603050405020304" pitchFamily="18" charset="0"/>
              </a:rPr>
              <a:t>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A</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B</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C</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D			</a:t>
            </a:r>
          </a:p>
          <a:p>
            <a:pPr algn="just">
              <a:spcAft>
                <a:spcPts val="0"/>
              </a:spcAft>
            </a:pPr>
            <a:r>
              <a:rPr lang="it-IT" sz="4500" dirty="0">
                <a:latin typeface="Times New Roman" panose="02020603050405020304" pitchFamily="18" charset="0"/>
                <a:ea typeface="Arial" panose="020B0604020202020204" pitchFamily="34" charset="0"/>
                <a:cs typeface="Times New Roman" panose="02020603050405020304" pitchFamily="18" charset="0"/>
              </a:rPr>
              <a:t>B</a:t>
            </a:r>
            <a:r>
              <a:rPr lang="vi-VN" sz="4500" dirty="0">
                <a:latin typeface="Times New Roman" panose="02020603050405020304" pitchFamily="18" charset="0"/>
                <a:ea typeface="Arial" panose="020B0604020202020204" pitchFamily="34" charset="0"/>
                <a:cs typeface="Times New Roman" panose="02020603050405020304" pitchFamily="18" charset="0"/>
              </a:rPr>
              <a:t>. </a:t>
            </a:r>
            <a:r>
              <a:rPr lang="it-IT" sz="4500" dirty="0">
                <a:latin typeface="Times New Roman" panose="02020603050405020304" pitchFamily="18" charset="0"/>
                <a:ea typeface="Arial" panose="020B0604020202020204" pitchFamily="34" charset="0"/>
                <a:cs typeface="Times New Roman" panose="02020603050405020304" pitchFamily="18" charset="0"/>
              </a:rPr>
              <a:t>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A</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B</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C</a:t>
            </a:r>
            <a:r>
              <a:rPr lang="it-IT" sz="4500" dirty="0">
                <a:latin typeface="Times New Roman" panose="02020603050405020304" pitchFamily="18" charset="0"/>
                <a:ea typeface="Arial" panose="020B0604020202020204" pitchFamily="34" charset="0"/>
                <a:cs typeface="Times New Roman" panose="02020603050405020304" pitchFamily="18" charset="0"/>
              </a:rPr>
              <a:t> + m</a:t>
            </a:r>
            <a:r>
              <a:rPr lang="it-IT" sz="4500" baseline="-25000" dirty="0">
                <a:latin typeface="Times New Roman" panose="02020603050405020304" pitchFamily="18" charset="0"/>
                <a:ea typeface="Arial" panose="020B0604020202020204" pitchFamily="34" charset="0"/>
                <a:cs typeface="Times New Roman" panose="02020603050405020304" pitchFamily="18" charset="0"/>
              </a:rPr>
              <a:t>D</a:t>
            </a:r>
            <a:endParaRPr lang="en-US" sz="4500" dirty="0">
              <a:latin typeface="Arial" panose="020B0604020202020204" pitchFamily="34" charset="0"/>
              <a:ea typeface="Arial" panose="020B0604020202020204" pitchFamily="34" charset="0"/>
              <a:cs typeface="Times New Roman" panose="02020603050405020304" pitchFamily="18" charset="0"/>
            </a:endParaRPr>
          </a:p>
          <a:p>
            <a:r>
              <a:rPr lang="vi-VN" sz="4500" kern="0" dirty="0">
                <a:latin typeface="Times New Roman" panose="02020603050405020304" pitchFamily="18" charset="0"/>
                <a:ea typeface="Arial" panose="020B0604020202020204" pitchFamily="34" charset="0"/>
              </a:rPr>
              <a:t>C. </a:t>
            </a:r>
            <a:r>
              <a:rPr lang="it-IT" sz="4500" kern="0" dirty="0">
                <a:latin typeface="Times New Roman" panose="02020603050405020304" pitchFamily="18" charset="0"/>
                <a:ea typeface="Arial" panose="020B0604020202020204" pitchFamily="34" charset="0"/>
              </a:rPr>
              <a:t>m</a:t>
            </a:r>
            <a:r>
              <a:rPr lang="it-IT" sz="4500" kern="0" baseline="-25000" dirty="0">
                <a:latin typeface="Times New Roman" panose="02020603050405020304" pitchFamily="18" charset="0"/>
                <a:ea typeface="Arial" panose="020B0604020202020204" pitchFamily="34" charset="0"/>
              </a:rPr>
              <a:t>A</a:t>
            </a:r>
            <a:r>
              <a:rPr lang="it-IT" sz="4500" kern="0" dirty="0">
                <a:latin typeface="Times New Roman" panose="02020603050405020304" pitchFamily="18" charset="0"/>
                <a:ea typeface="Arial" panose="020B0604020202020204" pitchFamily="34" charset="0"/>
              </a:rPr>
              <a:t> </a:t>
            </a:r>
            <a:r>
              <a:rPr lang="vi-VN" sz="4500" kern="0" dirty="0">
                <a:latin typeface="Times New Roman" panose="02020603050405020304" pitchFamily="18" charset="0"/>
                <a:ea typeface="Arial" panose="020B0604020202020204" pitchFamily="34" charset="0"/>
              </a:rPr>
              <a:t>=</a:t>
            </a:r>
            <a:r>
              <a:rPr lang="it-IT" sz="4500" kern="0" dirty="0">
                <a:latin typeface="Times New Roman" panose="02020603050405020304" pitchFamily="18" charset="0"/>
                <a:ea typeface="Arial" panose="020B0604020202020204" pitchFamily="34" charset="0"/>
              </a:rPr>
              <a:t> m</a:t>
            </a:r>
            <a:r>
              <a:rPr lang="it-IT" sz="4500" kern="0" baseline="-25000" dirty="0">
                <a:latin typeface="Times New Roman" panose="02020603050405020304" pitchFamily="18" charset="0"/>
                <a:ea typeface="Arial" panose="020B0604020202020204" pitchFamily="34" charset="0"/>
              </a:rPr>
              <a:t>B</a:t>
            </a:r>
            <a:r>
              <a:rPr lang="it-IT" sz="4500" kern="0" dirty="0">
                <a:latin typeface="Times New Roman" panose="02020603050405020304" pitchFamily="18" charset="0"/>
                <a:ea typeface="Arial" panose="020B0604020202020204" pitchFamily="34" charset="0"/>
              </a:rPr>
              <a:t> </a:t>
            </a:r>
            <a:r>
              <a:rPr lang="vi-VN" sz="4500" kern="0" dirty="0">
                <a:latin typeface="Times New Roman" panose="02020603050405020304" pitchFamily="18" charset="0"/>
                <a:ea typeface="Arial" panose="020B0604020202020204" pitchFamily="34" charset="0"/>
              </a:rPr>
              <a:t>+</a:t>
            </a:r>
            <a:r>
              <a:rPr lang="it-IT" sz="4500" kern="0" dirty="0">
                <a:latin typeface="Times New Roman" panose="02020603050405020304" pitchFamily="18" charset="0"/>
                <a:ea typeface="Arial" panose="020B0604020202020204" pitchFamily="34" charset="0"/>
              </a:rPr>
              <a:t> m</a:t>
            </a:r>
            <a:r>
              <a:rPr lang="it-IT" sz="4500" kern="0" baseline="-25000" dirty="0">
                <a:latin typeface="Times New Roman" panose="02020603050405020304" pitchFamily="18" charset="0"/>
                <a:ea typeface="Arial" panose="020B0604020202020204" pitchFamily="34" charset="0"/>
              </a:rPr>
              <a:t>C</a:t>
            </a:r>
            <a:r>
              <a:rPr lang="it-IT" sz="4500" kern="0" dirty="0">
                <a:latin typeface="Times New Roman" panose="02020603050405020304" pitchFamily="18" charset="0"/>
                <a:ea typeface="Arial" panose="020B0604020202020204" pitchFamily="34" charset="0"/>
              </a:rPr>
              <a:t> + m</a:t>
            </a:r>
            <a:r>
              <a:rPr lang="it-IT" sz="4500" kern="0" baseline="-25000" dirty="0">
                <a:latin typeface="Times New Roman" panose="02020603050405020304" pitchFamily="18" charset="0"/>
                <a:ea typeface="Arial" panose="020B0604020202020204" pitchFamily="34" charset="0"/>
              </a:rPr>
              <a:t>D		</a:t>
            </a:r>
          </a:p>
          <a:p>
            <a:r>
              <a:rPr lang="it-IT" sz="4500" kern="0" dirty="0">
                <a:latin typeface="Times New Roman" panose="02020603050405020304" pitchFamily="18" charset="0"/>
                <a:ea typeface="Arial" panose="020B0604020202020204" pitchFamily="34" charset="0"/>
              </a:rPr>
              <a:t>D</a:t>
            </a:r>
            <a:r>
              <a:rPr lang="vi-VN" sz="4500" kern="0" dirty="0">
                <a:latin typeface="Times New Roman" panose="02020603050405020304" pitchFamily="18" charset="0"/>
                <a:ea typeface="Arial" panose="020B0604020202020204" pitchFamily="34" charset="0"/>
              </a:rPr>
              <a:t>. </a:t>
            </a:r>
            <a:r>
              <a:rPr lang="it-IT" sz="4500" kern="0" dirty="0">
                <a:latin typeface="Times New Roman" panose="02020603050405020304" pitchFamily="18" charset="0"/>
                <a:ea typeface="Arial" panose="020B0604020202020204" pitchFamily="34" charset="0"/>
              </a:rPr>
              <a:t>m</a:t>
            </a:r>
            <a:r>
              <a:rPr lang="it-IT" sz="4500" kern="0" baseline="-25000" dirty="0">
                <a:latin typeface="Times New Roman" panose="02020603050405020304" pitchFamily="18" charset="0"/>
                <a:ea typeface="Arial" panose="020B0604020202020204" pitchFamily="34" charset="0"/>
              </a:rPr>
              <a:t>A</a:t>
            </a:r>
            <a:r>
              <a:rPr lang="it-IT" sz="4500" kern="0" dirty="0">
                <a:latin typeface="Times New Roman" panose="02020603050405020304" pitchFamily="18" charset="0"/>
                <a:ea typeface="Arial" panose="020B0604020202020204" pitchFamily="34" charset="0"/>
              </a:rPr>
              <a:t> + m</a:t>
            </a:r>
            <a:r>
              <a:rPr lang="it-IT" sz="4500" kern="0" baseline="-25000" dirty="0">
                <a:latin typeface="Times New Roman" panose="02020603050405020304" pitchFamily="18" charset="0"/>
                <a:ea typeface="Arial" panose="020B0604020202020204" pitchFamily="34" charset="0"/>
              </a:rPr>
              <a:t>B</a:t>
            </a:r>
            <a:r>
              <a:rPr lang="it-IT" sz="4500" kern="0" dirty="0">
                <a:latin typeface="Times New Roman" panose="02020603050405020304" pitchFamily="18" charset="0"/>
                <a:ea typeface="Arial" panose="020B0604020202020204" pitchFamily="34" charset="0"/>
              </a:rPr>
              <a:t> </a:t>
            </a:r>
            <a:r>
              <a:rPr lang="vi-VN" sz="4500" kern="0" dirty="0">
                <a:latin typeface="Times New Roman" panose="02020603050405020304" pitchFamily="18" charset="0"/>
                <a:ea typeface="Arial" panose="020B0604020202020204" pitchFamily="34" charset="0"/>
              </a:rPr>
              <a:t>-</a:t>
            </a:r>
            <a:r>
              <a:rPr lang="it-IT" sz="4500" kern="0" dirty="0">
                <a:latin typeface="Times New Roman" panose="02020603050405020304" pitchFamily="18" charset="0"/>
                <a:ea typeface="Arial" panose="020B0604020202020204" pitchFamily="34" charset="0"/>
              </a:rPr>
              <a:t> m</a:t>
            </a:r>
            <a:r>
              <a:rPr lang="it-IT" sz="4500" kern="0" baseline="-25000" dirty="0">
                <a:latin typeface="Times New Roman" panose="02020603050405020304" pitchFamily="18" charset="0"/>
                <a:ea typeface="Arial" panose="020B0604020202020204" pitchFamily="34" charset="0"/>
              </a:rPr>
              <a:t>C</a:t>
            </a:r>
            <a:r>
              <a:rPr lang="it-IT" sz="4500" kern="0" dirty="0">
                <a:latin typeface="Times New Roman" panose="02020603050405020304" pitchFamily="18" charset="0"/>
                <a:ea typeface="Arial" panose="020B0604020202020204" pitchFamily="34" charset="0"/>
              </a:rPr>
              <a:t> </a:t>
            </a:r>
            <a:r>
              <a:rPr lang="vi-VN" sz="4500" kern="0" dirty="0">
                <a:latin typeface="Times New Roman" panose="02020603050405020304" pitchFamily="18" charset="0"/>
                <a:ea typeface="Arial" panose="020B0604020202020204" pitchFamily="34" charset="0"/>
              </a:rPr>
              <a:t>=</a:t>
            </a:r>
            <a:r>
              <a:rPr lang="it-IT" sz="4500" kern="0" dirty="0">
                <a:latin typeface="Times New Roman" panose="02020603050405020304" pitchFamily="18" charset="0"/>
                <a:ea typeface="Arial" panose="020B0604020202020204" pitchFamily="34" charset="0"/>
              </a:rPr>
              <a:t> m</a:t>
            </a:r>
            <a:r>
              <a:rPr lang="it-IT" sz="4500" kern="0" baseline="-25000" dirty="0">
                <a:latin typeface="Times New Roman" panose="02020603050405020304" pitchFamily="18" charset="0"/>
                <a:ea typeface="Arial" panose="020B0604020202020204" pitchFamily="34" charset="0"/>
              </a:rPr>
              <a:t>D</a:t>
            </a:r>
            <a:endParaRPr lang="en-US" sz="4500" dirty="0"/>
          </a:p>
        </p:txBody>
      </p:sp>
      <p:sp>
        <p:nvSpPr>
          <p:cNvPr id="3" name="Oval 2">
            <a:extLst>
              <a:ext uri="{FF2B5EF4-FFF2-40B4-BE49-F238E27FC236}">
                <a16:creationId xmlns:a16="http://schemas.microsoft.com/office/drawing/2014/main" id="{894E62AC-1932-46A0-BA4D-DDBDBBCDEEB3}"/>
              </a:ext>
            </a:extLst>
          </p:cNvPr>
          <p:cNvSpPr/>
          <p:nvPr/>
        </p:nvSpPr>
        <p:spPr>
          <a:xfrm>
            <a:off x="446690" y="2686878"/>
            <a:ext cx="583096" cy="7421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66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07DA67A-E234-40A3-9275-315010C1A298}"/>
              </a:ext>
            </a:extLst>
          </p:cNvPr>
          <p:cNvSpPr/>
          <p:nvPr/>
        </p:nvSpPr>
        <p:spPr>
          <a:xfrm>
            <a:off x="263046" y="454603"/>
            <a:ext cx="11665907" cy="2554545"/>
          </a:xfrm>
          <a:prstGeom prst="rect">
            <a:avLst/>
          </a:prstGeom>
        </p:spPr>
        <p:txBody>
          <a:bodyPr wrap="square">
            <a:spAutoFit/>
          </a:bodyPr>
          <a:lstStyle/>
          <a:p>
            <a:r>
              <a:rPr lang="en-US" sz="4000" dirty="0" err="1">
                <a:solidFill>
                  <a:srgbClr val="000000"/>
                </a:solidFill>
                <a:latin typeface="Times New Roman" panose="02020603050405020304" pitchFamily="18" charset="0"/>
                <a:cs typeface="Times New Roman" panose="02020603050405020304" pitchFamily="18" charset="0"/>
              </a:rPr>
              <a:t>Câu</a:t>
            </a:r>
            <a:r>
              <a:rPr lang="en-US" sz="4000" dirty="0">
                <a:solidFill>
                  <a:srgbClr val="000000"/>
                </a:solidFill>
                <a:latin typeface="Times New Roman" panose="02020603050405020304" pitchFamily="18" charset="0"/>
                <a:cs typeface="Times New Roman" panose="02020603050405020304" pitchFamily="18" charset="0"/>
              </a:rPr>
              <a:t> 4: </a:t>
            </a:r>
            <a:r>
              <a:rPr lang="vi-VN" sz="4000" dirty="0">
                <a:latin typeface="Times New Roman" panose="02020603050405020304" pitchFamily="18" charset="0"/>
                <a:cs typeface="Times New Roman" panose="02020603050405020304" pitchFamily="18" charset="0"/>
              </a:rPr>
              <a:t>Vôi tôi (Ca(OH)</a:t>
            </a:r>
            <a:r>
              <a:rPr lang="vi-VN" sz="4000" baseline="-25000" dirty="0">
                <a:latin typeface="Times New Roman" panose="02020603050405020304" pitchFamily="18" charset="0"/>
                <a:cs typeface="Times New Roman" panose="02020603050405020304" pitchFamily="18" charset="0"/>
              </a:rPr>
              <a:t>2</a:t>
            </a:r>
            <a:r>
              <a:rPr lang="vi-VN" sz="4000" dirty="0">
                <a:latin typeface="Times New Roman" panose="02020603050405020304" pitchFamily="18" charset="0"/>
                <a:cs typeface="Times New Roman" panose="02020603050405020304" pitchFamily="18" charset="0"/>
              </a:rPr>
              <a:t>) thu được khi cho vôi sống (CaO) tác dụng với nước, phản ứng này gọi là tôi vôi</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Nếu khối lượng vôi sống là 6,72 g, khối lượng nước phản ứng là 2,16 g thì khối lượng vôi tôi thu được là</a:t>
            </a:r>
            <a:r>
              <a:rPr lang="en-US" sz="4000" dirty="0">
                <a:latin typeface="Times New Roman" panose="02020603050405020304" pitchFamily="18" charset="0"/>
                <a:cs typeface="Times New Roman" panose="02020603050405020304" pitchFamily="18" charset="0"/>
              </a:rPr>
              <a:t> ? </a:t>
            </a:r>
          </a:p>
        </p:txBody>
      </p:sp>
      <p:sp>
        <p:nvSpPr>
          <p:cNvPr id="2" name="Rectangle 1">
            <a:extLst>
              <a:ext uri="{FF2B5EF4-FFF2-40B4-BE49-F238E27FC236}">
                <a16:creationId xmlns:a16="http://schemas.microsoft.com/office/drawing/2014/main" id="{467FBEF1-C382-4933-97D4-5B2CB6B9DB3A}"/>
              </a:ext>
            </a:extLst>
          </p:cNvPr>
          <p:cNvSpPr/>
          <p:nvPr/>
        </p:nvSpPr>
        <p:spPr>
          <a:xfrm>
            <a:off x="513467" y="3741488"/>
            <a:ext cx="10604311" cy="1323439"/>
          </a:xfrm>
          <a:prstGeom prst="rect">
            <a:avLst/>
          </a:prstGeom>
        </p:spPr>
        <p:txBody>
          <a:bodyPr wrap="square">
            <a:spAutoFit/>
          </a:bodyPr>
          <a:lstStyle/>
          <a:p>
            <a:pPr marL="742950" indent="-742950">
              <a:buAutoNum type="alphaUcPeriod"/>
            </a:pPr>
            <a:r>
              <a:rPr lang="en-US" sz="4000" dirty="0">
                <a:latin typeface="Times New Roman" panose="02020603050405020304" pitchFamily="18" charset="0"/>
                <a:ea typeface="Calibri" panose="020F0502020204030204" pitchFamily="34" charset="0"/>
                <a:cs typeface="Times New Roman" panose="02020603050405020304" pitchFamily="18" charset="0"/>
              </a:rPr>
              <a:t>10 gam </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cs typeface="Times New Roman" panose="02020603050405020304" pitchFamily="18" charset="0"/>
              </a:rPr>
              <a:t>B.</a:t>
            </a:r>
            <a:r>
              <a:rPr lang="en-US" sz="4000" dirty="0">
                <a:latin typeface="Times New Roman" panose="02020603050405020304" pitchFamily="18" charset="0"/>
                <a:ea typeface="Calibri" panose="020F0502020204030204" pitchFamily="34" charset="0"/>
                <a:cs typeface="Times New Roman" panose="02020603050405020304" pitchFamily="18" charset="0"/>
              </a:rPr>
              <a:t> 8,88 gam</a:t>
            </a:r>
          </a:p>
          <a:p>
            <a:r>
              <a:rPr lang="vi-VN" sz="4000" dirty="0">
                <a:latin typeface="Times New Roman" panose="02020603050405020304" pitchFamily="18" charset="0"/>
                <a:ea typeface="Calibri" panose="020F0502020204030204" pitchFamily="34" charset="0"/>
                <a:cs typeface="Times New Roman" panose="02020603050405020304" pitchFamily="18" charset="0"/>
              </a:rPr>
              <a:t>C. </a:t>
            </a:r>
            <a:r>
              <a:rPr lang="en-US" sz="4000" dirty="0">
                <a:latin typeface="Times New Roman" panose="02020603050405020304" pitchFamily="18" charset="0"/>
                <a:ea typeface="Calibri" panose="020F0502020204030204" pitchFamily="34" charset="0"/>
                <a:cs typeface="Times New Roman" panose="02020603050405020304" pitchFamily="18" charset="0"/>
              </a:rPr>
              <a:t> 4,44 gam</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cs typeface="Times New Roman" panose="02020603050405020304" pitchFamily="18" charset="0"/>
              </a:rPr>
              <a:t>D. </a:t>
            </a:r>
            <a:r>
              <a:rPr lang="en-US" sz="4000" dirty="0">
                <a:latin typeface="Times New Roman" panose="02020603050405020304" pitchFamily="18" charset="0"/>
                <a:ea typeface="Calibri" panose="020F0502020204030204" pitchFamily="34" charset="0"/>
                <a:cs typeface="Times New Roman" panose="02020603050405020304" pitchFamily="18" charset="0"/>
              </a:rPr>
              <a:t>4,56 gam</a:t>
            </a:r>
            <a:r>
              <a:rPr lang="vi-VN" sz="40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p>
        </p:txBody>
      </p:sp>
    </p:spTree>
    <p:extLst>
      <p:ext uri="{BB962C8B-B14F-4D97-AF65-F5344CB8AC3E}">
        <p14:creationId xmlns:p14="http://schemas.microsoft.com/office/powerpoint/2010/main" val="6221704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676294" cy="530669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38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38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ôi</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a:lnSpc>
                <a:spcPct val="115000"/>
              </a:lnSpc>
              <a:spcBef>
                <a:spcPts val="0"/>
              </a:spcBef>
              <a:spcAft>
                <a:spcPts val="0"/>
              </a:spcAft>
            </a:pP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err="1">
                <a:solidFill>
                  <a:srgbClr val="000000"/>
                </a:solidFill>
                <a:latin typeface="Times New Roman" panose="02020603050405020304" pitchFamily="18" charset="0"/>
                <a:ea typeface="Times New Roman" panose="02020603050405020304" pitchFamily="18" charset="0"/>
              </a:rPr>
              <a:t>V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sống</a:t>
            </a:r>
            <a:r>
              <a:rPr lang="en-US" sz="3500" dirty="0">
                <a:solidFill>
                  <a:srgbClr val="000000"/>
                </a:solidFill>
                <a:latin typeface="Times New Roman" panose="02020603050405020304" pitchFamily="18" charset="0"/>
                <a:ea typeface="Times New Roman" panose="02020603050405020304" pitchFamily="18" charset="0"/>
              </a:rPr>
              <a:t>  + m </a:t>
            </a:r>
            <a:r>
              <a:rPr lang="en-US" sz="3500" baseline="-25000" dirty="0" err="1">
                <a:solidFill>
                  <a:srgbClr val="000000"/>
                </a:solidFill>
                <a:latin typeface="Times New Roman" panose="02020603050405020304" pitchFamily="18" charset="0"/>
                <a:ea typeface="Times New Roman" panose="02020603050405020304" pitchFamily="18" charset="0"/>
              </a:rPr>
              <a:t>nước</a:t>
            </a:r>
            <a:r>
              <a:rPr lang="en-US" sz="3500" dirty="0">
                <a:solidFill>
                  <a:srgbClr val="000000"/>
                </a:solidFill>
                <a:latin typeface="Times New Roman" panose="02020603050405020304" pitchFamily="18" charset="0"/>
                <a:ea typeface="Times New Roman" panose="02020603050405020304" pitchFamily="18" charset="0"/>
              </a:rPr>
              <a:t> </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dirty="0">
                <a:solidFill>
                  <a:srgbClr val="000000"/>
                </a:solidFill>
                <a:latin typeface="Times New Roman" panose="02020603050405020304" pitchFamily="18" charset="0"/>
                <a:ea typeface="Times New Roman" panose="02020603050405020304" pitchFamily="18" charset="0"/>
              </a:rPr>
              <a:t> =  m </a:t>
            </a:r>
            <a:r>
              <a:rPr lang="en-US" sz="3500" baseline="-25000" dirty="0" err="1">
                <a:solidFill>
                  <a:srgbClr val="000000"/>
                </a:solidFill>
                <a:latin typeface="Times New Roman" panose="02020603050405020304" pitchFamily="18" charset="0"/>
                <a:ea typeface="Times New Roman" panose="02020603050405020304" pitchFamily="18" charset="0"/>
              </a:rPr>
              <a:t>V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tôi</a:t>
            </a:r>
            <a:endParaRPr lang="en-US" sz="3500" dirty="0">
              <a:latin typeface="Times New Roman" panose="02020603050405020304" pitchFamily="18" charset="0"/>
              <a:ea typeface="Times New Roman" panose="02020603050405020304" pitchFamily="18" charset="0"/>
            </a:endParaRPr>
          </a:p>
          <a:p>
            <a:pPr latinLnBrk="1">
              <a:spcBef>
                <a:spcPts val="1080"/>
              </a:spcBef>
            </a:pP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gt;</a:t>
            </a: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err="1">
                <a:solidFill>
                  <a:srgbClr val="000000"/>
                </a:solidFill>
                <a:latin typeface="Times New Roman" panose="02020603050405020304" pitchFamily="18" charset="0"/>
                <a:ea typeface="Times New Roman" panose="02020603050405020304" pitchFamily="18" charset="0"/>
              </a:rPr>
              <a:t>V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t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6,72 + 2,16= </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88</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g)</a:t>
            </a:r>
          </a:p>
          <a:p>
            <a:pPr marL="457200" marR="0" latinLnBrk="1">
              <a:lnSpc>
                <a:spcPct val="115000"/>
              </a:lnSpc>
              <a:spcBef>
                <a:spcPts val="0"/>
              </a:spcBef>
              <a:spcAft>
                <a:spcPts val="0"/>
              </a:spcAft>
            </a:pPr>
            <a:r>
              <a:rPr lang="en-US" sz="3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126129" y="1296544"/>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err="1">
                <a:solidFill>
                  <a:srgbClr val="000000"/>
                </a:solidFill>
                <a:latin typeface="Times New Roman" panose="02020603050405020304" pitchFamily="18" charset="0"/>
                <a:ea typeface="Times New Roman" panose="02020603050405020304" pitchFamily="18" charset="0"/>
              </a:rPr>
              <a:t>Vôi</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baseline="-25000" dirty="0" err="1">
                <a:solidFill>
                  <a:srgbClr val="000000"/>
                </a:solidFill>
                <a:latin typeface="Times New Roman" panose="02020603050405020304" pitchFamily="18" charset="0"/>
                <a:ea typeface="Times New Roman" panose="02020603050405020304" pitchFamily="18" charset="0"/>
              </a:rPr>
              <a:t>sống</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2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n</a:t>
            </a:r>
            <a:r>
              <a:rPr lang="vi-VN" sz="2800" baseline="-25000" dirty="0">
                <a:solidFill>
                  <a:srgbClr val="000000"/>
                </a:solidFill>
                <a:latin typeface="Times New Roman" panose="02020603050405020304" pitchFamily="18" charset="0"/>
                <a:ea typeface="Times New Roman" panose="02020603050405020304" pitchFamily="18" charset="0"/>
              </a:rPr>
              <a:t>ư</a:t>
            </a:r>
            <a:r>
              <a:rPr lang="en-US" sz="2800" baseline="-25000" dirty="0" err="1">
                <a:solidFill>
                  <a:srgbClr val="000000"/>
                </a:solidFill>
                <a:latin typeface="Times New Roman" panose="02020603050405020304" pitchFamily="18" charset="0"/>
                <a:ea typeface="Times New Roman" panose="02020603050405020304" pitchFamily="18" charset="0"/>
              </a:rPr>
              <a:t>ớc</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16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err="1">
                <a:solidFill>
                  <a:srgbClr val="000000"/>
                </a:solidFill>
                <a:latin typeface="Times New Roman" panose="02020603050405020304" pitchFamily="18" charset="0"/>
                <a:ea typeface="Times New Roman" panose="02020603050405020304" pitchFamily="18" charset="0"/>
              </a:rPr>
              <a:t>vôi</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baseline="-25000" dirty="0" err="1">
                <a:solidFill>
                  <a:srgbClr val="000000"/>
                </a:solidFill>
                <a:latin typeface="Times New Roman" panose="02020603050405020304" pitchFamily="18" charset="0"/>
                <a:ea typeface="Times New Roman" panose="02020603050405020304" pitchFamily="18" charset="0"/>
              </a:rPr>
              <a:t>tôi</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4011839" y="174495"/>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Đáp án Câu 4  </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126128" y="1009279"/>
            <a:ext cx="3263448"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175395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entaoxide</a:t>
            </a:r>
            <a:r>
              <a:rPr lang="en-US" sz="2800" dirty="0">
                <a:effectLst/>
                <a:latin typeface="Times New Roman" panose="02020603050405020304" pitchFamily="18" charset="0"/>
                <a:ea typeface="Times New Roman" panose="02020603050405020304" pitchFamily="18" charset="0"/>
              </a:rPr>
              <a:t>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81646" y="1653111"/>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851496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713371" y="933503"/>
            <a:ext cx="8478627" cy="530669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38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38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osphorus + Oxygen</a:t>
            </a:r>
          </a:p>
          <a:p>
            <a:pPr marL="400050" marR="0" latinLnBrk="1">
              <a:lnSpc>
                <a:spcPct val="115000"/>
              </a:lnSpc>
              <a:spcBef>
                <a:spcPts val="0"/>
              </a:spcBef>
              <a:spcAft>
                <a:spcPts val="0"/>
              </a:spcAft>
            </a:pP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iphosphorus</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enta</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oxide </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a:lnSpc>
                <a:spcPct val="115000"/>
              </a:lnSpc>
              <a:spcBef>
                <a:spcPts val="0"/>
              </a:spcBef>
              <a:spcAft>
                <a:spcPts val="0"/>
              </a:spcAft>
            </a:pP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a:solidFill>
                  <a:srgbClr val="000000"/>
                </a:solidFill>
                <a:latin typeface="Times New Roman" panose="02020603050405020304" pitchFamily="18" charset="0"/>
                <a:ea typeface="Times New Roman" panose="02020603050405020304" pitchFamily="18" charset="0"/>
              </a:rPr>
              <a:t>Phosphorus</a:t>
            </a:r>
            <a:r>
              <a:rPr lang="en-US" sz="3500" dirty="0">
                <a:solidFill>
                  <a:srgbClr val="000000"/>
                </a:solidFill>
                <a:latin typeface="Times New Roman" panose="02020603050405020304" pitchFamily="18" charset="0"/>
                <a:ea typeface="Times New Roman" panose="02020603050405020304" pitchFamily="18" charset="0"/>
              </a:rPr>
              <a:t>  + m </a:t>
            </a:r>
            <a:r>
              <a:rPr lang="en-US" sz="3500" baseline="-25000" dirty="0">
                <a:solidFill>
                  <a:srgbClr val="000000"/>
                </a:solidFill>
                <a:latin typeface="Times New Roman" panose="02020603050405020304" pitchFamily="18" charset="0"/>
                <a:ea typeface="Times New Roman" panose="02020603050405020304" pitchFamily="18" charset="0"/>
              </a:rPr>
              <a:t>Oxygen</a:t>
            </a:r>
            <a:r>
              <a:rPr lang="en-US" sz="3500" dirty="0">
                <a:solidFill>
                  <a:srgbClr val="000000"/>
                </a:solidFill>
                <a:latin typeface="Times New Roman" panose="02020603050405020304" pitchFamily="18" charset="0"/>
                <a:ea typeface="Times New Roman" panose="02020603050405020304" pitchFamily="18" charset="0"/>
              </a:rPr>
              <a:t> =m </a:t>
            </a:r>
            <a:r>
              <a:rPr lang="en-US" sz="3500" baseline="-25000" dirty="0" err="1">
                <a:solidFill>
                  <a:srgbClr val="000000"/>
                </a:solidFill>
                <a:latin typeface="Times New Roman" panose="02020603050405020304" pitchFamily="18" charset="0"/>
                <a:ea typeface="Times New Roman" panose="02020603050405020304" pitchFamily="18" charset="0"/>
              </a:rPr>
              <a:t>DiPhosphorus</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pentaoxide</a:t>
            </a:r>
            <a:r>
              <a:rPr lang="en-US" sz="3500" dirty="0">
                <a:solidFill>
                  <a:srgbClr val="000000"/>
                </a:solidFill>
                <a:latin typeface="Times New Roman" panose="02020603050405020304" pitchFamily="18" charset="0"/>
                <a:ea typeface="Times New Roman" panose="02020603050405020304" pitchFamily="18" charset="0"/>
              </a:rPr>
              <a:t> </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gt;</a:t>
            </a: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a:solidFill>
                  <a:srgbClr val="000000"/>
                </a:solidFill>
                <a:latin typeface="Times New Roman" panose="02020603050405020304" pitchFamily="18" charset="0"/>
                <a:ea typeface="Times New Roman" panose="02020603050405020304" pitchFamily="18" charset="0"/>
              </a:rPr>
              <a:t>Oxygen</a:t>
            </a:r>
            <a:r>
              <a:rPr lang="en-US" sz="3500" dirty="0">
                <a:solidFill>
                  <a:srgbClr val="000000"/>
                </a:solidFill>
                <a:latin typeface="Times New Roman" panose="02020603050405020304" pitchFamily="18" charset="0"/>
                <a:ea typeface="Times New Roman" panose="02020603050405020304" pitchFamily="18" charset="0"/>
              </a:rPr>
              <a:t> </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7,1 </a:t>
            </a:r>
            <a:r>
              <a:rPr lang="en-US" sz="35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a:latin typeface="Times New Roman" panose="02020603050405020304" pitchFamily="18" charset="0"/>
                <a:ea typeface="Times New Roman" panose="02020603050405020304" pitchFamily="18" charset="0"/>
                <a:cs typeface="Times New Roman" panose="02020603050405020304" pitchFamily="18" charset="0"/>
              </a:rPr>
              <a:t>3</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g)</a:t>
            </a:r>
          </a:p>
          <a:p>
            <a:pPr marL="457200" marR="0" latinLnBrk="1">
              <a:lnSpc>
                <a:spcPct val="115000"/>
              </a:lnSpc>
              <a:spcBef>
                <a:spcPts val="0"/>
              </a:spcBef>
              <a:spcAft>
                <a:spcPts val="0"/>
              </a:spcAft>
            </a:pPr>
            <a:r>
              <a:rPr lang="en-US" sz="3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126129" y="1296544"/>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Phosphorus</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err="1">
                <a:solidFill>
                  <a:srgbClr val="000000"/>
                </a:solidFill>
                <a:latin typeface="Times New Roman" panose="02020603050405020304" pitchFamily="18" charset="0"/>
                <a:ea typeface="Times New Roman" panose="02020603050405020304" pitchFamily="18" charset="0"/>
              </a:rPr>
              <a:t>m</a:t>
            </a:r>
            <a:r>
              <a:rPr lang="en-US" sz="2800" baseline="-25000" dirty="0" err="1">
                <a:solidFill>
                  <a:srgbClr val="000000"/>
                </a:solidFill>
                <a:latin typeface="Times New Roman" panose="02020603050405020304" pitchFamily="18" charset="0"/>
                <a:ea typeface="Times New Roman" panose="02020603050405020304" pitchFamily="18" charset="0"/>
              </a:rPr>
              <a:t>ĐiPhospho</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baseline="-25000" dirty="0" err="1">
                <a:solidFill>
                  <a:srgbClr val="000000"/>
                </a:solidFill>
                <a:latin typeface="Times New Roman" panose="02020603050405020304" pitchFamily="18" charset="0"/>
                <a:ea typeface="Times New Roman" panose="02020603050405020304" pitchFamily="18" charset="0"/>
              </a:rPr>
              <a:t>pentaoxide</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g</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oxygen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4011839" y="174495"/>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Đáp án Bài 1  </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110828" y="1329781"/>
            <a:ext cx="3491715" cy="24627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44110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713371" y="933503"/>
            <a:ext cx="8478627" cy="530669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38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38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lcium Carbonate</a:t>
            </a:r>
          </a:p>
          <a:p>
            <a:pPr marL="400050" marR="0" latinLnBrk="1">
              <a:lnSpc>
                <a:spcPct val="115000"/>
              </a:lnSpc>
              <a:spcBef>
                <a:spcPts val="0"/>
              </a:spcBef>
              <a:spcAft>
                <a:spcPts val="0"/>
              </a:spcAft>
            </a:pP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35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Carbon dioxide</a:t>
            </a:r>
            <a:endParaRPr lang="en-US" sz="35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5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35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5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a:lnSpc>
                <a:spcPct val="115000"/>
              </a:lnSpc>
              <a:spcBef>
                <a:spcPts val="0"/>
              </a:spcBef>
              <a:spcAft>
                <a:spcPts val="0"/>
              </a:spcAft>
            </a:pP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a:solidFill>
                  <a:srgbClr val="000000"/>
                </a:solidFill>
                <a:latin typeface="Times New Roman" panose="02020603050405020304" pitchFamily="18" charset="0"/>
                <a:ea typeface="Times New Roman" panose="02020603050405020304" pitchFamily="18" charset="0"/>
              </a:rPr>
              <a:t>Calcium Carbonate</a:t>
            </a:r>
            <a:r>
              <a:rPr lang="en-US" sz="3500" dirty="0">
                <a:solidFill>
                  <a:srgbClr val="000000"/>
                </a:solidFill>
                <a:latin typeface="Times New Roman" panose="02020603050405020304" pitchFamily="18" charset="0"/>
                <a:ea typeface="Times New Roman" panose="02020603050405020304" pitchFamily="18" charset="0"/>
              </a:rPr>
              <a:t>  =m </a:t>
            </a:r>
            <a:r>
              <a:rPr lang="en-US" sz="3500" baseline="-25000" dirty="0" err="1">
                <a:solidFill>
                  <a:srgbClr val="000000"/>
                </a:solidFill>
                <a:latin typeface="Times New Roman" panose="02020603050405020304" pitchFamily="18" charset="0"/>
                <a:ea typeface="Times New Roman" panose="02020603050405020304" pitchFamily="18" charset="0"/>
              </a:rPr>
              <a:t>V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sống</a:t>
            </a:r>
            <a:r>
              <a:rPr lang="en-US" sz="3500" dirty="0">
                <a:solidFill>
                  <a:srgbClr val="000000"/>
                </a:solidFill>
                <a:latin typeface="Times New Roman" panose="02020603050405020304" pitchFamily="18" charset="0"/>
                <a:ea typeface="Times New Roman" panose="02020603050405020304" pitchFamily="18" charset="0"/>
              </a:rPr>
              <a:t> + m </a:t>
            </a:r>
            <a:r>
              <a:rPr lang="en-US" sz="3500" baseline="-25000" dirty="0" err="1">
                <a:solidFill>
                  <a:srgbClr val="000000"/>
                </a:solidFill>
                <a:latin typeface="Times New Roman" panose="02020603050405020304" pitchFamily="18" charset="0"/>
                <a:ea typeface="Times New Roman" panose="02020603050405020304" pitchFamily="18" charset="0"/>
              </a:rPr>
              <a:t>Carbondioxide</a:t>
            </a:r>
            <a:r>
              <a:rPr lang="en-US" sz="3500" dirty="0">
                <a:solidFill>
                  <a:srgbClr val="000000"/>
                </a:solidFill>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gt;</a:t>
            </a:r>
            <a:r>
              <a:rPr lang="en-US" sz="3500" dirty="0">
                <a:solidFill>
                  <a:srgbClr val="000000"/>
                </a:solidFill>
                <a:latin typeface="Times New Roman" panose="02020603050405020304" pitchFamily="18" charset="0"/>
                <a:ea typeface="Times New Roman" panose="02020603050405020304" pitchFamily="18" charset="0"/>
              </a:rPr>
              <a:t>m </a:t>
            </a:r>
            <a:r>
              <a:rPr lang="en-US" sz="3500" baseline="-25000" dirty="0" err="1">
                <a:solidFill>
                  <a:srgbClr val="000000"/>
                </a:solidFill>
                <a:latin typeface="Times New Roman" panose="02020603050405020304" pitchFamily="18" charset="0"/>
                <a:ea typeface="Times New Roman" panose="02020603050405020304" pitchFamily="18" charset="0"/>
              </a:rPr>
              <a:t>Vôi</a:t>
            </a:r>
            <a:r>
              <a:rPr lang="en-US" sz="3500" baseline="-25000" dirty="0">
                <a:solidFill>
                  <a:srgbClr val="000000"/>
                </a:solidFill>
                <a:latin typeface="Times New Roman" panose="02020603050405020304" pitchFamily="18" charset="0"/>
                <a:ea typeface="Times New Roman" panose="02020603050405020304" pitchFamily="18" charset="0"/>
              </a:rPr>
              <a:t> </a:t>
            </a:r>
            <a:r>
              <a:rPr lang="en-US" sz="3500" baseline="-25000" dirty="0" err="1">
                <a:solidFill>
                  <a:srgbClr val="000000"/>
                </a:solidFill>
                <a:latin typeface="Times New Roman" panose="02020603050405020304" pitchFamily="18" charset="0"/>
                <a:ea typeface="Times New Roman" panose="02020603050405020304" pitchFamily="18" charset="0"/>
              </a:rPr>
              <a:t>sống</a:t>
            </a:r>
            <a:r>
              <a:rPr lang="en-US" sz="3500" dirty="0">
                <a:solidFill>
                  <a:srgbClr val="000000"/>
                </a:solidFill>
                <a:latin typeface="Times New Roman" panose="02020603050405020304" pitchFamily="18" charset="0"/>
                <a:ea typeface="Times New Roman" panose="02020603050405020304" pitchFamily="18" charset="0"/>
              </a:rPr>
              <a:t>  </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112 </a:t>
            </a:r>
            <a:r>
              <a:rPr lang="en-US" sz="35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500" dirty="0">
                <a:latin typeface="Times New Roman" panose="02020603050405020304" pitchFamily="18" charset="0"/>
                <a:ea typeface="Times New Roman" panose="02020603050405020304" pitchFamily="18" charset="0"/>
                <a:cs typeface="Times New Roman" panose="02020603050405020304" pitchFamily="18" charset="0"/>
              </a:rPr>
              <a:t>88</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3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3500" dirty="0">
                <a:effectLst/>
                <a:latin typeface="Times New Roman" panose="02020603050405020304" pitchFamily="18" charset="0"/>
                <a:ea typeface="Times New Roman" panose="02020603050405020304" pitchFamily="18" charset="0"/>
                <a:cs typeface="Times New Roman" panose="02020603050405020304" pitchFamily="18" charset="0"/>
              </a:rPr>
              <a:t> (g)</a:t>
            </a:r>
          </a:p>
          <a:p>
            <a:pPr marL="457200" marR="0" latinLnBrk="1">
              <a:lnSpc>
                <a:spcPct val="115000"/>
              </a:lnSpc>
              <a:spcBef>
                <a:spcPts val="0"/>
              </a:spcBef>
              <a:spcAft>
                <a:spcPts val="0"/>
              </a:spcAft>
            </a:pPr>
            <a:r>
              <a:rPr lang="en-US" sz="3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126129" y="1296544"/>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a:solidFill>
                  <a:srgbClr val="000000"/>
                </a:solidFill>
                <a:latin typeface="Times New Roman" panose="02020603050405020304" pitchFamily="18" charset="0"/>
                <a:ea typeface="Times New Roman" panose="02020603050405020304" pitchFamily="18" charset="0"/>
              </a:rPr>
              <a:t>Calcium carbonate</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latin typeface="Times New Roman" panose="02020603050405020304" pitchFamily="18" charset="0"/>
                <a:ea typeface="Times New Roman" panose="02020603050405020304" pitchFamily="18" charset="0"/>
              </a:rPr>
              <a:t> 112 kg </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err="1">
                <a:solidFill>
                  <a:srgbClr val="000000"/>
                </a:solidFill>
                <a:latin typeface="Times New Roman" panose="02020603050405020304" pitchFamily="18" charset="0"/>
                <a:ea typeface="Times New Roman" panose="02020603050405020304" pitchFamily="18" charset="0"/>
              </a:rPr>
              <a:t>m</a:t>
            </a:r>
            <a:r>
              <a:rPr lang="en-US" sz="2800" baseline="-25000" dirty="0" err="1">
                <a:solidFill>
                  <a:srgbClr val="000000"/>
                </a:solidFill>
                <a:latin typeface="Times New Roman" panose="02020603050405020304" pitchFamily="18" charset="0"/>
                <a:ea typeface="Times New Roman" panose="02020603050405020304" pitchFamily="18" charset="0"/>
              </a:rPr>
              <a:t>Carbon</a:t>
            </a:r>
            <a:r>
              <a:rPr lang="en-US" sz="2800" baseline="-25000" dirty="0">
                <a:solidFill>
                  <a:srgbClr val="000000"/>
                </a:solidFill>
                <a:latin typeface="Times New Roman" panose="02020603050405020304" pitchFamily="18" charset="0"/>
                <a:ea typeface="Times New Roman" panose="02020603050405020304" pitchFamily="18" charset="0"/>
              </a:rPr>
              <a:t> dioxide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88 kg </a:t>
            </a:r>
            <a:endParaRPr lang="en-US" sz="3200" dirty="0">
              <a:effectLst/>
              <a:latin typeface="Times New Roman" panose="02020603050405020304" pitchFamily="18" charset="0"/>
              <a:ea typeface="Times New Roman" panose="02020603050405020304" pitchFamily="18" charset="0"/>
            </a:endParaRPr>
          </a:p>
          <a:p>
            <a:pPr latinLnBrk="1">
              <a:lnSpc>
                <a:spcPct val="115000"/>
              </a:lnSpc>
              <a:spcAft>
                <a:spcPts val="1000"/>
              </a:spcAft>
            </a:pPr>
            <a:r>
              <a:rPr lang="en-US" sz="2800" dirty="0">
                <a:solidFill>
                  <a:srgbClr val="000000"/>
                </a:solidFill>
                <a:latin typeface="Times New Roman" panose="02020603050405020304" pitchFamily="18" charset="0"/>
                <a:ea typeface="Times New Roman" panose="02020603050405020304" pitchFamily="18" charset="0"/>
              </a:rPr>
              <a:t>m </a:t>
            </a:r>
            <a:r>
              <a:rPr lang="en-US" sz="2800" baseline="-25000" dirty="0" err="1">
                <a:solidFill>
                  <a:srgbClr val="000000"/>
                </a:solidFill>
                <a:latin typeface="Times New Roman" panose="02020603050405020304" pitchFamily="18" charset="0"/>
                <a:ea typeface="Times New Roman" panose="02020603050405020304" pitchFamily="18" charset="0"/>
              </a:rPr>
              <a:t>Vôi</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baseline="-25000" dirty="0" err="1">
                <a:solidFill>
                  <a:srgbClr val="000000"/>
                </a:solidFill>
                <a:latin typeface="Times New Roman" panose="02020603050405020304" pitchFamily="18" charset="0"/>
                <a:ea typeface="Times New Roman" panose="02020603050405020304" pitchFamily="18" charset="0"/>
              </a:rPr>
              <a:t>sống</a:t>
            </a:r>
            <a:r>
              <a:rPr lang="en-US" sz="2800" baseline="-25000" dirty="0">
                <a:solidFill>
                  <a:srgbClr val="000000"/>
                </a:solidFill>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4011839" y="174495"/>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Đáp án BÀI 2   </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110828" y="967712"/>
            <a:ext cx="3491715" cy="24627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6442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937104E2-57F5-4BDB-9F3F-F92B7BFE9839}"/>
              </a:ext>
            </a:extLst>
          </p:cNvPr>
          <p:cNvSpPr>
            <a:spLocks noChangeArrowheads="1"/>
          </p:cNvSpPr>
          <p:nvPr/>
        </p:nvSpPr>
        <p:spPr bwMode="auto">
          <a:xfrm>
            <a:off x="387823" y="1182701"/>
            <a:ext cx="11184835" cy="493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5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Nu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á</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rbon dioxide</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á</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nu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á</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rbon dioxide</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ra.</a:t>
            </a:r>
          </a:p>
          <a:p>
            <a:pPr algn="just" eaLnBrk="0" fontAlgn="base" hangingPunct="0">
              <a:spcBef>
                <a:spcPct val="0"/>
              </a:spcBef>
              <a:spcAft>
                <a:spcPct val="0"/>
              </a:spcAft>
            </a:pP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C. Sau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đá</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tăng</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500" dirty="0" err="1">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altLang="en-US" sz="3500"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500" u="none" dirty="0">
                <a:solidFill>
                  <a:srgbClr val="212529"/>
                </a:solidFill>
                <a:latin typeface="Times New Roman" panose="02020603050405020304" pitchFamily="18" charset="0"/>
                <a:ea typeface="Times New Roman" panose="02020603050405020304" pitchFamily="18" charset="0"/>
                <a:cs typeface="Times New Roman" panose="02020603050405020304" pitchFamily="18" charset="0"/>
              </a:rPr>
              <a:t>D</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đá</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rbon dioxide</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vôi</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0" i="0" u="none" strike="noStrike" cap="none" normalizeH="0" baseline="0" dirty="0" err="1">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kumimoji="0" lang="en-US" altLang="en-US" sz="3500" b="0" i="0" u="none" strike="noStrike" cap="none" normalizeH="0" baseline="0" dirty="0">
                <a:ln>
                  <a:noFill/>
                </a:ln>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5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F93354F-B78B-4D96-BC9D-0DC88F5E1EBA}"/>
              </a:ext>
            </a:extLst>
          </p:cNvPr>
          <p:cNvSpPr/>
          <p:nvPr/>
        </p:nvSpPr>
        <p:spPr>
          <a:xfrm>
            <a:off x="387823" y="142168"/>
            <a:ext cx="10604311" cy="923330"/>
          </a:xfrm>
          <a:prstGeom prst="rect">
            <a:avLst/>
          </a:prstGeom>
          <a:noFill/>
        </p:spPr>
        <p:txBody>
          <a:bodyPr wrap="square" lIns="91440" tIns="45720" rIns="91440" bIns="45720">
            <a:spAutoFit/>
          </a:bodyPr>
          <a:lstStyle/>
          <a:p>
            <a:pPr algn="ctr"/>
            <a:r>
              <a:rPr lang="en-US" sz="5400" b="1" dirty="0">
                <a:ln w="13462">
                  <a:solidFill>
                    <a:schemeClr val="bg1"/>
                  </a:solidFill>
                  <a:prstDash val="solid"/>
                </a:ln>
                <a:solidFill>
                  <a:srgbClr val="FF0000"/>
                </a:solidFill>
                <a:effectLst>
                  <a:outerShdw dist="38100" dir="2700000" algn="bl" rotWithShape="0">
                    <a:schemeClr val="accent5"/>
                  </a:outerShdw>
                </a:effectLst>
              </a:rPr>
              <a:t>BÀI TẬP LUYỆN TẬP </a:t>
            </a:r>
          </a:p>
        </p:txBody>
      </p:sp>
    </p:spTree>
    <p:extLst>
      <p:ext uri="{BB962C8B-B14F-4D97-AF65-F5344CB8AC3E}">
        <p14:creationId xmlns:p14="http://schemas.microsoft.com/office/powerpoint/2010/main" val="10796714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B513EB6-85A5-4C57-90A7-3AF12584749D}"/>
              </a:ext>
            </a:extLst>
          </p:cNvPr>
          <p:cNvSpPr/>
          <p:nvPr/>
        </p:nvSpPr>
        <p:spPr>
          <a:xfrm>
            <a:off x="1179443" y="1497702"/>
            <a:ext cx="10084905" cy="3862596"/>
          </a:xfrm>
          <a:prstGeom prst="rect">
            <a:avLst/>
          </a:prstGeom>
        </p:spPr>
        <p:txBody>
          <a:bodyPr wrap="square">
            <a:spAutoFit/>
          </a:bodyPr>
          <a:lstStyle/>
          <a:p>
            <a:pPr marL="30480" marR="30480" algn="just">
              <a:spcAft>
                <a:spcPts val="0"/>
              </a:spcAft>
            </a:pPr>
            <a:r>
              <a:rPr lang="en-US" sz="3500" dirty="0" err="1">
                <a:latin typeface="Times New Roman" panose="02020603050405020304" pitchFamily="18" charset="0"/>
                <a:ea typeface="Times New Roman" panose="02020603050405020304" pitchFamily="18" charset="0"/>
              </a:rPr>
              <a:t>Câu</a:t>
            </a:r>
            <a:r>
              <a:rPr lang="en-US" sz="3500" dirty="0">
                <a:latin typeface="Times New Roman" panose="02020603050405020304" pitchFamily="18" charset="0"/>
                <a:ea typeface="Times New Roman" panose="02020603050405020304" pitchFamily="18" charset="0"/>
              </a:rPr>
              <a:t> 5: Than </a:t>
            </a:r>
            <a:r>
              <a:rPr lang="en-US" sz="3500" dirty="0" err="1">
                <a:latin typeface="Times New Roman" panose="02020603050405020304" pitchFamily="18" charset="0"/>
                <a:ea typeface="Times New Roman" panose="02020603050405020304" pitchFamily="18" charset="0"/>
              </a:rPr>
              <a:t>cháy</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được</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là</a:t>
            </a:r>
            <a:r>
              <a:rPr lang="en-US" sz="3500" dirty="0">
                <a:latin typeface="Times New Roman" panose="02020603050405020304" pitchFamily="18" charset="0"/>
                <a:ea typeface="Times New Roman" panose="02020603050405020304" pitchFamily="18" charset="0"/>
              </a:rPr>
              <a:t> do </a:t>
            </a:r>
            <a:r>
              <a:rPr lang="en-US" sz="3500" dirty="0" err="1">
                <a:latin typeface="Times New Roman" panose="02020603050405020304" pitchFamily="18" charset="0"/>
                <a:ea typeface="Times New Roman" panose="02020603050405020304" pitchFamily="18" charset="0"/>
              </a:rPr>
              <a:t>phả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ứ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vớ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oxygen </a:t>
            </a:r>
            <a:r>
              <a:rPr lang="en-US" sz="3500" dirty="0" err="1">
                <a:latin typeface="Times New Roman" panose="02020603050405020304" pitchFamily="18" charset="0"/>
                <a:ea typeface="Times New Roman" panose="02020603050405020304" pitchFamily="18" charset="0"/>
              </a:rPr>
              <a:t>tro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ô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 </a:t>
            </a:r>
            <a:r>
              <a:rPr lang="en-US" sz="3500" dirty="0" err="1">
                <a:latin typeface="Times New Roman" panose="02020603050405020304" pitchFamily="18" charset="0"/>
                <a:ea typeface="Times New Roman" panose="02020603050405020304" pitchFamily="18" charset="0"/>
              </a:rPr>
              <a:t>tạo</a:t>
            </a:r>
            <a:r>
              <a:rPr lang="en-US" sz="3500" dirty="0">
                <a:latin typeface="Times New Roman" panose="02020603050405020304" pitchFamily="18" charset="0"/>
                <a:ea typeface="Times New Roman" panose="02020603050405020304" pitchFamily="18" charset="0"/>
              </a:rPr>
              <a:t> ra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carbon dioxide. </a:t>
            </a:r>
            <a:r>
              <a:rPr lang="en-US" sz="3500" dirty="0" err="1">
                <a:latin typeface="Times New Roman" panose="02020603050405020304" pitchFamily="18" charset="0"/>
                <a:ea typeface="Times New Roman" panose="02020603050405020304" pitchFamily="18" charset="0"/>
              </a:rPr>
              <a:t>Phươ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rình</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chữ</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ào</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biểu</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hị</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đú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cho</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phả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ứng</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trên</a:t>
            </a:r>
            <a:r>
              <a:rPr lang="en-US" sz="3500" dirty="0">
                <a:latin typeface="Times New Roman" panose="02020603050405020304" pitchFamily="18" charset="0"/>
                <a:ea typeface="Times New Roman" panose="02020603050405020304" pitchFamily="18" charset="0"/>
              </a:rPr>
              <a:t>?</a:t>
            </a:r>
          </a:p>
          <a:p>
            <a:pPr algn="just">
              <a:spcAft>
                <a:spcPts val="0"/>
              </a:spcAft>
            </a:pPr>
            <a:r>
              <a:rPr lang="en-US" sz="3500" dirty="0">
                <a:latin typeface="Times New Roman" panose="02020603050405020304" pitchFamily="18" charset="0"/>
                <a:ea typeface="Times New Roman" panose="02020603050405020304" pitchFamily="18" charset="0"/>
              </a:rPr>
              <a:t>A. Carbon +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oxygen → carbon dioxide + </a:t>
            </a:r>
            <a:r>
              <a:rPr lang="en-US" sz="3500" dirty="0" err="1">
                <a:latin typeface="Times New Roman" panose="02020603050405020304" pitchFamily="18" charset="0"/>
                <a:ea typeface="Times New Roman" panose="02020603050405020304" pitchFamily="18" charset="0"/>
              </a:rPr>
              <a:t>hơ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ước</a:t>
            </a:r>
            <a:endParaRPr lang="en-US" sz="3500" dirty="0">
              <a:latin typeface="Times New Roman" panose="02020603050405020304" pitchFamily="18" charset="0"/>
              <a:ea typeface="Times New Roman" panose="02020603050405020304" pitchFamily="18" charset="0"/>
            </a:endParaRPr>
          </a:p>
          <a:p>
            <a:pPr algn="just">
              <a:spcAft>
                <a:spcPts val="0"/>
              </a:spcAft>
            </a:pPr>
            <a:r>
              <a:rPr lang="en-US" sz="3500" dirty="0">
                <a:latin typeface="Times New Roman" panose="02020603050405020304" pitchFamily="18" charset="0"/>
                <a:ea typeface="Times New Roman" panose="02020603050405020304" pitchFamily="18" charset="0"/>
              </a:rPr>
              <a:t>B. Carbon +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oxygen → carbon dioxide </a:t>
            </a:r>
          </a:p>
          <a:p>
            <a:pPr algn="just">
              <a:spcAft>
                <a:spcPts val="0"/>
              </a:spcAft>
            </a:pPr>
            <a:r>
              <a:rPr lang="en-US" sz="3500" dirty="0">
                <a:latin typeface="Times New Roman" panose="02020603050405020304" pitchFamily="18" charset="0"/>
                <a:ea typeface="Times New Roman" panose="02020603050405020304" pitchFamily="18" charset="0"/>
              </a:rPr>
              <a:t>C. Carbon + </a:t>
            </a:r>
            <a:r>
              <a:rPr lang="en-US" sz="3500" dirty="0" err="1">
                <a:latin typeface="Times New Roman" panose="02020603050405020304" pitchFamily="18" charset="0"/>
                <a:ea typeface="Times New Roman" panose="02020603050405020304" pitchFamily="18" charset="0"/>
              </a:rPr>
              <a:t>khí</a:t>
            </a:r>
            <a:r>
              <a:rPr lang="en-US" sz="3500" dirty="0">
                <a:latin typeface="Times New Roman" panose="02020603050405020304" pitchFamily="18" charset="0"/>
                <a:ea typeface="Times New Roman" panose="02020603050405020304" pitchFamily="18" charset="0"/>
              </a:rPr>
              <a:t> oxygen → </a:t>
            </a:r>
            <a:r>
              <a:rPr lang="en-US" sz="3500" dirty="0" err="1">
                <a:latin typeface="Times New Roman" panose="02020603050405020304" pitchFamily="18" charset="0"/>
                <a:ea typeface="Times New Roman" panose="02020603050405020304" pitchFamily="18" charset="0"/>
              </a:rPr>
              <a:t>hơ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ước</a:t>
            </a:r>
            <a:endParaRPr lang="en-US" sz="3500" dirty="0">
              <a:latin typeface="Times New Roman" panose="02020603050405020304" pitchFamily="18" charset="0"/>
              <a:ea typeface="Times New Roman" panose="02020603050405020304" pitchFamily="18" charset="0"/>
            </a:endParaRPr>
          </a:p>
          <a:p>
            <a:pPr algn="just">
              <a:spcAft>
                <a:spcPts val="0"/>
              </a:spcAft>
            </a:pPr>
            <a:r>
              <a:rPr lang="en-US" sz="3500" dirty="0">
                <a:latin typeface="Times New Roman" panose="02020603050405020304" pitchFamily="18" charset="0"/>
                <a:ea typeface="Times New Roman" panose="02020603050405020304" pitchFamily="18" charset="0"/>
              </a:rPr>
              <a:t>D. Carbon → </a:t>
            </a:r>
            <a:r>
              <a:rPr lang="en-US" sz="3500" dirty="0" err="1">
                <a:latin typeface="Times New Roman" panose="02020603050405020304" pitchFamily="18" charset="0"/>
                <a:ea typeface="Times New Roman" panose="02020603050405020304" pitchFamily="18" charset="0"/>
              </a:rPr>
              <a:t>hơi</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nước</a:t>
            </a:r>
            <a:r>
              <a:rPr lang="en-US" sz="3500" dirty="0">
                <a:latin typeface="Times New Roman" panose="02020603050405020304" pitchFamily="18" charset="0"/>
                <a:ea typeface="Times New Roman" panose="02020603050405020304" pitchFamily="18" charset="0"/>
              </a:rPr>
              <a:t> + </a:t>
            </a:r>
            <a:r>
              <a:rPr lang="en-US" sz="3500" dirty="0" err="1">
                <a:latin typeface="Times New Roman" panose="02020603050405020304" pitchFamily="18" charset="0"/>
                <a:ea typeface="Times New Roman" panose="02020603050405020304" pitchFamily="18" charset="0"/>
              </a:rPr>
              <a:t>cacbon</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dioxit</a:t>
            </a:r>
            <a:endParaRPr lang="en-US" sz="3500" dirty="0">
              <a:effectLst/>
              <a:latin typeface="Times New Roman" panose="02020603050405020304" pitchFamily="18" charset="0"/>
              <a:ea typeface="Times New Roman" panose="02020603050405020304" pitchFamily="18" charset="0"/>
            </a:endParaRPr>
          </a:p>
        </p:txBody>
      </p:sp>
      <p:sp>
        <p:nvSpPr>
          <p:cNvPr id="5" name="Rectangle 4">
            <a:extLst>
              <a:ext uri="{FF2B5EF4-FFF2-40B4-BE49-F238E27FC236}">
                <a16:creationId xmlns:a16="http://schemas.microsoft.com/office/drawing/2014/main" id="{D2367212-C7B1-47EB-8F02-A9C0F2D646A2}"/>
              </a:ext>
            </a:extLst>
          </p:cNvPr>
          <p:cNvSpPr/>
          <p:nvPr/>
        </p:nvSpPr>
        <p:spPr>
          <a:xfrm>
            <a:off x="387823" y="142168"/>
            <a:ext cx="10604311" cy="923330"/>
          </a:xfrm>
          <a:prstGeom prst="rect">
            <a:avLst/>
          </a:prstGeom>
          <a:noFill/>
        </p:spPr>
        <p:txBody>
          <a:bodyPr wrap="square" lIns="91440" tIns="45720" rIns="91440" bIns="45720">
            <a:spAutoFit/>
          </a:bodyPr>
          <a:lstStyle/>
          <a:p>
            <a:pPr algn="ctr"/>
            <a:r>
              <a:rPr lang="en-US" sz="5400" b="1" dirty="0">
                <a:ln w="13462">
                  <a:solidFill>
                    <a:schemeClr val="bg1"/>
                  </a:solidFill>
                  <a:prstDash val="solid"/>
                </a:ln>
                <a:solidFill>
                  <a:srgbClr val="FF0000"/>
                </a:solidFill>
                <a:effectLst>
                  <a:outerShdw dist="38100" dir="2700000" algn="bl" rotWithShape="0">
                    <a:schemeClr val="accent5"/>
                  </a:outerShdw>
                </a:effectLst>
              </a:rPr>
              <a:t>BÀI TẬP LUYỆN TẬP </a:t>
            </a:r>
          </a:p>
        </p:txBody>
      </p:sp>
    </p:spTree>
    <p:extLst>
      <p:ext uri="{BB962C8B-B14F-4D97-AF65-F5344CB8AC3E}">
        <p14:creationId xmlns:p14="http://schemas.microsoft.com/office/powerpoint/2010/main" val="703967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7863"/>
        <p:cNvGrpSpPr/>
        <p:nvPr/>
      </p:nvGrpSpPr>
      <p:grpSpPr>
        <a:xfrm>
          <a:off x="0" y="0"/>
          <a:ext cx="0" cy="0"/>
          <a:chOff x="0" y="0"/>
          <a:chExt cx="0" cy="0"/>
        </a:xfrm>
      </p:grpSpPr>
      <p:grpSp>
        <p:nvGrpSpPr>
          <p:cNvPr id="27864" name="Google Shape;27864;p42"/>
          <p:cNvGrpSpPr/>
          <p:nvPr/>
        </p:nvGrpSpPr>
        <p:grpSpPr>
          <a:xfrm>
            <a:off x="1990085" y="273416"/>
            <a:ext cx="9059784" cy="6384884"/>
            <a:chOff x="1701575" y="1462353"/>
            <a:chExt cx="5743761" cy="2061442"/>
          </a:xfrm>
        </p:grpSpPr>
        <p:sp>
          <p:nvSpPr>
            <p:cNvPr id="27865" name="Google Shape;27865;p42"/>
            <p:cNvSpPr/>
            <p:nvPr/>
          </p:nvSpPr>
          <p:spPr>
            <a:xfrm>
              <a:off x="1701575" y="1462424"/>
              <a:ext cx="5740800" cy="2061300"/>
            </a:xfrm>
            <a:prstGeom prst="rect">
              <a:avLst/>
            </a:prstGeom>
            <a:solidFill>
              <a:schemeClr val="lt1"/>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nvGrpSpPr>
            <p:cNvPr id="27866" name="Google Shape;27866;p42"/>
            <p:cNvGrpSpPr/>
            <p:nvPr/>
          </p:nvGrpSpPr>
          <p:grpSpPr>
            <a:xfrm>
              <a:off x="1905600" y="1462353"/>
              <a:ext cx="5369175" cy="2061442"/>
              <a:chOff x="1905600" y="1462381"/>
              <a:chExt cx="5369175" cy="2061442"/>
            </a:xfrm>
          </p:grpSpPr>
          <p:grpSp>
            <p:nvGrpSpPr>
              <p:cNvPr id="27867" name="Google Shape;27867;p42"/>
              <p:cNvGrpSpPr/>
              <p:nvPr/>
            </p:nvGrpSpPr>
            <p:grpSpPr>
              <a:xfrm>
                <a:off x="1905600" y="1462381"/>
                <a:ext cx="86650" cy="2061442"/>
                <a:chOff x="-776300" y="947000"/>
                <a:chExt cx="86650" cy="1812575"/>
              </a:xfrm>
            </p:grpSpPr>
            <p:sp>
              <p:nvSpPr>
                <p:cNvPr id="27868" name="Google Shape;27868;p42"/>
                <p:cNvSpPr/>
                <p:nvPr/>
              </p:nvSpPr>
              <p:spPr>
                <a:xfrm>
                  <a:off x="-772725" y="1797675"/>
                  <a:ext cx="83075" cy="961900"/>
                </a:xfrm>
                <a:custGeom>
                  <a:avLst/>
                  <a:gdLst/>
                  <a:ahLst/>
                  <a:cxnLst/>
                  <a:rect l="l" t="t" r="r" b="b"/>
                  <a:pathLst>
                    <a:path w="3323" h="38476" extrusionOk="0">
                      <a:moveTo>
                        <a:pt x="2227" y="0"/>
                      </a:moveTo>
                      <a:cubicBezTo>
                        <a:pt x="1965" y="310"/>
                        <a:pt x="1798" y="691"/>
                        <a:pt x="1429" y="929"/>
                      </a:cubicBezTo>
                      <a:cubicBezTo>
                        <a:pt x="941" y="1191"/>
                        <a:pt x="774" y="1477"/>
                        <a:pt x="762" y="1858"/>
                      </a:cubicBezTo>
                      <a:cubicBezTo>
                        <a:pt x="739" y="2370"/>
                        <a:pt x="786" y="2870"/>
                        <a:pt x="655" y="3370"/>
                      </a:cubicBezTo>
                      <a:cubicBezTo>
                        <a:pt x="310" y="4632"/>
                        <a:pt x="48" y="5894"/>
                        <a:pt x="131" y="7192"/>
                      </a:cubicBezTo>
                      <a:cubicBezTo>
                        <a:pt x="143" y="7394"/>
                        <a:pt x="131" y="7608"/>
                        <a:pt x="191" y="7811"/>
                      </a:cubicBezTo>
                      <a:cubicBezTo>
                        <a:pt x="405" y="8668"/>
                        <a:pt x="798" y="9502"/>
                        <a:pt x="322" y="10359"/>
                      </a:cubicBezTo>
                      <a:cubicBezTo>
                        <a:pt x="262" y="10466"/>
                        <a:pt x="310" y="10597"/>
                        <a:pt x="298" y="10716"/>
                      </a:cubicBezTo>
                      <a:lnTo>
                        <a:pt x="167" y="12633"/>
                      </a:lnTo>
                      <a:cubicBezTo>
                        <a:pt x="131" y="12931"/>
                        <a:pt x="84" y="13216"/>
                        <a:pt x="84" y="13514"/>
                      </a:cubicBezTo>
                      <a:cubicBezTo>
                        <a:pt x="108" y="14574"/>
                        <a:pt x="143" y="15633"/>
                        <a:pt x="143" y="16681"/>
                      </a:cubicBezTo>
                      <a:cubicBezTo>
                        <a:pt x="143" y="17372"/>
                        <a:pt x="0" y="18074"/>
                        <a:pt x="24" y="18753"/>
                      </a:cubicBezTo>
                      <a:cubicBezTo>
                        <a:pt x="60" y="19717"/>
                        <a:pt x="191" y="20693"/>
                        <a:pt x="262" y="21658"/>
                      </a:cubicBezTo>
                      <a:cubicBezTo>
                        <a:pt x="298" y="21967"/>
                        <a:pt x="298" y="22277"/>
                        <a:pt x="250" y="22598"/>
                      </a:cubicBezTo>
                      <a:cubicBezTo>
                        <a:pt x="48" y="23920"/>
                        <a:pt x="239" y="25242"/>
                        <a:pt x="584" y="26563"/>
                      </a:cubicBezTo>
                      <a:cubicBezTo>
                        <a:pt x="762" y="27266"/>
                        <a:pt x="846" y="27980"/>
                        <a:pt x="953" y="28682"/>
                      </a:cubicBezTo>
                      <a:cubicBezTo>
                        <a:pt x="1001" y="28968"/>
                        <a:pt x="1012" y="29266"/>
                        <a:pt x="1012" y="29564"/>
                      </a:cubicBezTo>
                      <a:cubicBezTo>
                        <a:pt x="1024" y="30016"/>
                        <a:pt x="1036" y="30492"/>
                        <a:pt x="1012" y="30957"/>
                      </a:cubicBezTo>
                      <a:cubicBezTo>
                        <a:pt x="941" y="32064"/>
                        <a:pt x="643" y="33135"/>
                        <a:pt x="774" y="34231"/>
                      </a:cubicBezTo>
                      <a:cubicBezTo>
                        <a:pt x="822" y="34636"/>
                        <a:pt x="858" y="35017"/>
                        <a:pt x="881" y="35421"/>
                      </a:cubicBezTo>
                      <a:cubicBezTo>
                        <a:pt x="905" y="36052"/>
                        <a:pt x="881" y="36660"/>
                        <a:pt x="941" y="37279"/>
                      </a:cubicBezTo>
                      <a:cubicBezTo>
                        <a:pt x="965" y="37576"/>
                        <a:pt x="1072" y="37862"/>
                        <a:pt x="1203" y="38148"/>
                      </a:cubicBezTo>
                      <a:cubicBezTo>
                        <a:pt x="1292" y="38342"/>
                        <a:pt x="1441" y="38448"/>
                        <a:pt x="1643" y="38448"/>
                      </a:cubicBezTo>
                      <a:cubicBezTo>
                        <a:pt x="1738" y="38448"/>
                        <a:pt x="1846" y="38424"/>
                        <a:pt x="1965" y="38374"/>
                      </a:cubicBezTo>
                      <a:cubicBezTo>
                        <a:pt x="2023" y="38347"/>
                        <a:pt x="2066" y="38337"/>
                        <a:pt x="2100" y="38337"/>
                      </a:cubicBezTo>
                      <a:cubicBezTo>
                        <a:pt x="2222" y="38337"/>
                        <a:pt x="2215" y="38475"/>
                        <a:pt x="2311" y="38475"/>
                      </a:cubicBezTo>
                      <a:cubicBezTo>
                        <a:pt x="2330" y="38475"/>
                        <a:pt x="2353" y="38470"/>
                        <a:pt x="2382" y="38457"/>
                      </a:cubicBezTo>
                      <a:cubicBezTo>
                        <a:pt x="2405" y="38434"/>
                        <a:pt x="2465" y="38386"/>
                        <a:pt x="2489" y="38338"/>
                      </a:cubicBezTo>
                      <a:cubicBezTo>
                        <a:pt x="2632" y="37636"/>
                        <a:pt x="2882" y="36945"/>
                        <a:pt x="2846" y="36231"/>
                      </a:cubicBezTo>
                      <a:cubicBezTo>
                        <a:pt x="2810" y="35695"/>
                        <a:pt x="2858" y="35159"/>
                        <a:pt x="2858" y="34624"/>
                      </a:cubicBezTo>
                      <a:cubicBezTo>
                        <a:pt x="2870" y="33969"/>
                        <a:pt x="2858" y="33290"/>
                        <a:pt x="2882" y="32635"/>
                      </a:cubicBezTo>
                      <a:cubicBezTo>
                        <a:pt x="2929" y="31469"/>
                        <a:pt x="2989" y="30290"/>
                        <a:pt x="3048" y="29111"/>
                      </a:cubicBezTo>
                      <a:cubicBezTo>
                        <a:pt x="3084" y="28682"/>
                        <a:pt x="3156" y="28254"/>
                        <a:pt x="3167" y="27813"/>
                      </a:cubicBezTo>
                      <a:cubicBezTo>
                        <a:pt x="3203" y="27301"/>
                        <a:pt x="3167" y="26777"/>
                        <a:pt x="3203" y="26254"/>
                      </a:cubicBezTo>
                      <a:cubicBezTo>
                        <a:pt x="3227" y="25825"/>
                        <a:pt x="3322" y="25396"/>
                        <a:pt x="3298" y="24956"/>
                      </a:cubicBezTo>
                      <a:cubicBezTo>
                        <a:pt x="3287" y="24420"/>
                        <a:pt x="3167" y="23884"/>
                        <a:pt x="3167" y="23348"/>
                      </a:cubicBezTo>
                      <a:cubicBezTo>
                        <a:pt x="3156" y="22015"/>
                        <a:pt x="3215" y="20693"/>
                        <a:pt x="3036" y="19348"/>
                      </a:cubicBezTo>
                      <a:cubicBezTo>
                        <a:pt x="2882" y="18253"/>
                        <a:pt x="2929" y="17133"/>
                        <a:pt x="2882" y="16026"/>
                      </a:cubicBezTo>
                      <a:cubicBezTo>
                        <a:pt x="2822" y="14586"/>
                        <a:pt x="2763" y="13133"/>
                        <a:pt x="2703" y="11668"/>
                      </a:cubicBezTo>
                      <a:cubicBezTo>
                        <a:pt x="2703" y="11478"/>
                        <a:pt x="2644" y="11299"/>
                        <a:pt x="2608" y="11109"/>
                      </a:cubicBezTo>
                      <a:cubicBezTo>
                        <a:pt x="2382" y="10192"/>
                        <a:pt x="2358" y="9323"/>
                        <a:pt x="2560" y="8406"/>
                      </a:cubicBezTo>
                      <a:cubicBezTo>
                        <a:pt x="2739" y="7561"/>
                        <a:pt x="2798" y="6704"/>
                        <a:pt x="2810" y="5834"/>
                      </a:cubicBezTo>
                      <a:cubicBezTo>
                        <a:pt x="2822" y="4811"/>
                        <a:pt x="2739" y="3798"/>
                        <a:pt x="2691" y="2775"/>
                      </a:cubicBezTo>
                      <a:cubicBezTo>
                        <a:pt x="2679" y="2441"/>
                        <a:pt x="2655" y="2120"/>
                        <a:pt x="2620" y="1786"/>
                      </a:cubicBezTo>
                      <a:cubicBezTo>
                        <a:pt x="2560" y="1346"/>
                        <a:pt x="2453" y="893"/>
                        <a:pt x="2382" y="453"/>
                      </a:cubicBezTo>
                      <a:cubicBezTo>
                        <a:pt x="2346" y="286"/>
                        <a:pt x="2394" y="108"/>
                        <a:pt x="2227"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69" name="Google Shape;27869;p42"/>
                <p:cNvSpPr/>
                <p:nvPr/>
              </p:nvSpPr>
              <p:spPr>
                <a:xfrm>
                  <a:off x="-776300" y="947000"/>
                  <a:ext cx="86350" cy="839975"/>
                </a:xfrm>
                <a:custGeom>
                  <a:avLst/>
                  <a:gdLst/>
                  <a:ahLst/>
                  <a:cxnLst/>
                  <a:rect l="l" t="t" r="r" b="b"/>
                  <a:pathLst>
                    <a:path w="3454" h="33599" extrusionOk="0">
                      <a:moveTo>
                        <a:pt x="1752" y="0"/>
                      </a:moveTo>
                      <a:cubicBezTo>
                        <a:pt x="1609" y="0"/>
                        <a:pt x="1461" y="12"/>
                        <a:pt x="1310" y="35"/>
                      </a:cubicBezTo>
                      <a:cubicBezTo>
                        <a:pt x="941" y="95"/>
                        <a:pt x="763" y="214"/>
                        <a:pt x="655" y="416"/>
                      </a:cubicBezTo>
                      <a:cubicBezTo>
                        <a:pt x="512" y="761"/>
                        <a:pt x="334" y="1095"/>
                        <a:pt x="215" y="1416"/>
                      </a:cubicBezTo>
                      <a:cubicBezTo>
                        <a:pt x="120" y="1666"/>
                        <a:pt x="1" y="1940"/>
                        <a:pt x="48" y="2190"/>
                      </a:cubicBezTo>
                      <a:cubicBezTo>
                        <a:pt x="215" y="3143"/>
                        <a:pt x="96" y="4131"/>
                        <a:pt x="679" y="5048"/>
                      </a:cubicBezTo>
                      <a:cubicBezTo>
                        <a:pt x="715" y="5119"/>
                        <a:pt x="739" y="5179"/>
                        <a:pt x="751" y="5262"/>
                      </a:cubicBezTo>
                      <a:cubicBezTo>
                        <a:pt x="953" y="6179"/>
                        <a:pt x="1191" y="7107"/>
                        <a:pt x="1370" y="8024"/>
                      </a:cubicBezTo>
                      <a:cubicBezTo>
                        <a:pt x="1453" y="8369"/>
                        <a:pt x="1465" y="8739"/>
                        <a:pt x="1298" y="9048"/>
                      </a:cubicBezTo>
                      <a:cubicBezTo>
                        <a:pt x="1120" y="9382"/>
                        <a:pt x="1108" y="9691"/>
                        <a:pt x="1096" y="10024"/>
                      </a:cubicBezTo>
                      <a:cubicBezTo>
                        <a:pt x="1048" y="10596"/>
                        <a:pt x="1001" y="11167"/>
                        <a:pt x="917" y="11727"/>
                      </a:cubicBezTo>
                      <a:cubicBezTo>
                        <a:pt x="810" y="12310"/>
                        <a:pt x="679" y="12894"/>
                        <a:pt x="870" y="13489"/>
                      </a:cubicBezTo>
                      <a:cubicBezTo>
                        <a:pt x="929" y="13632"/>
                        <a:pt x="882" y="13799"/>
                        <a:pt x="882" y="13953"/>
                      </a:cubicBezTo>
                      <a:cubicBezTo>
                        <a:pt x="858" y="14727"/>
                        <a:pt x="798" y="15501"/>
                        <a:pt x="774" y="16275"/>
                      </a:cubicBezTo>
                      <a:cubicBezTo>
                        <a:pt x="751" y="17204"/>
                        <a:pt x="798" y="18144"/>
                        <a:pt x="751" y="19085"/>
                      </a:cubicBezTo>
                      <a:cubicBezTo>
                        <a:pt x="679" y="20526"/>
                        <a:pt x="739" y="21990"/>
                        <a:pt x="620" y="23443"/>
                      </a:cubicBezTo>
                      <a:cubicBezTo>
                        <a:pt x="465" y="25133"/>
                        <a:pt x="584" y="26812"/>
                        <a:pt x="596" y="28491"/>
                      </a:cubicBezTo>
                      <a:cubicBezTo>
                        <a:pt x="596" y="28705"/>
                        <a:pt x="643" y="28920"/>
                        <a:pt x="763" y="29098"/>
                      </a:cubicBezTo>
                      <a:cubicBezTo>
                        <a:pt x="1155" y="29729"/>
                        <a:pt x="1096" y="30360"/>
                        <a:pt x="1013" y="31003"/>
                      </a:cubicBezTo>
                      <a:cubicBezTo>
                        <a:pt x="977" y="31360"/>
                        <a:pt x="917" y="31741"/>
                        <a:pt x="917" y="32099"/>
                      </a:cubicBezTo>
                      <a:cubicBezTo>
                        <a:pt x="929" y="32646"/>
                        <a:pt x="1239" y="33134"/>
                        <a:pt x="1929" y="33599"/>
                      </a:cubicBezTo>
                      <a:cubicBezTo>
                        <a:pt x="2322" y="33123"/>
                        <a:pt x="2537" y="32658"/>
                        <a:pt x="2525" y="32158"/>
                      </a:cubicBezTo>
                      <a:cubicBezTo>
                        <a:pt x="2417" y="31051"/>
                        <a:pt x="2787" y="29979"/>
                        <a:pt x="2882" y="28896"/>
                      </a:cubicBezTo>
                      <a:cubicBezTo>
                        <a:pt x="2918" y="28253"/>
                        <a:pt x="3120" y="27634"/>
                        <a:pt x="3179" y="26991"/>
                      </a:cubicBezTo>
                      <a:cubicBezTo>
                        <a:pt x="3251" y="26229"/>
                        <a:pt x="3263" y="25467"/>
                        <a:pt x="3299" y="24705"/>
                      </a:cubicBezTo>
                      <a:cubicBezTo>
                        <a:pt x="3358" y="22752"/>
                        <a:pt x="3418" y="20800"/>
                        <a:pt x="3453" y="18835"/>
                      </a:cubicBezTo>
                      <a:cubicBezTo>
                        <a:pt x="3453" y="18692"/>
                        <a:pt x="3418" y="18549"/>
                        <a:pt x="3418" y="18418"/>
                      </a:cubicBezTo>
                      <a:lnTo>
                        <a:pt x="3418" y="16490"/>
                      </a:lnTo>
                      <a:cubicBezTo>
                        <a:pt x="3418" y="16109"/>
                        <a:pt x="3453" y="15739"/>
                        <a:pt x="3441" y="15347"/>
                      </a:cubicBezTo>
                      <a:cubicBezTo>
                        <a:pt x="3418" y="14846"/>
                        <a:pt x="3334" y="14323"/>
                        <a:pt x="3299" y="13799"/>
                      </a:cubicBezTo>
                      <a:cubicBezTo>
                        <a:pt x="3251" y="13191"/>
                        <a:pt x="3239" y="12596"/>
                        <a:pt x="3179" y="11989"/>
                      </a:cubicBezTo>
                      <a:cubicBezTo>
                        <a:pt x="3144" y="11691"/>
                        <a:pt x="3025" y="11406"/>
                        <a:pt x="3013" y="11108"/>
                      </a:cubicBezTo>
                      <a:cubicBezTo>
                        <a:pt x="2941" y="10036"/>
                        <a:pt x="2858" y="8965"/>
                        <a:pt x="2834" y="7893"/>
                      </a:cubicBezTo>
                      <a:cubicBezTo>
                        <a:pt x="2798" y="7191"/>
                        <a:pt x="2822" y="6476"/>
                        <a:pt x="2882" y="5762"/>
                      </a:cubicBezTo>
                      <a:cubicBezTo>
                        <a:pt x="2941" y="5119"/>
                        <a:pt x="3072" y="4500"/>
                        <a:pt x="3179" y="3857"/>
                      </a:cubicBezTo>
                      <a:cubicBezTo>
                        <a:pt x="3215" y="3607"/>
                        <a:pt x="3263" y="3333"/>
                        <a:pt x="3299" y="3083"/>
                      </a:cubicBezTo>
                      <a:cubicBezTo>
                        <a:pt x="3394" y="2262"/>
                        <a:pt x="3334" y="1464"/>
                        <a:pt x="3025" y="654"/>
                      </a:cubicBezTo>
                      <a:cubicBezTo>
                        <a:pt x="2843" y="204"/>
                        <a:pt x="2344" y="0"/>
                        <a:pt x="1752"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nvGrpSpPr>
              <p:cNvPr id="27870" name="Google Shape;27870;p42"/>
              <p:cNvGrpSpPr/>
              <p:nvPr/>
            </p:nvGrpSpPr>
            <p:grpSpPr>
              <a:xfrm>
                <a:off x="7189925" y="1462580"/>
                <a:ext cx="84850" cy="2059736"/>
                <a:chOff x="47625" y="947175"/>
                <a:chExt cx="84850" cy="1811075"/>
              </a:xfrm>
            </p:grpSpPr>
            <p:sp>
              <p:nvSpPr>
                <p:cNvPr id="27871" name="Google Shape;27871;p42"/>
                <p:cNvSpPr/>
                <p:nvPr/>
              </p:nvSpPr>
              <p:spPr>
                <a:xfrm>
                  <a:off x="47625" y="1043325"/>
                  <a:ext cx="84850" cy="1714925"/>
                </a:xfrm>
                <a:custGeom>
                  <a:avLst/>
                  <a:gdLst/>
                  <a:ahLst/>
                  <a:cxnLst/>
                  <a:rect l="l" t="t" r="r" b="b"/>
                  <a:pathLst>
                    <a:path w="3394" h="68597" extrusionOk="0">
                      <a:moveTo>
                        <a:pt x="1748" y="0"/>
                      </a:moveTo>
                      <a:cubicBezTo>
                        <a:pt x="1677" y="0"/>
                        <a:pt x="1599" y="39"/>
                        <a:pt x="1488" y="111"/>
                      </a:cubicBezTo>
                      <a:cubicBezTo>
                        <a:pt x="1131" y="337"/>
                        <a:pt x="941" y="611"/>
                        <a:pt x="917" y="992"/>
                      </a:cubicBezTo>
                      <a:cubicBezTo>
                        <a:pt x="905" y="1302"/>
                        <a:pt x="917" y="1611"/>
                        <a:pt x="893" y="1921"/>
                      </a:cubicBezTo>
                      <a:cubicBezTo>
                        <a:pt x="857" y="2219"/>
                        <a:pt x="655" y="2492"/>
                        <a:pt x="738" y="2838"/>
                      </a:cubicBezTo>
                      <a:cubicBezTo>
                        <a:pt x="822" y="3112"/>
                        <a:pt x="714" y="3445"/>
                        <a:pt x="679" y="3754"/>
                      </a:cubicBezTo>
                      <a:cubicBezTo>
                        <a:pt x="667" y="3909"/>
                        <a:pt x="619" y="4040"/>
                        <a:pt x="595" y="4171"/>
                      </a:cubicBezTo>
                      <a:cubicBezTo>
                        <a:pt x="476" y="4755"/>
                        <a:pt x="298" y="5338"/>
                        <a:pt x="250" y="5910"/>
                      </a:cubicBezTo>
                      <a:cubicBezTo>
                        <a:pt x="191" y="6743"/>
                        <a:pt x="238" y="7576"/>
                        <a:pt x="238" y="8410"/>
                      </a:cubicBezTo>
                      <a:cubicBezTo>
                        <a:pt x="238" y="8517"/>
                        <a:pt x="262" y="8612"/>
                        <a:pt x="262" y="8696"/>
                      </a:cubicBezTo>
                      <a:cubicBezTo>
                        <a:pt x="286" y="9172"/>
                        <a:pt x="298" y="9648"/>
                        <a:pt x="298" y="10124"/>
                      </a:cubicBezTo>
                      <a:cubicBezTo>
                        <a:pt x="298" y="10279"/>
                        <a:pt x="238" y="10434"/>
                        <a:pt x="238" y="10589"/>
                      </a:cubicBezTo>
                      <a:cubicBezTo>
                        <a:pt x="238" y="11363"/>
                        <a:pt x="262" y="12148"/>
                        <a:pt x="321" y="12922"/>
                      </a:cubicBezTo>
                      <a:cubicBezTo>
                        <a:pt x="381" y="13744"/>
                        <a:pt x="345" y="14565"/>
                        <a:pt x="357" y="15375"/>
                      </a:cubicBezTo>
                      <a:cubicBezTo>
                        <a:pt x="357" y="15577"/>
                        <a:pt x="417" y="15780"/>
                        <a:pt x="429" y="15970"/>
                      </a:cubicBezTo>
                      <a:cubicBezTo>
                        <a:pt x="476" y="16423"/>
                        <a:pt x="536" y="16887"/>
                        <a:pt x="548" y="17328"/>
                      </a:cubicBezTo>
                      <a:cubicBezTo>
                        <a:pt x="583" y="18280"/>
                        <a:pt x="560" y="19244"/>
                        <a:pt x="583" y="20197"/>
                      </a:cubicBezTo>
                      <a:cubicBezTo>
                        <a:pt x="583" y="20376"/>
                        <a:pt x="643" y="20578"/>
                        <a:pt x="643" y="20757"/>
                      </a:cubicBezTo>
                      <a:cubicBezTo>
                        <a:pt x="619" y="20947"/>
                        <a:pt x="560" y="21149"/>
                        <a:pt x="560" y="21352"/>
                      </a:cubicBezTo>
                      <a:cubicBezTo>
                        <a:pt x="560" y="23733"/>
                        <a:pt x="548" y="26126"/>
                        <a:pt x="560" y="28508"/>
                      </a:cubicBezTo>
                      <a:cubicBezTo>
                        <a:pt x="560" y="28924"/>
                        <a:pt x="476" y="29341"/>
                        <a:pt x="524" y="29758"/>
                      </a:cubicBezTo>
                      <a:cubicBezTo>
                        <a:pt x="548" y="30008"/>
                        <a:pt x="441" y="30246"/>
                        <a:pt x="441" y="30496"/>
                      </a:cubicBezTo>
                      <a:cubicBezTo>
                        <a:pt x="464" y="30960"/>
                        <a:pt x="524" y="31436"/>
                        <a:pt x="548" y="31901"/>
                      </a:cubicBezTo>
                      <a:cubicBezTo>
                        <a:pt x="560" y="31984"/>
                        <a:pt x="548" y="32067"/>
                        <a:pt x="583" y="32139"/>
                      </a:cubicBezTo>
                      <a:cubicBezTo>
                        <a:pt x="857" y="32746"/>
                        <a:pt x="893" y="33389"/>
                        <a:pt x="893" y="34032"/>
                      </a:cubicBezTo>
                      <a:cubicBezTo>
                        <a:pt x="893" y="34223"/>
                        <a:pt x="941" y="34425"/>
                        <a:pt x="1012" y="34627"/>
                      </a:cubicBezTo>
                      <a:cubicBezTo>
                        <a:pt x="1095" y="34842"/>
                        <a:pt x="1179" y="35044"/>
                        <a:pt x="1060" y="35258"/>
                      </a:cubicBezTo>
                      <a:cubicBezTo>
                        <a:pt x="1012" y="35354"/>
                        <a:pt x="1012" y="35461"/>
                        <a:pt x="1012" y="35544"/>
                      </a:cubicBezTo>
                      <a:cubicBezTo>
                        <a:pt x="1024" y="35842"/>
                        <a:pt x="1036" y="36139"/>
                        <a:pt x="786" y="36389"/>
                      </a:cubicBezTo>
                      <a:cubicBezTo>
                        <a:pt x="714" y="36473"/>
                        <a:pt x="702" y="36568"/>
                        <a:pt x="679" y="36663"/>
                      </a:cubicBezTo>
                      <a:cubicBezTo>
                        <a:pt x="619" y="37068"/>
                        <a:pt x="595" y="37461"/>
                        <a:pt x="548" y="37866"/>
                      </a:cubicBezTo>
                      <a:cubicBezTo>
                        <a:pt x="500" y="38271"/>
                        <a:pt x="619" y="38652"/>
                        <a:pt x="583" y="39068"/>
                      </a:cubicBezTo>
                      <a:cubicBezTo>
                        <a:pt x="488" y="39985"/>
                        <a:pt x="560" y="40890"/>
                        <a:pt x="441" y="41795"/>
                      </a:cubicBezTo>
                      <a:cubicBezTo>
                        <a:pt x="369" y="42319"/>
                        <a:pt x="524" y="42855"/>
                        <a:pt x="226" y="43355"/>
                      </a:cubicBezTo>
                      <a:cubicBezTo>
                        <a:pt x="202" y="43390"/>
                        <a:pt x="202" y="43414"/>
                        <a:pt x="202" y="43450"/>
                      </a:cubicBezTo>
                      <a:cubicBezTo>
                        <a:pt x="167" y="44069"/>
                        <a:pt x="0" y="44700"/>
                        <a:pt x="71" y="45343"/>
                      </a:cubicBezTo>
                      <a:cubicBezTo>
                        <a:pt x="131" y="46010"/>
                        <a:pt x="71" y="46676"/>
                        <a:pt x="179" y="47343"/>
                      </a:cubicBezTo>
                      <a:cubicBezTo>
                        <a:pt x="286" y="48022"/>
                        <a:pt x="262" y="48712"/>
                        <a:pt x="310" y="49403"/>
                      </a:cubicBezTo>
                      <a:cubicBezTo>
                        <a:pt x="321" y="49653"/>
                        <a:pt x="369" y="49891"/>
                        <a:pt x="405" y="50141"/>
                      </a:cubicBezTo>
                      <a:cubicBezTo>
                        <a:pt x="429" y="50427"/>
                        <a:pt x="488" y="50701"/>
                        <a:pt x="500" y="50975"/>
                      </a:cubicBezTo>
                      <a:cubicBezTo>
                        <a:pt x="524" y="51475"/>
                        <a:pt x="500" y="51975"/>
                        <a:pt x="524" y="52487"/>
                      </a:cubicBezTo>
                      <a:cubicBezTo>
                        <a:pt x="524" y="52641"/>
                        <a:pt x="548" y="52820"/>
                        <a:pt x="595" y="52987"/>
                      </a:cubicBezTo>
                      <a:cubicBezTo>
                        <a:pt x="762" y="53642"/>
                        <a:pt x="833" y="54296"/>
                        <a:pt x="798" y="54951"/>
                      </a:cubicBezTo>
                      <a:cubicBezTo>
                        <a:pt x="774" y="55439"/>
                        <a:pt x="726" y="55939"/>
                        <a:pt x="726" y="56428"/>
                      </a:cubicBezTo>
                      <a:cubicBezTo>
                        <a:pt x="726" y="57975"/>
                        <a:pt x="738" y="59535"/>
                        <a:pt x="726" y="61083"/>
                      </a:cubicBezTo>
                      <a:cubicBezTo>
                        <a:pt x="714" y="61535"/>
                        <a:pt x="595" y="61976"/>
                        <a:pt x="536" y="62428"/>
                      </a:cubicBezTo>
                      <a:cubicBezTo>
                        <a:pt x="488" y="62738"/>
                        <a:pt x="429" y="63036"/>
                        <a:pt x="417" y="63345"/>
                      </a:cubicBezTo>
                      <a:cubicBezTo>
                        <a:pt x="405" y="63512"/>
                        <a:pt x="464" y="63690"/>
                        <a:pt x="488" y="63857"/>
                      </a:cubicBezTo>
                      <a:cubicBezTo>
                        <a:pt x="548" y="64250"/>
                        <a:pt x="607" y="64655"/>
                        <a:pt x="679" y="65060"/>
                      </a:cubicBezTo>
                      <a:cubicBezTo>
                        <a:pt x="798" y="65714"/>
                        <a:pt x="976" y="66369"/>
                        <a:pt x="1036" y="67036"/>
                      </a:cubicBezTo>
                      <a:cubicBezTo>
                        <a:pt x="1072" y="67524"/>
                        <a:pt x="1214" y="67989"/>
                        <a:pt x="1381" y="68453"/>
                      </a:cubicBezTo>
                      <a:cubicBezTo>
                        <a:pt x="1426" y="68557"/>
                        <a:pt x="1485" y="68596"/>
                        <a:pt x="1563" y="68596"/>
                      </a:cubicBezTo>
                      <a:cubicBezTo>
                        <a:pt x="1610" y="68596"/>
                        <a:pt x="1664" y="68582"/>
                        <a:pt x="1726" y="68560"/>
                      </a:cubicBezTo>
                      <a:cubicBezTo>
                        <a:pt x="2012" y="68465"/>
                        <a:pt x="2107" y="68286"/>
                        <a:pt x="2203" y="68060"/>
                      </a:cubicBezTo>
                      <a:cubicBezTo>
                        <a:pt x="2465" y="67441"/>
                        <a:pt x="2512" y="66774"/>
                        <a:pt x="2750" y="66131"/>
                      </a:cubicBezTo>
                      <a:cubicBezTo>
                        <a:pt x="2965" y="65595"/>
                        <a:pt x="2977" y="65048"/>
                        <a:pt x="2798" y="64452"/>
                      </a:cubicBezTo>
                      <a:cubicBezTo>
                        <a:pt x="2584" y="63798"/>
                        <a:pt x="2667" y="63083"/>
                        <a:pt x="2810" y="62405"/>
                      </a:cubicBezTo>
                      <a:cubicBezTo>
                        <a:pt x="2941" y="61845"/>
                        <a:pt x="3024" y="61262"/>
                        <a:pt x="3060" y="60702"/>
                      </a:cubicBezTo>
                      <a:cubicBezTo>
                        <a:pt x="3143" y="59773"/>
                        <a:pt x="3096" y="58833"/>
                        <a:pt x="3084" y="57916"/>
                      </a:cubicBezTo>
                      <a:cubicBezTo>
                        <a:pt x="3060" y="57463"/>
                        <a:pt x="2988" y="57035"/>
                        <a:pt x="2977" y="56606"/>
                      </a:cubicBezTo>
                      <a:cubicBezTo>
                        <a:pt x="2965" y="56249"/>
                        <a:pt x="2941" y="55880"/>
                        <a:pt x="2988" y="55523"/>
                      </a:cubicBezTo>
                      <a:cubicBezTo>
                        <a:pt x="3036" y="55166"/>
                        <a:pt x="3310" y="54820"/>
                        <a:pt x="3108" y="54427"/>
                      </a:cubicBezTo>
                      <a:cubicBezTo>
                        <a:pt x="3084" y="54404"/>
                        <a:pt x="3143" y="54344"/>
                        <a:pt x="3155" y="54296"/>
                      </a:cubicBezTo>
                      <a:cubicBezTo>
                        <a:pt x="3203" y="54011"/>
                        <a:pt x="3262" y="53749"/>
                        <a:pt x="3274" y="53463"/>
                      </a:cubicBezTo>
                      <a:cubicBezTo>
                        <a:pt x="3286" y="53261"/>
                        <a:pt x="3203" y="53034"/>
                        <a:pt x="3203" y="52820"/>
                      </a:cubicBezTo>
                      <a:cubicBezTo>
                        <a:pt x="3215" y="52189"/>
                        <a:pt x="3250" y="51546"/>
                        <a:pt x="3310" y="50903"/>
                      </a:cubicBezTo>
                      <a:cubicBezTo>
                        <a:pt x="3334" y="50546"/>
                        <a:pt x="3227" y="50189"/>
                        <a:pt x="3286" y="49832"/>
                      </a:cubicBezTo>
                      <a:cubicBezTo>
                        <a:pt x="3346" y="49534"/>
                        <a:pt x="3358" y="49236"/>
                        <a:pt x="3393" y="48939"/>
                      </a:cubicBezTo>
                      <a:cubicBezTo>
                        <a:pt x="3393" y="48867"/>
                        <a:pt x="3334" y="48796"/>
                        <a:pt x="3322" y="48712"/>
                      </a:cubicBezTo>
                      <a:cubicBezTo>
                        <a:pt x="3155" y="48141"/>
                        <a:pt x="3036" y="47557"/>
                        <a:pt x="3060" y="46962"/>
                      </a:cubicBezTo>
                      <a:cubicBezTo>
                        <a:pt x="3084" y="46653"/>
                        <a:pt x="3084" y="46331"/>
                        <a:pt x="3060" y="46022"/>
                      </a:cubicBezTo>
                      <a:cubicBezTo>
                        <a:pt x="3036" y="45783"/>
                        <a:pt x="3012" y="45533"/>
                        <a:pt x="2929" y="45295"/>
                      </a:cubicBezTo>
                      <a:cubicBezTo>
                        <a:pt x="2834" y="44950"/>
                        <a:pt x="2727" y="44593"/>
                        <a:pt x="2738" y="44236"/>
                      </a:cubicBezTo>
                      <a:cubicBezTo>
                        <a:pt x="2786" y="43509"/>
                        <a:pt x="2810" y="42795"/>
                        <a:pt x="2858" y="42081"/>
                      </a:cubicBezTo>
                      <a:lnTo>
                        <a:pt x="2858" y="42033"/>
                      </a:lnTo>
                      <a:cubicBezTo>
                        <a:pt x="3012" y="41366"/>
                        <a:pt x="3012" y="40676"/>
                        <a:pt x="2858" y="39997"/>
                      </a:cubicBezTo>
                      <a:cubicBezTo>
                        <a:pt x="2846" y="39902"/>
                        <a:pt x="2858" y="39807"/>
                        <a:pt x="2869" y="39711"/>
                      </a:cubicBezTo>
                      <a:cubicBezTo>
                        <a:pt x="2953" y="39283"/>
                        <a:pt x="3167" y="38854"/>
                        <a:pt x="2977" y="38390"/>
                      </a:cubicBezTo>
                      <a:cubicBezTo>
                        <a:pt x="2977" y="38354"/>
                        <a:pt x="2977" y="38330"/>
                        <a:pt x="2988" y="38294"/>
                      </a:cubicBezTo>
                      <a:cubicBezTo>
                        <a:pt x="3203" y="37735"/>
                        <a:pt x="3012" y="37199"/>
                        <a:pt x="2750" y="36675"/>
                      </a:cubicBezTo>
                      <a:cubicBezTo>
                        <a:pt x="2596" y="36318"/>
                        <a:pt x="2512" y="35913"/>
                        <a:pt x="2048" y="35711"/>
                      </a:cubicBezTo>
                      <a:cubicBezTo>
                        <a:pt x="2024" y="35699"/>
                        <a:pt x="2036" y="35604"/>
                        <a:pt x="2036" y="35544"/>
                      </a:cubicBezTo>
                      <a:cubicBezTo>
                        <a:pt x="2024" y="35354"/>
                        <a:pt x="2250" y="35187"/>
                        <a:pt x="2096" y="34961"/>
                      </a:cubicBezTo>
                      <a:cubicBezTo>
                        <a:pt x="1929" y="34746"/>
                        <a:pt x="1976" y="34484"/>
                        <a:pt x="2084" y="34246"/>
                      </a:cubicBezTo>
                      <a:cubicBezTo>
                        <a:pt x="2131" y="34151"/>
                        <a:pt x="2191" y="34008"/>
                        <a:pt x="2167" y="33889"/>
                      </a:cubicBezTo>
                      <a:cubicBezTo>
                        <a:pt x="2155" y="33544"/>
                        <a:pt x="2298" y="33199"/>
                        <a:pt x="2429" y="32853"/>
                      </a:cubicBezTo>
                      <a:cubicBezTo>
                        <a:pt x="2488" y="32722"/>
                        <a:pt x="2607" y="32603"/>
                        <a:pt x="2631" y="32460"/>
                      </a:cubicBezTo>
                      <a:cubicBezTo>
                        <a:pt x="2727" y="32079"/>
                        <a:pt x="2917" y="31722"/>
                        <a:pt x="2798" y="31294"/>
                      </a:cubicBezTo>
                      <a:cubicBezTo>
                        <a:pt x="2727" y="31008"/>
                        <a:pt x="2858" y="30663"/>
                        <a:pt x="2858" y="30353"/>
                      </a:cubicBezTo>
                      <a:cubicBezTo>
                        <a:pt x="2858" y="30115"/>
                        <a:pt x="2834" y="29889"/>
                        <a:pt x="2798" y="29651"/>
                      </a:cubicBezTo>
                      <a:cubicBezTo>
                        <a:pt x="2786" y="29579"/>
                        <a:pt x="2750" y="29508"/>
                        <a:pt x="2762" y="29424"/>
                      </a:cubicBezTo>
                      <a:cubicBezTo>
                        <a:pt x="2917" y="28758"/>
                        <a:pt x="2988" y="28079"/>
                        <a:pt x="2988" y="27388"/>
                      </a:cubicBezTo>
                      <a:cubicBezTo>
                        <a:pt x="2988" y="27317"/>
                        <a:pt x="3036" y="27245"/>
                        <a:pt x="3036" y="27162"/>
                      </a:cubicBezTo>
                      <a:cubicBezTo>
                        <a:pt x="3048" y="26722"/>
                        <a:pt x="3048" y="26293"/>
                        <a:pt x="3060" y="25852"/>
                      </a:cubicBezTo>
                      <a:cubicBezTo>
                        <a:pt x="3060" y="25579"/>
                        <a:pt x="2941" y="25305"/>
                        <a:pt x="3060" y="25007"/>
                      </a:cubicBezTo>
                      <a:cubicBezTo>
                        <a:pt x="3119" y="24876"/>
                        <a:pt x="3084" y="24698"/>
                        <a:pt x="3060" y="24555"/>
                      </a:cubicBezTo>
                      <a:cubicBezTo>
                        <a:pt x="3048" y="24436"/>
                        <a:pt x="3000" y="24328"/>
                        <a:pt x="3000" y="24221"/>
                      </a:cubicBezTo>
                      <a:cubicBezTo>
                        <a:pt x="2988" y="23102"/>
                        <a:pt x="2917" y="21971"/>
                        <a:pt x="3203" y="20864"/>
                      </a:cubicBezTo>
                      <a:cubicBezTo>
                        <a:pt x="3298" y="20459"/>
                        <a:pt x="3084" y="20042"/>
                        <a:pt x="3167" y="19614"/>
                      </a:cubicBezTo>
                      <a:cubicBezTo>
                        <a:pt x="3239" y="19221"/>
                        <a:pt x="3119" y="18816"/>
                        <a:pt x="3096" y="18423"/>
                      </a:cubicBezTo>
                      <a:cubicBezTo>
                        <a:pt x="3096" y="18280"/>
                        <a:pt x="3096" y="18137"/>
                        <a:pt x="3084" y="18006"/>
                      </a:cubicBezTo>
                      <a:cubicBezTo>
                        <a:pt x="3024" y="17447"/>
                        <a:pt x="2929" y="16887"/>
                        <a:pt x="2881" y="16339"/>
                      </a:cubicBezTo>
                      <a:cubicBezTo>
                        <a:pt x="2869" y="16113"/>
                        <a:pt x="2965" y="15887"/>
                        <a:pt x="2977" y="15649"/>
                      </a:cubicBezTo>
                      <a:cubicBezTo>
                        <a:pt x="2988" y="15149"/>
                        <a:pt x="2977" y="14625"/>
                        <a:pt x="2988" y="14101"/>
                      </a:cubicBezTo>
                      <a:cubicBezTo>
                        <a:pt x="3000" y="13577"/>
                        <a:pt x="2738" y="13101"/>
                        <a:pt x="2727" y="12589"/>
                      </a:cubicBezTo>
                      <a:cubicBezTo>
                        <a:pt x="2727" y="12232"/>
                        <a:pt x="2679" y="11875"/>
                        <a:pt x="2643" y="11517"/>
                      </a:cubicBezTo>
                      <a:cubicBezTo>
                        <a:pt x="2619" y="11160"/>
                        <a:pt x="2548" y="10803"/>
                        <a:pt x="2548" y="10446"/>
                      </a:cubicBezTo>
                      <a:cubicBezTo>
                        <a:pt x="2560" y="9827"/>
                        <a:pt x="2631" y="9219"/>
                        <a:pt x="2643" y="8612"/>
                      </a:cubicBezTo>
                      <a:cubicBezTo>
                        <a:pt x="2679" y="7910"/>
                        <a:pt x="2667" y="7195"/>
                        <a:pt x="2667" y="6493"/>
                      </a:cubicBezTo>
                      <a:cubicBezTo>
                        <a:pt x="2667" y="6362"/>
                        <a:pt x="2667" y="6219"/>
                        <a:pt x="2703" y="6076"/>
                      </a:cubicBezTo>
                      <a:cubicBezTo>
                        <a:pt x="2846" y="5659"/>
                        <a:pt x="2917" y="5267"/>
                        <a:pt x="2881" y="4826"/>
                      </a:cubicBezTo>
                      <a:cubicBezTo>
                        <a:pt x="2869" y="4564"/>
                        <a:pt x="2881" y="4290"/>
                        <a:pt x="2881" y="4028"/>
                      </a:cubicBezTo>
                      <a:cubicBezTo>
                        <a:pt x="2869" y="3433"/>
                        <a:pt x="2917" y="2838"/>
                        <a:pt x="2869" y="2195"/>
                      </a:cubicBezTo>
                      <a:cubicBezTo>
                        <a:pt x="2810" y="1885"/>
                        <a:pt x="2762" y="1588"/>
                        <a:pt x="2584" y="1302"/>
                      </a:cubicBezTo>
                      <a:cubicBezTo>
                        <a:pt x="2548" y="1230"/>
                        <a:pt x="2548" y="1147"/>
                        <a:pt x="2512" y="1076"/>
                      </a:cubicBezTo>
                      <a:cubicBezTo>
                        <a:pt x="2381" y="766"/>
                        <a:pt x="2274" y="421"/>
                        <a:pt x="2012" y="159"/>
                      </a:cubicBezTo>
                      <a:cubicBezTo>
                        <a:pt x="1904" y="51"/>
                        <a:pt x="1830" y="0"/>
                        <a:pt x="1748"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2" name="Google Shape;27872;p42"/>
                <p:cNvSpPr/>
                <p:nvPr/>
              </p:nvSpPr>
              <p:spPr>
                <a:xfrm>
                  <a:off x="77375" y="947175"/>
                  <a:ext cx="32775" cy="63475"/>
                </a:xfrm>
                <a:custGeom>
                  <a:avLst/>
                  <a:gdLst/>
                  <a:ahLst/>
                  <a:cxnLst/>
                  <a:rect l="l" t="t" r="r" b="b"/>
                  <a:pathLst>
                    <a:path w="1311" h="2539" extrusionOk="0">
                      <a:moveTo>
                        <a:pt x="643" y="0"/>
                      </a:moveTo>
                      <a:cubicBezTo>
                        <a:pt x="579" y="0"/>
                        <a:pt x="507" y="27"/>
                        <a:pt x="429" y="76"/>
                      </a:cubicBezTo>
                      <a:cubicBezTo>
                        <a:pt x="239" y="207"/>
                        <a:pt x="24" y="921"/>
                        <a:pt x="13" y="1135"/>
                      </a:cubicBezTo>
                      <a:cubicBezTo>
                        <a:pt x="1" y="1516"/>
                        <a:pt x="1" y="1885"/>
                        <a:pt x="13" y="2266"/>
                      </a:cubicBezTo>
                      <a:cubicBezTo>
                        <a:pt x="13" y="2350"/>
                        <a:pt x="108" y="2505"/>
                        <a:pt x="191" y="2517"/>
                      </a:cubicBezTo>
                      <a:cubicBezTo>
                        <a:pt x="264" y="2528"/>
                        <a:pt x="350" y="2539"/>
                        <a:pt x="432" y="2539"/>
                      </a:cubicBezTo>
                      <a:cubicBezTo>
                        <a:pt x="524" y="2539"/>
                        <a:pt x="611" y="2525"/>
                        <a:pt x="667" y="2481"/>
                      </a:cubicBezTo>
                      <a:cubicBezTo>
                        <a:pt x="858" y="2350"/>
                        <a:pt x="1036" y="2159"/>
                        <a:pt x="1120" y="1969"/>
                      </a:cubicBezTo>
                      <a:cubicBezTo>
                        <a:pt x="1215" y="1695"/>
                        <a:pt x="1298" y="1397"/>
                        <a:pt x="1298" y="1040"/>
                      </a:cubicBezTo>
                      <a:cubicBezTo>
                        <a:pt x="1310" y="600"/>
                        <a:pt x="965" y="445"/>
                        <a:pt x="858" y="183"/>
                      </a:cubicBezTo>
                      <a:cubicBezTo>
                        <a:pt x="809" y="56"/>
                        <a:pt x="734" y="0"/>
                        <a:pt x="643"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grpSp>
          <p:nvGrpSpPr>
            <p:cNvPr id="27873" name="Google Shape;27873;p42"/>
            <p:cNvGrpSpPr/>
            <p:nvPr/>
          </p:nvGrpSpPr>
          <p:grpSpPr>
            <a:xfrm>
              <a:off x="1704578" y="1588899"/>
              <a:ext cx="5740757" cy="1808148"/>
              <a:chOff x="1358154" y="1599813"/>
              <a:chExt cx="6433663" cy="1808148"/>
            </a:xfrm>
          </p:grpSpPr>
          <p:grpSp>
            <p:nvGrpSpPr>
              <p:cNvPr id="27874" name="Google Shape;27874;p42"/>
              <p:cNvGrpSpPr/>
              <p:nvPr/>
            </p:nvGrpSpPr>
            <p:grpSpPr>
              <a:xfrm rot="5400000">
                <a:off x="4531223" y="-1573255"/>
                <a:ext cx="87525" cy="6433663"/>
                <a:chOff x="-349750" y="947875"/>
                <a:chExt cx="87525" cy="1811075"/>
              </a:xfrm>
            </p:grpSpPr>
            <p:sp>
              <p:nvSpPr>
                <p:cNvPr id="27875" name="Google Shape;27875;p42"/>
                <p:cNvSpPr/>
                <p:nvPr/>
              </p:nvSpPr>
              <p:spPr>
                <a:xfrm>
                  <a:off x="-349750" y="1138050"/>
                  <a:ext cx="86325" cy="640450"/>
                </a:xfrm>
                <a:custGeom>
                  <a:avLst/>
                  <a:gdLst/>
                  <a:ahLst/>
                  <a:cxnLst/>
                  <a:rect l="l" t="t" r="r" b="b"/>
                  <a:pathLst>
                    <a:path w="3453" h="25618" extrusionOk="0">
                      <a:moveTo>
                        <a:pt x="1884" y="0"/>
                      </a:moveTo>
                      <a:cubicBezTo>
                        <a:pt x="1791" y="0"/>
                        <a:pt x="1684" y="28"/>
                        <a:pt x="1560" y="85"/>
                      </a:cubicBezTo>
                      <a:cubicBezTo>
                        <a:pt x="1310" y="204"/>
                        <a:pt x="1024" y="418"/>
                        <a:pt x="917" y="644"/>
                      </a:cubicBezTo>
                      <a:cubicBezTo>
                        <a:pt x="715" y="1097"/>
                        <a:pt x="643" y="1609"/>
                        <a:pt x="524" y="2097"/>
                      </a:cubicBezTo>
                      <a:cubicBezTo>
                        <a:pt x="488" y="2216"/>
                        <a:pt x="465" y="2347"/>
                        <a:pt x="429" y="2466"/>
                      </a:cubicBezTo>
                      <a:cubicBezTo>
                        <a:pt x="369" y="2740"/>
                        <a:pt x="262" y="3002"/>
                        <a:pt x="226" y="3275"/>
                      </a:cubicBezTo>
                      <a:cubicBezTo>
                        <a:pt x="167" y="3656"/>
                        <a:pt x="167" y="4061"/>
                        <a:pt x="131" y="4454"/>
                      </a:cubicBezTo>
                      <a:cubicBezTo>
                        <a:pt x="84" y="5240"/>
                        <a:pt x="12" y="6014"/>
                        <a:pt x="0" y="6800"/>
                      </a:cubicBezTo>
                      <a:cubicBezTo>
                        <a:pt x="0" y="7228"/>
                        <a:pt x="72" y="7657"/>
                        <a:pt x="143" y="8086"/>
                      </a:cubicBezTo>
                      <a:cubicBezTo>
                        <a:pt x="250" y="8633"/>
                        <a:pt x="417" y="9169"/>
                        <a:pt x="536" y="9717"/>
                      </a:cubicBezTo>
                      <a:cubicBezTo>
                        <a:pt x="595" y="9955"/>
                        <a:pt x="607" y="10193"/>
                        <a:pt x="584" y="10431"/>
                      </a:cubicBezTo>
                      <a:cubicBezTo>
                        <a:pt x="536" y="10824"/>
                        <a:pt x="417" y="11205"/>
                        <a:pt x="405" y="11598"/>
                      </a:cubicBezTo>
                      <a:cubicBezTo>
                        <a:pt x="369" y="12681"/>
                        <a:pt x="405" y="13753"/>
                        <a:pt x="381" y="14836"/>
                      </a:cubicBezTo>
                      <a:cubicBezTo>
                        <a:pt x="369" y="16265"/>
                        <a:pt x="286" y="17682"/>
                        <a:pt x="298" y="19099"/>
                      </a:cubicBezTo>
                      <a:cubicBezTo>
                        <a:pt x="310" y="20444"/>
                        <a:pt x="429" y="21801"/>
                        <a:pt x="488" y="22992"/>
                      </a:cubicBezTo>
                      <a:cubicBezTo>
                        <a:pt x="488" y="23742"/>
                        <a:pt x="834" y="24933"/>
                        <a:pt x="1155" y="25385"/>
                      </a:cubicBezTo>
                      <a:cubicBezTo>
                        <a:pt x="1251" y="25492"/>
                        <a:pt x="1451" y="25617"/>
                        <a:pt x="1603" y="25617"/>
                      </a:cubicBezTo>
                      <a:cubicBezTo>
                        <a:pt x="1621" y="25617"/>
                        <a:pt x="1639" y="25615"/>
                        <a:pt x="1655" y="25611"/>
                      </a:cubicBezTo>
                      <a:cubicBezTo>
                        <a:pt x="2441" y="25469"/>
                        <a:pt x="3036" y="24933"/>
                        <a:pt x="3108" y="24195"/>
                      </a:cubicBezTo>
                      <a:cubicBezTo>
                        <a:pt x="3203" y="23409"/>
                        <a:pt x="3215" y="22611"/>
                        <a:pt x="3239" y="21801"/>
                      </a:cubicBezTo>
                      <a:cubicBezTo>
                        <a:pt x="3274" y="21063"/>
                        <a:pt x="3179" y="20301"/>
                        <a:pt x="3322" y="19575"/>
                      </a:cubicBezTo>
                      <a:cubicBezTo>
                        <a:pt x="3453" y="18825"/>
                        <a:pt x="3382" y="18099"/>
                        <a:pt x="3334" y="17349"/>
                      </a:cubicBezTo>
                      <a:cubicBezTo>
                        <a:pt x="3298" y="16598"/>
                        <a:pt x="3179" y="15825"/>
                        <a:pt x="3179" y="15063"/>
                      </a:cubicBezTo>
                      <a:cubicBezTo>
                        <a:pt x="3203" y="13634"/>
                        <a:pt x="3382" y="12181"/>
                        <a:pt x="3060" y="10764"/>
                      </a:cubicBezTo>
                      <a:cubicBezTo>
                        <a:pt x="3024" y="10598"/>
                        <a:pt x="3024" y="10419"/>
                        <a:pt x="3036" y="10252"/>
                      </a:cubicBezTo>
                      <a:cubicBezTo>
                        <a:pt x="3108" y="9419"/>
                        <a:pt x="3227" y="8586"/>
                        <a:pt x="3274" y="7752"/>
                      </a:cubicBezTo>
                      <a:cubicBezTo>
                        <a:pt x="3322" y="7145"/>
                        <a:pt x="3298" y="6514"/>
                        <a:pt x="3239" y="5907"/>
                      </a:cubicBezTo>
                      <a:cubicBezTo>
                        <a:pt x="3108" y="4597"/>
                        <a:pt x="2727" y="3299"/>
                        <a:pt x="2929" y="1966"/>
                      </a:cubicBezTo>
                      <a:cubicBezTo>
                        <a:pt x="2941" y="1882"/>
                        <a:pt x="2941" y="1811"/>
                        <a:pt x="2917" y="1740"/>
                      </a:cubicBezTo>
                      <a:cubicBezTo>
                        <a:pt x="2739" y="1275"/>
                        <a:pt x="2560" y="835"/>
                        <a:pt x="2346" y="382"/>
                      </a:cubicBezTo>
                      <a:cubicBezTo>
                        <a:pt x="2224" y="130"/>
                        <a:pt x="2085" y="0"/>
                        <a:pt x="1884"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6" name="Google Shape;27876;p42"/>
                <p:cNvSpPr/>
                <p:nvPr/>
              </p:nvSpPr>
              <p:spPr>
                <a:xfrm>
                  <a:off x="-349750" y="1886775"/>
                  <a:ext cx="79200" cy="538175"/>
                </a:xfrm>
                <a:custGeom>
                  <a:avLst/>
                  <a:gdLst/>
                  <a:ahLst/>
                  <a:cxnLst/>
                  <a:rect l="l" t="t" r="r" b="b"/>
                  <a:pathLst>
                    <a:path w="3168" h="21527" extrusionOk="0">
                      <a:moveTo>
                        <a:pt x="1857" y="1"/>
                      </a:moveTo>
                      <a:cubicBezTo>
                        <a:pt x="1534" y="1"/>
                        <a:pt x="1209" y="185"/>
                        <a:pt x="1107" y="496"/>
                      </a:cubicBezTo>
                      <a:cubicBezTo>
                        <a:pt x="953" y="901"/>
                        <a:pt x="774" y="1306"/>
                        <a:pt x="691" y="1723"/>
                      </a:cubicBezTo>
                      <a:cubicBezTo>
                        <a:pt x="572" y="2223"/>
                        <a:pt x="512" y="2747"/>
                        <a:pt x="453" y="3271"/>
                      </a:cubicBezTo>
                      <a:cubicBezTo>
                        <a:pt x="405" y="3616"/>
                        <a:pt x="393" y="3937"/>
                        <a:pt x="393" y="4283"/>
                      </a:cubicBezTo>
                      <a:cubicBezTo>
                        <a:pt x="417" y="5187"/>
                        <a:pt x="453" y="6104"/>
                        <a:pt x="476" y="7021"/>
                      </a:cubicBezTo>
                      <a:cubicBezTo>
                        <a:pt x="488" y="7342"/>
                        <a:pt x="488" y="7688"/>
                        <a:pt x="488" y="8021"/>
                      </a:cubicBezTo>
                      <a:cubicBezTo>
                        <a:pt x="488" y="8271"/>
                        <a:pt x="476" y="8533"/>
                        <a:pt x="488" y="8795"/>
                      </a:cubicBezTo>
                      <a:cubicBezTo>
                        <a:pt x="536" y="9569"/>
                        <a:pt x="488" y="10355"/>
                        <a:pt x="715" y="11117"/>
                      </a:cubicBezTo>
                      <a:cubicBezTo>
                        <a:pt x="762" y="11260"/>
                        <a:pt x="691" y="11438"/>
                        <a:pt x="667" y="11605"/>
                      </a:cubicBezTo>
                      <a:cubicBezTo>
                        <a:pt x="655" y="11795"/>
                        <a:pt x="655" y="12010"/>
                        <a:pt x="631" y="12212"/>
                      </a:cubicBezTo>
                      <a:cubicBezTo>
                        <a:pt x="572" y="12641"/>
                        <a:pt x="488" y="13093"/>
                        <a:pt x="417" y="13522"/>
                      </a:cubicBezTo>
                      <a:cubicBezTo>
                        <a:pt x="357" y="13855"/>
                        <a:pt x="274" y="14177"/>
                        <a:pt x="226" y="14510"/>
                      </a:cubicBezTo>
                      <a:cubicBezTo>
                        <a:pt x="167" y="14986"/>
                        <a:pt x="131" y="15474"/>
                        <a:pt x="84" y="15951"/>
                      </a:cubicBezTo>
                      <a:cubicBezTo>
                        <a:pt x="72" y="16177"/>
                        <a:pt x="48" y="16391"/>
                        <a:pt x="48" y="16617"/>
                      </a:cubicBezTo>
                      <a:cubicBezTo>
                        <a:pt x="48" y="17046"/>
                        <a:pt x="0" y="17487"/>
                        <a:pt x="48" y="17915"/>
                      </a:cubicBezTo>
                      <a:cubicBezTo>
                        <a:pt x="119" y="18689"/>
                        <a:pt x="226" y="19463"/>
                        <a:pt x="369" y="20237"/>
                      </a:cubicBezTo>
                      <a:cubicBezTo>
                        <a:pt x="429" y="20535"/>
                        <a:pt x="667" y="20820"/>
                        <a:pt x="846" y="21082"/>
                      </a:cubicBezTo>
                      <a:cubicBezTo>
                        <a:pt x="1054" y="21390"/>
                        <a:pt x="1318" y="21526"/>
                        <a:pt x="1663" y="21526"/>
                      </a:cubicBezTo>
                      <a:cubicBezTo>
                        <a:pt x="1771" y="21526"/>
                        <a:pt x="1887" y="21513"/>
                        <a:pt x="2012" y="21487"/>
                      </a:cubicBezTo>
                      <a:cubicBezTo>
                        <a:pt x="2524" y="21380"/>
                        <a:pt x="2667" y="21023"/>
                        <a:pt x="2798" y="20654"/>
                      </a:cubicBezTo>
                      <a:cubicBezTo>
                        <a:pt x="3120" y="19713"/>
                        <a:pt x="3024" y="18737"/>
                        <a:pt x="3108" y="17760"/>
                      </a:cubicBezTo>
                      <a:cubicBezTo>
                        <a:pt x="3167" y="17213"/>
                        <a:pt x="3108" y="16653"/>
                        <a:pt x="3084" y="16094"/>
                      </a:cubicBezTo>
                      <a:cubicBezTo>
                        <a:pt x="3048" y="15355"/>
                        <a:pt x="3001" y="14605"/>
                        <a:pt x="2941" y="13867"/>
                      </a:cubicBezTo>
                      <a:cubicBezTo>
                        <a:pt x="2929" y="13700"/>
                        <a:pt x="2858" y="13462"/>
                        <a:pt x="2739" y="13415"/>
                      </a:cubicBezTo>
                      <a:cubicBezTo>
                        <a:pt x="2429" y="13272"/>
                        <a:pt x="2441" y="13046"/>
                        <a:pt x="2441" y="12807"/>
                      </a:cubicBezTo>
                      <a:cubicBezTo>
                        <a:pt x="2453" y="11272"/>
                        <a:pt x="2393" y="9748"/>
                        <a:pt x="2489" y="8224"/>
                      </a:cubicBezTo>
                      <a:cubicBezTo>
                        <a:pt x="2560" y="7045"/>
                        <a:pt x="2524" y="5878"/>
                        <a:pt x="2453" y="4699"/>
                      </a:cubicBezTo>
                      <a:cubicBezTo>
                        <a:pt x="2381" y="3402"/>
                        <a:pt x="2441" y="2104"/>
                        <a:pt x="2441" y="854"/>
                      </a:cubicBezTo>
                      <a:cubicBezTo>
                        <a:pt x="2453" y="699"/>
                        <a:pt x="2500" y="556"/>
                        <a:pt x="2441" y="461"/>
                      </a:cubicBezTo>
                      <a:cubicBezTo>
                        <a:pt x="2441" y="354"/>
                        <a:pt x="2417" y="223"/>
                        <a:pt x="2334" y="163"/>
                      </a:cubicBezTo>
                      <a:cubicBezTo>
                        <a:pt x="2198" y="52"/>
                        <a:pt x="2028" y="1"/>
                        <a:pt x="1857"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7" name="Google Shape;27877;p42"/>
                <p:cNvSpPr/>
                <p:nvPr/>
              </p:nvSpPr>
              <p:spPr>
                <a:xfrm>
                  <a:off x="-349450" y="2452325"/>
                  <a:ext cx="81575" cy="306625"/>
                </a:xfrm>
                <a:custGeom>
                  <a:avLst/>
                  <a:gdLst/>
                  <a:ahLst/>
                  <a:cxnLst/>
                  <a:rect l="l" t="t" r="r" b="b"/>
                  <a:pathLst>
                    <a:path w="3263" h="12265" extrusionOk="0">
                      <a:moveTo>
                        <a:pt x="1820" y="1"/>
                      </a:moveTo>
                      <a:cubicBezTo>
                        <a:pt x="1416" y="1"/>
                        <a:pt x="1115" y="186"/>
                        <a:pt x="976" y="591"/>
                      </a:cubicBezTo>
                      <a:cubicBezTo>
                        <a:pt x="774" y="1115"/>
                        <a:pt x="572" y="1627"/>
                        <a:pt x="691" y="2223"/>
                      </a:cubicBezTo>
                      <a:cubicBezTo>
                        <a:pt x="762" y="2556"/>
                        <a:pt x="703" y="2901"/>
                        <a:pt x="655" y="3223"/>
                      </a:cubicBezTo>
                      <a:cubicBezTo>
                        <a:pt x="619" y="3532"/>
                        <a:pt x="512" y="3830"/>
                        <a:pt x="464" y="4151"/>
                      </a:cubicBezTo>
                      <a:cubicBezTo>
                        <a:pt x="417" y="4485"/>
                        <a:pt x="417" y="4830"/>
                        <a:pt x="381" y="5163"/>
                      </a:cubicBezTo>
                      <a:cubicBezTo>
                        <a:pt x="262" y="6116"/>
                        <a:pt x="155" y="7080"/>
                        <a:pt x="36" y="8045"/>
                      </a:cubicBezTo>
                      <a:cubicBezTo>
                        <a:pt x="48" y="8045"/>
                        <a:pt x="71" y="8045"/>
                        <a:pt x="72" y="8033"/>
                      </a:cubicBezTo>
                      <a:lnTo>
                        <a:pt x="72" y="8033"/>
                      </a:lnTo>
                      <a:cubicBezTo>
                        <a:pt x="72" y="8116"/>
                        <a:pt x="60" y="8223"/>
                        <a:pt x="60" y="8307"/>
                      </a:cubicBezTo>
                      <a:cubicBezTo>
                        <a:pt x="48" y="9069"/>
                        <a:pt x="0" y="9819"/>
                        <a:pt x="0" y="10557"/>
                      </a:cubicBezTo>
                      <a:cubicBezTo>
                        <a:pt x="0" y="11117"/>
                        <a:pt x="167" y="11605"/>
                        <a:pt x="869" y="11771"/>
                      </a:cubicBezTo>
                      <a:cubicBezTo>
                        <a:pt x="1012" y="11807"/>
                        <a:pt x="1143" y="11926"/>
                        <a:pt x="1262" y="12021"/>
                      </a:cubicBezTo>
                      <a:cubicBezTo>
                        <a:pt x="1486" y="12185"/>
                        <a:pt x="1693" y="12265"/>
                        <a:pt x="1888" y="12265"/>
                      </a:cubicBezTo>
                      <a:cubicBezTo>
                        <a:pt x="2147" y="12265"/>
                        <a:pt x="2383" y="12122"/>
                        <a:pt x="2608" y="11843"/>
                      </a:cubicBezTo>
                      <a:cubicBezTo>
                        <a:pt x="3203" y="11069"/>
                        <a:pt x="3262" y="10224"/>
                        <a:pt x="3108" y="9331"/>
                      </a:cubicBezTo>
                      <a:cubicBezTo>
                        <a:pt x="3012" y="8747"/>
                        <a:pt x="2977" y="8152"/>
                        <a:pt x="2953" y="7557"/>
                      </a:cubicBezTo>
                      <a:cubicBezTo>
                        <a:pt x="2941" y="6961"/>
                        <a:pt x="2965" y="6366"/>
                        <a:pt x="2941" y="5771"/>
                      </a:cubicBezTo>
                      <a:cubicBezTo>
                        <a:pt x="2893" y="4782"/>
                        <a:pt x="2846" y="3794"/>
                        <a:pt x="2774" y="2806"/>
                      </a:cubicBezTo>
                      <a:cubicBezTo>
                        <a:pt x="2727" y="2044"/>
                        <a:pt x="2643" y="1270"/>
                        <a:pt x="2572" y="520"/>
                      </a:cubicBezTo>
                      <a:cubicBezTo>
                        <a:pt x="2548" y="163"/>
                        <a:pt x="2310" y="44"/>
                        <a:pt x="1965" y="8"/>
                      </a:cubicBezTo>
                      <a:cubicBezTo>
                        <a:pt x="1915" y="3"/>
                        <a:pt x="1867" y="1"/>
                        <a:pt x="1820"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8" name="Google Shape;27878;p42"/>
                <p:cNvSpPr/>
                <p:nvPr/>
              </p:nvSpPr>
              <p:spPr>
                <a:xfrm>
                  <a:off x="-336950" y="947875"/>
                  <a:ext cx="74725" cy="168200"/>
                </a:xfrm>
                <a:custGeom>
                  <a:avLst/>
                  <a:gdLst/>
                  <a:ahLst/>
                  <a:cxnLst/>
                  <a:rect l="l" t="t" r="r" b="b"/>
                  <a:pathLst>
                    <a:path w="2989" h="6728" extrusionOk="0">
                      <a:moveTo>
                        <a:pt x="1268" y="1"/>
                      </a:moveTo>
                      <a:cubicBezTo>
                        <a:pt x="951" y="1"/>
                        <a:pt x="609" y="257"/>
                        <a:pt x="429" y="607"/>
                      </a:cubicBezTo>
                      <a:cubicBezTo>
                        <a:pt x="83" y="1274"/>
                        <a:pt x="0" y="2000"/>
                        <a:pt x="24" y="2739"/>
                      </a:cubicBezTo>
                      <a:cubicBezTo>
                        <a:pt x="72" y="3727"/>
                        <a:pt x="95" y="4715"/>
                        <a:pt x="131" y="5703"/>
                      </a:cubicBezTo>
                      <a:cubicBezTo>
                        <a:pt x="143" y="6108"/>
                        <a:pt x="441" y="6727"/>
                        <a:pt x="869" y="6727"/>
                      </a:cubicBezTo>
                      <a:cubicBezTo>
                        <a:pt x="1274" y="6727"/>
                        <a:pt x="1727" y="6715"/>
                        <a:pt x="2048" y="6549"/>
                      </a:cubicBezTo>
                      <a:cubicBezTo>
                        <a:pt x="2286" y="6429"/>
                        <a:pt x="2453" y="6060"/>
                        <a:pt x="2524" y="5763"/>
                      </a:cubicBezTo>
                      <a:cubicBezTo>
                        <a:pt x="2631" y="5334"/>
                        <a:pt x="2596" y="4882"/>
                        <a:pt x="2655" y="4441"/>
                      </a:cubicBezTo>
                      <a:cubicBezTo>
                        <a:pt x="2691" y="4215"/>
                        <a:pt x="2798" y="4001"/>
                        <a:pt x="2822" y="3786"/>
                      </a:cubicBezTo>
                      <a:cubicBezTo>
                        <a:pt x="2989" y="2667"/>
                        <a:pt x="2477" y="1655"/>
                        <a:pt x="2310" y="488"/>
                      </a:cubicBezTo>
                      <a:cubicBezTo>
                        <a:pt x="2215" y="667"/>
                        <a:pt x="2167" y="762"/>
                        <a:pt x="2108" y="881"/>
                      </a:cubicBezTo>
                      <a:cubicBezTo>
                        <a:pt x="2048" y="810"/>
                        <a:pt x="1977" y="762"/>
                        <a:pt x="2000" y="762"/>
                      </a:cubicBezTo>
                      <a:cubicBezTo>
                        <a:pt x="1988" y="369"/>
                        <a:pt x="1774" y="107"/>
                        <a:pt x="1381" y="12"/>
                      </a:cubicBezTo>
                      <a:cubicBezTo>
                        <a:pt x="1344" y="4"/>
                        <a:pt x="1307" y="1"/>
                        <a:pt x="1268" y="1"/>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79" name="Google Shape;27879;p42"/>
                <p:cNvSpPr/>
                <p:nvPr/>
              </p:nvSpPr>
              <p:spPr>
                <a:xfrm>
                  <a:off x="-330400" y="1794875"/>
                  <a:ext cx="50625" cy="53850"/>
                </a:xfrm>
                <a:custGeom>
                  <a:avLst/>
                  <a:gdLst/>
                  <a:ahLst/>
                  <a:cxnLst/>
                  <a:rect l="l" t="t" r="r" b="b"/>
                  <a:pathLst>
                    <a:path w="2025" h="2154" extrusionOk="0">
                      <a:moveTo>
                        <a:pt x="1133" y="0"/>
                      </a:moveTo>
                      <a:cubicBezTo>
                        <a:pt x="1007" y="0"/>
                        <a:pt x="876" y="51"/>
                        <a:pt x="750" y="148"/>
                      </a:cubicBezTo>
                      <a:cubicBezTo>
                        <a:pt x="345" y="446"/>
                        <a:pt x="72" y="803"/>
                        <a:pt x="95" y="1339"/>
                      </a:cubicBezTo>
                      <a:cubicBezTo>
                        <a:pt x="0" y="1672"/>
                        <a:pt x="238" y="1910"/>
                        <a:pt x="548" y="2089"/>
                      </a:cubicBezTo>
                      <a:cubicBezTo>
                        <a:pt x="632" y="2134"/>
                        <a:pt x="714" y="2153"/>
                        <a:pt x="794" y="2153"/>
                      </a:cubicBezTo>
                      <a:cubicBezTo>
                        <a:pt x="1005" y="2153"/>
                        <a:pt x="1199" y="2019"/>
                        <a:pt x="1381" y="1898"/>
                      </a:cubicBezTo>
                      <a:cubicBezTo>
                        <a:pt x="1941" y="1553"/>
                        <a:pt x="2024" y="755"/>
                        <a:pt x="1512" y="184"/>
                      </a:cubicBezTo>
                      <a:cubicBezTo>
                        <a:pt x="1401" y="60"/>
                        <a:pt x="1270" y="0"/>
                        <a:pt x="1133"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nvGrpSpPr>
              <p:cNvPr id="27880" name="Google Shape;27880;p42"/>
              <p:cNvGrpSpPr/>
              <p:nvPr/>
            </p:nvGrpSpPr>
            <p:grpSpPr>
              <a:xfrm rot="5400000">
                <a:off x="4527641" y="151048"/>
                <a:ext cx="87525" cy="6426303"/>
                <a:chOff x="-776300" y="947000"/>
                <a:chExt cx="86650" cy="1812575"/>
              </a:xfrm>
            </p:grpSpPr>
            <p:sp>
              <p:nvSpPr>
                <p:cNvPr id="27881" name="Google Shape;27881;p42"/>
                <p:cNvSpPr/>
                <p:nvPr/>
              </p:nvSpPr>
              <p:spPr>
                <a:xfrm>
                  <a:off x="-772725" y="1797675"/>
                  <a:ext cx="83075" cy="961900"/>
                </a:xfrm>
                <a:custGeom>
                  <a:avLst/>
                  <a:gdLst/>
                  <a:ahLst/>
                  <a:cxnLst/>
                  <a:rect l="l" t="t" r="r" b="b"/>
                  <a:pathLst>
                    <a:path w="3323" h="38476" extrusionOk="0">
                      <a:moveTo>
                        <a:pt x="2227" y="0"/>
                      </a:moveTo>
                      <a:cubicBezTo>
                        <a:pt x="1965" y="310"/>
                        <a:pt x="1798" y="691"/>
                        <a:pt x="1429" y="929"/>
                      </a:cubicBezTo>
                      <a:cubicBezTo>
                        <a:pt x="941" y="1191"/>
                        <a:pt x="774" y="1477"/>
                        <a:pt x="762" y="1858"/>
                      </a:cubicBezTo>
                      <a:cubicBezTo>
                        <a:pt x="739" y="2370"/>
                        <a:pt x="786" y="2870"/>
                        <a:pt x="655" y="3370"/>
                      </a:cubicBezTo>
                      <a:cubicBezTo>
                        <a:pt x="310" y="4632"/>
                        <a:pt x="48" y="5894"/>
                        <a:pt x="131" y="7192"/>
                      </a:cubicBezTo>
                      <a:cubicBezTo>
                        <a:pt x="143" y="7394"/>
                        <a:pt x="131" y="7608"/>
                        <a:pt x="191" y="7811"/>
                      </a:cubicBezTo>
                      <a:cubicBezTo>
                        <a:pt x="405" y="8668"/>
                        <a:pt x="798" y="9502"/>
                        <a:pt x="322" y="10359"/>
                      </a:cubicBezTo>
                      <a:cubicBezTo>
                        <a:pt x="262" y="10466"/>
                        <a:pt x="310" y="10597"/>
                        <a:pt x="298" y="10716"/>
                      </a:cubicBezTo>
                      <a:lnTo>
                        <a:pt x="167" y="12633"/>
                      </a:lnTo>
                      <a:cubicBezTo>
                        <a:pt x="131" y="12931"/>
                        <a:pt x="84" y="13216"/>
                        <a:pt x="84" y="13514"/>
                      </a:cubicBezTo>
                      <a:cubicBezTo>
                        <a:pt x="108" y="14574"/>
                        <a:pt x="143" y="15633"/>
                        <a:pt x="143" y="16681"/>
                      </a:cubicBezTo>
                      <a:cubicBezTo>
                        <a:pt x="143" y="17372"/>
                        <a:pt x="0" y="18074"/>
                        <a:pt x="24" y="18753"/>
                      </a:cubicBezTo>
                      <a:cubicBezTo>
                        <a:pt x="60" y="19717"/>
                        <a:pt x="191" y="20693"/>
                        <a:pt x="262" y="21658"/>
                      </a:cubicBezTo>
                      <a:cubicBezTo>
                        <a:pt x="298" y="21967"/>
                        <a:pt x="298" y="22277"/>
                        <a:pt x="250" y="22598"/>
                      </a:cubicBezTo>
                      <a:cubicBezTo>
                        <a:pt x="48" y="23920"/>
                        <a:pt x="239" y="25242"/>
                        <a:pt x="584" y="26563"/>
                      </a:cubicBezTo>
                      <a:cubicBezTo>
                        <a:pt x="762" y="27266"/>
                        <a:pt x="846" y="27980"/>
                        <a:pt x="953" y="28682"/>
                      </a:cubicBezTo>
                      <a:cubicBezTo>
                        <a:pt x="1001" y="28968"/>
                        <a:pt x="1012" y="29266"/>
                        <a:pt x="1012" y="29564"/>
                      </a:cubicBezTo>
                      <a:cubicBezTo>
                        <a:pt x="1024" y="30016"/>
                        <a:pt x="1036" y="30492"/>
                        <a:pt x="1012" y="30957"/>
                      </a:cubicBezTo>
                      <a:cubicBezTo>
                        <a:pt x="941" y="32064"/>
                        <a:pt x="643" y="33135"/>
                        <a:pt x="774" y="34231"/>
                      </a:cubicBezTo>
                      <a:cubicBezTo>
                        <a:pt x="822" y="34636"/>
                        <a:pt x="858" y="35017"/>
                        <a:pt x="881" y="35421"/>
                      </a:cubicBezTo>
                      <a:cubicBezTo>
                        <a:pt x="905" y="36052"/>
                        <a:pt x="881" y="36660"/>
                        <a:pt x="941" y="37279"/>
                      </a:cubicBezTo>
                      <a:cubicBezTo>
                        <a:pt x="965" y="37576"/>
                        <a:pt x="1072" y="37862"/>
                        <a:pt x="1203" y="38148"/>
                      </a:cubicBezTo>
                      <a:cubicBezTo>
                        <a:pt x="1292" y="38342"/>
                        <a:pt x="1441" y="38448"/>
                        <a:pt x="1643" y="38448"/>
                      </a:cubicBezTo>
                      <a:cubicBezTo>
                        <a:pt x="1738" y="38448"/>
                        <a:pt x="1846" y="38424"/>
                        <a:pt x="1965" y="38374"/>
                      </a:cubicBezTo>
                      <a:cubicBezTo>
                        <a:pt x="2023" y="38347"/>
                        <a:pt x="2066" y="38337"/>
                        <a:pt x="2100" y="38337"/>
                      </a:cubicBezTo>
                      <a:cubicBezTo>
                        <a:pt x="2222" y="38337"/>
                        <a:pt x="2215" y="38475"/>
                        <a:pt x="2311" y="38475"/>
                      </a:cubicBezTo>
                      <a:cubicBezTo>
                        <a:pt x="2330" y="38475"/>
                        <a:pt x="2353" y="38470"/>
                        <a:pt x="2382" y="38457"/>
                      </a:cubicBezTo>
                      <a:cubicBezTo>
                        <a:pt x="2405" y="38434"/>
                        <a:pt x="2465" y="38386"/>
                        <a:pt x="2489" y="38338"/>
                      </a:cubicBezTo>
                      <a:cubicBezTo>
                        <a:pt x="2632" y="37636"/>
                        <a:pt x="2882" y="36945"/>
                        <a:pt x="2846" y="36231"/>
                      </a:cubicBezTo>
                      <a:cubicBezTo>
                        <a:pt x="2810" y="35695"/>
                        <a:pt x="2858" y="35159"/>
                        <a:pt x="2858" y="34624"/>
                      </a:cubicBezTo>
                      <a:cubicBezTo>
                        <a:pt x="2870" y="33969"/>
                        <a:pt x="2858" y="33290"/>
                        <a:pt x="2882" y="32635"/>
                      </a:cubicBezTo>
                      <a:cubicBezTo>
                        <a:pt x="2929" y="31469"/>
                        <a:pt x="2989" y="30290"/>
                        <a:pt x="3048" y="29111"/>
                      </a:cubicBezTo>
                      <a:cubicBezTo>
                        <a:pt x="3084" y="28682"/>
                        <a:pt x="3156" y="28254"/>
                        <a:pt x="3167" y="27813"/>
                      </a:cubicBezTo>
                      <a:cubicBezTo>
                        <a:pt x="3203" y="27301"/>
                        <a:pt x="3167" y="26777"/>
                        <a:pt x="3203" y="26254"/>
                      </a:cubicBezTo>
                      <a:cubicBezTo>
                        <a:pt x="3227" y="25825"/>
                        <a:pt x="3322" y="25396"/>
                        <a:pt x="3298" y="24956"/>
                      </a:cubicBezTo>
                      <a:cubicBezTo>
                        <a:pt x="3287" y="24420"/>
                        <a:pt x="3167" y="23884"/>
                        <a:pt x="3167" y="23348"/>
                      </a:cubicBezTo>
                      <a:cubicBezTo>
                        <a:pt x="3156" y="22015"/>
                        <a:pt x="3215" y="20693"/>
                        <a:pt x="3036" y="19348"/>
                      </a:cubicBezTo>
                      <a:cubicBezTo>
                        <a:pt x="2882" y="18253"/>
                        <a:pt x="2929" y="17133"/>
                        <a:pt x="2882" y="16026"/>
                      </a:cubicBezTo>
                      <a:cubicBezTo>
                        <a:pt x="2822" y="14586"/>
                        <a:pt x="2763" y="13133"/>
                        <a:pt x="2703" y="11668"/>
                      </a:cubicBezTo>
                      <a:cubicBezTo>
                        <a:pt x="2703" y="11478"/>
                        <a:pt x="2644" y="11299"/>
                        <a:pt x="2608" y="11109"/>
                      </a:cubicBezTo>
                      <a:cubicBezTo>
                        <a:pt x="2382" y="10192"/>
                        <a:pt x="2358" y="9323"/>
                        <a:pt x="2560" y="8406"/>
                      </a:cubicBezTo>
                      <a:cubicBezTo>
                        <a:pt x="2739" y="7561"/>
                        <a:pt x="2798" y="6704"/>
                        <a:pt x="2810" y="5834"/>
                      </a:cubicBezTo>
                      <a:cubicBezTo>
                        <a:pt x="2822" y="4811"/>
                        <a:pt x="2739" y="3798"/>
                        <a:pt x="2691" y="2775"/>
                      </a:cubicBezTo>
                      <a:cubicBezTo>
                        <a:pt x="2679" y="2441"/>
                        <a:pt x="2655" y="2120"/>
                        <a:pt x="2620" y="1786"/>
                      </a:cubicBezTo>
                      <a:cubicBezTo>
                        <a:pt x="2560" y="1346"/>
                        <a:pt x="2453" y="893"/>
                        <a:pt x="2382" y="453"/>
                      </a:cubicBezTo>
                      <a:cubicBezTo>
                        <a:pt x="2346" y="286"/>
                        <a:pt x="2394" y="108"/>
                        <a:pt x="2227"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sp>
              <p:nvSpPr>
                <p:cNvPr id="27882" name="Google Shape;27882;p42"/>
                <p:cNvSpPr/>
                <p:nvPr/>
              </p:nvSpPr>
              <p:spPr>
                <a:xfrm>
                  <a:off x="-776300" y="947000"/>
                  <a:ext cx="86350" cy="839975"/>
                </a:xfrm>
                <a:custGeom>
                  <a:avLst/>
                  <a:gdLst/>
                  <a:ahLst/>
                  <a:cxnLst/>
                  <a:rect l="l" t="t" r="r" b="b"/>
                  <a:pathLst>
                    <a:path w="3454" h="33599" extrusionOk="0">
                      <a:moveTo>
                        <a:pt x="1752" y="0"/>
                      </a:moveTo>
                      <a:cubicBezTo>
                        <a:pt x="1609" y="0"/>
                        <a:pt x="1461" y="12"/>
                        <a:pt x="1310" y="35"/>
                      </a:cubicBezTo>
                      <a:cubicBezTo>
                        <a:pt x="941" y="95"/>
                        <a:pt x="763" y="214"/>
                        <a:pt x="655" y="416"/>
                      </a:cubicBezTo>
                      <a:cubicBezTo>
                        <a:pt x="512" y="761"/>
                        <a:pt x="334" y="1095"/>
                        <a:pt x="215" y="1416"/>
                      </a:cubicBezTo>
                      <a:cubicBezTo>
                        <a:pt x="120" y="1666"/>
                        <a:pt x="1" y="1940"/>
                        <a:pt x="48" y="2190"/>
                      </a:cubicBezTo>
                      <a:cubicBezTo>
                        <a:pt x="215" y="3143"/>
                        <a:pt x="96" y="4131"/>
                        <a:pt x="679" y="5048"/>
                      </a:cubicBezTo>
                      <a:cubicBezTo>
                        <a:pt x="715" y="5119"/>
                        <a:pt x="739" y="5179"/>
                        <a:pt x="751" y="5262"/>
                      </a:cubicBezTo>
                      <a:cubicBezTo>
                        <a:pt x="953" y="6179"/>
                        <a:pt x="1191" y="7107"/>
                        <a:pt x="1370" y="8024"/>
                      </a:cubicBezTo>
                      <a:cubicBezTo>
                        <a:pt x="1453" y="8369"/>
                        <a:pt x="1465" y="8739"/>
                        <a:pt x="1298" y="9048"/>
                      </a:cubicBezTo>
                      <a:cubicBezTo>
                        <a:pt x="1120" y="9382"/>
                        <a:pt x="1108" y="9691"/>
                        <a:pt x="1096" y="10024"/>
                      </a:cubicBezTo>
                      <a:cubicBezTo>
                        <a:pt x="1048" y="10596"/>
                        <a:pt x="1001" y="11167"/>
                        <a:pt x="917" y="11727"/>
                      </a:cubicBezTo>
                      <a:cubicBezTo>
                        <a:pt x="810" y="12310"/>
                        <a:pt x="679" y="12894"/>
                        <a:pt x="870" y="13489"/>
                      </a:cubicBezTo>
                      <a:cubicBezTo>
                        <a:pt x="929" y="13632"/>
                        <a:pt x="882" y="13799"/>
                        <a:pt x="882" y="13953"/>
                      </a:cubicBezTo>
                      <a:cubicBezTo>
                        <a:pt x="858" y="14727"/>
                        <a:pt x="798" y="15501"/>
                        <a:pt x="774" y="16275"/>
                      </a:cubicBezTo>
                      <a:cubicBezTo>
                        <a:pt x="751" y="17204"/>
                        <a:pt x="798" y="18144"/>
                        <a:pt x="751" y="19085"/>
                      </a:cubicBezTo>
                      <a:cubicBezTo>
                        <a:pt x="679" y="20526"/>
                        <a:pt x="739" y="21990"/>
                        <a:pt x="620" y="23443"/>
                      </a:cubicBezTo>
                      <a:cubicBezTo>
                        <a:pt x="465" y="25133"/>
                        <a:pt x="584" y="26812"/>
                        <a:pt x="596" y="28491"/>
                      </a:cubicBezTo>
                      <a:cubicBezTo>
                        <a:pt x="596" y="28705"/>
                        <a:pt x="643" y="28920"/>
                        <a:pt x="763" y="29098"/>
                      </a:cubicBezTo>
                      <a:cubicBezTo>
                        <a:pt x="1155" y="29729"/>
                        <a:pt x="1096" y="30360"/>
                        <a:pt x="1013" y="31003"/>
                      </a:cubicBezTo>
                      <a:cubicBezTo>
                        <a:pt x="977" y="31360"/>
                        <a:pt x="917" y="31741"/>
                        <a:pt x="917" y="32099"/>
                      </a:cubicBezTo>
                      <a:cubicBezTo>
                        <a:pt x="929" y="32646"/>
                        <a:pt x="1239" y="33134"/>
                        <a:pt x="1929" y="33599"/>
                      </a:cubicBezTo>
                      <a:cubicBezTo>
                        <a:pt x="2322" y="33123"/>
                        <a:pt x="2537" y="32658"/>
                        <a:pt x="2525" y="32158"/>
                      </a:cubicBezTo>
                      <a:cubicBezTo>
                        <a:pt x="2417" y="31051"/>
                        <a:pt x="2787" y="29979"/>
                        <a:pt x="2882" y="28896"/>
                      </a:cubicBezTo>
                      <a:cubicBezTo>
                        <a:pt x="2918" y="28253"/>
                        <a:pt x="3120" y="27634"/>
                        <a:pt x="3179" y="26991"/>
                      </a:cubicBezTo>
                      <a:cubicBezTo>
                        <a:pt x="3251" y="26229"/>
                        <a:pt x="3263" y="25467"/>
                        <a:pt x="3299" y="24705"/>
                      </a:cubicBezTo>
                      <a:cubicBezTo>
                        <a:pt x="3358" y="22752"/>
                        <a:pt x="3418" y="20800"/>
                        <a:pt x="3453" y="18835"/>
                      </a:cubicBezTo>
                      <a:cubicBezTo>
                        <a:pt x="3453" y="18692"/>
                        <a:pt x="3418" y="18549"/>
                        <a:pt x="3418" y="18418"/>
                      </a:cubicBezTo>
                      <a:lnTo>
                        <a:pt x="3418" y="16490"/>
                      </a:lnTo>
                      <a:cubicBezTo>
                        <a:pt x="3418" y="16109"/>
                        <a:pt x="3453" y="15739"/>
                        <a:pt x="3441" y="15347"/>
                      </a:cubicBezTo>
                      <a:cubicBezTo>
                        <a:pt x="3418" y="14846"/>
                        <a:pt x="3334" y="14323"/>
                        <a:pt x="3299" y="13799"/>
                      </a:cubicBezTo>
                      <a:cubicBezTo>
                        <a:pt x="3251" y="13191"/>
                        <a:pt x="3239" y="12596"/>
                        <a:pt x="3179" y="11989"/>
                      </a:cubicBezTo>
                      <a:cubicBezTo>
                        <a:pt x="3144" y="11691"/>
                        <a:pt x="3025" y="11406"/>
                        <a:pt x="3013" y="11108"/>
                      </a:cubicBezTo>
                      <a:cubicBezTo>
                        <a:pt x="2941" y="10036"/>
                        <a:pt x="2858" y="8965"/>
                        <a:pt x="2834" y="7893"/>
                      </a:cubicBezTo>
                      <a:cubicBezTo>
                        <a:pt x="2798" y="7191"/>
                        <a:pt x="2822" y="6476"/>
                        <a:pt x="2882" y="5762"/>
                      </a:cubicBezTo>
                      <a:cubicBezTo>
                        <a:pt x="2941" y="5119"/>
                        <a:pt x="3072" y="4500"/>
                        <a:pt x="3179" y="3857"/>
                      </a:cubicBezTo>
                      <a:cubicBezTo>
                        <a:pt x="3215" y="3607"/>
                        <a:pt x="3263" y="3333"/>
                        <a:pt x="3299" y="3083"/>
                      </a:cubicBezTo>
                      <a:cubicBezTo>
                        <a:pt x="3394" y="2262"/>
                        <a:pt x="3334" y="1464"/>
                        <a:pt x="3025" y="654"/>
                      </a:cubicBezTo>
                      <a:cubicBezTo>
                        <a:pt x="2843" y="204"/>
                        <a:pt x="2344" y="0"/>
                        <a:pt x="1752" y="0"/>
                      </a:cubicBezTo>
                      <a:close/>
                    </a:path>
                  </a:pathLst>
                </a:custGeom>
                <a:solidFill>
                  <a:schemeClr val="accent3"/>
                </a:solidFill>
                <a:ln>
                  <a:noFill/>
                </a:ln>
              </p:spPr>
              <p:txBody>
                <a:bodyPr spcFirstLastPara="1" wrap="square" lIns="91425" tIns="91425" rIns="91425" bIns="91425" anchor="ctr" anchorCtr="0">
                  <a:noAutofit/>
                </a:bodyPr>
                <a:lstStyle/>
                <a:p>
                  <a:pPr defTabSz="685800">
                    <a:defRPr/>
                  </a:pPr>
                  <a:endParaRPr>
                    <a:solidFill>
                      <a:srgbClr val="2B2823"/>
                    </a:solidFill>
                    <a:latin typeface="Arial"/>
                  </a:endParaRPr>
                </a:p>
              </p:txBody>
            </p:sp>
          </p:grpSp>
        </p:grpSp>
      </p:grpSp>
      <p:sp>
        <p:nvSpPr>
          <p:cNvPr id="28014" name="Google Shape;28014;p42"/>
          <p:cNvSpPr txBox="1">
            <a:spLocks noGrp="1"/>
          </p:cNvSpPr>
          <p:nvPr>
            <p:ph type="title"/>
          </p:nvPr>
        </p:nvSpPr>
        <p:spPr>
          <a:xfrm>
            <a:off x="2886205" y="2845461"/>
            <a:ext cx="7496438" cy="1315399"/>
          </a:xfrm>
          <a:prstGeom prst="rect">
            <a:avLst/>
          </a:prstGeom>
        </p:spPr>
        <p:txBody>
          <a:bodyPr spcFirstLastPara="1" vert="horz" wrap="square" lIns="91425" tIns="91425" rIns="91425" bIns="91425" rtlCol="0" anchor="ctr" anchorCtr="0">
            <a:no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BÀI 5: ĐỊNH LUẬT BẢO TOÀN KHỐI L</a:t>
            </a:r>
            <a:r>
              <a:rPr lang="vi-VN" sz="6000" b="1" dirty="0">
                <a:solidFill>
                  <a:srgbClr val="FF0000"/>
                </a:solidFill>
                <a:latin typeface="Times New Roman" panose="02020603050405020304" pitchFamily="18" charset="0"/>
                <a:cs typeface="Times New Roman" panose="02020603050405020304" pitchFamily="18" charset="0"/>
              </a:rPr>
              <a:t>Ư</a:t>
            </a:r>
            <a:r>
              <a:rPr lang="en-US" sz="6000" b="1" dirty="0">
                <a:solidFill>
                  <a:srgbClr val="FF0000"/>
                </a:solidFill>
                <a:latin typeface="Times New Roman" panose="02020603050405020304" pitchFamily="18" charset="0"/>
                <a:cs typeface="Times New Roman" panose="02020603050405020304" pitchFamily="18" charset="0"/>
              </a:rPr>
              <a:t>ỢNG VÀ PH</a:t>
            </a:r>
            <a:r>
              <a:rPr lang="vi-VN" sz="6000" b="1" dirty="0">
                <a:solidFill>
                  <a:srgbClr val="FF0000"/>
                </a:solidFill>
                <a:latin typeface="Times New Roman" panose="02020603050405020304" pitchFamily="18" charset="0"/>
                <a:cs typeface="Times New Roman" panose="02020603050405020304" pitchFamily="18" charset="0"/>
              </a:rPr>
              <a:t>Ư</a:t>
            </a:r>
            <a:r>
              <a:rPr lang="en-US" sz="6000" b="1" dirty="0">
                <a:solidFill>
                  <a:srgbClr val="FF0000"/>
                </a:solidFill>
                <a:latin typeface="Times New Roman" panose="02020603050405020304" pitchFamily="18" charset="0"/>
                <a:cs typeface="Times New Roman" panose="02020603050405020304" pitchFamily="18" charset="0"/>
              </a:rPr>
              <a:t>ƠNG TRÌNH HOÁ HỌC (</a:t>
            </a:r>
            <a:r>
              <a:rPr lang="en-US" sz="6000" b="1" dirty="0" err="1">
                <a:solidFill>
                  <a:srgbClr val="FF0000"/>
                </a:solidFill>
                <a:latin typeface="Times New Roman" panose="02020603050405020304" pitchFamily="18" charset="0"/>
                <a:cs typeface="Times New Roman" panose="02020603050405020304" pitchFamily="18" charset="0"/>
              </a:rPr>
              <a:t>Tiết</a:t>
            </a:r>
            <a:r>
              <a:rPr lang="en-US" sz="6000" b="1" dirty="0">
                <a:solidFill>
                  <a:srgbClr val="FF0000"/>
                </a:solidFill>
                <a:latin typeface="Times New Roman" panose="02020603050405020304" pitchFamily="18" charset="0"/>
                <a:cs typeface="Times New Roman" panose="02020603050405020304" pitchFamily="18" charset="0"/>
              </a:rPr>
              <a:t> 2)</a:t>
            </a:r>
            <a:endParaRPr sz="6000" b="1" dirty="0">
              <a:solidFill>
                <a:srgbClr val="FF0000"/>
              </a:solidFill>
              <a:latin typeface="Times New Roman" panose="02020603050405020304" pitchFamily="18" charset="0"/>
              <a:cs typeface="Times New Roman" panose="02020603050405020304" pitchFamily="18" charset="0"/>
            </a:endParaRPr>
          </a:p>
        </p:txBody>
      </p:sp>
      <p:grpSp>
        <p:nvGrpSpPr>
          <p:cNvPr id="1120" name="Google Shape;506;p23"/>
          <p:cNvGrpSpPr/>
          <p:nvPr/>
        </p:nvGrpSpPr>
        <p:grpSpPr>
          <a:xfrm>
            <a:off x="11218943" y="417935"/>
            <a:ext cx="756842" cy="985478"/>
            <a:chOff x="6151764" y="3887194"/>
            <a:chExt cx="1009123" cy="1313971"/>
          </a:xfrm>
        </p:grpSpPr>
        <p:grpSp>
          <p:nvGrpSpPr>
            <p:cNvPr id="1121" name="Google Shape;507;p23"/>
            <p:cNvGrpSpPr/>
            <p:nvPr/>
          </p:nvGrpSpPr>
          <p:grpSpPr>
            <a:xfrm>
              <a:off x="6151764" y="3887194"/>
              <a:ext cx="1009123" cy="1235674"/>
              <a:chOff x="6151764" y="3887194"/>
              <a:chExt cx="1009123" cy="1235674"/>
            </a:xfrm>
          </p:grpSpPr>
          <p:sp>
            <p:nvSpPr>
              <p:cNvPr id="1125" name="Google Shape;508;p23"/>
              <p:cNvSpPr/>
              <p:nvPr/>
            </p:nvSpPr>
            <p:spPr>
              <a:xfrm>
                <a:off x="6268944" y="4616950"/>
                <a:ext cx="769136" cy="427754"/>
              </a:xfrm>
              <a:custGeom>
                <a:avLst/>
                <a:gdLst/>
                <a:ahLst/>
                <a:cxnLst/>
                <a:rect l="l" t="t" r="r" b="b"/>
                <a:pathLst>
                  <a:path w="23242" h="12926" extrusionOk="0">
                    <a:moveTo>
                      <a:pt x="5836" y="1"/>
                    </a:moveTo>
                    <a:cubicBezTo>
                      <a:pt x="5564" y="1"/>
                      <a:pt x="5291" y="80"/>
                      <a:pt x="5020" y="261"/>
                    </a:cubicBezTo>
                    <a:cubicBezTo>
                      <a:pt x="3508" y="584"/>
                      <a:pt x="2128" y="1170"/>
                      <a:pt x="823" y="2111"/>
                    </a:cubicBezTo>
                    <a:cubicBezTo>
                      <a:pt x="248" y="2526"/>
                      <a:pt x="1" y="3626"/>
                      <a:pt x="823" y="3979"/>
                    </a:cubicBezTo>
                    <a:cubicBezTo>
                      <a:pt x="1047" y="4076"/>
                      <a:pt x="1248" y="4171"/>
                      <a:pt x="1439" y="4272"/>
                    </a:cubicBezTo>
                    <a:cubicBezTo>
                      <a:pt x="1511" y="4473"/>
                      <a:pt x="1647" y="4662"/>
                      <a:pt x="1862" y="4816"/>
                    </a:cubicBezTo>
                    <a:cubicBezTo>
                      <a:pt x="2156" y="5025"/>
                      <a:pt x="2312" y="5122"/>
                      <a:pt x="2528" y="5194"/>
                    </a:cubicBezTo>
                    <a:lnTo>
                      <a:pt x="4132" y="6102"/>
                    </a:lnTo>
                    <a:cubicBezTo>
                      <a:pt x="4139" y="6117"/>
                      <a:pt x="4145" y="6133"/>
                      <a:pt x="4153" y="6148"/>
                    </a:cubicBezTo>
                    <a:cubicBezTo>
                      <a:pt x="4701" y="7067"/>
                      <a:pt x="6029" y="7311"/>
                      <a:pt x="6954" y="7692"/>
                    </a:cubicBezTo>
                    <a:lnTo>
                      <a:pt x="11909" y="9743"/>
                    </a:lnTo>
                    <a:cubicBezTo>
                      <a:pt x="15066" y="11051"/>
                      <a:pt x="18201" y="12411"/>
                      <a:pt x="21606" y="12913"/>
                    </a:cubicBezTo>
                    <a:cubicBezTo>
                      <a:pt x="21663" y="12921"/>
                      <a:pt x="21721" y="12926"/>
                      <a:pt x="21781" y="12926"/>
                    </a:cubicBezTo>
                    <a:cubicBezTo>
                      <a:pt x="22468" y="12926"/>
                      <a:pt x="23241" y="12375"/>
                      <a:pt x="22938" y="11582"/>
                    </a:cubicBezTo>
                    <a:cubicBezTo>
                      <a:pt x="22396" y="10164"/>
                      <a:pt x="21993" y="8095"/>
                      <a:pt x="21024" y="6850"/>
                    </a:cubicBezTo>
                    <a:cubicBezTo>
                      <a:pt x="20993" y="6713"/>
                      <a:pt x="20952" y="6578"/>
                      <a:pt x="20899" y="6450"/>
                    </a:cubicBezTo>
                    <a:cubicBezTo>
                      <a:pt x="20695" y="5950"/>
                      <a:pt x="20248" y="5734"/>
                      <a:pt x="19812" y="5734"/>
                    </a:cubicBezTo>
                    <a:cubicBezTo>
                      <a:pt x="19659" y="5734"/>
                      <a:pt x="19507" y="5761"/>
                      <a:pt x="19368" y="5811"/>
                    </a:cubicBezTo>
                    <a:cubicBezTo>
                      <a:pt x="19238" y="5791"/>
                      <a:pt x="19103" y="5781"/>
                      <a:pt x="18962" y="5781"/>
                    </a:cubicBezTo>
                    <a:cubicBezTo>
                      <a:pt x="18729" y="5781"/>
                      <a:pt x="18480" y="5809"/>
                      <a:pt x="18212" y="5869"/>
                    </a:cubicBezTo>
                    <a:cubicBezTo>
                      <a:pt x="17343" y="6070"/>
                      <a:pt x="16458" y="6180"/>
                      <a:pt x="15566" y="6203"/>
                    </a:cubicBezTo>
                    <a:cubicBezTo>
                      <a:pt x="15242" y="6024"/>
                      <a:pt x="14954" y="5897"/>
                      <a:pt x="14828" y="5852"/>
                    </a:cubicBezTo>
                    <a:cubicBezTo>
                      <a:pt x="13246" y="5313"/>
                      <a:pt x="11770" y="5353"/>
                      <a:pt x="10399" y="4240"/>
                    </a:cubicBezTo>
                    <a:cubicBezTo>
                      <a:pt x="9653" y="3633"/>
                      <a:pt x="8558" y="1743"/>
                      <a:pt x="7348" y="702"/>
                    </a:cubicBezTo>
                    <a:cubicBezTo>
                      <a:pt x="7250" y="329"/>
                      <a:pt x="6969" y="34"/>
                      <a:pt x="6495" y="34"/>
                    </a:cubicBezTo>
                    <a:cubicBezTo>
                      <a:pt x="6451" y="34"/>
                      <a:pt x="6405" y="36"/>
                      <a:pt x="6357" y="42"/>
                    </a:cubicBezTo>
                    <a:cubicBezTo>
                      <a:pt x="6317" y="46"/>
                      <a:pt x="6279" y="52"/>
                      <a:pt x="6241" y="57"/>
                    </a:cubicBezTo>
                    <a:cubicBezTo>
                      <a:pt x="6106" y="20"/>
                      <a:pt x="5971" y="1"/>
                      <a:pt x="5836" y="1"/>
                    </a:cubicBezTo>
                    <a:close/>
                  </a:path>
                </a:pathLst>
              </a:custGeom>
              <a:solidFill>
                <a:srgbClr val="A6DFDA"/>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6" name="Google Shape;509;p23"/>
              <p:cNvSpPr/>
              <p:nvPr/>
            </p:nvSpPr>
            <p:spPr>
              <a:xfrm>
                <a:off x="6842073" y="4193896"/>
                <a:ext cx="185550" cy="96994"/>
              </a:xfrm>
              <a:custGeom>
                <a:avLst/>
                <a:gdLst/>
                <a:ahLst/>
                <a:cxnLst/>
                <a:rect l="l" t="t" r="r" b="b"/>
                <a:pathLst>
                  <a:path w="5607" h="2931" extrusionOk="0">
                    <a:moveTo>
                      <a:pt x="293" y="0"/>
                    </a:moveTo>
                    <a:cubicBezTo>
                      <a:pt x="148" y="0"/>
                      <a:pt x="0" y="161"/>
                      <a:pt x="105" y="302"/>
                    </a:cubicBezTo>
                    <a:cubicBezTo>
                      <a:pt x="1312" y="1913"/>
                      <a:pt x="3179" y="2912"/>
                      <a:pt x="5207" y="2930"/>
                    </a:cubicBezTo>
                    <a:cubicBezTo>
                      <a:pt x="5209" y="2930"/>
                      <a:pt x="5210" y="2930"/>
                      <a:pt x="5212" y="2930"/>
                    </a:cubicBezTo>
                    <a:cubicBezTo>
                      <a:pt x="5607" y="2930"/>
                      <a:pt x="5596" y="2345"/>
                      <a:pt x="5207" y="2316"/>
                    </a:cubicBezTo>
                    <a:cubicBezTo>
                      <a:pt x="3332" y="2173"/>
                      <a:pt x="1720" y="1431"/>
                      <a:pt x="424" y="57"/>
                    </a:cubicBezTo>
                    <a:cubicBezTo>
                      <a:pt x="386" y="17"/>
                      <a:pt x="340" y="0"/>
                      <a:pt x="293"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7" name="Google Shape;510;p23"/>
              <p:cNvSpPr/>
              <p:nvPr/>
            </p:nvSpPr>
            <p:spPr>
              <a:xfrm>
                <a:off x="6151764" y="4124236"/>
                <a:ext cx="1009123" cy="998632"/>
              </a:xfrm>
              <a:custGeom>
                <a:avLst/>
                <a:gdLst/>
                <a:ahLst/>
                <a:cxnLst/>
                <a:rect l="l" t="t" r="r" b="b"/>
                <a:pathLst>
                  <a:path w="30494" h="30177" extrusionOk="0">
                    <a:moveTo>
                      <a:pt x="20913" y="661"/>
                    </a:moveTo>
                    <a:cubicBezTo>
                      <a:pt x="23466" y="1350"/>
                      <a:pt x="30493" y="3243"/>
                      <a:pt x="27949" y="5730"/>
                    </a:cubicBezTo>
                    <a:cubicBezTo>
                      <a:pt x="27373" y="5991"/>
                      <a:pt x="26834" y="6082"/>
                      <a:pt x="26185" y="6082"/>
                    </a:cubicBezTo>
                    <a:cubicBezTo>
                      <a:pt x="26158" y="6082"/>
                      <a:pt x="26131" y="6081"/>
                      <a:pt x="26104" y="6081"/>
                    </a:cubicBezTo>
                    <a:cubicBezTo>
                      <a:pt x="26103" y="6081"/>
                      <a:pt x="26102" y="6081"/>
                      <a:pt x="26101" y="6081"/>
                    </a:cubicBezTo>
                    <a:cubicBezTo>
                      <a:pt x="25968" y="6081"/>
                      <a:pt x="25825" y="6182"/>
                      <a:pt x="25796" y="6315"/>
                    </a:cubicBezTo>
                    <a:cubicBezTo>
                      <a:pt x="25791" y="6335"/>
                      <a:pt x="25788" y="6354"/>
                      <a:pt x="25787" y="6374"/>
                    </a:cubicBezTo>
                    <a:cubicBezTo>
                      <a:pt x="25729" y="6378"/>
                      <a:pt x="25676" y="6404"/>
                      <a:pt x="25638" y="6447"/>
                    </a:cubicBezTo>
                    <a:cubicBezTo>
                      <a:pt x="23831" y="8467"/>
                      <a:pt x="22717" y="11105"/>
                      <a:pt x="22230" y="13753"/>
                    </a:cubicBezTo>
                    <a:cubicBezTo>
                      <a:pt x="22184" y="14001"/>
                      <a:pt x="22379" y="14165"/>
                      <a:pt x="22572" y="14182"/>
                    </a:cubicBezTo>
                    <a:cubicBezTo>
                      <a:pt x="23518" y="16375"/>
                      <a:pt x="24601" y="18508"/>
                      <a:pt x="25606" y="20674"/>
                    </a:cubicBezTo>
                    <a:cubicBezTo>
                      <a:pt x="26692" y="23017"/>
                      <a:pt x="28188" y="25508"/>
                      <a:pt x="28271" y="28136"/>
                    </a:cubicBezTo>
                    <a:cubicBezTo>
                      <a:pt x="28256" y="28159"/>
                      <a:pt x="28245" y="28183"/>
                      <a:pt x="28237" y="28209"/>
                    </a:cubicBezTo>
                    <a:cubicBezTo>
                      <a:pt x="28054" y="29117"/>
                      <a:pt x="27316" y="29418"/>
                      <a:pt x="26393" y="29418"/>
                    </a:cubicBezTo>
                    <a:cubicBezTo>
                      <a:pt x="24843" y="29418"/>
                      <a:pt x="22773" y="28568"/>
                      <a:pt x="21949" y="28324"/>
                    </a:cubicBezTo>
                    <a:cubicBezTo>
                      <a:pt x="20247" y="27819"/>
                      <a:pt x="18559" y="27266"/>
                      <a:pt x="16888" y="26664"/>
                    </a:cubicBezTo>
                    <a:cubicBezTo>
                      <a:pt x="13370" y="25404"/>
                      <a:pt x="9903" y="23955"/>
                      <a:pt x="6570" y="22258"/>
                    </a:cubicBezTo>
                    <a:cubicBezTo>
                      <a:pt x="4873" y="21392"/>
                      <a:pt x="1805" y="19839"/>
                      <a:pt x="2406" y="17406"/>
                    </a:cubicBezTo>
                    <a:cubicBezTo>
                      <a:pt x="2851" y="15598"/>
                      <a:pt x="5097" y="14839"/>
                      <a:pt x="6640" y="14316"/>
                    </a:cubicBezTo>
                    <a:cubicBezTo>
                      <a:pt x="10082" y="13152"/>
                      <a:pt x="13591" y="12596"/>
                      <a:pt x="17142" y="11913"/>
                    </a:cubicBezTo>
                    <a:cubicBezTo>
                      <a:pt x="17277" y="11887"/>
                      <a:pt x="17342" y="11782"/>
                      <a:pt x="17351" y="11668"/>
                    </a:cubicBezTo>
                    <a:cubicBezTo>
                      <a:pt x="17360" y="11658"/>
                      <a:pt x="17369" y="11645"/>
                      <a:pt x="17377" y="11633"/>
                    </a:cubicBezTo>
                    <a:cubicBezTo>
                      <a:pt x="18470" y="9343"/>
                      <a:pt x="19709" y="7064"/>
                      <a:pt x="20572" y="4675"/>
                    </a:cubicBezTo>
                    <a:cubicBezTo>
                      <a:pt x="20616" y="4553"/>
                      <a:pt x="20553" y="4458"/>
                      <a:pt x="20460" y="4410"/>
                    </a:cubicBezTo>
                    <a:cubicBezTo>
                      <a:pt x="20569" y="4323"/>
                      <a:pt x="20615" y="4168"/>
                      <a:pt x="20480" y="4053"/>
                    </a:cubicBezTo>
                    <a:cubicBezTo>
                      <a:pt x="19901" y="3560"/>
                      <a:pt x="19247" y="2978"/>
                      <a:pt x="19186" y="2159"/>
                    </a:cubicBezTo>
                    <a:cubicBezTo>
                      <a:pt x="19121" y="1278"/>
                      <a:pt x="19809" y="697"/>
                      <a:pt x="20617" y="697"/>
                    </a:cubicBezTo>
                    <a:cubicBezTo>
                      <a:pt x="20666" y="697"/>
                      <a:pt x="20716" y="699"/>
                      <a:pt x="20766" y="704"/>
                    </a:cubicBezTo>
                    <a:cubicBezTo>
                      <a:pt x="20772" y="704"/>
                      <a:pt x="20778" y="705"/>
                      <a:pt x="20784" y="705"/>
                    </a:cubicBezTo>
                    <a:cubicBezTo>
                      <a:pt x="20830" y="705"/>
                      <a:pt x="20875" y="689"/>
                      <a:pt x="20913" y="661"/>
                    </a:cubicBezTo>
                    <a:close/>
                    <a:moveTo>
                      <a:pt x="20320" y="0"/>
                    </a:moveTo>
                    <a:cubicBezTo>
                      <a:pt x="20248" y="0"/>
                      <a:pt x="20179" y="31"/>
                      <a:pt x="20132" y="88"/>
                    </a:cubicBezTo>
                    <a:cubicBezTo>
                      <a:pt x="19409" y="180"/>
                      <a:pt x="18771" y="832"/>
                      <a:pt x="18590" y="1557"/>
                    </a:cubicBezTo>
                    <a:cubicBezTo>
                      <a:pt x="18294" y="2736"/>
                      <a:pt x="19156" y="3934"/>
                      <a:pt x="20169" y="4448"/>
                    </a:cubicBezTo>
                    <a:cubicBezTo>
                      <a:pt x="20154" y="4461"/>
                      <a:pt x="20141" y="4474"/>
                      <a:pt x="20131" y="4490"/>
                    </a:cubicBezTo>
                    <a:cubicBezTo>
                      <a:pt x="18824" y="6637"/>
                      <a:pt x="17838" y="9006"/>
                      <a:pt x="16752" y="11269"/>
                    </a:cubicBezTo>
                    <a:cubicBezTo>
                      <a:pt x="16741" y="11295"/>
                      <a:pt x="16735" y="11322"/>
                      <a:pt x="16730" y="11351"/>
                    </a:cubicBezTo>
                    <a:cubicBezTo>
                      <a:pt x="14237" y="11498"/>
                      <a:pt x="11747" y="12050"/>
                      <a:pt x="9344" y="12698"/>
                    </a:cubicBezTo>
                    <a:cubicBezTo>
                      <a:pt x="7327" y="13240"/>
                      <a:pt x="5038" y="13770"/>
                      <a:pt x="3315" y="15018"/>
                    </a:cubicBezTo>
                    <a:cubicBezTo>
                      <a:pt x="1" y="17416"/>
                      <a:pt x="2407" y="20740"/>
                      <a:pt x="5162" y="22288"/>
                    </a:cubicBezTo>
                    <a:cubicBezTo>
                      <a:pt x="9564" y="24763"/>
                      <a:pt x="14424" y="26664"/>
                      <a:pt x="19213" y="28237"/>
                    </a:cubicBezTo>
                    <a:cubicBezTo>
                      <a:pt x="21383" y="28949"/>
                      <a:pt x="23835" y="29978"/>
                      <a:pt x="26124" y="30162"/>
                    </a:cubicBezTo>
                    <a:cubicBezTo>
                      <a:pt x="26240" y="30172"/>
                      <a:pt x="26355" y="30176"/>
                      <a:pt x="26468" y="30176"/>
                    </a:cubicBezTo>
                    <a:cubicBezTo>
                      <a:pt x="27690" y="30176"/>
                      <a:pt x="28701" y="29620"/>
                      <a:pt x="28874" y="28298"/>
                    </a:cubicBezTo>
                    <a:cubicBezTo>
                      <a:pt x="28874" y="28283"/>
                      <a:pt x="28873" y="28268"/>
                      <a:pt x="28870" y="28252"/>
                    </a:cubicBezTo>
                    <a:cubicBezTo>
                      <a:pt x="29211" y="26036"/>
                      <a:pt x="27842" y="23835"/>
                      <a:pt x="26958" y="21881"/>
                    </a:cubicBezTo>
                    <a:cubicBezTo>
                      <a:pt x="25729" y="19153"/>
                      <a:pt x="24499" y="16393"/>
                      <a:pt x="22993" y="13805"/>
                    </a:cubicBezTo>
                    <a:cubicBezTo>
                      <a:pt x="22979" y="13785"/>
                      <a:pt x="22964" y="13768"/>
                      <a:pt x="22947" y="13751"/>
                    </a:cubicBezTo>
                    <a:cubicBezTo>
                      <a:pt x="23514" y="11172"/>
                      <a:pt x="24604" y="8970"/>
                      <a:pt x="26046" y="6761"/>
                    </a:cubicBezTo>
                    <a:cubicBezTo>
                      <a:pt x="26052" y="6747"/>
                      <a:pt x="26058" y="6732"/>
                      <a:pt x="26062" y="6717"/>
                    </a:cubicBezTo>
                    <a:cubicBezTo>
                      <a:pt x="26247" y="6752"/>
                      <a:pt x="26437" y="6769"/>
                      <a:pt x="26630" y="6769"/>
                    </a:cubicBezTo>
                    <a:cubicBezTo>
                      <a:pt x="27296" y="6769"/>
                      <a:pt x="27985" y="6564"/>
                      <a:pt x="28516" y="6196"/>
                    </a:cubicBezTo>
                    <a:cubicBezTo>
                      <a:pt x="28648" y="6104"/>
                      <a:pt x="28688" y="5972"/>
                      <a:pt x="28665" y="5853"/>
                    </a:cubicBezTo>
                    <a:cubicBezTo>
                      <a:pt x="29501" y="4984"/>
                      <a:pt x="29098" y="3537"/>
                      <a:pt x="28199" y="2744"/>
                    </a:cubicBezTo>
                    <a:cubicBezTo>
                      <a:pt x="26234" y="1010"/>
                      <a:pt x="22845" y="472"/>
                      <a:pt x="20371" y="5"/>
                    </a:cubicBezTo>
                    <a:cubicBezTo>
                      <a:pt x="20354" y="2"/>
                      <a:pt x="20337" y="0"/>
                      <a:pt x="20320"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8" name="Google Shape;511;p23"/>
              <p:cNvSpPr/>
              <p:nvPr/>
            </p:nvSpPr>
            <p:spPr>
              <a:xfrm>
                <a:off x="6248791" y="4604540"/>
                <a:ext cx="800077" cy="458497"/>
              </a:xfrm>
              <a:custGeom>
                <a:avLst/>
                <a:gdLst/>
                <a:ahLst/>
                <a:cxnLst/>
                <a:rect l="l" t="t" r="r" b="b"/>
                <a:pathLst>
                  <a:path w="24177" h="13855" extrusionOk="0">
                    <a:moveTo>
                      <a:pt x="6688" y="1"/>
                    </a:moveTo>
                    <a:cubicBezTo>
                      <a:pt x="6683" y="1"/>
                      <a:pt x="6678" y="1"/>
                      <a:pt x="6672" y="2"/>
                    </a:cubicBezTo>
                    <a:cubicBezTo>
                      <a:pt x="4874" y="130"/>
                      <a:pt x="2805" y="671"/>
                      <a:pt x="1348" y="1786"/>
                    </a:cubicBezTo>
                    <a:cubicBezTo>
                      <a:pt x="501" y="2432"/>
                      <a:pt x="0" y="3801"/>
                      <a:pt x="1118" y="4446"/>
                    </a:cubicBezTo>
                    <a:cubicBezTo>
                      <a:pt x="2284" y="6008"/>
                      <a:pt x="4182" y="6874"/>
                      <a:pt x="5900" y="7733"/>
                    </a:cubicBezTo>
                    <a:cubicBezTo>
                      <a:pt x="8234" y="8902"/>
                      <a:pt x="10616" y="9969"/>
                      <a:pt x="13045" y="10937"/>
                    </a:cubicBezTo>
                    <a:cubicBezTo>
                      <a:pt x="15616" y="11959"/>
                      <a:pt x="18297" y="13040"/>
                      <a:pt x="20995" y="13677"/>
                    </a:cubicBezTo>
                    <a:cubicBezTo>
                      <a:pt x="21416" y="13776"/>
                      <a:pt x="21860" y="13855"/>
                      <a:pt x="22280" y="13855"/>
                    </a:cubicBezTo>
                    <a:cubicBezTo>
                      <a:pt x="23022" y="13855"/>
                      <a:pt x="23687" y="13609"/>
                      <a:pt x="24010" y="12789"/>
                    </a:cubicBezTo>
                    <a:cubicBezTo>
                      <a:pt x="24062" y="12656"/>
                      <a:pt x="24013" y="12551"/>
                      <a:pt x="23924" y="12489"/>
                    </a:cubicBezTo>
                    <a:cubicBezTo>
                      <a:pt x="24177" y="11833"/>
                      <a:pt x="24031" y="11158"/>
                      <a:pt x="23699" y="10479"/>
                    </a:cubicBezTo>
                    <a:cubicBezTo>
                      <a:pt x="22976" y="9001"/>
                      <a:pt x="22207" y="7627"/>
                      <a:pt x="21674" y="6056"/>
                    </a:cubicBezTo>
                    <a:cubicBezTo>
                      <a:pt x="21614" y="5877"/>
                      <a:pt x="21466" y="5803"/>
                      <a:pt x="21318" y="5803"/>
                    </a:cubicBezTo>
                    <a:cubicBezTo>
                      <a:pt x="21293" y="5803"/>
                      <a:pt x="21267" y="5805"/>
                      <a:pt x="21242" y="5809"/>
                    </a:cubicBezTo>
                    <a:cubicBezTo>
                      <a:pt x="21182" y="5694"/>
                      <a:pt x="21069" y="5602"/>
                      <a:pt x="20917" y="5602"/>
                    </a:cubicBezTo>
                    <a:cubicBezTo>
                      <a:pt x="20894" y="5602"/>
                      <a:pt x="20870" y="5604"/>
                      <a:pt x="20845" y="5609"/>
                    </a:cubicBezTo>
                    <a:cubicBezTo>
                      <a:pt x="19366" y="5876"/>
                      <a:pt x="17814" y="6136"/>
                      <a:pt x="16286" y="6136"/>
                    </a:cubicBezTo>
                    <a:cubicBezTo>
                      <a:pt x="14713" y="6136"/>
                      <a:pt x="13167" y="5860"/>
                      <a:pt x="11755" y="5034"/>
                    </a:cubicBezTo>
                    <a:cubicBezTo>
                      <a:pt x="10527" y="4318"/>
                      <a:pt x="9738" y="3339"/>
                      <a:pt x="9024" y="2127"/>
                    </a:cubicBezTo>
                    <a:cubicBezTo>
                      <a:pt x="8525" y="1277"/>
                      <a:pt x="8106" y="608"/>
                      <a:pt x="7282" y="55"/>
                    </a:cubicBezTo>
                    <a:cubicBezTo>
                      <a:pt x="7243" y="29"/>
                      <a:pt x="7202" y="18"/>
                      <a:pt x="7163" y="18"/>
                    </a:cubicBezTo>
                    <a:cubicBezTo>
                      <a:pt x="6971" y="18"/>
                      <a:pt x="6809" y="289"/>
                      <a:pt x="6984" y="441"/>
                    </a:cubicBezTo>
                    <a:cubicBezTo>
                      <a:pt x="8078" y="1392"/>
                      <a:pt x="8438" y="2789"/>
                      <a:pt x="9311" y="3906"/>
                    </a:cubicBezTo>
                    <a:cubicBezTo>
                      <a:pt x="10107" y="4926"/>
                      <a:pt x="11199" y="5668"/>
                      <a:pt x="12388" y="6159"/>
                    </a:cubicBezTo>
                    <a:cubicBezTo>
                      <a:pt x="13685" y="6692"/>
                      <a:pt x="15062" y="6899"/>
                      <a:pt x="16451" y="6899"/>
                    </a:cubicBezTo>
                    <a:cubicBezTo>
                      <a:pt x="17975" y="6899"/>
                      <a:pt x="19514" y="6650"/>
                      <a:pt x="20979" y="6312"/>
                    </a:cubicBezTo>
                    <a:cubicBezTo>
                      <a:pt x="21296" y="7287"/>
                      <a:pt x="21686" y="8237"/>
                      <a:pt x="22146" y="9154"/>
                    </a:cubicBezTo>
                    <a:cubicBezTo>
                      <a:pt x="22703" y="10259"/>
                      <a:pt x="23757" y="11438"/>
                      <a:pt x="23271" y="12741"/>
                    </a:cubicBezTo>
                    <a:cubicBezTo>
                      <a:pt x="23268" y="12749"/>
                      <a:pt x="23270" y="12754"/>
                      <a:pt x="23268" y="12760"/>
                    </a:cubicBezTo>
                    <a:cubicBezTo>
                      <a:pt x="22975" y="13021"/>
                      <a:pt x="22555" y="13125"/>
                      <a:pt x="22069" y="13125"/>
                    </a:cubicBezTo>
                    <a:cubicBezTo>
                      <a:pt x="20505" y="13125"/>
                      <a:pt x="18255" y="12056"/>
                      <a:pt x="17343" y="11744"/>
                    </a:cubicBezTo>
                    <a:cubicBezTo>
                      <a:pt x="15433" y="11089"/>
                      <a:pt x="13546" y="10373"/>
                      <a:pt x="11680" y="9597"/>
                    </a:cubicBezTo>
                    <a:cubicBezTo>
                      <a:pt x="8102" y="8111"/>
                      <a:pt x="3898" y="6584"/>
                      <a:pt x="1146" y="3752"/>
                    </a:cubicBezTo>
                    <a:cubicBezTo>
                      <a:pt x="248" y="2049"/>
                      <a:pt x="5802" y="625"/>
                      <a:pt x="6732" y="437"/>
                    </a:cubicBezTo>
                    <a:cubicBezTo>
                      <a:pt x="6968" y="389"/>
                      <a:pt x="6925" y="1"/>
                      <a:pt x="668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9" name="Google Shape;512;p23"/>
              <p:cNvSpPr/>
              <p:nvPr/>
            </p:nvSpPr>
            <p:spPr>
              <a:xfrm>
                <a:off x="6738990" y="4680091"/>
                <a:ext cx="94777" cy="84254"/>
              </a:xfrm>
              <a:custGeom>
                <a:avLst/>
                <a:gdLst/>
                <a:ahLst/>
                <a:cxnLst/>
                <a:rect l="l" t="t" r="r" b="b"/>
                <a:pathLst>
                  <a:path w="2864" h="2546" extrusionOk="0">
                    <a:moveTo>
                      <a:pt x="1280" y="572"/>
                    </a:moveTo>
                    <a:cubicBezTo>
                      <a:pt x="1669" y="635"/>
                      <a:pt x="2090" y="753"/>
                      <a:pt x="2216" y="1166"/>
                    </a:cubicBezTo>
                    <a:cubicBezTo>
                      <a:pt x="2364" y="1661"/>
                      <a:pt x="1814" y="1955"/>
                      <a:pt x="1398" y="1964"/>
                    </a:cubicBezTo>
                    <a:cubicBezTo>
                      <a:pt x="1389" y="1964"/>
                      <a:pt x="1380" y="1964"/>
                      <a:pt x="1371" y="1964"/>
                    </a:cubicBezTo>
                    <a:cubicBezTo>
                      <a:pt x="1032" y="1964"/>
                      <a:pt x="630" y="1794"/>
                      <a:pt x="569" y="1425"/>
                    </a:cubicBezTo>
                    <a:cubicBezTo>
                      <a:pt x="502" y="1019"/>
                      <a:pt x="785" y="756"/>
                      <a:pt x="1148" y="681"/>
                    </a:cubicBezTo>
                    <a:cubicBezTo>
                      <a:pt x="1208" y="668"/>
                      <a:pt x="1257" y="629"/>
                      <a:pt x="1280" y="572"/>
                    </a:cubicBezTo>
                    <a:close/>
                    <a:moveTo>
                      <a:pt x="1176" y="1"/>
                    </a:moveTo>
                    <a:cubicBezTo>
                      <a:pt x="1152" y="1"/>
                      <a:pt x="1129" y="1"/>
                      <a:pt x="1105" y="2"/>
                    </a:cubicBezTo>
                    <a:cubicBezTo>
                      <a:pt x="961" y="8"/>
                      <a:pt x="865" y="132"/>
                      <a:pt x="843" y="259"/>
                    </a:cubicBezTo>
                    <a:cubicBezTo>
                      <a:pt x="358" y="336"/>
                      <a:pt x="1" y="883"/>
                      <a:pt x="1" y="1365"/>
                    </a:cubicBezTo>
                    <a:cubicBezTo>
                      <a:pt x="2" y="2082"/>
                      <a:pt x="684" y="2528"/>
                      <a:pt x="1343" y="2545"/>
                    </a:cubicBezTo>
                    <a:cubicBezTo>
                      <a:pt x="1355" y="2545"/>
                      <a:pt x="1367" y="2545"/>
                      <a:pt x="1379" y="2545"/>
                    </a:cubicBezTo>
                    <a:cubicBezTo>
                      <a:pt x="2039" y="2545"/>
                      <a:pt x="2794" y="2104"/>
                      <a:pt x="2825" y="1387"/>
                    </a:cubicBezTo>
                    <a:cubicBezTo>
                      <a:pt x="2864" y="496"/>
                      <a:pt x="1967" y="1"/>
                      <a:pt x="1176"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0" name="Google Shape;513;p23"/>
              <p:cNvSpPr/>
              <p:nvPr/>
            </p:nvSpPr>
            <p:spPr>
              <a:xfrm>
                <a:off x="6721815" y="4540804"/>
                <a:ext cx="93817" cy="77999"/>
              </a:xfrm>
              <a:custGeom>
                <a:avLst/>
                <a:gdLst/>
                <a:ahLst/>
                <a:cxnLst/>
                <a:rect l="l" t="t" r="r" b="b"/>
                <a:pathLst>
                  <a:path w="2835" h="2357" extrusionOk="0">
                    <a:moveTo>
                      <a:pt x="1503" y="510"/>
                    </a:moveTo>
                    <a:cubicBezTo>
                      <a:pt x="1749" y="510"/>
                      <a:pt x="1990" y="652"/>
                      <a:pt x="2061" y="920"/>
                    </a:cubicBezTo>
                    <a:cubicBezTo>
                      <a:pt x="2176" y="1353"/>
                      <a:pt x="1810" y="1804"/>
                      <a:pt x="1382" y="1854"/>
                    </a:cubicBezTo>
                    <a:cubicBezTo>
                      <a:pt x="1354" y="1857"/>
                      <a:pt x="1324" y="1859"/>
                      <a:pt x="1295" y="1859"/>
                    </a:cubicBezTo>
                    <a:cubicBezTo>
                      <a:pt x="967" y="1859"/>
                      <a:pt x="603" y="1659"/>
                      <a:pt x="520" y="1329"/>
                    </a:cubicBezTo>
                    <a:cubicBezTo>
                      <a:pt x="448" y="1039"/>
                      <a:pt x="578" y="785"/>
                      <a:pt x="788" y="621"/>
                    </a:cubicBezTo>
                    <a:cubicBezTo>
                      <a:pt x="833" y="667"/>
                      <a:pt x="895" y="696"/>
                      <a:pt x="963" y="696"/>
                    </a:cubicBezTo>
                    <a:cubicBezTo>
                      <a:pt x="1016" y="696"/>
                      <a:pt x="1073" y="678"/>
                      <a:pt x="1126" y="636"/>
                    </a:cubicBezTo>
                    <a:cubicBezTo>
                      <a:pt x="1236" y="552"/>
                      <a:pt x="1371" y="510"/>
                      <a:pt x="1503" y="510"/>
                    </a:cubicBezTo>
                    <a:close/>
                    <a:moveTo>
                      <a:pt x="1482" y="1"/>
                    </a:moveTo>
                    <a:cubicBezTo>
                      <a:pt x="1298" y="1"/>
                      <a:pt x="1117" y="48"/>
                      <a:pt x="964" y="151"/>
                    </a:cubicBezTo>
                    <a:cubicBezTo>
                      <a:pt x="407" y="209"/>
                      <a:pt x="1" y="797"/>
                      <a:pt x="67" y="1358"/>
                    </a:cubicBezTo>
                    <a:cubicBezTo>
                      <a:pt x="139" y="1971"/>
                      <a:pt x="743" y="2356"/>
                      <a:pt x="1330" y="2356"/>
                    </a:cubicBezTo>
                    <a:cubicBezTo>
                      <a:pt x="1434" y="2356"/>
                      <a:pt x="1537" y="2344"/>
                      <a:pt x="1636" y="2320"/>
                    </a:cubicBezTo>
                    <a:cubicBezTo>
                      <a:pt x="2349" y="2142"/>
                      <a:pt x="2834" y="1254"/>
                      <a:pt x="2479" y="575"/>
                    </a:cubicBezTo>
                    <a:cubicBezTo>
                      <a:pt x="2295" y="222"/>
                      <a:pt x="1881" y="1"/>
                      <a:pt x="1482"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1" name="Google Shape;514;p23"/>
              <p:cNvSpPr/>
              <p:nvPr/>
            </p:nvSpPr>
            <p:spPr>
              <a:xfrm>
                <a:off x="6838367" y="4387487"/>
                <a:ext cx="70652" cy="67211"/>
              </a:xfrm>
              <a:custGeom>
                <a:avLst/>
                <a:gdLst/>
                <a:ahLst/>
                <a:cxnLst/>
                <a:rect l="l" t="t" r="r" b="b"/>
                <a:pathLst>
                  <a:path w="2135" h="2031" extrusionOk="0">
                    <a:moveTo>
                      <a:pt x="807" y="423"/>
                    </a:moveTo>
                    <a:cubicBezTo>
                      <a:pt x="831" y="453"/>
                      <a:pt x="864" y="476"/>
                      <a:pt x="899" y="488"/>
                    </a:cubicBezTo>
                    <a:cubicBezTo>
                      <a:pt x="1050" y="543"/>
                      <a:pt x="1196" y="520"/>
                      <a:pt x="1332" y="626"/>
                    </a:cubicBezTo>
                    <a:cubicBezTo>
                      <a:pt x="1459" y="727"/>
                      <a:pt x="1547" y="869"/>
                      <a:pt x="1574" y="1030"/>
                    </a:cubicBezTo>
                    <a:cubicBezTo>
                      <a:pt x="1625" y="1357"/>
                      <a:pt x="1336" y="1556"/>
                      <a:pt x="1040" y="1556"/>
                    </a:cubicBezTo>
                    <a:cubicBezTo>
                      <a:pt x="1031" y="1556"/>
                      <a:pt x="1023" y="1556"/>
                      <a:pt x="1014" y="1555"/>
                    </a:cubicBezTo>
                    <a:cubicBezTo>
                      <a:pt x="687" y="1542"/>
                      <a:pt x="427" y="1315"/>
                      <a:pt x="462" y="972"/>
                    </a:cubicBezTo>
                    <a:cubicBezTo>
                      <a:pt x="490" y="710"/>
                      <a:pt x="625" y="549"/>
                      <a:pt x="807" y="423"/>
                    </a:cubicBezTo>
                    <a:close/>
                    <a:moveTo>
                      <a:pt x="924" y="1"/>
                    </a:moveTo>
                    <a:cubicBezTo>
                      <a:pt x="422" y="1"/>
                      <a:pt x="28" y="572"/>
                      <a:pt x="15" y="1039"/>
                    </a:cubicBezTo>
                    <a:cubicBezTo>
                      <a:pt x="0" y="1612"/>
                      <a:pt x="489" y="2031"/>
                      <a:pt x="1041" y="2031"/>
                    </a:cubicBezTo>
                    <a:cubicBezTo>
                      <a:pt x="1053" y="2031"/>
                      <a:pt x="1065" y="2031"/>
                      <a:pt x="1077" y="2030"/>
                    </a:cubicBezTo>
                    <a:cubicBezTo>
                      <a:pt x="1649" y="2012"/>
                      <a:pt x="2135" y="1563"/>
                      <a:pt x="2049" y="967"/>
                    </a:cubicBezTo>
                    <a:cubicBezTo>
                      <a:pt x="1995" y="585"/>
                      <a:pt x="1573" y="25"/>
                      <a:pt x="1134" y="25"/>
                    </a:cubicBezTo>
                    <a:cubicBezTo>
                      <a:pt x="1113" y="25"/>
                      <a:pt x="1093" y="26"/>
                      <a:pt x="1072" y="28"/>
                    </a:cubicBezTo>
                    <a:cubicBezTo>
                      <a:pt x="1061" y="24"/>
                      <a:pt x="1055" y="15"/>
                      <a:pt x="1043" y="11"/>
                    </a:cubicBezTo>
                    <a:cubicBezTo>
                      <a:pt x="1003" y="4"/>
                      <a:pt x="963" y="1"/>
                      <a:pt x="924"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2" name="Google Shape;515;p23"/>
              <p:cNvSpPr/>
              <p:nvPr/>
            </p:nvSpPr>
            <p:spPr>
              <a:xfrm>
                <a:off x="7021633" y="4067482"/>
                <a:ext cx="85842" cy="78231"/>
              </a:xfrm>
              <a:custGeom>
                <a:avLst/>
                <a:gdLst/>
                <a:ahLst/>
                <a:cxnLst/>
                <a:rect l="l" t="t" r="r" b="b"/>
                <a:pathLst>
                  <a:path w="2594" h="2364" extrusionOk="0">
                    <a:moveTo>
                      <a:pt x="1571" y="478"/>
                    </a:moveTo>
                    <a:cubicBezTo>
                      <a:pt x="1827" y="639"/>
                      <a:pt x="2011" y="901"/>
                      <a:pt x="2017" y="1219"/>
                    </a:cubicBezTo>
                    <a:cubicBezTo>
                      <a:pt x="2024" y="1592"/>
                      <a:pt x="1737" y="1832"/>
                      <a:pt x="1385" y="1832"/>
                    </a:cubicBezTo>
                    <a:cubicBezTo>
                      <a:pt x="1369" y="1832"/>
                      <a:pt x="1353" y="1832"/>
                      <a:pt x="1337" y="1831"/>
                    </a:cubicBezTo>
                    <a:cubicBezTo>
                      <a:pt x="976" y="1809"/>
                      <a:pt x="610" y="1550"/>
                      <a:pt x="685" y="1147"/>
                    </a:cubicBezTo>
                    <a:cubicBezTo>
                      <a:pt x="764" y="729"/>
                      <a:pt x="1181" y="518"/>
                      <a:pt x="1571" y="478"/>
                    </a:cubicBezTo>
                    <a:close/>
                    <a:moveTo>
                      <a:pt x="1469" y="0"/>
                    </a:moveTo>
                    <a:cubicBezTo>
                      <a:pt x="1461" y="0"/>
                      <a:pt x="1453" y="0"/>
                      <a:pt x="1446" y="0"/>
                    </a:cubicBezTo>
                    <a:cubicBezTo>
                      <a:pt x="1444" y="0"/>
                      <a:pt x="1443" y="0"/>
                      <a:pt x="1441" y="0"/>
                    </a:cubicBezTo>
                    <a:cubicBezTo>
                      <a:pt x="1380" y="0"/>
                      <a:pt x="1324" y="31"/>
                      <a:pt x="1290" y="82"/>
                    </a:cubicBezTo>
                    <a:cubicBezTo>
                      <a:pt x="1278" y="81"/>
                      <a:pt x="1267" y="81"/>
                      <a:pt x="1255" y="81"/>
                    </a:cubicBezTo>
                    <a:cubicBezTo>
                      <a:pt x="772" y="81"/>
                      <a:pt x="293" y="519"/>
                      <a:pt x="170" y="1007"/>
                    </a:cubicBezTo>
                    <a:cubicBezTo>
                      <a:pt x="0" y="1688"/>
                      <a:pt x="544" y="2262"/>
                      <a:pt x="1193" y="2351"/>
                    </a:cubicBezTo>
                    <a:cubicBezTo>
                      <a:pt x="1253" y="2360"/>
                      <a:pt x="1313" y="2364"/>
                      <a:pt x="1373" y="2364"/>
                    </a:cubicBezTo>
                    <a:cubicBezTo>
                      <a:pt x="1951" y="2364"/>
                      <a:pt x="2472" y="1979"/>
                      <a:pt x="2533" y="1367"/>
                    </a:cubicBezTo>
                    <a:cubicBezTo>
                      <a:pt x="2594" y="744"/>
                      <a:pt x="2148" y="0"/>
                      <a:pt x="1469"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3" name="Google Shape;516;p23"/>
              <p:cNvSpPr/>
              <p:nvPr/>
            </p:nvSpPr>
            <p:spPr>
              <a:xfrm>
                <a:off x="6945686" y="3887194"/>
                <a:ext cx="132767" cy="126149"/>
              </a:xfrm>
              <a:custGeom>
                <a:avLst/>
                <a:gdLst/>
                <a:ahLst/>
                <a:cxnLst/>
                <a:rect l="l" t="t" r="r" b="b"/>
                <a:pathLst>
                  <a:path w="4012" h="3812" extrusionOk="0">
                    <a:moveTo>
                      <a:pt x="2176" y="547"/>
                    </a:moveTo>
                    <a:cubicBezTo>
                      <a:pt x="2764" y="658"/>
                      <a:pt x="3265" y="1073"/>
                      <a:pt x="3333" y="1736"/>
                    </a:cubicBezTo>
                    <a:cubicBezTo>
                      <a:pt x="3409" y="2471"/>
                      <a:pt x="2931" y="3168"/>
                      <a:pt x="2189" y="3277"/>
                    </a:cubicBezTo>
                    <a:cubicBezTo>
                      <a:pt x="2115" y="3287"/>
                      <a:pt x="2041" y="3293"/>
                      <a:pt x="1969" y="3293"/>
                    </a:cubicBezTo>
                    <a:cubicBezTo>
                      <a:pt x="1316" y="3293"/>
                      <a:pt x="728" y="2871"/>
                      <a:pt x="589" y="2203"/>
                    </a:cubicBezTo>
                    <a:cubicBezTo>
                      <a:pt x="434" y="1448"/>
                      <a:pt x="945" y="551"/>
                      <a:pt x="1729" y="551"/>
                    </a:cubicBezTo>
                    <a:cubicBezTo>
                      <a:pt x="1827" y="551"/>
                      <a:pt x="1928" y="565"/>
                      <a:pt x="2033" y="595"/>
                    </a:cubicBezTo>
                    <a:cubicBezTo>
                      <a:pt x="2046" y="599"/>
                      <a:pt x="2059" y="601"/>
                      <a:pt x="2072" y="601"/>
                    </a:cubicBezTo>
                    <a:cubicBezTo>
                      <a:pt x="2112" y="601"/>
                      <a:pt x="2151" y="582"/>
                      <a:pt x="2176" y="547"/>
                    </a:cubicBezTo>
                    <a:close/>
                    <a:moveTo>
                      <a:pt x="1956" y="0"/>
                    </a:moveTo>
                    <a:cubicBezTo>
                      <a:pt x="1773" y="0"/>
                      <a:pt x="1587" y="27"/>
                      <a:pt x="1405" y="83"/>
                    </a:cubicBezTo>
                    <a:cubicBezTo>
                      <a:pt x="1349" y="98"/>
                      <a:pt x="1301" y="134"/>
                      <a:pt x="1270" y="183"/>
                    </a:cubicBezTo>
                    <a:cubicBezTo>
                      <a:pt x="627" y="359"/>
                      <a:pt x="116" y="1132"/>
                      <a:pt x="73" y="1800"/>
                    </a:cubicBezTo>
                    <a:cubicBezTo>
                      <a:pt x="1" y="2923"/>
                      <a:pt x="883" y="3811"/>
                      <a:pt x="1988" y="3811"/>
                    </a:cubicBezTo>
                    <a:cubicBezTo>
                      <a:pt x="2014" y="3811"/>
                      <a:pt x="2041" y="3811"/>
                      <a:pt x="2068" y="3810"/>
                    </a:cubicBezTo>
                    <a:cubicBezTo>
                      <a:pt x="3214" y="3765"/>
                      <a:pt x="4012" y="2695"/>
                      <a:pt x="3843" y="1581"/>
                    </a:cubicBezTo>
                    <a:cubicBezTo>
                      <a:pt x="3702" y="644"/>
                      <a:pt x="2856" y="0"/>
                      <a:pt x="1956"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grpSp>
          <p:nvGrpSpPr>
            <p:cNvPr id="1122" name="Google Shape;517;p23"/>
            <p:cNvGrpSpPr/>
            <p:nvPr/>
          </p:nvGrpSpPr>
          <p:grpSpPr>
            <a:xfrm>
              <a:off x="6648515" y="5156391"/>
              <a:ext cx="174596" cy="44774"/>
              <a:chOff x="6648515" y="5156391"/>
              <a:chExt cx="174596" cy="44774"/>
            </a:xfrm>
          </p:grpSpPr>
          <p:sp>
            <p:nvSpPr>
              <p:cNvPr id="1123" name="Google Shape;518;p23"/>
              <p:cNvSpPr/>
              <p:nvPr/>
            </p:nvSpPr>
            <p:spPr>
              <a:xfrm>
                <a:off x="6648515" y="5156556"/>
                <a:ext cx="117875" cy="44609"/>
              </a:xfrm>
              <a:custGeom>
                <a:avLst/>
                <a:gdLst/>
                <a:ahLst/>
                <a:cxnLst/>
                <a:rect l="l" t="t" r="r" b="b"/>
                <a:pathLst>
                  <a:path w="3562" h="1348" extrusionOk="0">
                    <a:moveTo>
                      <a:pt x="178" y="1"/>
                    </a:moveTo>
                    <a:cubicBezTo>
                      <a:pt x="70" y="1"/>
                      <a:pt x="1" y="168"/>
                      <a:pt x="114" y="245"/>
                    </a:cubicBezTo>
                    <a:cubicBezTo>
                      <a:pt x="1087" y="909"/>
                      <a:pt x="2176" y="1275"/>
                      <a:pt x="3351" y="1347"/>
                    </a:cubicBezTo>
                    <a:cubicBezTo>
                      <a:pt x="3354" y="1348"/>
                      <a:pt x="3358" y="1348"/>
                      <a:pt x="3362" y="1348"/>
                    </a:cubicBezTo>
                    <a:cubicBezTo>
                      <a:pt x="3562" y="1348"/>
                      <a:pt x="3560" y="1024"/>
                      <a:pt x="3349" y="1015"/>
                    </a:cubicBezTo>
                    <a:cubicBezTo>
                      <a:pt x="2223" y="971"/>
                      <a:pt x="1190" y="637"/>
                      <a:pt x="246" y="23"/>
                    </a:cubicBezTo>
                    <a:cubicBezTo>
                      <a:pt x="223" y="7"/>
                      <a:pt x="200" y="1"/>
                      <a:pt x="17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24" name="Google Shape;519;p23"/>
              <p:cNvSpPr/>
              <p:nvPr/>
            </p:nvSpPr>
            <p:spPr>
              <a:xfrm>
                <a:off x="6713178" y="5156391"/>
                <a:ext cx="109933" cy="37262"/>
              </a:xfrm>
              <a:custGeom>
                <a:avLst/>
                <a:gdLst/>
                <a:ahLst/>
                <a:cxnLst/>
                <a:rect l="l" t="t" r="r" b="b"/>
                <a:pathLst>
                  <a:path w="3322" h="1126" extrusionOk="0">
                    <a:moveTo>
                      <a:pt x="173" y="1"/>
                    </a:moveTo>
                    <a:cubicBezTo>
                      <a:pt x="43" y="1"/>
                      <a:pt x="0" y="207"/>
                      <a:pt x="142" y="250"/>
                    </a:cubicBezTo>
                    <a:cubicBezTo>
                      <a:pt x="1113" y="541"/>
                      <a:pt x="2087" y="821"/>
                      <a:pt x="3055" y="1118"/>
                    </a:cubicBezTo>
                    <a:cubicBezTo>
                      <a:pt x="3073" y="1123"/>
                      <a:pt x="3089" y="1126"/>
                      <a:pt x="3104" y="1126"/>
                    </a:cubicBezTo>
                    <a:cubicBezTo>
                      <a:pt x="3264" y="1126"/>
                      <a:pt x="3321" y="859"/>
                      <a:pt x="3140" y="810"/>
                    </a:cubicBezTo>
                    <a:cubicBezTo>
                      <a:pt x="2161" y="550"/>
                      <a:pt x="1187" y="273"/>
                      <a:pt x="210" y="6"/>
                    </a:cubicBezTo>
                    <a:cubicBezTo>
                      <a:pt x="197" y="3"/>
                      <a:pt x="185" y="1"/>
                      <a:pt x="173"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grpSp>
      <p:sp>
        <p:nvSpPr>
          <p:cNvPr id="1134" name="Google Shape;350;p23"/>
          <p:cNvSpPr/>
          <p:nvPr/>
        </p:nvSpPr>
        <p:spPr>
          <a:xfrm>
            <a:off x="11342068" y="5994637"/>
            <a:ext cx="460548" cy="720233"/>
          </a:xfrm>
          <a:custGeom>
            <a:avLst/>
            <a:gdLst/>
            <a:ahLst/>
            <a:cxnLst/>
            <a:rect l="l" t="t" r="r" b="b"/>
            <a:pathLst>
              <a:path w="18556" h="29019" extrusionOk="0">
                <a:moveTo>
                  <a:pt x="10334" y="766"/>
                </a:moveTo>
                <a:cubicBezTo>
                  <a:pt x="10935" y="766"/>
                  <a:pt x="11549" y="893"/>
                  <a:pt x="12091" y="1054"/>
                </a:cubicBezTo>
                <a:cubicBezTo>
                  <a:pt x="14232" y="1688"/>
                  <a:pt x="16436" y="2668"/>
                  <a:pt x="17628" y="4644"/>
                </a:cubicBezTo>
                <a:cubicBezTo>
                  <a:pt x="17654" y="4687"/>
                  <a:pt x="17689" y="4723"/>
                  <a:pt x="17730" y="4749"/>
                </a:cubicBezTo>
                <a:cubicBezTo>
                  <a:pt x="18146" y="6589"/>
                  <a:pt x="16423" y="7814"/>
                  <a:pt x="14642" y="7814"/>
                </a:cubicBezTo>
                <a:cubicBezTo>
                  <a:pt x="14327" y="7814"/>
                  <a:pt x="14011" y="7776"/>
                  <a:pt x="13704" y="7696"/>
                </a:cubicBezTo>
                <a:cubicBezTo>
                  <a:pt x="13671" y="7687"/>
                  <a:pt x="13639" y="7683"/>
                  <a:pt x="13610" y="7683"/>
                </a:cubicBezTo>
                <a:cubicBezTo>
                  <a:pt x="13259" y="7683"/>
                  <a:pt x="13168" y="8251"/>
                  <a:pt x="13555" y="8361"/>
                </a:cubicBezTo>
                <a:cubicBezTo>
                  <a:pt x="13978" y="8481"/>
                  <a:pt x="14415" y="8542"/>
                  <a:pt x="14854" y="8542"/>
                </a:cubicBezTo>
                <a:cubicBezTo>
                  <a:pt x="14963" y="8542"/>
                  <a:pt x="15073" y="8538"/>
                  <a:pt x="15182" y="8531"/>
                </a:cubicBezTo>
                <a:lnTo>
                  <a:pt x="15182" y="8531"/>
                </a:lnTo>
                <a:cubicBezTo>
                  <a:pt x="14571" y="11778"/>
                  <a:pt x="13001" y="14918"/>
                  <a:pt x="11802" y="17979"/>
                </a:cubicBezTo>
                <a:cubicBezTo>
                  <a:pt x="11210" y="19488"/>
                  <a:pt x="10615" y="20996"/>
                  <a:pt x="10030" y="22508"/>
                </a:cubicBezTo>
                <a:cubicBezTo>
                  <a:pt x="9417" y="24090"/>
                  <a:pt x="8957" y="25910"/>
                  <a:pt x="7893" y="27262"/>
                </a:cubicBezTo>
                <a:cubicBezTo>
                  <a:pt x="7863" y="27250"/>
                  <a:pt x="7832" y="27244"/>
                  <a:pt x="7801" y="27244"/>
                </a:cubicBezTo>
                <a:cubicBezTo>
                  <a:pt x="7744" y="27244"/>
                  <a:pt x="7687" y="27264"/>
                  <a:pt x="7640" y="27300"/>
                </a:cubicBezTo>
                <a:cubicBezTo>
                  <a:pt x="6817" y="27949"/>
                  <a:pt x="5842" y="28267"/>
                  <a:pt x="4897" y="28267"/>
                </a:cubicBezTo>
                <a:cubicBezTo>
                  <a:pt x="3221" y="28267"/>
                  <a:pt x="1637" y="27266"/>
                  <a:pt x="1157" y="25326"/>
                </a:cubicBezTo>
                <a:cubicBezTo>
                  <a:pt x="563" y="22925"/>
                  <a:pt x="2064" y="20134"/>
                  <a:pt x="2874" y="17962"/>
                </a:cubicBezTo>
                <a:cubicBezTo>
                  <a:pt x="4456" y="13726"/>
                  <a:pt x="6355" y="9471"/>
                  <a:pt x="7556" y="5106"/>
                </a:cubicBezTo>
                <a:cubicBezTo>
                  <a:pt x="7767" y="5445"/>
                  <a:pt x="8032" y="5748"/>
                  <a:pt x="8342" y="6004"/>
                </a:cubicBezTo>
                <a:cubicBezTo>
                  <a:pt x="8381" y="6036"/>
                  <a:pt x="8427" y="6050"/>
                  <a:pt x="8473" y="6050"/>
                </a:cubicBezTo>
                <a:cubicBezTo>
                  <a:pt x="8631" y="6050"/>
                  <a:pt x="8787" y="5884"/>
                  <a:pt x="8665" y="5731"/>
                </a:cubicBezTo>
                <a:cubicBezTo>
                  <a:pt x="7761" y="4608"/>
                  <a:pt x="7199" y="2841"/>
                  <a:pt x="8268" y="1602"/>
                </a:cubicBezTo>
                <a:cubicBezTo>
                  <a:pt x="8807" y="978"/>
                  <a:pt x="9559" y="766"/>
                  <a:pt x="10334" y="766"/>
                </a:cubicBezTo>
                <a:close/>
                <a:moveTo>
                  <a:pt x="10402" y="0"/>
                </a:moveTo>
                <a:cubicBezTo>
                  <a:pt x="10151" y="0"/>
                  <a:pt x="9900" y="21"/>
                  <a:pt x="9653" y="66"/>
                </a:cubicBezTo>
                <a:cubicBezTo>
                  <a:pt x="7317" y="492"/>
                  <a:pt x="6502" y="2813"/>
                  <a:pt x="7317" y="4656"/>
                </a:cubicBezTo>
                <a:cubicBezTo>
                  <a:pt x="7302" y="4671"/>
                  <a:pt x="7288" y="4688"/>
                  <a:pt x="7279" y="4706"/>
                </a:cubicBezTo>
                <a:cubicBezTo>
                  <a:pt x="5717" y="7878"/>
                  <a:pt x="4634" y="11337"/>
                  <a:pt x="3376" y="14639"/>
                </a:cubicBezTo>
                <a:cubicBezTo>
                  <a:pt x="2307" y="17446"/>
                  <a:pt x="702" y="20479"/>
                  <a:pt x="359" y="23496"/>
                </a:cubicBezTo>
                <a:cubicBezTo>
                  <a:pt x="1" y="26640"/>
                  <a:pt x="2315" y="29019"/>
                  <a:pt x="4930" y="29019"/>
                </a:cubicBezTo>
                <a:cubicBezTo>
                  <a:pt x="5972" y="29019"/>
                  <a:pt x="7062" y="28641"/>
                  <a:pt x="8049" y="27784"/>
                </a:cubicBezTo>
                <a:cubicBezTo>
                  <a:pt x="8091" y="27748"/>
                  <a:pt x="8120" y="27696"/>
                  <a:pt x="8129" y="27639"/>
                </a:cubicBezTo>
                <a:cubicBezTo>
                  <a:pt x="9117" y="26827"/>
                  <a:pt x="9529" y="25652"/>
                  <a:pt x="10019" y="24447"/>
                </a:cubicBezTo>
                <a:cubicBezTo>
                  <a:pt x="10805" y="22517"/>
                  <a:pt x="11567" y="20580"/>
                  <a:pt x="12336" y="18642"/>
                </a:cubicBezTo>
                <a:cubicBezTo>
                  <a:pt x="13623" y="15398"/>
                  <a:pt x="15563" y="11903"/>
                  <a:pt x="15961" y="8398"/>
                </a:cubicBezTo>
                <a:cubicBezTo>
                  <a:pt x="16608" y="8220"/>
                  <a:pt x="17204" y="7877"/>
                  <a:pt x="17658" y="7335"/>
                </a:cubicBezTo>
                <a:cubicBezTo>
                  <a:pt x="18349" y="6512"/>
                  <a:pt x="18556" y="5397"/>
                  <a:pt x="18190" y="4435"/>
                </a:cubicBezTo>
                <a:cubicBezTo>
                  <a:pt x="18187" y="4391"/>
                  <a:pt x="18175" y="4348"/>
                  <a:pt x="18155" y="4310"/>
                </a:cubicBezTo>
                <a:cubicBezTo>
                  <a:pt x="17357" y="2706"/>
                  <a:pt x="15926" y="1795"/>
                  <a:pt x="14323" y="1101"/>
                </a:cubicBezTo>
                <a:cubicBezTo>
                  <a:pt x="13129" y="585"/>
                  <a:pt x="11748" y="0"/>
                  <a:pt x="10402" y="0"/>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nvGrpSpPr>
          <p:cNvPr id="1135" name="Google Shape;578;p23"/>
          <p:cNvGrpSpPr/>
          <p:nvPr/>
        </p:nvGrpSpPr>
        <p:grpSpPr>
          <a:xfrm>
            <a:off x="1262415" y="5891481"/>
            <a:ext cx="579235" cy="373308"/>
            <a:chOff x="4816519" y="4288164"/>
            <a:chExt cx="772313" cy="497744"/>
          </a:xfrm>
        </p:grpSpPr>
        <p:sp>
          <p:nvSpPr>
            <p:cNvPr id="1136" name="Google Shape;579;p23"/>
            <p:cNvSpPr/>
            <p:nvPr/>
          </p:nvSpPr>
          <p:spPr>
            <a:xfrm>
              <a:off x="4925186" y="4301061"/>
              <a:ext cx="627897" cy="471965"/>
            </a:xfrm>
            <a:custGeom>
              <a:avLst/>
              <a:gdLst/>
              <a:ahLst/>
              <a:cxnLst/>
              <a:rect l="l" t="t" r="r" b="b"/>
              <a:pathLst>
                <a:path w="18974" h="14262" extrusionOk="0">
                  <a:moveTo>
                    <a:pt x="2988" y="1"/>
                  </a:moveTo>
                  <a:cubicBezTo>
                    <a:pt x="2525" y="1"/>
                    <a:pt x="2056" y="123"/>
                    <a:pt x="1593" y="416"/>
                  </a:cubicBezTo>
                  <a:cubicBezTo>
                    <a:pt x="1" y="1425"/>
                    <a:pt x="39" y="3716"/>
                    <a:pt x="350" y="5361"/>
                  </a:cubicBezTo>
                  <a:cubicBezTo>
                    <a:pt x="797" y="7721"/>
                    <a:pt x="2174" y="9760"/>
                    <a:pt x="3820" y="11461"/>
                  </a:cubicBezTo>
                  <a:cubicBezTo>
                    <a:pt x="5052" y="12735"/>
                    <a:pt x="6440" y="14261"/>
                    <a:pt x="8322" y="14261"/>
                  </a:cubicBezTo>
                  <a:cubicBezTo>
                    <a:pt x="8371" y="14261"/>
                    <a:pt x="8421" y="14260"/>
                    <a:pt x="8470" y="14258"/>
                  </a:cubicBezTo>
                  <a:cubicBezTo>
                    <a:pt x="12386" y="14096"/>
                    <a:pt x="16661" y="11734"/>
                    <a:pt x="18086" y="7966"/>
                  </a:cubicBezTo>
                  <a:cubicBezTo>
                    <a:pt x="18657" y="6462"/>
                    <a:pt x="18974" y="4192"/>
                    <a:pt x="17952" y="2803"/>
                  </a:cubicBezTo>
                  <a:cubicBezTo>
                    <a:pt x="17453" y="2124"/>
                    <a:pt x="16710" y="1879"/>
                    <a:pt x="15917" y="1879"/>
                  </a:cubicBezTo>
                  <a:cubicBezTo>
                    <a:pt x="15596" y="1879"/>
                    <a:pt x="15266" y="1919"/>
                    <a:pt x="14941" y="1987"/>
                  </a:cubicBezTo>
                  <a:cubicBezTo>
                    <a:pt x="14900" y="1970"/>
                    <a:pt x="14860" y="1956"/>
                    <a:pt x="14817" y="1944"/>
                  </a:cubicBezTo>
                  <a:cubicBezTo>
                    <a:pt x="14573" y="1878"/>
                    <a:pt x="14346" y="1848"/>
                    <a:pt x="14131" y="1848"/>
                  </a:cubicBezTo>
                  <a:cubicBezTo>
                    <a:pt x="13095" y="1848"/>
                    <a:pt x="12355" y="2550"/>
                    <a:pt x="11556" y="3329"/>
                  </a:cubicBezTo>
                  <a:cubicBezTo>
                    <a:pt x="10541" y="4317"/>
                    <a:pt x="9538" y="5315"/>
                    <a:pt x="8535" y="6314"/>
                  </a:cubicBezTo>
                  <a:cubicBezTo>
                    <a:pt x="8423" y="4413"/>
                    <a:pt x="7620" y="2785"/>
                    <a:pt x="6213" y="1454"/>
                  </a:cubicBezTo>
                  <a:cubicBezTo>
                    <a:pt x="6087" y="1333"/>
                    <a:pt x="5935" y="1244"/>
                    <a:pt x="5767" y="1194"/>
                  </a:cubicBezTo>
                  <a:cubicBezTo>
                    <a:pt x="4945" y="560"/>
                    <a:pt x="3980" y="1"/>
                    <a:pt x="2988" y="1"/>
                  </a:cubicBezTo>
                  <a:close/>
                </a:path>
              </a:pathLst>
            </a:custGeom>
            <a:solidFill>
              <a:srgbClr val="FEB8B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sp>
          <p:nvSpPr>
            <p:cNvPr id="1137" name="Google Shape;580;p23"/>
            <p:cNvSpPr/>
            <p:nvPr/>
          </p:nvSpPr>
          <p:spPr>
            <a:xfrm>
              <a:off x="4816519" y="4288164"/>
              <a:ext cx="772313" cy="497744"/>
            </a:xfrm>
            <a:custGeom>
              <a:avLst/>
              <a:gdLst/>
              <a:ahLst/>
              <a:cxnLst/>
              <a:rect l="l" t="t" r="r" b="b"/>
              <a:pathLst>
                <a:path w="23338" h="15041" extrusionOk="0">
                  <a:moveTo>
                    <a:pt x="7095" y="721"/>
                  </a:moveTo>
                  <a:cubicBezTo>
                    <a:pt x="7622" y="721"/>
                    <a:pt x="8178" y="845"/>
                    <a:pt x="8741" y="1117"/>
                  </a:cubicBezTo>
                  <a:cubicBezTo>
                    <a:pt x="10751" y="2088"/>
                    <a:pt x="11547" y="4287"/>
                    <a:pt x="11823" y="6364"/>
                  </a:cubicBezTo>
                  <a:cubicBezTo>
                    <a:pt x="11672" y="6627"/>
                    <a:pt x="11920" y="6868"/>
                    <a:pt x="12174" y="6868"/>
                  </a:cubicBezTo>
                  <a:cubicBezTo>
                    <a:pt x="12290" y="6868"/>
                    <a:pt x="12407" y="6819"/>
                    <a:pt x="12489" y="6699"/>
                  </a:cubicBezTo>
                  <a:cubicBezTo>
                    <a:pt x="13875" y="4691"/>
                    <a:pt x="15594" y="2216"/>
                    <a:pt x="18283" y="2043"/>
                  </a:cubicBezTo>
                  <a:cubicBezTo>
                    <a:pt x="18379" y="2037"/>
                    <a:pt x="18473" y="2034"/>
                    <a:pt x="18566" y="2034"/>
                  </a:cubicBezTo>
                  <a:cubicBezTo>
                    <a:pt x="21416" y="2034"/>
                    <a:pt x="22590" y="4930"/>
                    <a:pt x="21547" y="7369"/>
                  </a:cubicBezTo>
                  <a:cubicBezTo>
                    <a:pt x="19845" y="11346"/>
                    <a:pt x="14967" y="13248"/>
                    <a:pt x="11085" y="14216"/>
                  </a:cubicBezTo>
                  <a:cubicBezTo>
                    <a:pt x="11079" y="14216"/>
                    <a:pt x="11075" y="14221"/>
                    <a:pt x="11071" y="14222"/>
                  </a:cubicBezTo>
                  <a:cubicBezTo>
                    <a:pt x="8029" y="12032"/>
                    <a:pt x="3303" y="8519"/>
                    <a:pt x="3592" y="4333"/>
                  </a:cubicBezTo>
                  <a:cubicBezTo>
                    <a:pt x="3735" y="2272"/>
                    <a:pt x="5232" y="721"/>
                    <a:pt x="7095" y="721"/>
                  </a:cubicBezTo>
                  <a:close/>
                  <a:moveTo>
                    <a:pt x="6988" y="1"/>
                  </a:moveTo>
                  <a:cubicBezTo>
                    <a:pt x="5758" y="1"/>
                    <a:pt x="4566" y="507"/>
                    <a:pt x="3767" y="1587"/>
                  </a:cubicBezTo>
                  <a:cubicBezTo>
                    <a:pt x="1" y="6676"/>
                    <a:pt x="7237" y="12429"/>
                    <a:pt x="10797" y="14970"/>
                  </a:cubicBezTo>
                  <a:cubicBezTo>
                    <a:pt x="10866" y="15019"/>
                    <a:pt x="10933" y="15041"/>
                    <a:pt x="10996" y="15041"/>
                  </a:cubicBezTo>
                  <a:cubicBezTo>
                    <a:pt x="11172" y="15041"/>
                    <a:pt x="11310" y="14876"/>
                    <a:pt x="11337" y="14691"/>
                  </a:cubicBezTo>
                  <a:cubicBezTo>
                    <a:pt x="15885" y="14101"/>
                    <a:pt x="23337" y="10392"/>
                    <a:pt x="22676" y="4904"/>
                  </a:cubicBezTo>
                  <a:cubicBezTo>
                    <a:pt x="22413" y="2733"/>
                    <a:pt x="20731" y="1287"/>
                    <a:pt x="18602" y="1287"/>
                  </a:cubicBezTo>
                  <a:cubicBezTo>
                    <a:pt x="18492" y="1287"/>
                    <a:pt x="18382" y="1291"/>
                    <a:pt x="18271" y="1299"/>
                  </a:cubicBezTo>
                  <a:cubicBezTo>
                    <a:pt x="15565" y="1484"/>
                    <a:pt x="13768" y="3605"/>
                    <a:pt x="12293" y="5682"/>
                  </a:cubicBezTo>
                  <a:cubicBezTo>
                    <a:pt x="12066" y="3642"/>
                    <a:pt x="11183" y="1634"/>
                    <a:pt x="9306" y="607"/>
                  </a:cubicBezTo>
                  <a:cubicBezTo>
                    <a:pt x="8581" y="209"/>
                    <a:pt x="7777" y="1"/>
                    <a:pt x="6988" y="1"/>
                  </a:cubicBezTo>
                  <a:close/>
                </a:path>
              </a:pathLst>
            </a:custGeom>
            <a:solidFill>
              <a:srgbClr val="000000"/>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a:p>
          </p:txBody>
        </p:sp>
      </p:grpSp>
      <p:sp>
        <p:nvSpPr>
          <p:cNvPr id="40" name="Title 1">
            <a:extLst>
              <a:ext uri="{FF2B5EF4-FFF2-40B4-BE49-F238E27FC236}">
                <a16:creationId xmlns:a16="http://schemas.microsoft.com/office/drawing/2014/main" id="{B78DF853-97F3-45C1-9CF2-AEF9274A8C43}"/>
              </a:ext>
            </a:extLst>
          </p:cNvPr>
          <p:cNvSpPr txBox="1">
            <a:spLocks/>
          </p:cNvSpPr>
          <p:nvPr/>
        </p:nvSpPr>
        <p:spPr>
          <a:xfrm>
            <a:off x="2341176" y="476576"/>
            <a:ext cx="7772400" cy="1470025"/>
          </a:xfrm>
          <a:prstGeom prst="rect">
            <a:avLst/>
          </a:prstGeom>
        </p:spPr>
        <p:txBody>
          <a:bodyPr spcFirstLastPara="1" vert="horz" wrap="square" lIns="91425" tIns="91425" rIns="91425" bIns="91425" rtlCol="0" anchor="ctr" anchorCtr="0">
            <a:noAutofit/>
          </a:bodyPr>
          <a:lstStyle>
            <a:lvl1pPr lvl="0" algn="ctr" defTabSz="914400" rtl="0" eaLnBrk="1" latinLnBrk="0" hangingPunct="1">
              <a:spcBef>
                <a:spcPts val="0"/>
              </a:spcBef>
              <a:spcAft>
                <a:spcPts val="0"/>
              </a:spcAft>
              <a:buSzPts val="3600"/>
              <a:buNone/>
              <a:defRPr sz="4000" kern="1200">
                <a:solidFill>
                  <a:schemeClr val="tx1"/>
                </a:solidFill>
                <a:latin typeface="+mj-lt"/>
                <a:ea typeface="+mj-ea"/>
                <a:cs typeface="+mj-cs"/>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lang="en-US" sz="4500" b="1" dirty="0"/>
          </a:p>
        </p:txBody>
      </p:sp>
    </p:spTree>
    <p:extLst>
      <p:ext uri="{BB962C8B-B14F-4D97-AF65-F5344CB8AC3E}">
        <p14:creationId xmlns:p14="http://schemas.microsoft.com/office/powerpoint/2010/main" val="266718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nodePh="1">
                                  <p:stCondLst>
                                    <p:cond delay="0"/>
                                  </p:stCondLst>
                                  <p:endCondLst>
                                    <p:cond evt="begin" delay="0">
                                      <p:tn val="5"/>
                                    </p:cond>
                                  </p:end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D3A108B0-4EF6-4D8B-9CE3-73A4A6509C14}"/>
              </a:ext>
            </a:extLst>
          </p:cNvPr>
          <p:cNvSpPr>
            <a:spLocks noChangeArrowheads="1"/>
          </p:cNvSpPr>
          <p:nvPr/>
        </p:nvSpPr>
        <p:spPr bwMode="auto">
          <a:xfrm>
            <a:off x="1802711" y="437604"/>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err="1">
                <a:solidFill>
                  <a:srgbClr val="0000FF"/>
                </a:solidFill>
                <a:latin typeface="Times New Roman" panose="02020603050405020304" pitchFamily="18" charset="0"/>
                <a:cs typeface="Times New Roman" panose="02020603050405020304" pitchFamily="18" charset="0"/>
              </a:rPr>
              <a:t>I.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
        <p:nvSpPr>
          <p:cNvPr id="6" name="Rectangle 6">
            <a:extLst>
              <a:ext uri="{FF2B5EF4-FFF2-40B4-BE49-F238E27FC236}">
                <a16:creationId xmlns:a16="http://schemas.microsoft.com/office/drawing/2014/main" id="{A93B52F4-9F77-4B3E-9C99-6F59CAC6237D}"/>
              </a:ext>
            </a:extLst>
          </p:cNvPr>
          <p:cNvSpPr>
            <a:spLocks noChangeArrowheads="1"/>
          </p:cNvSpPr>
          <p:nvPr/>
        </p:nvSpPr>
        <p:spPr bwMode="auto">
          <a:xfrm>
            <a:off x="1802711" y="1243290"/>
            <a:ext cx="92321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1.Nội dung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6732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51436"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Làm việc nhóm đôi</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633982" y="666170"/>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p>
          <a:p>
            <a:pPr marR="0" lvl="0" latinLnBrk="1">
              <a:lnSpc>
                <a:spcPct val="115000"/>
              </a:lnSpc>
              <a:spcBef>
                <a:spcPts val="0"/>
              </a:spcBef>
              <a:spcAft>
                <a:spcPts val="0"/>
              </a:spcAft>
            </a:pP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3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grpSp>
        <p:nvGrpSpPr>
          <p:cNvPr id="9" name="Group 8">
            <a:extLst>
              <a:ext uri="{FF2B5EF4-FFF2-40B4-BE49-F238E27FC236}">
                <a16:creationId xmlns:a16="http://schemas.microsoft.com/office/drawing/2014/main" id="{60B84DC2-F831-48BE-8B46-D8B0246D77CE}"/>
              </a:ext>
            </a:extLst>
          </p:cNvPr>
          <p:cNvGrpSpPr/>
          <p:nvPr/>
        </p:nvGrpSpPr>
        <p:grpSpPr>
          <a:xfrm>
            <a:off x="793003" y="3416372"/>
            <a:ext cx="7697776" cy="560727"/>
            <a:chOff x="793003" y="3416372"/>
            <a:chExt cx="7697776" cy="560727"/>
          </a:xfrm>
        </p:grpSpPr>
        <p:grpSp>
          <p:nvGrpSpPr>
            <p:cNvPr id="3" name="Group 2">
              <a:extLst>
                <a:ext uri="{FF2B5EF4-FFF2-40B4-BE49-F238E27FC236}">
                  <a16:creationId xmlns:a16="http://schemas.microsoft.com/office/drawing/2014/main" id="{D9A89012-4938-480F-BD80-27F8CA75AB4E}"/>
                </a:ext>
              </a:extLst>
            </p:cNvPr>
            <p:cNvGrpSpPr/>
            <p:nvPr/>
          </p:nvGrpSpPr>
          <p:grpSpPr>
            <a:xfrm>
              <a:off x="2394779" y="3429000"/>
              <a:ext cx="6096000" cy="548099"/>
              <a:chOff x="1983962" y="3869249"/>
              <a:chExt cx="6096000" cy="548099"/>
            </a:xfrm>
          </p:grpSpPr>
          <p:sp>
            <p:nvSpPr>
              <p:cNvPr id="63" name="TextBox 62">
                <a:extLst>
                  <a:ext uri="{FF2B5EF4-FFF2-40B4-BE49-F238E27FC236}">
                    <a16:creationId xmlns:a16="http://schemas.microsoft.com/office/drawing/2014/main" id="{6E955138-66D3-4727-AEFA-2932E3378193}"/>
                  </a:ext>
                </a:extLst>
              </p:cNvPr>
              <p:cNvSpPr txBox="1"/>
              <p:nvPr/>
            </p:nvSpPr>
            <p:spPr>
              <a:xfrm>
                <a:off x="1983962" y="386924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64" name="Straight Arrow Connector 63">
                <a:extLst>
                  <a:ext uri="{FF2B5EF4-FFF2-40B4-BE49-F238E27FC236}">
                    <a16:creationId xmlns:a16="http://schemas.microsoft.com/office/drawing/2014/main" id="{BE2F8C31-7788-40EC-A5E3-C070B1E19D18}"/>
                  </a:ext>
                </a:extLst>
              </p:cNvPr>
              <p:cNvCxnSpPr>
                <a:cxnSpLocks/>
              </p:cNvCxnSpPr>
              <p:nvPr/>
            </p:nvCxnSpPr>
            <p:spPr>
              <a:xfrm flipV="1">
                <a:off x="5390103" y="418086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
          <p:nvSpPr>
            <p:cNvPr id="67" name="TextBox 66">
              <a:extLst>
                <a:ext uri="{FF2B5EF4-FFF2-40B4-BE49-F238E27FC236}">
                  <a16:creationId xmlns:a16="http://schemas.microsoft.com/office/drawing/2014/main" id="{FCEAFC1E-F76E-4221-A6FE-F543C730E5AD}"/>
                </a:ext>
              </a:extLst>
            </p:cNvPr>
            <p:cNvSpPr txBox="1"/>
            <p:nvPr/>
          </p:nvSpPr>
          <p:spPr>
            <a:xfrm>
              <a:off x="793003" y="3416372"/>
              <a:ext cx="6096000" cy="553998"/>
            </a:xfrm>
            <a:prstGeom prst="rect">
              <a:avLst/>
            </a:prstGeom>
            <a:noFill/>
          </p:spPr>
          <p:txBody>
            <a:bodyPr wrap="square">
              <a:spAutoFit/>
            </a:bodyPr>
            <a:lstStyle/>
            <a:p>
              <a:r>
                <a:rPr lang="en-US" altLang="en-US" sz="3000" b="1" dirty="0">
                  <a:solidFill>
                    <a:srgbClr val="0070C0"/>
                  </a:solidFill>
                </a:rPr>
                <a:t>PT </a:t>
              </a:r>
              <a:r>
                <a:rPr lang="en-US" altLang="en-US" sz="3000" b="1" dirty="0" err="1">
                  <a:solidFill>
                    <a:srgbClr val="0070C0"/>
                  </a:solidFill>
                </a:rPr>
                <a:t>Chữ</a:t>
              </a:r>
              <a:r>
                <a:rPr lang="en-US" altLang="en-US" sz="3000" b="1" dirty="0">
                  <a:solidFill>
                    <a:srgbClr val="0070C0"/>
                  </a:solidFill>
                </a:rPr>
                <a:t> : </a:t>
              </a:r>
              <a:endParaRPr lang="en-US" sz="3000" dirty="0">
                <a:solidFill>
                  <a:srgbClr val="0070C0"/>
                </a:solidFill>
              </a:endParaRPr>
            </a:p>
          </p:txBody>
        </p:sp>
      </p:grpSp>
      <p:grpSp>
        <p:nvGrpSpPr>
          <p:cNvPr id="32" name="Group 31">
            <a:extLst>
              <a:ext uri="{FF2B5EF4-FFF2-40B4-BE49-F238E27FC236}">
                <a16:creationId xmlns:a16="http://schemas.microsoft.com/office/drawing/2014/main" id="{E217DC3C-5D92-43FE-A2E9-AD17DED88808}"/>
              </a:ext>
            </a:extLst>
          </p:cNvPr>
          <p:cNvGrpSpPr/>
          <p:nvPr/>
        </p:nvGrpSpPr>
        <p:grpSpPr>
          <a:xfrm>
            <a:off x="922511" y="4627847"/>
            <a:ext cx="7303225" cy="1159683"/>
            <a:chOff x="922511" y="4627847"/>
            <a:chExt cx="7303225" cy="1159683"/>
          </a:xfrm>
        </p:grpSpPr>
        <p:grpSp>
          <p:nvGrpSpPr>
            <p:cNvPr id="6" name="Group 5">
              <a:extLst>
                <a:ext uri="{FF2B5EF4-FFF2-40B4-BE49-F238E27FC236}">
                  <a16:creationId xmlns:a16="http://schemas.microsoft.com/office/drawing/2014/main" id="{760A3E3F-808A-45FC-88A4-6BC9F7ABCC9A}"/>
                </a:ext>
              </a:extLst>
            </p:cNvPr>
            <p:cNvGrpSpPr/>
            <p:nvPr/>
          </p:nvGrpSpPr>
          <p:grpSpPr>
            <a:xfrm>
              <a:off x="2129736" y="5239431"/>
              <a:ext cx="6096000" cy="548099"/>
              <a:chOff x="1983962" y="4661934"/>
              <a:chExt cx="6096000" cy="548099"/>
            </a:xfrm>
          </p:grpSpPr>
          <p:sp>
            <p:nvSpPr>
              <p:cNvPr id="65" name="TextBox 64">
                <a:extLst>
                  <a:ext uri="{FF2B5EF4-FFF2-40B4-BE49-F238E27FC236}">
                    <a16:creationId xmlns:a16="http://schemas.microsoft.com/office/drawing/2014/main" id="{6D2F1F92-AF88-421A-91F8-5F4D67DE31CE}"/>
                  </a:ext>
                </a:extLst>
              </p:cNvPr>
              <p:cNvSpPr txBox="1"/>
              <p:nvPr/>
            </p:nvSpPr>
            <p:spPr>
              <a:xfrm>
                <a:off x="1983962" y="4661934"/>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66" name="Picture 65">
                <a:extLst>
                  <a:ext uri="{FF2B5EF4-FFF2-40B4-BE49-F238E27FC236}">
                    <a16:creationId xmlns:a16="http://schemas.microsoft.com/office/drawing/2014/main" id="{E610DAEF-08F7-4C09-B6F4-FED650A7ACE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9842" y="4892708"/>
                <a:ext cx="904240" cy="278228"/>
              </a:xfrm>
              <a:prstGeom prst="rect">
                <a:avLst/>
              </a:prstGeom>
              <a:noFill/>
              <a:ln>
                <a:noFill/>
              </a:ln>
            </p:spPr>
          </p:pic>
        </p:grpSp>
        <p:sp>
          <p:nvSpPr>
            <p:cNvPr id="73" name="TextBox 72">
              <a:extLst>
                <a:ext uri="{FF2B5EF4-FFF2-40B4-BE49-F238E27FC236}">
                  <a16:creationId xmlns:a16="http://schemas.microsoft.com/office/drawing/2014/main" id="{AD07F9A3-5A2F-4454-9751-E7EEB4D94AEE}"/>
                </a:ext>
              </a:extLst>
            </p:cNvPr>
            <p:cNvSpPr txBox="1"/>
            <p:nvPr/>
          </p:nvSpPr>
          <p:spPr>
            <a:xfrm>
              <a:off x="922511" y="4627847"/>
              <a:ext cx="6096000" cy="553998"/>
            </a:xfrm>
            <a:prstGeom prst="rect">
              <a:avLst/>
            </a:prstGeom>
            <a:noFill/>
          </p:spPr>
          <p:txBody>
            <a:bodyPr wrap="square">
              <a:spAutoFit/>
            </a:bodyPr>
            <a:lstStyle/>
            <a:p>
              <a:r>
                <a:rPr lang="en-US" altLang="en-US" sz="3000" b="1" dirty="0" err="1">
                  <a:solidFill>
                    <a:srgbClr val="0070C0"/>
                  </a:solidFill>
                </a:rPr>
                <a:t>Sơ</a:t>
              </a:r>
              <a:r>
                <a:rPr lang="en-US" altLang="en-US" sz="3000" b="1" dirty="0">
                  <a:solidFill>
                    <a:srgbClr val="0070C0"/>
                  </a:solidFill>
                </a:rPr>
                <a:t> </a:t>
              </a:r>
              <a:r>
                <a:rPr lang="en-US" altLang="en-US" sz="3000" b="1" dirty="0" err="1">
                  <a:solidFill>
                    <a:srgbClr val="0070C0"/>
                  </a:solidFill>
                </a:rPr>
                <a:t>đồ</a:t>
              </a:r>
              <a:r>
                <a:rPr lang="en-US" altLang="en-US" sz="3000" b="1" dirty="0">
                  <a:solidFill>
                    <a:srgbClr val="0070C0"/>
                  </a:solidFill>
                </a:rPr>
                <a:t> </a:t>
              </a:r>
              <a:r>
                <a:rPr lang="en-US" altLang="en-US" sz="3000" b="1" dirty="0" err="1">
                  <a:solidFill>
                    <a:srgbClr val="0070C0"/>
                  </a:solidFill>
                </a:rPr>
                <a:t>phản</a:t>
              </a:r>
              <a:r>
                <a:rPr lang="en-US" altLang="en-US" sz="3000" b="1" dirty="0">
                  <a:solidFill>
                    <a:srgbClr val="0070C0"/>
                  </a:solidFill>
                </a:rPr>
                <a:t> </a:t>
              </a:r>
              <a:r>
                <a:rPr lang="en-US" altLang="en-US" sz="3000" b="1" dirty="0" err="1">
                  <a:solidFill>
                    <a:srgbClr val="0070C0"/>
                  </a:solidFill>
                </a:rPr>
                <a:t>ứng</a:t>
              </a:r>
              <a:r>
                <a:rPr lang="en-US" altLang="en-US" sz="3000" b="1" dirty="0">
                  <a:solidFill>
                    <a:srgbClr val="0070C0"/>
                  </a:solidFill>
                </a:rPr>
                <a:t>:</a:t>
              </a:r>
              <a:endParaRPr lang="en-US" sz="3000" dirty="0">
                <a:solidFill>
                  <a:srgbClr val="0070C0"/>
                </a:solidFill>
              </a:endParaRPr>
            </a:p>
          </p:txBody>
        </p:sp>
      </p:grpSp>
    </p:spTree>
    <p:extLst>
      <p:ext uri="{BB962C8B-B14F-4D97-AF65-F5344CB8AC3E}">
        <p14:creationId xmlns:p14="http://schemas.microsoft.com/office/powerpoint/2010/main" val="24702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Làm việc nhóm đôi</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689457" y="717073"/>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lvl="0" latinLnBrk="1">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30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b)</a:t>
            </a:r>
            <a:r>
              <a:rPr lang="en-US" sz="30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Vì</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sao</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cân</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nghiêng</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về</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phía</a:t>
            </a:r>
            <a:r>
              <a:rPr lang="en-US" sz="3000" kern="1200" dirty="0">
                <a:solidFill>
                  <a:srgbClr val="000000"/>
                </a:solidFill>
                <a:effectLst/>
                <a:latin typeface="Times New Roman" panose="02020603050405020304" pitchFamily="18" charset="0"/>
                <a:ea typeface="Times New Roman" panose="02020603050405020304" pitchFamily="18" charset="0"/>
              </a:rPr>
              <a:t> A?</a:t>
            </a:r>
            <a:endParaRPr lang="en-US" sz="30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c) </a:t>
            </a:r>
            <a:r>
              <a:rPr lang="en-US" sz="3000" kern="1200" dirty="0" err="1">
                <a:solidFill>
                  <a:srgbClr val="000000"/>
                </a:solidFill>
                <a:effectLst/>
                <a:latin typeface="Times New Roman" panose="02020603050405020304" pitchFamily="18" charset="0"/>
                <a:ea typeface="Times New Roman" panose="02020603050405020304" pitchFamily="18" charset="0"/>
              </a:rPr>
              <a:t>Sử</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dụng</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dữ</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kiện</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sau</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hãy</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tìm</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cách</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để</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cân</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được</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cân</a:t>
            </a:r>
            <a:r>
              <a:rPr lang="en-US" sz="3000" kern="1200" dirty="0">
                <a:solidFill>
                  <a:srgbClr val="000000"/>
                </a:solidFill>
                <a:effectLst/>
                <a:latin typeface="Times New Roman" panose="02020603050405020304" pitchFamily="18" charset="0"/>
                <a:ea typeface="Times New Roman" panose="02020603050405020304" pitchFamily="18" charset="0"/>
              </a:rPr>
              <a:t> </a:t>
            </a:r>
            <a:r>
              <a:rPr lang="en-US" sz="3000" kern="1200" dirty="0" err="1">
                <a:solidFill>
                  <a:srgbClr val="000000"/>
                </a:solidFill>
                <a:effectLst/>
                <a:latin typeface="Times New Roman" panose="02020603050405020304" pitchFamily="18" charset="0"/>
                <a:ea typeface="Times New Roman" panose="02020603050405020304" pitchFamily="18" charset="0"/>
              </a:rPr>
              <a:t>bằng</a:t>
            </a:r>
            <a:r>
              <a:rPr lang="en-US" sz="3000" kern="1200" dirty="0">
                <a:solidFill>
                  <a:srgbClr val="000000"/>
                </a:solidFill>
                <a:effectLst/>
                <a:latin typeface="Times New Roman" panose="02020603050405020304" pitchFamily="18" charset="0"/>
                <a:ea typeface="Times New Roman" panose="02020603050405020304" pitchFamily="18" charset="0"/>
              </a:rPr>
              <a:t>?  </a:t>
            </a:r>
            <a:endParaRPr lang="en-US" sz="3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14083565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683;p39">
            <a:extLst>
              <a:ext uri="{FF2B5EF4-FFF2-40B4-BE49-F238E27FC236}">
                <a16:creationId xmlns:a16="http://schemas.microsoft.com/office/drawing/2014/main" id="{F2B93D1F-5047-C1D8-6479-6AE7B34B48EB}"/>
              </a:ext>
            </a:extLst>
          </p:cNvPr>
          <p:cNvGrpSpPr/>
          <p:nvPr/>
        </p:nvGrpSpPr>
        <p:grpSpPr>
          <a:xfrm>
            <a:off x="3519508" y="1341966"/>
            <a:ext cx="363939" cy="481288"/>
            <a:chOff x="3275661" y="2407037"/>
            <a:chExt cx="363939" cy="481288"/>
          </a:xfrm>
        </p:grpSpPr>
        <p:sp>
          <p:nvSpPr>
            <p:cNvPr id="3" name="Google Shape;684;p39">
              <a:extLst>
                <a:ext uri="{FF2B5EF4-FFF2-40B4-BE49-F238E27FC236}">
                  <a16:creationId xmlns:a16="http://schemas.microsoft.com/office/drawing/2014/main" id="{98901457-F7FB-C8B8-F10A-DFB48491B202}"/>
                </a:ext>
              </a:extLst>
            </p:cNvPr>
            <p:cNvSpPr/>
            <p:nvPr/>
          </p:nvSpPr>
          <p:spPr>
            <a:xfrm rot="-213312">
              <a:off x="3282918" y="2415287"/>
              <a:ext cx="273601" cy="242755"/>
            </a:xfrm>
            <a:custGeom>
              <a:avLst/>
              <a:gdLst/>
              <a:ahLst/>
              <a:cxnLst/>
              <a:rect l="l" t="t" r="r" b="b"/>
              <a:pathLst>
                <a:path w="14378" h="12910" extrusionOk="0">
                  <a:moveTo>
                    <a:pt x="13677" y="1"/>
                  </a:moveTo>
                  <a:cubicBezTo>
                    <a:pt x="13610" y="1"/>
                    <a:pt x="13510" y="34"/>
                    <a:pt x="13410" y="67"/>
                  </a:cubicBezTo>
                  <a:cubicBezTo>
                    <a:pt x="13343" y="101"/>
                    <a:pt x="13243" y="201"/>
                    <a:pt x="13176" y="267"/>
                  </a:cubicBezTo>
                  <a:cubicBezTo>
                    <a:pt x="12176" y="1168"/>
                    <a:pt x="11108" y="2002"/>
                    <a:pt x="10107" y="2869"/>
                  </a:cubicBezTo>
                  <a:cubicBezTo>
                    <a:pt x="9941" y="3036"/>
                    <a:pt x="9740" y="3203"/>
                    <a:pt x="9574" y="3370"/>
                  </a:cubicBezTo>
                  <a:cubicBezTo>
                    <a:pt x="8840" y="4170"/>
                    <a:pt x="8039" y="4837"/>
                    <a:pt x="7172" y="5505"/>
                  </a:cubicBezTo>
                  <a:cubicBezTo>
                    <a:pt x="6905" y="5671"/>
                    <a:pt x="6672" y="5872"/>
                    <a:pt x="6438" y="6072"/>
                  </a:cubicBezTo>
                  <a:cubicBezTo>
                    <a:pt x="5337" y="7239"/>
                    <a:pt x="4103" y="8340"/>
                    <a:pt x="2869" y="9374"/>
                  </a:cubicBezTo>
                  <a:cubicBezTo>
                    <a:pt x="2268" y="9874"/>
                    <a:pt x="1735" y="10408"/>
                    <a:pt x="1268" y="10942"/>
                  </a:cubicBezTo>
                  <a:cubicBezTo>
                    <a:pt x="934" y="11342"/>
                    <a:pt x="601" y="11709"/>
                    <a:pt x="267" y="12143"/>
                  </a:cubicBezTo>
                  <a:cubicBezTo>
                    <a:pt x="200" y="12209"/>
                    <a:pt x="100" y="12343"/>
                    <a:pt x="67" y="12476"/>
                  </a:cubicBezTo>
                  <a:cubicBezTo>
                    <a:pt x="0" y="12676"/>
                    <a:pt x="200" y="12910"/>
                    <a:pt x="434" y="12877"/>
                  </a:cubicBezTo>
                  <a:cubicBezTo>
                    <a:pt x="534" y="12877"/>
                    <a:pt x="567" y="12843"/>
                    <a:pt x="667" y="12843"/>
                  </a:cubicBezTo>
                  <a:cubicBezTo>
                    <a:pt x="1168" y="12576"/>
                    <a:pt x="1668" y="12343"/>
                    <a:pt x="2068" y="11976"/>
                  </a:cubicBezTo>
                  <a:cubicBezTo>
                    <a:pt x="3102" y="11042"/>
                    <a:pt x="4203" y="10141"/>
                    <a:pt x="5237" y="9207"/>
                  </a:cubicBezTo>
                  <a:lnTo>
                    <a:pt x="6872" y="7706"/>
                  </a:lnTo>
                  <a:cubicBezTo>
                    <a:pt x="7405" y="7172"/>
                    <a:pt x="7939" y="6672"/>
                    <a:pt x="8573" y="6205"/>
                  </a:cubicBezTo>
                  <a:cubicBezTo>
                    <a:pt x="9173" y="5805"/>
                    <a:pt x="9707" y="5304"/>
                    <a:pt x="10241" y="4737"/>
                  </a:cubicBezTo>
                  <a:cubicBezTo>
                    <a:pt x="11008" y="3970"/>
                    <a:pt x="11875" y="3236"/>
                    <a:pt x="12743" y="2536"/>
                  </a:cubicBezTo>
                  <a:cubicBezTo>
                    <a:pt x="13243" y="2135"/>
                    <a:pt x="13710" y="1668"/>
                    <a:pt x="14110" y="1201"/>
                  </a:cubicBezTo>
                  <a:cubicBezTo>
                    <a:pt x="14210" y="1068"/>
                    <a:pt x="14344" y="968"/>
                    <a:pt x="14377" y="835"/>
                  </a:cubicBezTo>
                  <a:cubicBezTo>
                    <a:pt x="14377" y="434"/>
                    <a:pt x="14144" y="34"/>
                    <a:pt x="1367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685;p39">
              <a:extLst>
                <a:ext uri="{FF2B5EF4-FFF2-40B4-BE49-F238E27FC236}">
                  <a16:creationId xmlns:a16="http://schemas.microsoft.com/office/drawing/2014/main" id="{1DF5D0B5-D009-433D-F93D-751706747863}"/>
                </a:ext>
              </a:extLst>
            </p:cNvPr>
            <p:cNvSpPr/>
            <p:nvPr/>
          </p:nvSpPr>
          <p:spPr>
            <a:xfrm rot="958424">
              <a:off x="3356467" y="2624519"/>
              <a:ext cx="266878" cy="119276"/>
            </a:xfrm>
            <a:custGeom>
              <a:avLst/>
              <a:gdLst/>
              <a:ahLst/>
              <a:cxnLst/>
              <a:rect l="l" t="t" r="r" b="b"/>
              <a:pathLst>
                <a:path w="10675" h="4771" extrusionOk="0">
                  <a:moveTo>
                    <a:pt x="9674" y="0"/>
                  </a:moveTo>
                  <a:cubicBezTo>
                    <a:pt x="9507" y="67"/>
                    <a:pt x="9207" y="100"/>
                    <a:pt x="8973" y="167"/>
                  </a:cubicBezTo>
                  <a:cubicBezTo>
                    <a:pt x="6805" y="968"/>
                    <a:pt x="4637" y="1668"/>
                    <a:pt x="2535" y="2636"/>
                  </a:cubicBezTo>
                  <a:cubicBezTo>
                    <a:pt x="1835" y="2969"/>
                    <a:pt x="1134" y="3403"/>
                    <a:pt x="400" y="3770"/>
                  </a:cubicBezTo>
                  <a:cubicBezTo>
                    <a:pt x="334" y="3803"/>
                    <a:pt x="234" y="3836"/>
                    <a:pt x="200" y="3937"/>
                  </a:cubicBezTo>
                  <a:cubicBezTo>
                    <a:pt x="33" y="4103"/>
                    <a:pt x="0" y="4303"/>
                    <a:pt x="67" y="4470"/>
                  </a:cubicBezTo>
                  <a:cubicBezTo>
                    <a:pt x="167" y="4637"/>
                    <a:pt x="367" y="4770"/>
                    <a:pt x="567" y="4737"/>
                  </a:cubicBezTo>
                  <a:cubicBezTo>
                    <a:pt x="701" y="4737"/>
                    <a:pt x="767" y="4670"/>
                    <a:pt x="901" y="4637"/>
                  </a:cubicBezTo>
                  <a:cubicBezTo>
                    <a:pt x="1735" y="4337"/>
                    <a:pt x="2569" y="4003"/>
                    <a:pt x="3402" y="3736"/>
                  </a:cubicBezTo>
                  <a:cubicBezTo>
                    <a:pt x="4870" y="3169"/>
                    <a:pt x="6338" y="2602"/>
                    <a:pt x="7739" y="2069"/>
                  </a:cubicBezTo>
                  <a:cubicBezTo>
                    <a:pt x="8106" y="1935"/>
                    <a:pt x="8506" y="1768"/>
                    <a:pt x="8873" y="1635"/>
                  </a:cubicBezTo>
                  <a:cubicBezTo>
                    <a:pt x="9207" y="1501"/>
                    <a:pt x="9540" y="1401"/>
                    <a:pt x="9907" y="1401"/>
                  </a:cubicBezTo>
                  <a:cubicBezTo>
                    <a:pt x="10041" y="1401"/>
                    <a:pt x="10107" y="1335"/>
                    <a:pt x="10241" y="1301"/>
                  </a:cubicBezTo>
                  <a:cubicBezTo>
                    <a:pt x="10508" y="1235"/>
                    <a:pt x="10674" y="934"/>
                    <a:pt x="10674" y="668"/>
                  </a:cubicBezTo>
                  <a:cubicBezTo>
                    <a:pt x="10674" y="434"/>
                    <a:pt x="10441" y="167"/>
                    <a:pt x="10174" y="100"/>
                  </a:cubicBezTo>
                  <a:cubicBezTo>
                    <a:pt x="10074" y="0"/>
                    <a:pt x="9907" y="0"/>
                    <a:pt x="967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686;p39">
              <a:extLst>
                <a:ext uri="{FF2B5EF4-FFF2-40B4-BE49-F238E27FC236}">
                  <a16:creationId xmlns:a16="http://schemas.microsoft.com/office/drawing/2014/main" id="{83B8C1FB-C2C9-D051-D05B-8C36BB5FDF8E}"/>
                </a:ext>
              </a:extLst>
            </p:cNvPr>
            <p:cNvSpPr/>
            <p:nvPr/>
          </p:nvSpPr>
          <p:spPr>
            <a:xfrm>
              <a:off x="3340200" y="2778225"/>
              <a:ext cx="299400" cy="110100"/>
            </a:xfrm>
            <a:custGeom>
              <a:avLst/>
              <a:gdLst/>
              <a:ahLst/>
              <a:cxnLst/>
              <a:rect l="l" t="t" r="r" b="b"/>
              <a:pathLst>
                <a:path w="11976" h="4404" extrusionOk="0">
                  <a:moveTo>
                    <a:pt x="701" y="0"/>
                  </a:moveTo>
                  <a:cubicBezTo>
                    <a:pt x="401" y="0"/>
                    <a:pt x="201" y="34"/>
                    <a:pt x="67" y="267"/>
                  </a:cubicBezTo>
                  <a:cubicBezTo>
                    <a:pt x="0" y="434"/>
                    <a:pt x="0" y="634"/>
                    <a:pt x="134" y="768"/>
                  </a:cubicBezTo>
                  <a:cubicBezTo>
                    <a:pt x="201" y="868"/>
                    <a:pt x="334" y="968"/>
                    <a:pt x="401" y="1034"/>
                  </a:cubicBezTo>
                  <a:cubicBezTo>
                    <a:pt x="901" y="1235"/>
                    <a:pt x="1468" y="1435"/>
                    <a:pt x="1969" y="1602"/>
                  </a:cubicBezTo>
                  <a:cubicBezTo>
                    <a:pt x="2302" y="1735"/>
                    <a:pt x="2636" y="1802"/>
                    <a:pt x="3003" y="1868"/>
                  </a:cubicBezTo>
                  <a:cubicBezTo>
                    <a:pt x="4337" y="2135"/>
                    <a:pt x="5638" y="2569"/>
                    <a:pt x="6872" y="2969"/>
                  </a:cubicBezTo>
                  <a:cubicBezTo>
                    <a:pt x="7906" y="3336"/>
                    <a:pt x="9007" y="3603"/>
                    <a:pt x="10074" y="3903"/>
                  </a:cubicBezTo>
                  <a:cubicBezTo>
                    <a:pt x="10341" y="3970"/>
                    <a:pt x="10541" y="4037"/>
                    <a:pt x="10741" y="4170"/>
                  </a:cubicBezTo>
                  <a:cubicBezTo>
                    <a:pt x="11175" y="4404"/>
                    <a:pt x="11709" y="4103"/>
                    <a:pt x="11876" y="3670"/>
                  </a:cubicBezTo>
                  <a:cubicBezTo>
                    <a:pt x="11976" y="3369"/>
                    <a:pt x="11842" y="3036"/>
                    <a:pt x="11542" y="2869"/>
                  </a:cubicBezTo>
                  <a:lnTo>
                    <a:pt x="11175" y="2736"/>
                  </a:lnTo>
                  <a:cubicBezTo>
                    <a:pt x="9407" y="2369"/>
                    <a:pt x="7706" y="1768"/>
                    <a:pt x="6005" y="1235"/>
                  </a:cubicBezTo>
                  <a:cubicBezTo>
                    <a:pt x="4370" y="701"/>
                    <a:pt x="2702" y="334"/>
                    <a:pt x="1035" y="34"/>
                  </a:cubicBezTo>
                  <a:cubicBezTo>
                    <a:pt x="901" y="34"/>
                    <a:pt x="768" y="34"/>
                    <a:pt x="7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 name="Group 5">
            <a:extLst>
              <a:ext uri="{FF2B5EF4-FFF2-40B4-BE49-F238E27FC236}">
                <a16:creationId xmlns:a16="http://schemas.microsoft.com/office/drawing/2014/main" id="{C9C70D00-7CF5-3B66-8E18-4DB1EE26AC21}"/>
              </a:ext>
            </a:extLst>
          </p:cNvPr>
          <p:cNvGrpSpPr/>
          <p:nvPr/>
        </p:nvGrpSpPr>
        <p:grpSpPr>
          <a:xfrm>
            <a:off x="404410" y="1283158"/>
            <a:ext cx="1478081" cy="1072034"/>
            <a:chOff x="322481" y="2163371"/>
            <a:chExt cx="1478081" cy="1072034"/>
          </a:xfrm>
        </p:grpSpPr>
        <p:grpSp>
          <p:nvGrpSpPr>
            <p:cNvPr id="7" name="Google Shape;678;p39">
              <a:extLst>
                <a:ext uri="{FF2B5EF4-FFF2-40B4-BE49-F238E27FC236}">
                  <a16:creationId xmlns:a16="http://schemas.microsoft.com/office/drawing/2014/main" id="{01410763-B2B5-3699-5791-78C5CF24661F}"/>
                </a:ext>
              </a:extLst>
            </p:cNvPr>
            <p:cNvGrpSpPr/>
            <p:nvPr/>
          </p:nvGrpSpPr>
          <p:grpSpPr>
            <a:xfrm>
              <a:off x="336000" y="2349499"/>
              <a:ext cx="1440000" cy="885906"/>
              <a:chOff x="918375" y="1018100"/>
              <a:chExt cx="3118525" cy="3513707"/>
            </a:xfrm>
          </p:grpSpPr>
          <p:sp>
            <p:nvSpPr>
              <p:cNvPr id="14" name="Google Shape;679;p39">
                <a:extLst>
                  <a:ext uri="{FF2B5EF4-FFF2-40B4-BE49-F238E27FC236}">
                    <a16:creationId xmlns:a16="http://schemas.microsoft.com/office/drawing/2014/main" id="{396612C2-0927-FE75-5DC5-6C6A8C00C4B9}"/>
                  </a:ext>
                </a:extLst>
              </p:cNvPr>
              <p:cNvSpPr/>
              <p:nvPr/>
            </p:nvSpPr>
            <p:spPr>
              <a:xfrm>
                <a:off x="918375" y="1018100"/>
                <a:ext cx="3061912" cy="210425"/>
              </a:xfrm>
              <a:custGeom>
                <a:avLst/>
                <a:gdLst/>
                <a:ahLst/>
                <a:cxnLst/>
                <a:rect l="l" t="t" r="r" b="b"/>
                <a:pathLst>
                  <a:path w="130308" h="8417" extrusionOk="0">
                    <a:moveTo>
                      <a:pt x="64797" y="0"/>
                    </a:moveTo>
                    <a:cubicBezTo>
                      <a:pt x="64084" y="0"/>
                      <a:pt x="54126" y="29"/>
                      <a:pt x="52015" y="29"/>
                    </a:cubicBezTo>
                    <a:cubicBezTo>
                      <a:pt x="42675" y="98"/>
                      <a:pt x="35858" y="179"/>
                      <a:pt x="31919" y="179"/>
                    </a:cubicBezTo>
                    <a:cubicBezTo>
                      <a:pt x="29409" y="179"/>
                      <a:pt x="28068" y="146"/>
                      <a:pt x="27991" y="57"/>
                    </a:cubicBezTo>
                    <a:cubicBezTo>
                      <a:pt x="27962" y="24"/>
                      <a:pt x="27916" y="10"/>
                      <a:pt x="27858" y="10"/>
                    </a:cubicBezTo>
                    <a:cubicBezTo>
                      <a:pt x="27611" y="10"/>
                      <a:pt x="27145" y="254"/>
                      <a:pt x="26864" y="254"/>
                    </a:cubicBezTo>
                    <a:cubicBezTo>
                      <a:pt x="26815" y="254"/>
                      <a:pt x="26771" y="246"/>
                      <a:pt x="26735" y="228"/>
                    </a:cubicBezTo>
                    <a:cubicBezTo>
                      <a:pt x="22741" y="343"/>
                      <a:pt x="24767" y="285"/>
                      <a:pt x="16207" y="599"/>
                    </a:cubicBezTo>
                    <a:cubicBezTo>
                      <a:pt x="13553" y="713"/>
                      <a:pt x="10843" y="828"/>
                      <a:pt x="8646" y="885"/>
                    </a:cubicBezTo>
                    <a:cubicBezTo>
                      <a:pt x="7133" y="925"/>
                      <a:pt x="5891" y="965"/>
                      <a:pt x="5152" y="965"/>
                    </a:cubicBezTo>
                    <a:cubicBezTo>
                      <a:pt x="4846" y="965"/>
                      <a:pt x="4626" y="958"/>
                      <a:pt x="4509" y="942"/>
                    </a:cubicBezTo>
                    <a:cubicBezTo>
                      <a:pt x="4232" y="918"/>
                      <a:pt x="3997" y="905"/>
                      <a:pt x="3795" y="905"/>
                    </a:cubicBezTo>
                    <a:cubicBezTo>
                      <a:pt x="3266" y="905"/>
                      <a:pt x="2959" y="992"/>
                      <a:pt x="2711" y="1198"/>
                    </a:cubicBezTo>
                    <a:cubicBezTo>
                      <a:pt x="1655" y="1997"/>
                      <a:pt x="1" y="7048"/>
                      <a:pt x="1170" y="7304"/>
                    </a:cubicBezTo>
                    <a:cubicBezTo>
                      <a:pt x="1231" y="7311"/>
                      <a:pt x="1334" y="7314"/>
                      <a:pt x="1474" y="7314"/>
                    </a:cubicBezTo>
                    <a:cubicBezTo>
                      <a:pt x="3605" y="7314"/>
                      <a:pt x="14474" y="6575"/>
                      <a:pt x="20701" y="6575"/>
                    </a:cubicBezTo>
                    <a:cubicBezTo>
                      <a:pt x="22587" y="6575"/>
                      <a:pt x="24047" y="6643"/>
                      <a:pt x="24710" y="6819"/>
                    </a:cubicBezTo>
                    <a:cubicBezTo>
                      <a:pt x="25583" y="6777"/>
                      <a:pt x="35956" y="6161"/>
                      <a:pt x="43031" y="6161"/>
                    </a:cubicBezTo>
                    <a:cubicBezTo>
                      <a:pt x="45430" y="6161"/>
                      <a:pt x="47449" y="6232"/>
                      <a:pt x="48591" y="6420"/>
                    </a:cubicBezTo>
                    <a:cubicBezTo>
                      <a:pt x="49358" y="6190"/>
                      <a:pt x="51815" y="6112"/>
                      <a:pt x="54905" y="6112"/>
                    </a:cubicBezTo>
                    <a:cubicBezTo>
                      <a:pt x="61272" y="6112"/>
                      <a:pt x="70326" y="6441"/>
                      <a:pt x="72810" y="6441"/>
                    </a:cubicBezTo>
                    <a:cubicBezTo>
                      <a:pt x="73159" y="6441"/>
                      <a:pt x="73378" y="6435"/>
                      <a:pt x="73443" y="6420"/>
                    </a:cubicBezTo>
                    <a:cubicBezTo>
                      <a:pt x="73782" y="6340"/>
                      <a:pt x="74524" y="6305"/>
                      <a:pt x="75371" y="6305"/>
                    </a:cubicBezTo>
                    <a:cubicBezTo>
                      <a:pt x="76942" y="6305"/>
                      <a:pt x="78874" y="6424"/>
                      <a:pt x="79263" y="6591"/>
                    </a:cubicBezTo>
                    <a:cubicBezTo>
                      <a:pt x="79697" y="6777"/>
                      <a:pt x="80228" y="6834"/>
                      <a:pt x="80772" y="6834"/>
                    </a:cubicBezTo>
                    <a:cubicBezTo>
                      <a:pt x="81619" y="6834"/>
                      <a:pt x="82497" y="6696"/>
                      <a:pt x="83087" y="6696"/>
                    </a:cubicBezTo>
                    <a:cubicBezTo>
                      <a:pt x="83336" y="6696"/>
                      <a:pt x="83534" y="6721"/>
                      <a:pt x="83657" y="6791"/>
                    </a:cubicBezTo>
                    <a:cubicBezTo>
                      <a:pt x="86176" y="6703"/>
                      <a:pt x="87066" y="6603"/>
                      <a:pt x="88942" y="6603"/>
                    </a:cubicBezTo>
                    <a:cubicBezTo>
                      <a:pt x="91317" y="6603"/>
                      <a:pt x="95273" y="6762"/>
                      <a:pt x="106112" y="7304"/>
                    </a:cubicBezTo>
                    <a:cubicBezTo>
                      <a:pt x="110905" y="7561"/>
                      <a:pt x="109308" y="7476"/>
                      <a:pt x="114044" y="7732"/>
                    </a:cubicBezTo>
                    <a:cubicBezTo>
                      <a:pt x="114506" y="7708"/>
                      <a:pt x="114976" y="7698"/>
                      <a:pt x="115448" y="7698"/>
                    </a:cubicBezTo>
                    <a:cubicBezTo>
                      <a:pt x="119326" y="7698"/>
                      <a:pt x="123418" y="8417"/>
                      <a:pt x="125708" y="8417"/>
                    </a:cubicBezTo>
                    <a:cubicBezTo>
                      <a:pt x="126462" y="8417"/>
                      <a:pt x="127020" y="8339"/>
                      <a:pt x="127311" y="8132"/>
                    </a:cubicBezTo>
                    <a:cubicBezTo>
                      <a:pt x="128567" y="7219"/>
                      <a:pt x="130307" y="3424"/>
                      <a:pt x="129879" y="2454"/>
                    </a:cubicBezTo>
                    <a:cubicBezTo>
                      <a:pt x="129732" y="2136"/>
                      <a:pt x="122277" y="1859"/>
                      <a:pt x="119711" y="1859"/>
                    </a:cubicBezTo>
                    <a:cubicBezTo>
                      <a:pt x="119287" y="1859"/>
                      <a:pt x="118996" y="1867"/>
                      <a:pt x="118894" y="1883"/>
                    </a:cubicBezTo>
                    <a:cubicBezTo>
                      <a:pt x="118845" y="1888"/>
                      <a:pt x="118796" y="1891"/>
                      <a:pt x="118749" y="1891"/>
                    </a:cubicBezTo>
                    <a:cubicBezTo>
                      <a:pt x="118518" y="1891"/>
                      <a:pt x="118314" y="1835"/>
                      <a:pt x="118267" y="1741"/>
                    </a:cubicBezTo>
                    <a:cubicBezTo>
                      <a:pt x="118267" y="1712"/>
                      <a:pt x="118124" y="1712"/>
                      <a:pt x="117839" y="1655"/>
                    </a:cubicBezTo>
                    <a:cubicBezTo>
                      <a:pt x="117211" y="1598"/>
                      <a:pt x="115613" y="1455"/>
                      <a:pt x="113416" y="1313"/>
                    </a:cubicBezTo>
                    <a:cubicBezTo>
                      <a:pt x="109564" y="1027"/>
                      <a:pt x="110363" y="1084"/>
                      <a:pt x="108994" y="999"/>
                    </a:cubicBezTo>
                    <a:cubicBezTo>
                      <a:pt x="108708" y="942"/>
                      <a:pt x="108566" y="942"/>
                      <a:pt x="108566" y="942"/>
                    </a:cubicBezTo>
                    <a:cubicBezTo>
                      <a:pt x="108566" y="886"/>
                      <a:pt x="108445" y="842"/>
                      <a:pt x="108250" y="842"/>
                    </a:cubicBezTo>
                    <a:cubicBezTo>
                      <a:pt x="108146" y="842"/>
                      <a:pt x="108020" y="855"/>
                      <a:pt x="107881" y="885"/>
                    </a:cubicBezTo>
                    <a:cubicBezTo>
                      <a:pt x="107503" y="952"/>
                      <a:pt x="106457" y="981"/>
                      <a:pt x="105040" y="981"/>
                    </a:cubicBezTo>
                    <a:cubicBezTo>
                      <a:pt x="103458" y="981"/>
                      <a:pt x="101413" y="945"/>
                      <a:pt x="99321" y="885"/>
                    </a:cubicBezTo>
                    <a:cubicBezTo>
                      <a:pt x="88631" y="638"/>
                      <a:pt x="88919" y="284"/>
                      <a:pt x="86784" y="284"/>
                    </a:cubicBezTo>
                    <a:cubicBezTo>
                      <a:pt x="86207" y="284"/>
                      <a:pt x="85453" y="310"/>
                      <a:pt x="84256" y="371"/>
                    </a:cubicBezTo>
                    <a:cubicBezTo>
                      <a:pt x="83826" y="390"/>
                      <a:pt x="83289" y="398"/>
                      <a:pt x="82671" y="398"/>
                    </a:cubicBezTo>
                    <a:cubicBezTo>
                      <a:pt x="79306" y="398"/>
                      <a:pt x="73544" y="163"/>
                      <a:pt x="69511" y="163"/>
                    </a:cubicBezTo>
                    <a:cubicBezTo>
                      <a:pt x="68646" y="163"/>
                      <a:pt x="67860" y="174"/>
                      <a:pt x="67194" y="200"/>
                    </a:cubicBezTo>
                    <a:cubicBezTo>
                      <a:pt x="66926" y="211"/>
                      <a:pt x="66717" y="216"/>
                      <a:pt x="66552" y="216"/>
                    </a:cubicBezTo>
                    <a:cubicBezTo>
                      <a:pt x="65451" y="216"/>
                      <a:pt x="66311" y="0"/>
                      <a:pt x="647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680;p39">
                <a:extLst>
                  <a:ext uri="{FF2B5EF4-FFF2-40B4-BE49-F238E27FC236}">
                    <a16:creationId xmlns:a16="http://schemas.microsoft.com/office/drawing/2014/main" id="{AEC52188-6093-8660-3BAA-5643AB433209}"/>
                  </a:ext>
                </a:extLst>
              </p:cNvPr>
              <p:cNvSpPr/>
              <p:nvPr/>
            </p:nvSpPr>
            <p:spPr>
              <a:xfrm rot="5400000">
                <a:off x="2230781" y="2705744"/>
                <a:ext cx="3387264" cy="224975"/>
              </a:xfrm>
              <a:custGeom>
                <a:avLst/>
                <a:gdLst/>
                <a:ahLst/>
                <a:cxnLst/>
                <a:rect l="l" t="t" r="r" b="b"/>
                <a:pathLst>
                  <a:path w="120265" h="8999" extrusionOk="0">
                    <a:moveTo>
                      <a:pt x="112174" y="1"/>
                    </a:moveTo>
                    <a:cubicBezTo>
                      <a:pt x="111404" y="1"/>
                      <a:pt x="110304" y="38"/>
                      <a:pt x="110021" y="125"/>
                    </a:cubicBezTo>
                    <a:cubicBezTo>
                      <a:pt x="109926" y="144"/>
                      <a:pt x="109831" y="154"/>
                      <a:pt x="109744" y="154"/>
                    </a:cubicBezTo>
                    <a:cubicBezTo>
                      <a:pt x="109571" y="154"/>
                      <a:pt x="109431" y="116"/>
                      <a:pt x="109393" y="40"/>
                    </a:cubicBezTo>
                    <a:cubicBezTo>
                      <a:pt x="109393" y="11"/>
                      <a:pt x="109194" y="11"/>
                      <a:pt x="108965" y="11"/>
                    </a:cubicBezTo>
                    <a:lnTo>
                      <a:pt x="107881" y="11"/>
                    </a:lnTo>
                    <a:cubicBezTo>
                      <a:pt x="105684" y="40"/>
                      <a:pt x="101290" y="382"/>
                      <a:pt x="100263" y="382"/>
                    </a:cubicBezTo>
                    <a:cubicBezTo>
                      <a:pt x="100263" y="302"/>
                      <a:pt x="100182" y="267"/>
                      <a:pt x="100044" y="267"/>
                    </a:cubicBezTo>
                    <a:cubicBezTo>
                      <a:pt x="99937" y="267"/>
                      <a:pt x="99797" y="288"/>
                      <a:pt x="99635" y="325"/>
                    </a:cubicBezTo>
                    <a:cubicBezTo>
                      <a:pt x="99264" y="439"/>
                      <a:pt x="98180" y="582"/>
                      <a:pt x="96725" y="724"/>
                    </a:cubicBezTo>
                    <a:cubicBezTo>
                      <a:pt x="88578" y="1584"/>
                      <a:pt x="85479" y="1734"/>
                      <a:pt x="83631" y="1734"/>
                    </a:cubicBezTo>
                    <a:cubicBezTo>
                      <a:pt x="82646" y="1734"/>
                      <a:pt x="82016" y="1691"/>
                      <a:pt x="81165" y="1691"/>
                    </a:cubicBezTo>
                    <a:cubicBezTo>
                      <a:pt x="80383" y="1691"/>
                      <a:pt x="79414" y="1727"/>
                      <a:pt x="77808" y="1866"/>
                    </a:cubicBezTo>
                    <a:cubicBezTo>
                      <a:pt x="77333" y="1911"/>
                      <a:pt x="76729" y="1929"/>
                      <a:pt x="76032" y="1929"/>
                    </a:cubicBezTo>
                    <a:cubicBezTo>
                      <a:pt x="72450" y="1929"/>
                      <a:pt x="66390" y="1435"/>
                      <a:pt x="62482" y="1435"/>
                    </a:cubicBezTo>
                    <a:cubicBezTo>
                      <a:pt x="62308" y="1435"/>
                      <a:pt x="62138" y="1436"/>
                      <a:pt x="61973" y="1438"/>
                    </a:cubicBezTo>
                    <a:cubicBezTo>
                      <a:pt x="60061" y="1438"/>
                      <a:pt x="61345" y="1238"/>
                      <a:pt x="59747" y="1152"/>
                    </a:cubicBezTo>
                    <a:cubicBezTo>
                      <a:pt x="59063" y="1124"/>
                      <a:pt x="56580" y="1038"/>
                      <a:pt x="53271" y="953"/>
                    </a:cubicBezTo>
                    <a:cubicBezTo>
                      <a:pt x="49961" y="810"/>
                      <a:pt x="45795" y="753"/>
                      <a:pt x="41658" y="753"/>
                    </a:cubicBezTo>
                    <a:cubicBezTo>
                      <a:pt x="37188" y="753"/>
                      <a:pt x="31450" y="842"/>
                      <a:pt x="28070" y="842"/>
                    </a:cubicBezTo>
                    <a:cubicBezTo>
                      <a:pt x="26381" y="842"/>
                      <a:pt x="25280" y="820"/>
                      <a:pt x="25223" y="753"/>
                    </a:cubicBezTo>
                    <a:cubicBezTo>
                      <a:pt x="25196" y="729"/>
                      <a:pt x="25157" y="719"/>
                      <a:pt x="25112" y="719"/>
                    </a:cubicBezTo>
                    <a:cubicBezTo>
                      <a:pt x="24866" y="719"/>
                      <a:pt x="24400" y="1005"/>
                      <a:pt x="24135" y="1005"/>
                    </a:cubicBezTo>
                    <a:cubicBezTo>
                      <a:pt x="24093" y="1005"/>
                      <a:pt x="24056" y="998"/>
                      <a:pt x="24025" y="981"/>
                    </a:cubicBezTo>
                    <a:cubicBezTo>
                      <a:pt x="13411" y="1523"/>
                      <a:pt x="11300" y="1295"/>
                      <a:pt x="6991" y="1723"/>
                    </a:cubicBezTo>
                    <a:cubicBezTo>
                      <a:pt x="6478" y="1780"/>
                      <a:pt x="2112" y="2265"/>
                      <a:pt x="1713" y="2379"/>
                    </a:cubicBezTo>
                    <a:cubicBezTo>
                      <a:pt x="1057" y="2579"/>
                      <a:pt x="743" y="3007"/>
                      <a:pt x="486" y="4148"/>
                    </a:cubicBezTo>
                    <a:cubicBezTo>
                      <a:pt x="1" y="6231"/>
                      <a:pt x="201" y="8999"/>
                      <a:pt x="971" y="8999"/>
                    </a:cubicBezTo>
                    <a:cubicBezTo>
                      <a:pt x="1285" y="8999"/>
                      <a:pt x="2455" y="8599"/>
                      <a:pt x="4195" y="8286"/>
                    </a:cubicBezTo>
                    <a:cubicBezTo>
                      <a:pt x="7794" y="7616"/>
                      <a:pt x="12992" y="7408"/>
                      <a:pt x="16889" y="7408"/>
                    </a:cubicBezTo>
                    <a:cubicBezTo>
                      <a:pt x="19635" y="7408"/>
                      <a:pt x="21734" y="7511"/>
                      <a:pt x="22170" y="7629"/>
                    </a:cubicBezTo>
                    <a:cubicBezTo>
                      <a:pt x="25329" y="7421"/>
                      <a:pt x="33408" y="6865"/>
                      <a:pt x="39240" y="6865"/>
                    </a:cubicBezTo>
                    <a:cubicBezTo>
                      <a:pt x="41414" y="6865"/>
                      <a:pt x="43276" y="6943"/>
                      <a:pt x="44454" y="7144"/>
                    </a:cubicBezTo>
                    <a:cubicBezTo>
                      <a:pt x="44985" y="6991"/>
                      <a:pt x="46301" y="6938"/>
                      <a:pt x="47881" y="6938"/>
                    </a:cubicBezTo>
                    <a:cubicBezTo>
                      <a:pt x="51312" y="6938"/>
                      <a:pt x="55985" y="7191"/>
                      <a:pt x="56552" y="7230"/>
                    </a:cubicBezTo>
                    <a:cubicBezTo>
                      <a:pt x="61380" y="7483"/>
                      <a:pt x="66073" y="7758"/>
                      <a:pt x="67359" y="7758"/>
                    </a:cubicBezTo>
                    <a:cubicBezTo>
                      <a:pt x="67525" y="7758"/>
                      <a:pt x="67634" y="7753"/>
                      <a:pt x="67679" y="7743"/>
                    </a:cubicBezTo>
                    <a:cubicBezTo>
                      <a:pt x="67928" y="7687"/>
                      <a:pt x="68422" y="7663"/>
                      <a:pt x="69016" y="7663"/>
                    </a:cubicBezTo>
                    <a:cubicBezTo>
                      <a:pt x="70536" y="7663"/>
                      <a:pt x="72711" y="7824"/>
                      <a:pt x="73100" y="8029"/>
                    </a:cubicBezTo>
                    <a:cubicBezTo>
                      <a:pt x="73534" y="8235"/>
                      <a:pt x="74071" y="8322"/>
                      <a:pt x="74713" y="8322"/>
                    </a:cubicBezTo>
                    <a:cubicBezTo>
                      <a:pt x="74959" y="8322"/>
                      <a:pt x="75221" y="8309"/>
                      <a:pt x="75497" y="8286"/>
                    </a:cubicBezTo>
                    <a:cubicBezTo>
                      <a:pt x="76000" y="8251"/>
                      <a:pt x="76471" y="8195"/>
                      <a:pt x="76827" y="8195"/>
                    </a:cubicBezTo>
                    <a:cubicBezTo>
                      <a:pt x="77058" y="8195"/>
                      <a:pt x="77240" y="8218"/>
                      <a:pt x="77352" y="8286"/>
                    </a:cubicBezTo>
                    <a:cubicBezTo>
                      <a:pt x="93216" y="7230"/>
                      <a:pt x="106055" y="6402"/>
                      <a:pt x="106055" y="6402"/>
                    </a:cubicBezTo>
                    <a:cubicBezTo>
                      <a:pt x="107282" y="6174"/>
                      <a:pt x="108566" y="6089"/>
                      <a:pt x="109821" y="6031"/>
                    </a:cubicBezTo>
                    <a:cubicBezTo>
                      <a:pt x="110449" y="6031"/>
                      <a:pt x="111048" y="6031"/>
                      <a:pt x="111619" y="6089"/>
                    </a:cubicBezTo>
                    <a:cubicBezTo>
                      <a:pt x="111904" y="6117"/>
                      <a:pt x="112190" y="6117"/>
                      <a:pt x="112475" y="6146"/>
                    </a:cubicBezTo>
                    <a:cubicBezTo>
                      <a:pt x="114044" y="6317"/>
                      <a:pt x="115128" y="6545"/>
                      <a:pt x="116298" y="6574"/>
                    </a:cubicBezTo>
                    <a:cubicBezTo>
                      <a:pt x="116481" y="6583"/>
                      <a:pt x="116652" y="6588"/>
                      <a:pt x="116813" y="6588"/>
                    </a:cubicBezTo>
                    <a:cubicBezTo>
                      <a:pt x="118110" y="6588"/>
                      <a:pt x="118739" y="6245"/>
                      <a:pt x="119323" y="4976"/>
                    </a:cubicBezTo>
                    <a:cubicBezTo>
                      <a:pt x="120264" y="3036"/>
                      <a:pt x="119751" y="896"/>
                      <a:pt x="119380" y="239"/>
                    </a:cubicBezTo>
                    <a:cubicBezTo>
                      <a:pt x="119362" y="212"/>
                      <a:pt x="119321" y="202"/>
                      <a:pt x="119254" y="202"/>
                    </a:cubicBezTo>
                    <a:cubicBezTo>
                      <a:pt x="119110" y="202"/>
                      <a:pt x="118847" y="248"/>
                      <a:pt x="118438" y="268"/>
                    </a:cubicBezTo>
                    <a:cubicBezTo>
                      <a:pt x="118297" y="275"/>
                      <a:pt x="118135" y="278"/>
                      <a:pt x="117954" y="278"/>
                    </a:cubicBezTo>
                    <a:cubicBezTo>
                      <a:pt x="117368" y="278"/>
                      <a:pt x="116586" y="241"/>
                      <a:pt x="115671" y="154"/>
                    </a:cubicBezTo>
                    <a:cubicBezTo>
                      <a:pt x="113730" y="11"/>
                      <a:pt x="113531" y="11"/>
                      <a:pt x="112760" y="11"/>
                    </a:cubicBezTo>
                    <a:cubicBezTo>
                      <a:pt x="112619" y="4"/>
                      <a:pt x="112412" y="1"/>
                      <a:pt x="1121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681;p39">
                <a:extLst>
                  <a:ext uri="{FF2B5EF4-FFF2-40B4-BE49-F238E27FC236}">
                    <a16:creationId xmlns:a16="http://schemas.microsoft.com/office/drawing/2014/main" id="{3A61E9C1-E526-FF6B-44F3-046D0D807B7E}"/>
                  </a:ext>
                </a:extLst>
              </p:cNvPr>
              <p:cNvSpPr/>
              <p:nvPr/>
            </p:nvSpPr>
            <p:spPr>
              <a:xfrm rot="5400000">
                <a:off x="-738690" y="2675168"/>
                <a:ext cx="3513705" cy="199575"/>
              </a:xfrm>
              <a:custGeom>
                <a:avLst/>
                <a:gdLst/>
                <a:ahLst/>
                <a:cxnLst/>
                <a:rect l="l" t="t" r="r" b="b"/>
                <a:pathLst>
                  <a:path w="116812" h="7983" extrusionOk="0">
                    <a:moveTo>
                      <a:pt x="76448" y="61"/>
                    </a:moveTo>
                    <a:cubicBezTo>
                      <a:pt x="76092" y="61"/>
                      <a:pt x="75755" y="69"/>
                      <a:pt x="75440" y="86"/>
                    </a:cubicBezTo>
                    <a:cubicBezTo>
                      <a:pt x="73385" y="172"/>
                      <a:pt x="67165" y="1"/>
                      <a:pt x="59690" y="1114"/>
                    </a:cubicBezTo>
                    <a:cubicBezTo>
                      <a:pt x="59224" y="1179"/>
                      <a:pt x="58953" y="1202"/>
                      <a:pt x="58784" y="1202"/>
                    </a:cubicBezTo>
                    <a:cubicBezTo>
                      <a:pt x="58394" y="1202"/>
                      <a:pt x="58537" y="1082"/>
                      <a:pt x="58081" y="1082"/>
                    </a:cubicBezTo>
                    <a:cubicBezTo>
                      <a:pt x="57956" y="1082"/>
                      <a:pt x="57787" y="1091"/>
                      <a:pt x="57550" y="1114"/>
                    </a:cubicBezTo>
                    <a:cubicBezTo>
                      <a:pt x="55753" y="1285"/>
                      <a:pt x="53498" y="1399"/>
                      <a:pt x="51644" y="1399"/>
                    </a:cubicBezTo>
                    <a:cubicBezTo>
                      <a:pt x="46759" y="1375"/>
                      <a:pt x="44949" y="307"/>
                      <a:pt x="35978" y="307"/>
                    </a:cubicBezTo>
                    <a:cubicBezTo>
                      <a:pt x="34154" y="307"/>
                      <a:pt x="32034" y="351"/>
                      <a:pt x="29531" y="457"/>
                    </a:cubicBezTo>
                    <a:cubicBezTo>
                      <a:pt x="27392" y="559"/>
                      <a:pt x="25761" y="647"/>
                      <a:pt x="24973" y="647"/>
                    </a:cubicBezTo>
                    <a:cubicBezTo>
                      <a:pt x="24658" y="647"/>
                      <a:pt x="24477" y="633"/>
                      <a:pt x="24453" y="600"/>
                    </a:cubicBezTo>
                    <a:cubicBezTo>
                      <a:pt x="24434" y="577"/>
                      <a:pt x="24405" y="568"/>
                      <a:pt x="24368" y="568"/>
                    </a:cubicBezTo>
                    <a:cubicBezTo>
                      <a:pt x="24160" y="568"/>
                      <a:pt x="23705" y="880"/>
                      <a:pt x="23443" y="880"/>
                    </a:cubicBezTo>
                    <a:cubicBezTo>
                      <a:pt x="23404" y="880"/>
                      <a:pt x="23369" y="873"/>
                      <a:pt x="23340" y="857"/>
                    </a:cubicBezTo>
                    <a:cubicBezTo>
                      <a:pt x="20911" y="1110"/>
                      <a:pt x="17272" y="1475"/>
                      <a:pt x="14390" y="1475"/>
                    </a:cubicBezTo>
                    <a:cubicBezTo>
                      <a:pt x="14021" y="1475"/>
                      <a:pt x="13665" y="1469"/>
                      <a:pt x="13325" y="1456"/>
                    </a:cubicBezTo>
                    <a:cubicBezTo>
                      <a:pt x="10244" y="1370"/>
                      <a:pt x="4195" y="486"/>
                      <a:pt x="3824" y="429"/>
                    </a:cubicBezTo>
                    <a:cubicBezTo>
                      <a:pt x="3428" y="345"/>
                      <a:pt x="3103" y="296"/>
                      <a:pt x="2825" y="296"/>
                    </a:cubicBezTo>
                    <a:cubicBezTo>
                      <a:pt x="2063" y="296"/>
                      <a:pt x="1657" y="667"/>
                      <a:pt x="1113" y="1713"/>
                    </a:cubicBezTo>
                    <a:cubicBezTo>
                      <a:pt x="828" y="2283"/>
                      <a:pt x="543" y="2997"/>
                      <a:pt x="372" y="3710"/>
                    </a:cubicBezTo>
                    <a:cubicBezTo>
                      <a:pt x="1" y="5108"/>
                      <a:pt x="1" y="6421"/>
                      <a:pt x="429" y="6563"/>
                    </a:cubicBezTo>
                    <a:cubicBezTo>
                      <a:pt x="685" y="6592"/>
                      <a:pt x="1827" y="6563"/>
                      <a:pt x="3567" y="6677"/>
                    </a:cubicBezTo>
                    <a:cubicBezTo>
                      <a:pt x="5850" y="6820"/>
                      <a:pt x="9245" y="7305"/>
                      <a:pt x="12127" y="7505"/>
                    </a:cubicBezTo>
                    <a:cubicBezTo>
                      <a:pt x="12814" y="7548"/>
                      <a:pt x="13600" y="7563"/>
                      <a:pt x="14421" y="7563"/>
                    </a:cubicBezTo>
                    <a:cubicBezTo>
                      <a:pt x="16421" y="7563"/>
                      <a:pt x="18634" y="7473"/>
                      <a:pt x="20164" y="7473"/>
                    </a:cubicBezTo>
                    <a:cubicBezTo>
                      <a:pt x="20924" y="7473"/>
                      <a:pt x="21515" y="7495"/>
                      <a:pt x="21828" y="7562"/>
                    </a:cubicBezTo>
                    <a:cubicBezTo>
                      <a:pt x="25880" y="7065"/>
                      <a:pt x="31167" y="6372"/>
                      <a:pt x="36462" y="6372"/>
                    </a:cubicBezTo>
                    <a:cubicBezTo>
                      <a:pt x="37244" y="6372"/>
                      <a:pt x="38026" y="6388"/>
                      <a:pt x="38804" y="6421"/>
                    </a:cubicBezTo>
                    <a:cubicBezTo>
                      <a:pt x="40659" y="6506"/>
                      <a:pt x="42200" y="6706"/>
                      <a:pt x="43027" y="6934"/>
                    </a:cubicBezTo>
                    <a:cubicBezTo>
                      <a:pt x="43190" y="6880"/>
                      <a:pt x="43445" y="6860"/>
                      <a:pt x="43791" y="6860"/>
                    </a:cubicBezTo>
                    <a:cubicBezTo>
                      <a:pt x="43991" y="6860"/>
                      <a:pt x="44221" y="6867"/>
                      <a:pt x="44482" y="6877"/>
                    </a:cubicBezTo>
                    <a:cubicBezTo>
                      <a:pt x="44853" y="6934"/>
                      <a:pt x="45224" y="6963"/>
                      <a:pt x="45652" y="6991"/>
                    </a:cubicBezTo>
                    <a:cubicBezTo>
                      <a:pt x="46137" y="7077"/>
                      <a:pt x="46622" y="7105"/>
                      <a:pt x="47193" y="7162"/>
                    </a:cubicBezTo>
                    <a:cubicBezTo>
                      <a:pt x="48925" y="7366"/>
                      <a:pt x="51065" y="7468"/>
                      <a:pt x="52999" y="7468"/>
                    </a:cubicBezTo>
                    <a:cubicBezTo>
                      <a:pt x="53773" y="7468"/>
                      <a:pt x="54513" y="7452"/>
                      <a:pt x="55182" y="7419"/>
                    </a:cubicBezTo>
                    <a:cubicBezTo>
                      <a:pt x="58035" y="7305"/>
                      <a:pt x="65710" y="6706"/>
                      <a:pt x="66053" y="6563"/>
                    </a:cubicBezTo>
                    <a:cubicBezTo>
                      <a:pt x="66452" y="6421"/>
                      <a:pt x="67593" y="6249"/>
                      <a:pt x="68706" y="6221"/>
                    </a:cubicBezTo>
                    <a:cubicBezTo>
                      <a:pt x="68917" y="6196"/>
                      <a:pt x="69332" y="6177"/>
                      <a:pt x="69765" y="6177"/>
                    </a:cubicBezTo>
                    <a:cubicBezTo>
                      <a:pt x="70328" y="6177"/>
                      <a:pt x="70922" y="6210"/>
                      <a:pt x="71131" y="6306"/>
                    </a:cubicBezTo>
                    <a:cubicBezTo>
                      <a:pt x="71478" y="6472"/>
                      <a:pt x="71899" y="6524"/>
                      <a:pt x="72335" y="6524"/>
                    </a:cubicBezTo>
                    <a:cubicBezTo>
                      <a:pt x="73110" y="6524"/>
                      <a:pt x="73934" y="6358"/>
                      <a:pt x="74476" y="6358"/>
                    </a:cubicBezTo>
                    <a:cubicBezTo>
                      <a:pt x="74682" y="6358"/>
                      <a:pt x="74848" y="6382"/>
                      <a:pt x="74955" y="6449"/>
                    </a:cubicBezTo>
                    <a:cubicBezTo>
                      <a:pt x="76464" y="6381"/>
                      <a:pt x="77550" y="6350"/>
                      <a:pt x="78441" y="6350"/>
                    </a:cubicBezTo>
                    <a:cubicBezTo>
                      <a:pt x="80178" y="6350"/>
                      <a:pt x="81173" y="6470"/>
                      <a:pt x="83115" y="6677"/>
                    </a:cubicBezTo>
                    <a:cubicBezTo>
                      <a:pt x="90208" y="7440"/>
                      <a:pt x="91883" y="7982"/>
                      <a:pt x="94579" y="7982"/>
                    </a:cubicBezTo>
                    <a:cubicBezTo>
                      <a:pt x="96318" y="7982"/>
                      <a:pt x="98483" y="7757"/>
                      <a:pt x="102802" y="7220"/>
                    </a:cubicBezTo>
                    <a:cubicBezTo>
                      <a:pt x="103943" y="6934"/>
                      <a:pt x="105113" y="6792"/>
                      <a:pt x="106255" y="6792"/>
                    </a:cubicBezTo>
                    <a:cubicBezTo>
                      <a:pt x="106351" y="6790"/>
                      <a:pt x="106448" y="6789"/>
                      <a:pt x="106546" y="6789"/>
                    </a:cubicBezTo>
                    <a:cubicBezTo>
                      <a:pt x="108655" y="6789"/>
                      <a:pt x="111075" y="7178"/>
                      <a:pt x="112697" y="7178"/>
                    </a:cubicBezTo>
                    <a:cubicBezTo>
                      <a:pt x="113450" y="7178"/>
                      <a:pt x="114031" y="7094"/>
                      <a:pt x="114329" y="6849"/>
                    </a:cubicBezTo>
                    <a:cubicBezTo>
                      <a:pt x="115528" y="5850"/>
                      <a:pt x="116811" y="2027"/>
                      <a:pt x="116383" y="1085"/>
                    </a:cubicBezTo>
                    <a:cubicBezTo>
                      <a:pt x="116355" y="971"/>
                      <a:pt x="115784" y="942"/>
                      <a:pt x="114928" y="885"/>
                    </a:cubicBezTo>
                    <a:cubicBezTo>
                      <a:pt x="114632" y="866"/>
                      <a:pt x="111250" y="709"/>
                      <a:pt x="108797" y="709"/>
                    </a:cubicBezTo>
                    <a:cubicBezTo>
                      <a:pt x="107704" y="709"/>
                      <a:pt x="106795" y="740"/>
                      <a:pt x="106426" y="828"/>
                    </a:cubicBezTo>
                    <a:cubicBezTo>
                      <a:pt x="106331" y="847"/>
                      <a:pt x="106236" y="857"/>
                      <a:pt x="106149" y="857"/>
                    </a:cubicBezTo>
                    <a:cubicBezTo>
                      <a:pt x="105976" y="857"/>
                      <a:pt x="105836" y="819"/>
                      <a:pt x="105798" y="743"/>
                    </a:cubicBezTo>
                    <a:cubicBezTo>
                      <a:pt x="105798" y="714"/>
                      <a:pt x="105655" y="714"/>
                      <a:pt x="105370" y="714"/>
                    </a:cubicBezTo>
                    <a:cubicBezTo>
                      <a:pt x="104428" y="714"/>
                      <a:pt x="103287" y="743"/>
                      <a:pt x="101090" y="1000"/>
                    </a:cubicBezTo>
                    <a:cubicBezTo>
                      <a:pt x="100691" y="1028"/>
                      <a:pt x="97267" y="1427"/>
                      <a:pt x="96839" y="1427"/>
                    </a:cubicBezTo>
                    <a:cubicBezTo>
                      <a:pt x="96825" y="1370"/>
                      <a:pt x="96760" y="1342"/>
                      <a:pt x="96661" y="1342"/>
                    </a:cubicBezTo>
                    <a:cubicBezTo>
                      <a:pt x="96561" y="1342"/>
                      <a:pt x="96425" y="1370"/>
                      <a:pt x="96268" y="1427"/>
                    </a:cubicBezTo>
                    <a:cubicBezTo>
                      <a:pt x="95741" y="1625"/>
                      <a:pt x="94521" y="1705"/>
                      <a:pt x="93635" y="1705"/>
                    </a:cubicBezTo>
                    <a:cubicBezTo>
                      <a:pt x="93371" y="1705"/>
                      <a:pt x="93136" y="1697"/>
                      <a:pt x="92959" y="1684"/>
                    </a:cubicBezTo>
                    <a:cubicBezTo>
                      <a:pt x="88180" y="1288"/>
                      <a:pt x="80860" y="61"/>
                      <a:pt x="76448" y="6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682;p39">
                <a:extLst>
                  <a:ext uri="{FF2B5EF4-FFF2-40B4-BE49-F238E27FC236}">
                    <a16:creationId xmlns:a16="http://schemas.microsoft.com/office/drawing/2014/main" id="{0B130089-706A-6D0A-E99D-66A1772B3EC4}"/>
                  </a:ext>
                </a:extLst>
              </p:cNvPr>
              <p:cNvSpPr/>
              <p:nvPr/>
            </p:nvSpPr>
            <p:spPr>
              <a:xfrm>
                <a:off x="918375" y="4322125"/>
                <a:ext cx="3118496" cy="189750"/>
              </a:xfrm>
              <a:custGeom>
                <a:avLst/>
                <a:gdLst/>
                <a:ahLst/>
                <a:cxnLst/>
                <a:rect l="l" t="t" r="r" b="b"/>
                <a:pathLst>
                  <a:path w="130878" h="7590" extrusionOk="0">
                    <a:moveTo>
                      <a:pt x="108635" y="0"/>
                    </a:moveTo>
                    <a:cubicBezTo>
                      <a:pt x="108534" y="0"/>
                      <a:pt x="108413" y="10"/>
                      <a:pt x="108280" y="29"/>
                    </a:cubicBezTo>
                    <a:cubicBezTo>
                      <a:pt x="107244" y="244"/>
                      <a:pt x="100302" y="365"/>
                      <a:pt x="95289" y="365"/>
                    </a:cubicBezTo>
                    <a:cubicBezTo>
                      <a:pt x="92985" y="365"/>
                      <a:pt x="91089" y="340"/>
                      <a:pt x="90362" y="286"/>
                    </a:cubicBezTo>
                    <a:cubicBezTo>
                      <a:pt x="89141" y="203"/>
                      <a:pt x="88375" y="161"/>
                      <a:pt x="87614" y="161"/>
                    </a:cubicBezTo>
                    <a:cubicBezTo>
                      <a:pt x="86792" y="161"/>
                      <a:pt x="85976" y="210"/>
                      <a:pt x="84598" y="314"/>
                    </a:cubicBezTo>
                    <a:cubicBezTo>
                      <a:pt x="81288" y="571"/>
                      <a:pt x="71816" y="343"/>
                      <a:pt x="67450" y="685"/>
                    </a:cubicBezTo>
                    <a:cubicBezTo>
                      <a:pt x="67091" y="710"/>
                      <a:pt x="66836" y="720"/>
                      <a:pt x="66651" y="720"/>
                    </a:cubicBezTo>
                    <a:cubicBezTo>
                      <a:pt x="65863" y="720"/>
                      <a:pt x="66346" y="536"/>
                      <a:pt x="65380" y="536"/>
                    </a:cubicBezTo>
                    <a:cubicBezTo>
                      <a:pt x="65278" y="536"/>
                      <a:pt x="65161" y="538"/>
                      <a:pt x="65025" y="542"/>
                    </a:cubicBezTo>
                    <a:cubicBezTo>
                      <a:pt x="56845" y="802"/>
                      <a:pt x="50748" y="1334"/>
                      <a:pt x="40749" y="1334"/>
                    </a:cubicBezTo>
                    <a:cubicBezTo>
                      <a:pt x="38646" y="1334"/>
                      <a:pt x="36371" y="1310"/>
                      <a:pt x="33868" y="1256"/>
                    </a:cubicBezTo>
                    <a:cubicBezTo>
                      <a:pt x="30615" y="1170"/>
                      <a:pt x="28447" y="1056"/>
                      <a:pt x="28333" y="970"/>
                    </a:cubicBezTo>
                    <a:cubicBezTo>
                      <a:pt x="28307" y="930"/>
                      <a:pt x="28260" y="913"/>
                      <a:pt x="28197" y="913"/>
                    </a:cubicBezTo>
                    <a:cubicBezTo>
                      <a:pt x="27960" y="913"/>
                      <a:pt x="27508" y="1147"/>
                      <a:pt x="27226" y="1147"/>
                    </a:cubicBezTo>
                    <a:cubicBezTo>
                      <a:pt x="27168" y="1147"/>
                      <a:pt x="27117" y="1137"/>
                      <a:pt x="27077" y="1113"/>
                    </a:cubicBezTo>
                    <a:lnTo>
                      <a:pt x="8902" y="1113"/>
                    </a:lnTo>
                    <a:cubicBezTo>
                      <a:pt x="6677" y="1113"/>
                      <a:pt x="5079" y="1113"/>
                      <a:pt x="4680" y="1056"/>
                    </a:cubicBezTo>
                    <a:cubicBezTo>
                      <a:pt x="4352" y="1011"/>
                      <a:pt x="4085" y="988"/>
                      <a:pt x="3861" y="988"/>
                    </a:cubicBezTo>
                    <a:cubicBezTo>
                      <a:pt x="3382" y="988"/>
                      <a:pt x="3097" y="1090"/>
                      <a:pt x="2825" y="1284"/>
                    </a:cubicBezTo>
                    <a:cubicBezTo>
                      <a:pt x="1769" y="2026"/>
                      <a:pt x="0" y="7105"/>
                      <a:pt x="1199" y="7333"/>
                    </a:cubicBezTo>
                    <a:cubicBezTo>
                      <a:pt x="1299" y="7350"/>
                      <a:pt x="1495" y="7357"/>
                      <a:pt x="1774" y="7357"/>
                    </a:cubicBezTo>
                    <a:cubicBezTo>
                      <a:pt x="2447" y="7357"/>
                      <a:pt x="3606" y="7316"/>
                      <a:pt x="5079" y="7276"/>
                    </a:cubicBezTo>
                    <a:cubicBezTo>
                      <a:pt x="6472" y="7232"/>
                      <a:pt x="10875" y="7123"/>
                      <a:pt x="15204" y="7123"/>
                    </a:cubicBezTo>
                    <a:cubicBezTo>
                      <a:pt x="19388" y="7123"/>
                      <a:pt x="23504" y="7225"/>
                      <a:pt x="24766" y="7590"/>
                    </a:cubicBezTo>
                    <a:cubicBezTo>
                      <a:pt x="32973" y="7454"/>
                      <a:pt x="39012" y="7339"/>
                      <a:pt x="43134" y="7339"/>
                    </a:cubicBezTo>
                    <a:cubicBezTo>
                      <a:pt x="45962" y="7339"/>
                      <a:pt x="47887" y="7393"/>
                      <a:pt x="48990" y="7533"/>
                    </a:cubicBezTo>
                    <a:cubicBezTo>
                      <a:pt x="50074" y="7190"/>
                      <a:pt x="59747" y="6819"/>
                      <a:pt x="62029" y="6762"/>
                    </a:cubicBezTo>
                    <a:cubicBezTo>
                      <a:pt x="67850" y="6677"/>
                      <a:pt x="73556" y="6734"/>
                      <a:pt x="73956" y="6620"/>
                    </a:cubicBezTo>
                    <a:cubicBezTo>
                      <a:pt x="74412" y="6506"/>
                      <a:pt x="75710" y="6449"/>
                      <a:pt x="76969" y="6449"/>
                    </a:cubicBezTo>
                    <a:cubicBezTo>
                      <a:pt x="78228" y="6449"/>
                      <a:pt x="79448" y="6506"/>
                      <a:pt x="79748" y="6620"/>
                    </a:cubicBezTo>
                    <a:cubicBezTo>
                      <a:pt x="80145" y="6779"/>
                      <a:pt x="80618" y="6831"/>
                      <a:pt x="81107" y="6831"/>
                    </a:cubicBezTo>
                    <a:cubicBezTo>
                      <a:pt x="82064" y="6831"/>
                      <a:pt x="83080" y="6630"/>
                      <a:pt x="83704" y="6630"/>
                    </a:cubicBezTo>
                    <a:cubicBezTo>
                      <a:pt x="83905" y="6630"/>
                      <a:pt x="84065" y="6650"/>
                      <a:pt x="84170" y="6705"/>
                    </a:cubicBezTo>
                    <a:cubicBezTo>
                      <a:pt x="88108" y="6423"/>
                      <a:pt x="88450" y="6314"/>
                      <a:pt x="92343" y="6314"/>
                    </a:cubicBezTo>
                    <a:cubicBezTo>
                      <a:pt x="94346" y="6314"/>
                      <a:pt x="97289" y="6343"/>
                      <a:pt x="102146" y="6391"/>
                    </a:cubicBezTo>
                    <a:cubicBezTo>
                      <a:pt x="105284" y="6420"/>
                      <a:pt x="114700" y="6563"/>
                      <a:pt x="114700" y="6563"/>
                    </a:cubicBezTo>
                    <a:cubicBezTo>
                      <a:pt x="115611" y="6476"/>
                      <a:pt x="116557" y="6443"/>
                      <a:pt x="117507" y="6443"/>
                    </a:cubicBezTo>
                    <a:cubicBezTo>
                      <a:pt x="120650" y="6443"/>
                      <a:pt x="123834" y="6806"/>
                      <a:pt x="125913" y="6806"/>
                    </a:cubicBezTo>
                    <a:cubicBezTo>
                      <a:pt x="126946" y="6806"/>
                      <a:pt x="127706" y="6716"/>
                      <a:pt x="128053" y="6449"/>
                    </a:cubicBezTo>
                    <a:cubicBezTo>
                      <a:pt x="129251" y="5536"/>
                      <a:pt x="130877" y="1655"/>
                      <a:pt x="130392" y="714"/>
                    </a:cubicBezTo>
                    <a:cubicBezTo>
                      <a:pt x="130317" y="518"/>
                      <a:pt x="127406" y="449"/>
                      <a:pt x="124592" y="449"/>
                    </a:cubicBezTo>
                    <a:cubicBezTo>
                      <a:pt x="122081" y="449"/>
                      <a:pt x="119648" y="504"/>
                      <a:pt x="119379" y="571"/>
                    </a:cubicBezTo>
                    <a:cubicBezTo>
                      <a:pt x="119303" y="586"/>
                      <a:pt x="119226" y="593"/>
                      <a:pt x="119154" y="593"/>
                    </a:cubicBezTo>
                    <a:cubicBezTo>
                      <a:pt x="118957" y="593"/>
                      <a:pt x="118793" y="540"/>
                      <a:pt x="118751" y="457"/>
                    </a:cubicBezTo>
                    <a:cubicBezTo>
                      <a:pt x="118694" y="428"/>
                      <a:pt x="113929" y="229"/>
                      <a:pt x="113844" y="229"/>
                    </a:cubicBezTo>
                    <a:cubicBezTo>
                      <a:pt x="109963" y="114"/>
                      <a:pt x="110791" y="143"/>
                      <a:pt x="109393" y="114"/>
                    </a:cubicBezTo>
                    <a:lnTo>
                      <a:pt x="108965" y="114"/>
                    </a:lnTo>
                    <a:cubicBezTo>
                      <a:pt x="108965" y="38"/>
                      <a:pt x="108838" y="0"/>
                      <a:pt x="1086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 name="Google Shape;687;p39">
              <a:extLst>
                <a:ext uri="{FF2B5EF4-FFF2-40B4-BE49-F238E27FC236}">
                  <a16:creationId xmlns:a16="http://schemas.microsoft.com/office/drawing/2014/main" id="{4DBF2558-B227-1D69-49E5-4126837F6163}"/>
                </a:ext>
              </a:extLst>
            </p:cNvPr>
            <p:cNvGrpSpPr/>
            <p:nvPr/>
          </p:nvGrpSpPr>
          <p:grpSpPr>
            <a:xfrm rot="1278911">
              <a:off x="322481" y="2163371"/>
              <a:ext cx="654536" cy="655141"/>
              <a:chOff x="1194475" y="1437425"/>
              <a:chExt cx="654532" cy="655137"/>
            </a:xfrm>
          </p:grpSpPr>
          <p:grpSp>
            <p:nvGrpSpPr>
              <p:cNvPr id="10" name="Google Shape;688;p39">
                <a:extLst>
                  <a:ext uri="{FF2B5EF4-FFF2-40B4-BE49-F238E27FC236}">
                    <a16:creationId xmlns:a16="http://schemas.microsoft.com/office/drawing/2014/main" id="{1809A820-A277-58FC-7AED-D9FA7FD29C73}"/>
                  </a:ext>
                </a:extLst>
              </p:cNvPr>
              <p:cNvGrpSpPr/>
              <p:nvPr/>
            </p:nvGrpSpPr>
            <p:grpSpPr>
              <a:xfrm>
                <a:off x="1323473" y="1482473"/>
                <a:ext cx="525534" cy="610090"/>
                <a:chOff x="1323473" y="1482473"/>
                <a:chExt cx="525534" cy="610090"/>
              </a:xfrm>
            </p:grpSpPr>
            <p:sp>
              <p:nvSpPr>
                <p:cNvPr id="12" name="Google Shape;689;p39">
                  <a:extLst>
                    <a:ext uri="{FF2B5EF4-FFF2-40B4-BE49-F238E27FC236}">
                      <a16:creationId xmlns:a16="http://schemas.microsoft.com/office/drawing/2014/main" id="{EB0BE64C-58BD-0E3E-C25B-8290942A560C}"/>
                    </a:ext>
                  </a:extLst>
                </p:cNvPr>
                <p:cNvSpPr/>
                <p:nvPr/>
              </p:nvSpPr>
              <p:spPr>
                <a:xfrm>
                  <a:off x="1323473" y="1734473"/>
                  <a:ext cx="273636" cy="358090"/>
                </a:xfrm>
                <a:custGeom>
                  <a:avLst/>
                  <a:gdLst/>
                  <a:ahLst/>
                  <a:cxnLst/>
                  <a:rect l="l" t="t" r="r" b="b"/>
                  <a:pathLst>
                    <a:path w="13077" h="17113" extrusionOk="0">
                      <a:moveTo>
                        <a:pt x="13076" y="9808"/>
                      </a:moveTo>
                      <a:cubicBezTo>
                        <a:pt x="12909" y="9274"/>
                        <a:pt x="12542" y="9174"/>
                        <a:pt x="12109" y="9041"/>
                      </a:cubicBezTo>
                      <a:cubicBezTo>
                        <a:pt x="11208" y="8807"/>
                        <a:pt x="10341" y="8507"/>
                        <a:pt x="9407" y="8307"/>
                      </a:cubicBezTo>
                      <a:cubicBezTo>
                        <a:pt x="8540" y="8140"/>
                        <a:pt x="8073" y="7640"/>
                        <a:pt x="7906" y="6772"/>
                      </a:cubicBezTo>
                      <a:cubicBezTo>
                        <a:pt x="7606" y="5104"/>
                        <a:pt x="7405" y="3470"/>
                        <a:pt x="7439" y="1769"/>
                      </a:cubicBezTo>
                      <a:cubicBezTo>
                        <a:pt x="7506" y="1135"/>
                        <a:pt x="7439" y="534"/>
                        <a:pt x="6905" y="1"/>
                      </a:cubicBezTo>
                      <a:cubicBezTo>
                        <a:pt x="6738" y="134"/>
                        <a:pt x="6538" y="201"/>
                        <a:pt x="6438" y="334"/>
                      </a:cubicBezTo>
                      <a:cubicBezTo>
                        <a:pt x="6171" y="801"/>
                        <a:pt x="5838" y="1302"/>
                        <a:pt x="5571" y="1802"/>
                      </a:cubicBezTo>
                      <a:cubicBezTo>
                        <a:pt x="5070" y="2970"/>
                        <a:pt x="4670" y="4137"/>
                        <a:pt x="4203" y="5338"/>
                      </a:cubicBezTo>
                      <a:cubicBezTo>
                        <a:pt x="4070" y="5638"/>
                        <a:pt x="3936" y="5938"/>
                        <a:pt x="3836" y="6272"/>
                      </a:cubicBezTo>
                      <a:cubicBezTo>
                        <a:pt x="2569" y="6272"/>
                        <a:pt x="1368" y="5471"/>
                        <a:pt x="167" y="5872"/>
                      </a:cubicBezTo>
                      <a:cubicBezTo>
                        <a:pt x="0" y="6205"/>
                        <a:pt x="100" y="6439"/>
                        <a:pt x="234" y="6639"/>
                      </a:cubicBezTo>
                      <a:lnTo>
                        <a:pt x="1368" y="8507"/>
                      </a:lnTo>
                      <a:cubicBezTo>
                        <a:pt x="1768" y="9174"/>
                        <a:pt x="1902" y="9841"/>
                        <a:pt x="1501" y="10608"/>
                      </a:cubicBezTo>
                      <a:cubicBezTo>
                        <a:pt x="1068" y="11342"/>
                        <a:pt x="834" y="12176"/>
                        <a:pt x="501" y="12977"/>
                      </a:cubicBezTo>
                      <a:cubicBezTo>
                        <a:pt x="334" y="13377"/>
                        <a:pt x="100" y="13811"/>
                        <a:pt x="234" y="14278"/>
                      </a:cubicBezTo>
                      <a:cubicBezTo>
                        <a:pt x="567" y="14511"/>
                        <a:pt x="867" y="14378"/>
                        <a:pt x="1168" y="14211"/>
                      </a:cubicBezTo>
                      <a:cubicBezTo>
                        <a:pt x="1835" y="13877"/>
                        <a:pt x="2435" y="13510"/>
                        <a:pt x="3102" y="13177"/>
                      </a:cubicBezTo>
                      <a:cubicBezTo>
                        <a:pt x="3403" y="13010"/>
                        <a:pt x="3703" y="12843"/>
                        <a:pt x="4003" y="12710"/>
                      </a:cubicBezTo>
                      <a:cubicBezTo>
                        <a:pt x="4537" y="12476"/>
                        <a:pt x="4737" y="12543"/>
                        <a:pt x="5171" y="13043"/>
                      </a:cubicBezTo>
                      <a:cubicBezTo>
                        <a:pt x="6205" y="14278"/>
                        <a:pt x="7239" y="15445"/>
                        <a:pt x="8273" y="16646"/>
                      </a:cubicBezTo>
                      <a:cubicBezTo>
                        <a:pt x="8440" y="16813"/>
                        <a:pt x="8606" y="16980"/>
                        <a:pt x="8773" y="17113"/>
                      </a:cubicBezTo>
                      <a:cubicBezTo>
                        <a:pt x="9107" y="17046"/>
                        <a:pt x="9173" y="16846"/>
                        <a:pt x="9173" y="16646"/>
                      </a:cubicBezTo>
                      <a:cubicBezTo>
                        <a:pt x="9073" y="15779"/>
                        <a:pt x="8940" y="14845"/>
                        <a:pt x="8873" y="13977"/>
                      </a:cubicBezTo>
                      <a:cubicBezTo>
                        <a:pt x="8840" y="13344"/>
                        <a:pt x="8773" y="12777"/>
                        <a:pt x="8740" y="12143"/>
                      </a:cubicBezTo>
                      <a:cubicBezTo>
                        <a:pt x="8706" y="11709"/>
                        <a:pt x="8940" y="11442"/>
                        <a:pt x="9340" y="11309"/>
                      </a:cubicBezTo>
                      <a:cubicBezTo>
                        <a:pt x="10074" y="11109"/>
                        <a:pt x="10841" y="10942"/>
                        <a:pt x="11575" y="10675"/>
                      </a:cubicBezTo>
                      <a:cubicBezTo>
                        <a:pt x="12009" y="10542"/>
                        <a:pt x="12409" y="10341"/>
                        <a:pt x="12776" y="10141"/>
                      </a:cubicBezTo>
                      <a:cubicBezTo>
                        <a:pt x="12909" y="10041"/>
                        <a:pt x="13009" y="9874"/>
                        <a:pt x="13076" y="9808"/>
                      </a:cubicBezTo>
                      <a:close/>
                    </a:path>
                  </a:pathLst>
                </a:custGeom>
                <a:solidFill>
                  <a:srgbClr val="FFD600"/>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690;p39">
                  <a:extLst>
                    <a:ext uri="{FF2B5EF4-FFF2-40B4-BE49-F238E27FC236}">
                      <a16:creationId xmlns:a16="http://schemas.microsoft.com/office/drawing/2014/main" id="{74BDDBE1-FAA9-64ED-91E5-08AF0439D98A}"/>
                    </a:ext>
                  </a:extLst>
                </p:cNvPr>
                <p:cNvSpPr/>
                <p:nvPr/>
              </p:nvSpPr>
              <p:spPr>
                <a:xfrm rot="3932821">
                  <a:off x="1558073" y="1498484"/>
                  <a:ext cx="223349" cy="292282"/>
                </a:xfrm>
                <a:custGeom>
                  <a:avLst/>
                  <a:gdLst/>
                  <a:ahLst/>
                  <a:cxnLst/>
                  <a:rect l="l" t="t" r="r" b="b"/>
                  <a:pathLst>
                    <a:path w="13077" h="17113" extrusionOk="0">
                      <a:moveTo>
                        <a:pt x="13076" y="9808"/>
                      </a:moveTo>
                      <a:cubicBezTo>
                        <a:pt x="12909" y="9274"/>
                        <a:pt x="12542" y="9174"/>
                        <a:pt x="12109" y="9041"/>
                      </a:cubicBezTo>
                      <a:cubicBezTo>
                        <a:pt x="11208" y="8807"/>
                        <a:pt x="10341" y="8507"/>
                        <a:pt x="9407" y="8307"/>
                      </a:cubicBezTo>
                      <a:cubicBezTo>
                        <a:pt x="8540" y="8140"/>
                        <a:pt x="8073" y="7640"/>
                        <a:pt x="7906" y="6772"/>
                      </a:cubicBezTo>
                      <a:cubicBezTo>
                        <a:pt x="7606" y="5104"/>
                        <a:pt x="7405" y="3470"/>
                        <a:pt x="7439" y="1769"/>
                      </a:cubicBezTo>
                      <a:cubicBezTo>
                        <a:pt x="7506" y="1135"/>
                        <a:pt x="7439" y="534"/>
                        <a:pt x="6905" y="1"/>
                      </a:cubicBezTo>
                      <a:cubicBezTo>
                        <a:pt x="6738" y="134"/>
                        <a:pt x="6538" y="201"/>
                        <a:pt x="6438" y="334"/>
                      </a:cubicBezTo>
                      <a:cubicBezTo>
                        <a:pt x="6171" y="801"/>
                        <a:pt x="5838" y="1302"/>
                        <a:pt x="5571" y="1802"/>
                      </a:cubicBezTo>
                      <a:cubicBezTo>
                        <a:pt x="5070" y="2970"/>
                        <a:pt x="4670" y="4137"/>
                        <a:pt x="4203" y="5338"/>
                      </a:cubicBezTo>
                      <a:cubicBezTo>
                        <a:pt x="4070" y="5638"/>
                        <a:pt x="3936" y="5938"/>
                        <a:pt x="3836" y="6272"/>
                      </a:cubicBezTo>
                      <a:cubicBezTo>
                        <a:pt x="2569" y="6272"/>
                        <a:pt x="1368" y="5471"/>
                        <a:pt x="167" y="5872"/>
                      </a:cubicBezTo>
                      <a:cubicBezTo>
                        <a:pt x="0" y="6205"/>
                        <a:pt x="100" y="6439"/>
                        <a:pt x="234" y="6639"/>
                      </a:cubicBezTo>
                      <a:lnTo>
                        <a:pt x="1368" y="8507"/>
                      </a:lnTo>
                      <a:cubicBezTo>
                        <a:pt x="1768" y="9174"/>
                        <a:pt x="1902" y="9841"/>
                        <a:pt x="1501" y="10608"/>
                      </a:cubicBezTo>
                      <a:cubicBezTo>
                        <a:pt x="1068" y="11342"/>
                        <a:pt x="834" y="12176"/>
                        <a:pt x="501" y="12977"/>
                      </a:cubicBezTo>
                      <a:cubicBezTo>
                        <a:pt x="334" y="13377"/>
                        <a:pt x="100" y="13811"/>
                        <a:pt x="234" y="14278"/>
                      </a:cubicBezTo>
                      <a:cubicBezTo>
                        <a:pt x="567" y="14511"/>
                        <a:pt x="867" y="14378"/>
                        <a:pt x="1168" y="14211"/>
                      </a:cubicBezTo>
                      <a:cubicBezTo>
                        <a:pt x="1835" y="13877"/>
                        <a:pt x="2435" y="13510"/>
                        <a:pt x="3102" y="13177"/>
                      </a:cubicBezTo>
                      <a:cubicBezTo>
                        <a:pt x="3403" y="13010"/>
                        <a:pt x="3703" y="12843"/>
                        <a:pt x="4003" y="12710"/>
                      </a:cubicBezTo>
                      <a:cubicBezTo>
                        <a:pt x="4537" y="12476"/>
                        <a:pt x="4737" y="12543"/>
                        <a:pt x="5171" y="13043"/>
                      </a:cubicBezTo>
                      <a:cubicBezTo>
                        <a:pt x="6205" y="14278"/>
                        <a:pt x="7239" y="15445"/>
                        <a:pt x="8273" y="16646"/>
                      </a:cubicBezTo>
                      <a:cubicBezTo>
                        <a:pt x="8440" y="16813"/>
                        <a:pt x="8606" y="16980"/>
                        <a:pt x="8773" y="17113"/>
                      </a:cubicBezTo>
                      <a:cubicBezTo>
                        <a:pt x="9107" y="17046"/>
                        <a:pt x="9173" y="16846"/>
                        <a:pt x="9173" y="16646"/>
                      </a:cubicBezTo>
                      <a:cubicBezTo>
                        <a:pt x="9073" y="15779"/>
                        <a:pt x="8940" y="14845"/>
                        <a:pt x="8873" y="13977"/>
                      </a:cubicBezTo>
                      <a:cubicBezTo>
                        <a:pt x="8840" y="13344"/>
                        <a:pt x="8773" y="12777"/>
                        <a:pt x="8740" y="12143"/>
                      </a:cubicBezTo>
                      <a:cubicBezTo>
                        <a:pt x="8706" y="11709"/>
                        <a:pt x="8940" y="11442"/>
                        <a:pt x="9340" y="11309"/>
                      </a:cubicBezTo>
                      <a:cubicBezTo>
                        <a:pt x="10074" y="11109"/>
                        <a:pt x="10841" y="10942"/>
                        <a:pt x="11575" y="10675"/>
                      </a:cubicBezTo>
                      <a:cubicBezTo>
                        <a:pt x="12009" y="10542"/>
                        <a:pt x="12409" y="10341"/>
                        <a:pt x="12776" y="10141"/>
                      </a:cubicBezTo>
                      <a:cubicBezTo>
                        <a:pt x="12909" y="10041"/>
                        <a:pt x="13009" y="9874"/>
                        <a:pt x="13076" y="9808"/>
                      </a:cubicBezTo>
                      <a:close/>
                    </a:path>
                  </a:pathLst>
                </a:custGeom>
                <a:solidFill>
                  <a:srgbClr val="FFD600"/>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Google Shape;691;p39">
                <a:extLst>
                  <a:ext uri="{FF2B5EF4-FFF2-40B4-BE49-F238E27FC236}">
                    <a16:creationId xmlns:a16="http://schemas.microsoft.com/office/drawing/2014/main" id="{093E2339-FF46-3CE7-3E09-A675EC5F7902}"/>
                  </a:ext>
                </a:extLst>
              </p:cNvPr>
              <p:cNvSpPr/>
              <p:nvPr/>
            </p:nvSpPr>
            <p:spPr>
              <a:xfrm>
                <a:off x="1194475" y="1437425"/>
                <a:ext cx="258600" cy="280333"/>
              </a:xfrm>
              <a:custGeom>
                <a:avLst/>
                <a:gdLst/>
                <a:ahLst/>
                <a:cxnLst/>
                <a:rect l="l" t="t" r="r" b="b"/>
                <a:pathLst>
                  <a:path w="6723" h="7288" extrusionOk="0">
                    <a:moveTo>
                      <a:pt x="3436" y="1253"/>
                    </a:moveTo>
                    <a:lnTo>
                      <a:pt x="4203" y="2588"/>
                    </a:lnTo>
                    <a:cubicBezTo>
                      <a:pt x="3803" y="2688"/>
                      <a:pt x="3369" y="2821"/>
                      <a:pt x="2969" y="2921"/>
                    </a:cubicBezTo>
                    <a:cubicBezTo>
                      <a:pt x="3103" y="2354"/>
                      <a:pt x="3269" y="1820"/>
                      <a:pt x="3436" y="1253"/>
                    </a:cubicBezTo>
                    <a:close/>
                    <a:moveTo>
                      <a:pt x="2235" y="3822"/>
                    </a:moveTo>
                    <a:cubicBezTo>
                      <a:pt x="2235" y="3922"/>
                      <a:pt x="2169" y="3955"/>
                      <a:pt x="2169" y="4022"/>
                    </a:cubicBezTo>
                    <a:cubicBezTo>
                      <a:pt x="2002" y="3989"/>
                      <a:pt x="1902" y="3922"/>
                      <a:pt x="1802" y="3922"/>
                    </a:cubicBezTo>
                    <a:cubicBezTo>
                      <a:pt x="1935" y="3855"/>
                      <a:pt x="2068" y="3855"/>
                      <a:pt x="2235" y="3822"/>
                    </a:cubicBezTo>
                    <a:close/>
                    <a:moveTo>
                      <a:pt x="4570" y="3155"/>
                    </a:moveTo>
                    <a:cubicBezTo>
                      <a:pt x="4604" y="3255"/>
                      <a:pt x="4637" y="3288"/>
                      <a:pt x="4670" y="3355"/>
                    </a:cubicBezTo>
                    <a:lnTo>
                      <a:pt x="3803" y="4355"/>
                    </a:lnTo>
                    <a:cubicBezTo>
                      <a:pt x="3803" y="4422"/>
                      <a:pt x="3770" y="4422"/>
                      <a:pt x="3770" y="4456"/>
                    </a:cubicBezTo>
                    <a:cubicBezTo>
                      <a:pt x="3403" y="4355"/>
                      <a:pt x="3002" y="4289"/>
                      <a:pt x="2669" y="4155"/>
                    </a:cubicBezTo>
                    <a:lnTo>
                      <a:pt x="2802" y="3655"/>
                    </a:lnTo>
                    <a:cubicBezTo>
                      <a:pt x="3403" y="3522"/>
                      <a:pt x="3970" y="3355"/>
                      <a:pt x="4570" y="3155"/>
                    </a:cubicBezTo>
                    <a:close/>
                    <a:moveTo>
                      <a:pt x="4971" y="3922"/>
                    </a:moveTo>
                    <a:cubicBezTo>
                      <a:pt x="5137" y="4189"/>
                      <a:pt x="5304" y="4489"/>
                      <a:pt x="5504" y="4822"/>
                    </a:cubicBezTo>
                    <a:cubicBezTo>
                      <a:pt x="5137" y="4756"/>
                      <a:pt x="4770" y="4689"/>
                      <a:pt x="4403" y="4622"/>
                    </a:cubicBezTo>
                    <a:cubicBezTo>
                      <a:pt x="4570" y="4355"/>
                      <a:pt x="4770" y="4155"/>
                      <a:pt x="4971" y="3922"/>
                    </a:cubicBezTo>
                    <a:close/>
                    <a:moveTo>
                      <a:pt x="2469" y="4923"/>
                    </a:moveTo>
                    <a:cubicBezTo>
                      <a:pt x="2736" y="4989"/>
                      <a:pt x="2969" y="5023"/>
                      <a:pt x="3169" y="5123"/>
                    </a:cubicBezTo>
                    <a:cubicBezTo>
                      <a:pt x="2902" y="5490"/>
                      <a:pt x="2602" y="5857"/>
                      <a:pt x="2235" y="6257"/>
                    </a:cubicBezTo>
                    <a:cubicBezTo>
                      <a:pt x="2302" y="5790"/>
                      <a:pt x="2402" y="5323"/>
                      <a:pt x="2469" y="4923"/>
                    </a:cubicBezTo>
                    <a:close/>
                    <a:moveTo>
                      <a:pt x="3528" y="0"/>
                    </a:moveTo>
                    <a:cubicBezTo>
                      <a:pt x="3477" y="0"/>
                      <a:pt x="3427" y="25"/>
                      <a:pt x="3403" y="86"/>
                    </a:cubicBezTo>
                    <a:cubicBezTo>
                      <a:pt x="3336" y="119"/>
                      <a:pt x="3336" y="186"/>
                      <a:pt x="3303" y="253"/>
                    </a:cubicBezTo>
                    <a:cubicBezTo>
                      <a:pt x="3136" y="319"/>
                      <a:pt x="3069" y="486"/>
                      <a:pt x="3103" y="686"/>
                    </a:cubicBezTo>
                    <a:cubicBezTo>
                      <a:pt x="2769" y="1453"/>
                      <a:pt x="2569" y="2254"/>
                      <a:pt x="2335" y="3021"/>
                    </a:cubicBezTo>
                    <a:cubicBezTo>
                      <a:pt x="1668" y="3155"/>
                      <a:pt x="1001" y="3288"/>
                      <a:pt x="401" y="3421"/>
                    </a:cubicBezTo>
                    <a:cubicBezTo>
                      <a:pt x="100" y="3455"/>
                      <a:pt x="0" y="3955"/>
                      <a:pt x="301" y="4089"/>
                    </a:cubicBezTo>
                    <a:cubicBezTo>
                      <a:pt x="834" y="4322"/>
                      <a:pt x="1401" y="4522"/>
                      <a:pt x="1935" y="4756"/>
                    </a:cubicBezTo>
                    <a:cubicBezTo>
                      <a:pt x="1768" y="5490"/>
                      <a:pt x="1635" y="6190"/>
                      <a:pt x="1568" y="6957"/>
                    </a:cubicBezTo>
                    <a:cubicBezTo>
                      <a:pt x="1521" y="7122"/>
                      <a:pt x="1657" y="7288"/>
                      <a:pt x="1812" y="7288"/>
                    </a:cubicBezTo>
                    <a:cubicBezTo>
                      <a:pt x="1876" y="7288"/>
                      <a:pt x="1943" y="7259"/>
                      <a:pt x="2002" y="7191"/>
                    </a:cubicBezTo>
                    <a:cubicBezTo>
                      <a:pt x="2636" y="6624"/>
                      <a:pt x="3236" y="5923"/>
                      <a:pt x="3803" y="5256"/>
                    </a:cubicBezTo>
                    <a:cubicBezTo>
                      <a:pt x="4570" y="5423"/>
                      <a:pt x="5337" y="5590"/>
                      <a:pt x="6138" y="5690"/>
                    </a:cubicBezTo>
                    <a:cubicBezTo>
                      <a:pt x="6170" y="5696"/>
                      <a:pt x="6201" y="5699"/>
                      <a:pt x="6231" y="5699"/>
                    </a:cubicBezTo>
                    <a:cubicBezTo>
                      <a:pt x="6519" y="5699"/>
                      <a:pt x="6723" y="5428"/>
                      <a:pt x="6572" y="5156"/>
                    </a:cubicBezTo>
                    <a:cubicBezTo>
                      <a:pt x="6238" y="4522"/>
                      <a:pt x="5838" y="3955"/>
                      <a:pt x="5504" y="3321"/>
                    </a:cubicBezTo>
                    <a:cubicBezTo>
                      <a:pt x="5804" y="2988"/>
                      <a:pt x="6138" y="2621"/>
                      <a:pt x="6438" y="2287"/>
                    </a:cubicBezTo>
                    <a:cubicBezTo>
                      <a:pt x="6603" y="2068"/>
                      <a:pt x="6429" y="1736"/>
                      <a:pt x="6214" y="1736"/>
                    </a:cubicBezTo>
                    <a:cubicBezTo>
                      <a:pt x="6167" y="1736"/>
                      <a:pt x="6119" y="1751"/>
                      <a:pt x="6071" y="1787"/>
                    </a:cubicBezTo>
                    <a:cubicBezTo>
                      <a:pt x="5738" y="1987"/>
                      <a:pt x="5337" y="2187"/>
                      <a:pt x="4937" y="2321"/>
                    </a:cubicBezTo>
                    <a:lnTo>
                      <a:pt x="3836" y="419"/>
                    </a:lnTo>
                    <a:cubicBezTo>
                      <a:pt x="3803" y="319"/>
                      <a:pt x="3770" y="286"/>
                      <a:pt x="3670" y="253"/>
                    </a:cubicBezTo>
                    <a:lnTo>
                      <a:pt x="3670" y="186"/>
                    </a:lnTo>
                    <a:cubicBezTo>
                      <a:pt x="3712" y="79"/>
                      <a:pt x="3619" y="0"/>
                      <a:pt x="352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654;p37">
              <a:extLst>
                <a:ext uri="{FF2B5EF4-FFF2-40B4-BE49-F238E27FC236}">
                  <a16:creationId xmlns:a16="http://schemas.microsoft.com/office/drawing/2014/main" id="{8EBAA969-5D2E-88E5-5066-6889A08A6292}"/>
                </a:ext>
              </a:extLst>
            </p:cNvPr>
            <p:cNvSpPr txBox="1">
              <a:spLocks/>
            </p:cNvSpPr>
            <p:nvPr/>
          </p:nvSpPr>
          <p:spPr>
            <a:xfrm flipH="1">
              <a:off x="720571" y="2445236"/>
              <a:ext cx="1079991" cy="577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4800" b="1">
                  <a:solidFill>
                    <a:schemeClr val="accent3"/>
                  </a:solidFill>
                  <a:latin typeface="Times New Roman" panose="02020603050405020304" pitchFamily="18" charset="0"/>
                  <a:cs typeface="Times New Roman" panose="02020603050405020304" pitchFamily="18" charset="0"/>
                </a:rPr>
                <a:t>II.</a:t>
              </a:r>
              <a:endParaRPr lang="en-US" sz="4800" b="1" dirty="0">
                <a:solidFill>
                  <a:schemeClr val="accent3"/>
                </a:solidFill>
                <a:latin typeface="Times New Roman" panose="02020603050405020304" pitchFamily="18" charset="0"/>
                <a:cs typeface="Times New Roman" panose="02020603050405020304" pitchFamily="18" charset="0"/>
              </a:endParaRPr>
            </a:p>
          </p:txBody>
        </p:sp>
      </p:grpSp>
      <p:sp>
        <p:nvSpPr>
          <p:cNvPr id="18" name="Google Shape;660;p37">
            <a:extLst>
              <a:ext uri="{FF2B5EF4-FFF2-40B4-BE49-F238E27FC236}">
                <a16:creationId xmlns:a16="http://schemas.microsoft.com/office/drawing/2014/main" id="{9F3A0645-3F45-3C40-64DE-64E085A58F8D}"/>
              </a:ext>
            </a:extLst>
          </p:cNvPr>
          <p:cNvSpPr txBox="1">
            <a:spLocks/>
          </p:cNvSpPr>
          <p:nvPr/>
        </p:nvSpPr>
        <p:spPr>
          <a:xfrm>
            <a:off x="2124204" y="1459254"/>
            <a:ext cx="8114704" cy="772900"/>
          </a:xfrm>
          <a:prstGeom prst="rect">
            <a:avLst/>
          </a:prstGeom>
        </p:spPr>
        <p:txBody>
          <a:bodyPr spcFirstLastPara="1" wrap="square" lIns="0" tIns="0" rIns="0" bIns="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3600" b="1" dirty="0">
                <a:solidFill>
                  <a:schemeClr val="tx2">
                    <a:lumMod val="75000"/>
                  </a:schemeClr>
                </a:solidFill>
                <a:latin typeface="Times New Roman" panose="02020603050405020304" pitchFamily="18" charset="0"/>
                <a:cs typeface="Times New Roman" panose="02020603050405020304" pitchFamily="18" charset="0"/>
              </a:rPr>
              <a:t>Phương trình hóa học:</a:t>
            </a:r>
          </a:p>
        </p:txBody>
      </p:sp>
      <p:sp>
        <p:nvSpPr>
          <p:cNvPr id="20" name="Google Shape;658;p37">
            <a:extLst>
              <a:ext uri="{FF2B5EF4-FFF2-40B4-BE49-F238E27FC236}">
                <a16:creationId xmlns:a16="http://schemas.microsoft.com/office/drawing/2014/main" id="{0C8226CE-C96D-03B0-1555-5B45DCA1A16A}"/>
              </a:ext>
            </a:extLst>
          </p:cNvPr>
          <p:cNvSpPr txBox="1">
            <a:spLocks/>
          </p:cNvSpPr>
          <p:nvPr/>
        </p:nvSpPr>
        <p:spPr>
          <a:xfrm flipH="1">
            <a:off x="2328357" y="2142823"/>
            <a:ext cx="7996010" cy="871499"/>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3200" b="1" dirty="0">
                <a:solidFill>
                  <a:schemeClr val="tx2">
                    <a:lumMod val="75000"/>
                  </a:schemeClr>
                </a:solidFill>
                <a:latin typeface="Times New Roman" panose="02020603050405020304" pitchFamily="18" charset="0"/>
                <a:cs typeface="Times New Roman" panose="02020603050405020304" pitchFamily="18" charset="0"/>
              </a:rPr>
              <a:t>1/ Lập phương trình hóa học:</a:t>
            </a:r>
          </a:p>
        </p:txBody>
      </p:sp>
      <p:grpSp>
        <p:nvGrpSpPr>
          <p:cNvPr id="21" name="Google Shape;2385;p72">
            <a:extLst>
              <a:ext uri="{FF2B5EF4-FFF2-40B4-BE49-F238E27FC236}">
                <a16:creationId xmlns:a16="http://schemas.microsoft.com/office/drawing/2014/main" id="{D53B423C-0263-DE67-8CDA-311F58CC41FB}"/>
              </a:ext>
            </a:extLst>
          </p:cNvPr>
          <p:cNvGrpSpPr/>
          <p:nvPr/>
        </p:nvGrpSpPr>
        <p:grpSpPr>
          <a:xfrm rot="2135871">
            <a:off x="10711955" y="1716559"/>
            <a:ext cx="522084" cy="583036"/>
            <a:chOff x="5495750" y="1391525"/>
            <a:chExt cx="542100" cy="605425"/>
          </a:xfrm>
        </p:grpSpPr>
        <p:sp>
          <p:nvSpPr>
            <p:cNvPr id="22" name="Google Shape;2386;p72">
              <a:extLst>
                <a:ext uri="{FF2B5EF4-FFF2-40B4-BE49-F238E27FC236}">
                  <a16:creationId xmlns:a16="http://schemas.microsoft.com/office/drawing/2014/main" id="{01509EAD-F80E-5D02-0A45-753E9837D974}"/>
                </a:ext>
              </a:extLst>
            </p:cNvPr>
            <p:cNvSpPr/>
            <p:nvPr/>
          </p:nvSpPr>
          <p:spPr>
            <a:xfrm>
              <a:off x="5495750" y="1748250"/>
              <a:ext cx="330275" cy="248700"/>
            </a:xfrm>
            <a:custGeom>
              <a:avLst/>
              <a:gdLst/>
              <a:ahLst/>
              <a:cxnLst/>
              <a:rect l="l" t="t" r="r" b="b"/>
              <a:pathLst>
                <a:path w="13211" h="9948" extrusionOk="0">
                  <a:moveTo>
                    <a:pt x="2369" y="2006"/>
                  </a:moveTo>
                  <a:cubicBezTo>
                    <a:pt x="2503" y="2073"/>
                    <a:pt x="2603" y="2073"/>
                    <a:pt x="2703" y="2106"/>
                  </a:cubicBezTo>
                  <a:cubicBezTo>
                    <a:pt x="3170" y="2240"/>
                    <a:pt x="3604" y="2340"/>
                    <a:pt x="4037" y="2473"/>
                  </a:cubicBezTo>
                  <a:cubicBezTo>
                    <a:pt x="4571" y="2640"/>
                    <a:pt x="5071" y="2774"/>
                    <a:pt x="5605" y="2940"/>
                  </a:cubicBezTo>
                  <a:cubicBezTo>
                    <a:pt x="5572" y="3040"/>
                    <a:pt x="5505" y="3241"/>
                    <a:pt x="5405" y="3407"/>
                  </a:cubicBezTo>
                  <a:cubicBezTo>
                    <a:pt x="5405" y="3441"/>
                    <a:pt x="5371" y="3507"/>
                    <a:pt x="5338" y="3574"/>
                  </a:cubicBezTo>
                  <a:lnTo>
                    <a:pt x="5205" y="3808"/>
                  </a:lnTo>
                  <a:cubicBezTo>
                    <a:pt x="5105" y="3974"/>
                    <a:pt x="5038" y="4141"/>
                    <a:pt x="4938" y="4341"/>
                  </a:cubicBezTo>
                  <a:cubicBezTo>
                    <a:pt x="4771" y="4675"/>
                    <a:pt x="4604" y="5008"/>
                    <a:pt x="4437" y="5309"/>
                  </a:cubicBezTo>
                  <a:cubicBezTo>
                    <a:pt x="4371" y="5175"/>
                    <a:pt x="4337" y="5109"/>
                    <a:pt x="4237" y="4975"/>
                  </a:cubicBezTo>
                  <a:cubicBezTo>
                    <a:pt x="3837" y="4308"/>
                    <a:pt x="3403" y="3674"/>
                    <a:pt x="3003" y="3007"/>
                  </a:cubicBezTo>
                  <a:lnTo>
                    <a:pt x="2369" y="2006"/>
                  </a:lnTo>
                  <a:close/>
                  <a:moveTo>
                    <a:pt x="1392" y="1"/>
                  </a:moveTo>
                  <a:cubicBezTo>
                    <a:pt x="1351" y="1"/>
                    <a:pt x="1310" y="2"/>
                    <a:pt x="1269" y="5"/>
                  </a:cubicBezTo>
                  <a:cubicBezTo>
                    <a:pt x="268" y="105"/>
                    <a:pt x="1" y="1139"/>
                    <a:pt x="368" y="1940"/>
                  </a:cubicBezTo>
                  <a:cubicBezTo>
                    <a:pt x="568" y="2407"/>
                    <a:pt x="902" y="2774"/>
                    <a:pt x="1168" y="3174"/>
                  </a:cubicBezTo>
                  <a:cubicBezTo>
                    <a:pt x="1435" y="3641"/>
                    <a:pt x="1769" y="4108"/>
                    <a:pt x="2069" y="4508"/>
                  </a:cubicBezTo>
                  <a:cubicBezTo>
                    <a:pt x="2703" y="5442"/>
                    <a:pt x="3270" y="6309"/>
                    <a:pt x="3904" y="7210"/>
                  </a:cubicBezTo>
                  <a:cubicBezTo>
                    <a:pt x="4471" y="8111"/>
                    <a:pt x="5071" y="9011"/>
                    <a:pt x="5838" y="9779"/>
                  </a:cubicBezTo>
                  <a:cubicBezTo>
                    <a:pt x="5975" y="9897"/>
                    <a:pt x="6118" y="9948"/>
                    <a:pt x="6251" y="9948"/>
                  </a:cubicBezTo>
                  <a:cubicBezTo>
                    <a:pt x="6607" y="9948"/>
                    <a:pt x="6885" y="9582"/>
                    <a:pt x="6739" y="9145"/>
                  </a:cubicBezTo>
                  <a:cubicBezTo>
                    <a:pt x="6406" y="8278"/>
                    <a:pt x="5905" y="7444"/>
                    <a:pt x="5371" y="6610"/>
                  </a:cubicBezTo>
                  <a:cubicBezTo>
                    <a:pt x="5738" y="6176"/>
                    <a:pt x="6039" y="5742"/>
                    <a:pt x="6339" y="5275"/>
                  </a:cubicBezTo>
                  <a:cubicBezTo>
                    <a:pt x="6539" y="4942"/>
                    <a:pt x="6739" y="4608"/>
                    <a:pt x="6906" y="4275"/>
                  </a:cubicBezTo>
                  <a:cubicBezTo>
                    <a:pt x="7039" y="4074"/>
                    <a:pt x="7206" y="3808"/>
                    <a:pt x="7239" y="3574"/>
                  </a:cubicBezTo>
                  <a:lnTo>
                    <a:pt x="7239" y="3441"/>
                  </a:lnTo>
                  <a:cubicBezTo>
                    <a:pt x="8073" y="3708"/>
                    <a:pt x="8907" y="4008"/>
                    <a:pt x="9741" y="4341"/>
                  </a:cubicBezTo>
                  <a:cubicBezTo>
                    <a:pt x="10175" y="4508"/>
                    <a:pt x="10609" y="4675"/>
                    <a:pt x="11042" y="4908"/>
                  </a:cubicBezTo>
                  <a:cubicBezTo>
                    <a:pt x="11460" y="5076"/>
                    <a:pt x="11808" y="5266"/>
                    <a:pt x="12242" y="5266"/>
                  </a:cubicBezTo>
                  <a:cubicBezTo>
                    <a:pt x="12327" y="5266"/>
                    <a:pt x="12416" y="5259"/>
                    <a:pt x="12510" y="5242"/>
                  </a:cubicBezTo>
                  <a:cubicBezTo>
                    <a:pt x="12944" y="5109"/>
                    <a:pt x="13210" y="4608"/>
                    <a:pt x="13010" y="4241"/>
                  </a:cubicBezTo>
                  <a:cubicBezTo>
                    <a:pt x="12710" y="3741"/>
                    <a:pt x="12276" y="3574"/>
                    <a:pt x="11776" y="3341"/>
                  </a:cubicBezTo>
                  <a:lnTo>
                    <a:pt x="10275" y="2740"/>
                  </a:lnTo>
                  <a:cubicBezTo>
                    <a:pt x="9274" y="2307"/>
                    <a:pt x="8240" y="1973"/>
                    <a:pt x="7239" y="1606"/>
                  </a:cubicBezTo>
                  <a:cubicBezTo>
                    <a:pt x="6205" y="1272"/>
                    <a:pt x="5205" y="939"/>
                    <a:pt x="4171" y="639"/>
                  </a:cubicBezTo>
                  <a:cubicBezTo>
                    <a:pt x="3670" y="505"/>
                    <a:pt x="3203" y="405"/>
                    <a:pt x="2703" y="272"/>
                  </a:cubicBezTo>
                  <a:cubicBezTo>
                    <a:pt x="2277" y="150"/>
                    <a:pt x="1823" y="1"/>
                    <a:pt x="13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87;p72">
              <a:extLst>
                <a:ext uri="{FF2B5EF4-FFF2-40B4-BE49-F238E27FC236}">
                  <a16:creationId xmlns:a16="http://schemas.microsoft.com/office/drawing/2014/main" id="{7E09C1A7-BD7A-D2EC-4E60-056B7329AF48}"/>
                </a:ext>
              </a:extLst>
            </p:cNvPr>
            <p:cNvSpPr/>
            <p:nvPr/>
          </p:nvSpPr>
          <p:spPr>
            <a:xfrm>
              <a:off x="5800150" y="1391525"/>
              <a:ext cx="237700" cy="223775"/>
            </a:xfrm>
            <a:custGeom>
              <a:avLst/>
              <a:gdLst/>
              <a:ahLst/>
              <a:cxnLst/>
              <a:rect l="l" t="t" r="r" b="b"/>
              <a:pathLst>
                <a:path w="9508" h="8951" extrusionOk="0">
                  <a:moveTo>
                    <a:pt x="3124" y="1"/>
                  </a:moveTo>
                  <a:cubicBezTo>
                    <a:pt x="2013" y="1"/>
                    <a:pt x="1047" y="772"/>
                    <a:pt x="567" y="1732"/>
                  </a:cubicBezTo>
                  <a:cubicBezTo>
                    <a:pt x="0" y="2866"/>
                    <a:pt x="67" y="4367"/>
                    <a:pt x="601" y="5534"/>
                  </a:cubicBezTo>
                  <a:cubicBezTo>
                    <a:pt x="1235" y="6769"/>
                    <a:pt x="2335" y="7736"/>
                    <a:pt x="3570" y="8370"/>
                  </a:cubicBezTo>
                  <a:cubicBezTo>
                    <a:pt x="4266" y="8708"/>
                    <a:pt x="5080" y="8951"/>
                    <a:pt x="5879" y="8951"/>
                  </a:cubicBezTo>
                  <a:cubicBezTo>
                    <a:pt x="6420" y="8951"/>
                    <a:pt x="6954" y="8839"/>
                    <a:pt x="7439" y="8570"/>
                  </a:cubicBezTo>
                  <a:cubicBezTo>
                    <a:pt x="8707" y="7903"/>
                    <a:pt x="9507" y="6602"/>
                    <a:pt x="9374" y="5134"/>
                  </a:cubicBezTo>
                  <a:cubicBezTo>
                    <a:pt x="9340" y="4500"/>
                    <a:pt x="9040" y="3733"/>
                    <a:pt x="8573" y="3266"/>
                  </a:cubicBezTo>
                  <a:cubicBezTo>
                    <a:pt x="8318" y="3068"/>
                    <a:pt x="8015" y="2918"/>
                    <a:pt x="7705" y="2918"/>
                  </a:cubicBezTo>
                  <a:cubicBezTo>
                    <a:pt x="7650" y="2918"/>
                    <a:pt x="7594" y="2922"/>
                    <a:pt x="7539" y="2932"/>
                  </a:cubicBezTo>
                  <a:cubicBezTo>
                    <a:pt x="7105" y="3066"/>
                    <a:pt x="6872" y="3433"/>
                    <a:pt x="6905" y="3866"/>
                  </a:cubicBezTo>
                  <a:cubicBezTo>
                    <a:pt x="6939" y="4434"/>
                    <a:pt x="7406" y="4800"/>
                    <a:pt x="7439" y="5401"/>
                  </a:cubicBezTo>
                  <a:cubicBezTo>
                    <a:pt x="7506" y="5835"/>
                    <a:pt x="7339" y="6235"/>
                    <a:pt x="6939" y="6568"/>
                  </a:cubicBezTo>
                  <a:cubicBezTo>
                    <a:pt x="6642" y="6838"/>
                    <a:pt x="6275" y="6944"/>
                    <a:pt x="5885" y="6944"/>
                  </a:cubicBezTo>
                  <a:cubicBezTo>
                    <a:pt x="5310" y="6944"/>
                    <a:pt x="4687" y="6713"/>
                    <a:pt x="4170" y="6435"/>
                  </a:cubicBezTo>
                  <a:cubicBezTo>
                    <a:pt x="3069" y="5868"/>
                    <a:pt x="2102" y="4867"/>
                    <a:pt x="1935" y="3600"/>
                  </a:cubicBezTo>
                  <a:cubicBezTo>
                    <a:pt x="1768" y="2399"/>
                    <a:pt x="2536" y="1365"/>
                    <a:pt x="3570" y="864"/>
                  </a:cubicBezTo>
                  <a:cubicBezTo>
                    <a:pt x="4003" y="664"/>
                    <a:pt x="3937" y="97"/>
                    <a:pt x="3503" y="30"/>
                  </a:cubicBezTo>
                  <a:cubicBezTo>
                    <a:pt x="3375" y="10"/>
                    <a:pt x="3249" y="1"/>
                    <a:pt x="31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388;p72">
              <a:extLst>
                <a:ext uri="{FF2B5EF4-FFF2-40B4-BE49-F238E27FC236}">
                  <a16:creationId xmlns:a16="http://schemas.microsoft.com/office/drawing/2014/main" id="{F0658A90-101D-E38F-313C-A92C4AA0FAC4}"/>
                </a:ext>
              </a:extLst>
            </p:cNvPr>
            <p:cNvSpPr/>
            <p:nvPr/>
          </p:nvSpPr>
          <p:spPr>
            <a:xfrm>
              <a:off x="5614175" y="1567975"/>
              <a:ext cx="296900" cy="242075"/>
            </a:xfrm>
            <a:custGeom>
              <a:avLst/>
              <a:gdLst/>
              <a:ahLst/>
              <a:cxnLst/>
              <a:rect l="l" t="t" r="r" b="b"/>
              <a:pathLst>
                <a:path w="11876" h="9683" extrusionOk="0">
                  <a:moveTo>
                    <a:pt x="7039" y="3480"/>
                  </a:moveTo>
                  <a:cubicBezTo>
                    <a:pt x="7039" y="3713"/>
                    <a:pt x="7006" y="3947"/>
                    <a:pt x="6839" y="4114"/>
                  </a:cubicBezTo>
                  <a:cubicBezTo>
                    <a:pt x="6750" y="4221"/>
                    <a:pt x="6556" y="4328"/>
                    <a:pt x="6420" y="4328"/>
                  </a:cubicBezTo>
                  <a:cubicBezTo>
                    <a:pt x="6302" y="4328"/>
                    <a:pt x="6228" y="4247"/>
                    <a:pt x="6305" y="4014"/>
                  </a:cubicBezTo>
                  <a:cubicBezTo>
                    <a:pt x="6439" y="3713"/>
                    <a:pt x="6705" y="3547"/>
                    <a:pt x="7039" y="3480"/>
                  </a:cubicBezTo>
                  <a:close/>
                  <a:moveTo>
                    <a:pt x="4058" y="1"/>
                  </a:moveTo>
                  <a:cubicBezTo>
                    <a:pt x="3175" y="1"/>
                    <a:pt x="2325" y="275"/>
                    <a:pt x="1635" y="945"/>
                  </a:cubicBezTo>
                  <a:cubicBezTo>
                    <a:pt x="668" y="1845"/>
                    <a:pt x="1" y="3346"/>
                    <a:pt x="434" y="4681"/>
                  </a:cubicBezTo>
                  <a:cubicBezTo>
                    <a:pt x="514" y="4920"/>
                    <a:pt x="678" y="5016"/>
                    <a:pt x="855" y="5016"/>
                  </a:cubicBezTo>
                  <a:cubicBezTo>
                    <a:pt x="1123" y="5016"/>
                    <a:pt x="1421" y="4795"/>
                    <a:pt x="1502" y="4514"/>
                  </a:cubicBezTo>
                  <a:cubicBezTo>
                    <a:pt x="1669" y="3813"/>
                    <a:pt x="1769" y="3046"/>
                    <a:pt x="2136" y="2446"/>
                  </a:cubicBezTo>
                  <a:cubicBezTo>
                    <a:pt x="2536" y="1779"/>
                    <a:pt x="3170" y="1312"/>
                    <a:pt x="3970" y="1312"/>
                  </a:cubicBezTo>
                  <a:cubicBezTo>
                    <a:pt x="4010" y="1310"/>
                    <a:pt x="4050" y="1309"/>
                    <a:pt x="4090" y="1309"/>
                  </a:cubicBezTo>
                  <a:cubicBezTo>
                    <a:pt x="4926" y="1309"/>
                    <a:pt x="5836" y="1636"/>
                    <a:pt x="6472" y="2146"/>
                  </a:cubicBezTo>
                  <a:cubicBezTo>
                    <a:pt x="6605" y="2279"/>
                    <a:pt x="6705" y="2379"/>
                    <a:pt x="6806" y="2513"/>
                  </a:cubicBezTo>
                  <a:cubicBezTo>
                    <a:pt x="6605" y="2613"/>
                    <a:pt x="6439" y="2679"/>
                    <a:pt x="6205" y="2779"/>
                  </a:cubicBezTo>
                  <a:cubicBezTo>
                    <a:pt x="5671" y="3113"/>
                    <a:pt x="5204" y="3613"/>
                    <a:pt x="5271" y="4314"/>
                  </a:cubicBezTo>
                  <a:cubicBezTo>
                    <a:pt x="5304" y="4881"/>
                    <a:pt x="5671" y="5448"/>
                    <a:pt x="6305" y="5515"/>
                  </a:cubicBezTo>
                  <a:cubicBezTo>
                    <a:pt x="6372" y="5523"/>
                    <a:pt x="6437" y="5526"/>
                    <a:pt x="6501" y="5526"/>
                  </a:cubicBezTo>
                  <a:cubicBezTo>
                    <a:pt x="7520" y="5526"/>
                    <a:pt x="8148" y="4551"/>
                    <a:pt x="8273" y="3547"/>
                  </a:cubicBezTo>
                  <a:cubicBezTo>
                    <a:pt x="8774" y="3680"/>
                    <a:pt x="9207" y="4014"/>
                    <a:pt x="9474" y="4514"/>
                  </a:cubicBezTo>
                  <a:cubicBezTo>
                    <a:pt x="9874" y="5214"/>
                    <a:pt x="9975" y="6182"/>
                    <a:pt x="9841" y="6982"/>
                  </a:cubicBezTo>
                  <a:cubicBezTo>
                    <a:pt x="9727" y="7608"/>
                    <a:pt x="9322" y="8428"/>
                    <a:pt x="8667" y="8428"/>
                  </a:cubicBezTo>
                  <a:cubicBezTo>
                    <a:pt x="8555" y="8428"/>
                    <a:pt x="8434" y="8404"/>
                    <a:pt x="8307" y="8350"/>
                  </a:cubicBezTo>
                  <a:cubicBezTo>
                    <a:pt x="7306" y="7950"/>
                    <a:pt x="6339" y="7283"/>
                    <a:pt x="5505" y="6615"/>
                  </a:cubicBezTo>
                  <a:cubicBezTo>
                    <a:pt x="5038" y="6215"/>
                    <a:pt x="4604" y="5882"/>
                    <a:pt x="4170" y="5481"/>
                  </a:cubicBezTo>
                  <a:cubicBezTo>
                    <a:pt x="3770" y="5114"/>
                    <a:pt x="3370" y="4647"/>
                    <a:pt x="2869" y="4347"/>
                  </a:cubicBezTo>
                  <a:cubicBezTo>
                    <a:pt x="2812" y="4311"/>
                    <a:pt x="2753" y="4295"/>
                    <a:pt x="2697" y="4295"/>
                  </a:cubicBezTo>
                  <a:cubicBezTo>
                    <a:pt x="2493" y="4295"/>
                    <a:pt x="2331" y="4505"/>
                    <a:pt x="2436" y="4714"/>
                  </a:cubicBezTo>
                  <a:cubicBezTo>
                    <a:pt x="2669" y="5381"/>
                    <a:pt x="3170" y="5948"/>
                    <a:pt x="3670" y="6482"/>
                  </a:cubicBezTo>
                  <a:cubicBezTo>
                    <a:pt x="4204" y="7016"/>
                    <a:pt x="4804" y="7516"/>
                    <a:pt x="5438" y="7983"/>
                  </a:cubicBezTo>
                  <a:cubicBezTo>
                    <a:pt x="6005" y="8450"/>
                    <a:pt x="6672" y="8817"/>
                    <a:pt x="7306" y="9184"/>
                  </a:cubicBezTo>
                  <a:cubicBezTo>
                    <a:pt x="7746" y="9443"/>
                    <a:pt x="8247" y="9682"/>
                    <a:pt x="8762" y="9682"/>
                  </a:cubicBezTo>
                  <a:cubicBezTo>
                    <a:pt x="8909" y="9682"/>
                    <a:pt x="9058" y="9662"/>
                    <a:pt x="9207" y="9618"/>
                  </a:cubicBezTo>
                  <a:cubicBezTo>
                    <a:pt x="11876" y="8850"/>
                    <a:pt x="11776" y="4280"/>
                    <a:pt x="9808" y="2846"/>
                  </a:cubicBezTo>
                  <a:cubicBezTo>
                    <a:pt x="9307" y="2479"/>
                    <a:pt x="8674" y="2312"/>
                    <a:pt x="8040" y="2312"/>
                  </a:cubicBezTo>
                  <a:cubicBezTo>
                    <a:pt x="7639" y="1312"/>
                    <a:pt x="6705" y="645"/>
                    <a:pt x="5771" y="311"/>
                  </a:cubicBezTo>
                  <a:cubicBezTo>
                    <a:pt x="5209" y="115"/>
                    <a:pt x="4627" y="1"/>
                    <a:pt x="40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2592841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80930" y="1234479"/>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542819" y="66953"/>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II. PHƯƠNG TRÌNH HÓA HỌC</a:t>
            </a:r>
            <a:endParaRPr lang="en-US" sz="3200" dirty="0">
              <a:solidFill>
                <a:srgbClr val="FF0000"/>
              </a:solidFill>
            </a:endParaRPr>
          </a:p>
        </p:txBody>
      </p:sp>
      <p:sp>
        <p:nvSpPr>
          <p:cNvPr id="12" name="TextBox 11">
            <a:extLst>
              <a:ext uri="{FF2B5EF4-FFF2-40B4-BE49-F238E27FC236}">
                <a16:creationId xmlns:a16="http://schemas.microsoft.com/office/drawing/2014/main" id="{81B03306-FB45-446B-97CE-885CD8D1495A}"/>
              </a:ext>
            </a:extLst>
          </p:cNvPr>
          <p:cNvSpPr txBox="1"/>
          <p:nvPr/>
        </p:nvSpPr>
        <p:spPr>
          <a:xfrm>
            <a:off x="2927132" y="546991"/>
            <a:ext cx="10788868" cy="553998"/>
          </a:xfrm>
          <a:prstGeom prst="rect">
            <a:avLst/>
          </a:prstGeom>
          <a:noFill/>
        </p:spPr>
        <p:txBody>
          <a:bodyPr wrap="square">
            <a:spAutoFit/>
          </a:bodyPr>
          <a:lstStyle/>
          <a:p>
            <a:r>
              <a:rPr lang="en-US" sz="3000" b="1" dirty="0">
                <a:solidFill>
                  <a:srgbClr val="FF0000"/>
                </a:solidFill>
                <a:latin typeface="Times New Roman" panose="02020603050405020304" pitchFamily="18" charset="0"/>
                <a:ea typeface="Times New Roman" panose="02020603050405020304" pitchFamily="18" charset="0"/>
              </a:rPr>
              <a:t>1</a:t>
            </a:r>
            <a:r>
              <a:rPr lang="en-US" sz="3000" b="1" dirty="0">
                <a:solidFill>
                  <a:srgbClr val="FF0000"/>
                </a:solidFill>
                <a:effectLst/>
                <a:latin typeface="Times New Roman" panose="02020603050405020304" pitchFamily="18" charset="0"/>
                <a:ea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rPr>
              <a:t>Lập</a:t>
            </a:r>
            <a:r>
              <a:rPr lang="en-US" sz="3000" b="1" dirty="0">
                <a:solidFill>
                  <a:srgbClr val="FF0000"/>
                </a:solidFill>
                <a:effectLst/>
                <a:latin typeface="Times New Roman" panose="02020603050405020304" pitchFamily="18" charset="0"/>
                <a:ea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rPr>
              <a:t>ph</a:t>
            </a:r>
            <a:r>
              <a:rPr lang="vi-VN" sz="3000" b="1" dirty="0">
                <a:solidFill>
                  <a:srgbClr val="FF0000"/>
                </a:solidFill>
                <a:effectLst/>
                <a:latin typeface="Times New Roman" panose="02020603050405020304" pitchFamily="18" charset="0"/>
                <a:ea typeface="Times New Roman" panose="02020603050405020304" pitchFamily="18" charset="0"/>
              </a:rPr>
              <a:t>ư</a:t>
            </a:r>
            <a:r>
              <a:rPr lang="en-US" sz="3000" b="1" dirty="0" err="1">
                <a:solidFill>
                  <a:srgbClr val="FF0000"/>
                </a:solidFill>
                <a:latin typeface="Times New Roman" panose="02020603050405020304" pitchFamily="18" charset="0"/>
                <a:ea typeface="Times New Roman" panose="02020603050405020304" pitchFamily="18" charset="0"/>
              </a:rPr>
              <a:t>ơng</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rPr>
              <a:t>trình</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rPr>
              <a:t>hoá</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rPr>
              <a:t> </a:t>
            </a:r>
            <a:endParaRPr lang="en-US" sz="30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
            <a:extLst>
              <a:ext uri="{FF2B5EF4-FFF2-40B4-BE49-F238E27FC236}">
                <a16:creationId xmlns:a16="http://schemas.microsoft.com/office/drawing/2014/main" id="{40D3430C-A632-3470-CE42-2BFCEC0C0A53}"/>
              </a:ext>
            </a:extLst>
          </p:cNvPr>
          <p:cNvGraphicFramePr>
            <a:graphicFrameLocks/>
          </p:cNvGraphicFramePr>
          <p:nvPr>
            <p:extLst>
              <p:ext uri="{D42A27DB-BD31-4B8C-83A1-F6EECF244321}">
                <p14:modId xmlns:p14="http://schemas.microsoft.com/office/powerpoint/2010/main" val="51714223"/>
              </p:ext>
            </p:extLst>
          </p:nvPr>
        </p:nvGraphicFramePr>
        <p:xfrm>
          <a:off x="551720" y="1146773"/>
          <a:ext cx="11088559" cy="5602386"/>
        </p:xfrm>
        <a:graphic>
          <a:graphicData uri="http://schemas.openxmlformats.org/drawingml/2006/table">
            <a:tbl>
              <a:tblPr/>
              <a:tblGrid>
                <a:gridCol w="3143567">
                  <a:extLst>
                    <a:ext uri="{9D8B030D-6E8A-4147-A177-3AD203B41FA5}">
                      <a16:colId xmlns:a16="http://schemas.microsoft.com/office/drawing/2014/main" val="20000"/>
                    </a:ext>
                  </a:extLst>
                </a:gridCol>
                <a:gridCol w="4172371">
                  <a:extLst>
                    <a:ext uri="{9D8B030D-6E8A-4147-A177-3AD203B41FA5}">
                      <a16:colId xmlns:a16="http://schemas.microsoft.com/office/drawing/2014/main" val="20001"/>
                    </a:ext>
                  </a:extLst>
                </a:gridCol>
                <a:gridCol w="3772621">
                  <a:extLst>
                    <a:ext uri="{9D8B030D-6E8A-4147-A177-3AD203B41FA5}">
                      <a16:colId xmlns:a16="http://schemas.microsoft.com/office/drawing/2014/main" val="20002"/>
                    </a:ext>
                  </a:extLst>
                </a:gridCol>
              </a:tblGrid>
              <a:tr h="1043270">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Các</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a:t>
                      </a: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bước</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a:t>
                      </a: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lập</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PTHH</a:t>
                      </a: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Nội</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dung </a:t>
                      </a: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công</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a:t>
                      </a: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việc</a:t>
                      </a:r>
                      <a:endPar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a:txBody>
                  <a:tcPr marL="68580" marR="68580" marT="34291" marB="342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Ví</a:t>
                      </a:r>
                      <a:r>
                        <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 </a:t>
                      </a:r>
                      <a:r>
                        <a:rPr kumimoji="0" lang="en-US" sz="3200" b="1" i="0" u="none" strike="noStrike" cap="none" normalizeH="0" baseline="0" dirty="0" err="1">
                          <a:ln>
                            <a:noFill/>
                          </a:ln>
                          <a:solidFill>
                            <a:srgbClr val="00B050"/>
                          </a:solidFill>
                          <a:effectLst/>
                          <a:latin typeface="Times New Roman" panose="02020603050405020304" pitchFamily="18" charset="0"/>
                          <a:cs typeface="Times New Roman" panose="02020603050405020304" pitchFamily="18" charset="0"/>
                        </a:rPr>
                        <a:t>dụ</a:t>
                      </a:r>
                      <a:endParaRPr kumimoji="0" lang="en-US" sz="3200" b="1"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a:txBody>
                  <a:tcPr marL="68580" marR="68580" marT="34291" marB="34291"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1367304">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18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1816084">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1375056">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L="68580" marR="68580" marT="34291" marB="342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bl>
          </a:graphicData>
        </a:graphic>
      </p:graphicFrame>
      <p:sp>
        <p:nvSpPr>
          <p:cNvPr id="5" name="Rectangle 28">
            <a:extLst>
              <a:ext uri="{FF2B5EF4-FFF2-40B4-BE49-F238E27FC236}">
                <a16:creationId xmlns:a16="http://schemas.microsoft.com/office/drawing/2014/main" id="{B6176BC2-C5AF-BBD4-7196-8FC89BA1D6B5}"/>
              </a:ext>
            </a:extLst>
          </p:cNvPr>
          <p:cNvSpPr>
            <a:spLocks noChangeArrowheads="1"/>
          </p:cNvSpPr>
          <p:nvPr/>
        </p:nvSpPr>
        <p:spPr bwMode="auto">
          <a:xfrm>
            <a:off x="635169" y="2099577"/>
            <a:ext cx="3132149" cy="1593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sz="2800" b="1" dirty="0" err="1">
                <a:solidFill>
                  <a:srgbClr val="FF0000"/>
                </a:solidFill>
                <a:latin typeface="Times New Roman" panose="02020603050405020304" pitchFamily="18" charset="0"/>
                <a:cs typeface="Times New Roman" panose="02020603050405020304" pitchFamily="18" charset="0"/>
              </a:rPr>
              <a:t>Bước</a:t>
            </a:r>
            <a:r>
              <a:rPr lang="en-US" sz="2800" b="1" dirty="0">
                <a:solidFill>
                  <a:srgbClr val="FF0000"/>
                </a:solidFill>
                <a:latin typeface="Times New Roman" panose="02020603050405020304" pitchFamily="18" charset="0"/>
                <a:cs typeface="Times New Roman" panose="02020603050405020304" pitchFamily="18" charset="0"/>
              </a:rPr>
              <a:t> 1</a:t>
            </a:r>
            <a:r>
              <a:rPr lang="en-US" sz="2800" b="1">
                <a:solidFill>
                  <a:srgbClr val="FF0000"/>
                </a:solidFill>
                <a:latin typeface="Times New Roman" panose="02020603050405020304" pitchFamily="18" charset="0"/>
                <a:cs typeface="Times New Roman" panose="02020603050405020304" pitchFamily="18" charset="0"/>
              </a:rPr>
              <a:t>:</a:t>
            </a:r>
            <a:r>
              <a:rPr lang="en-US" sz="2800" b="1">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Viết </a:t>
            </a:r>
            <a:r>
              <a:rPr lang="en-US" sz="2800" b="1" err="1">
                <a:solidFill>
                  <a:schemeClr val="tx1"/>
                </a:solidFill>
                <a:latin typeface="Times New Roman" panose="02020603050405020304" pitchFamily="18" charset="0"/>
                <a:cs typeface="Times New Roman" panose="02020603050405020304" pitchFamily="18" charset="0"/>
              </a:rPr>
              <a:t>sơ</a:t>
            </a:r>
            <a:r>
              <a:rPr lang="en-US" sz="2800" b="1">
                <a:solidFill>
                  <a:schemeClr val="tx1"/>
                </a:solidFill>
                <a:latin typeface="Times New Roman" panose="02020603050405020304" pitchFamily="18" charset="0"/>
                <a:cs typeface="Times New Roman" panose="02020603050405020304" pitchFamily="18" charset="0"/>
              </a:rPr>
              <a:t> đồ</a:t>
            </a:r>
            <a:r>
              <a:rPr lang="en-US" sz="2800" b="1">
                <a:latin typeface="Times New Roman" panose="02020603050405020304" pitchFamily="18" charset="0"/>
                <a:cs typeface="Times New Roman" panose="02020603050405020304" pitchFamily="18" charset="0"/>
              </a:rPr>
              <a:t> </a:t>
            </a:r>
          </a:p>
          <a:p>
            <a:pPr>
              <a:defRPr/>
            </a:pPr>
            <a:r>
              <a:rPr lang="en-US" sz="2800" b="1">
                <a:solidFill>
                  <a:schemeClr val="tx1"/>
                </a:solidFill>
                <a:latin typeface="Times New Roman" panose="02020603050405020304" pitchFamily="18" charset="0"/>
                <a:cs typeface="Times New Roman" panose="02020603050405020304" pitchFamily="18" charset="0"/>
              </a:rPr>
              <a:t>của </a:t>
            </a:r>
            <a:r>
              <a:rPr lang="en-US" sz="2800" b="1" dirty="0" err="1">
                <a:solidFill>
                  <a:schemeClr val="tx1"/>
                </a:solidFill>
                <a:latin typeface="Times New Roman" panose="02020603050405020304" pitchFamily="18" charset="0"/>
                <a:cs typeface="Times New Roman" panose="02020603050405020304" pitchFamily="18" charset="0"/>
              </a:rPr>
              <a:t>phả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ứng</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6" name="Rectangle 29">
            <a:extLst>
              <a:ext uri="{FF2B5EF4-FFF2-40B4-BE49-F238E27FC236}">
                <a16:creationId xmlns:a16="http://schemas.microsoft.com/office/drawing/2014/main" id="{BBA63820-F60A-0C9A-36D0-1FD628D81711}"/>
              </a:ext>
            </a:extLst>
          </p:cNvPr>
          <p:cNvSpPr>
            <a:spLocks noChangeArrowheads="1"/>
          </p:cNvSpPr>
          <p:nvPr/>
        </p:nvSpPr>
        <p:spPr bwMode="auto">
          <a:xfrm>
            <a:off x="7203723" y="2009701"/>
            <a:ext cx="4872932" cy="18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dirty="0">
                <a:latin typeface="Times New Roman" panose="02020603050405020304" pitchFamily="18" charset="0"/>
                <a:cs typeface="Times New Roman" panose="02020603050405020304" pitchFamily="18" charset="0"/>
              </a:rPr>
              <a:t>Al  </a:t>
            </a: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O</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gt;</a:t>
            </a:r>
            <a:r>
              <a:rPr lang="en-US" sz="2800" b="1" dirty="0">
                <a:latin typeface="Times New Roman" panose="02020603050405020304" pitchFamily="18" charset="0"/>
                <a:cs typeface="Times New Roman" panose="02020603050405020304" pitchFamily="18" charset="0"/>
                <a:sym typeface="Wingdings 3" pitchFamily="18" charset="2"/>
              </a:rPr>
              <a:t> Al</a:t>
            </a:r>
            <a:r>
              <a:rPr lang="en-US" sz="2800" b="1" baseline="-25000" dirty="0">
                <a:latin typeface="Times New Roman" panose="02020603050405020304" pitchFamily="18" charset="0"/>
                <a:cs typeface="Times New Roman" panose="02020603050405020304" pitchFamily="18" charset="0"/>
                <a:sym typeface="Wingdings 3" pitchFamily="18" charset="2"/>
              </a:rPr>
              <a:t>2</a:t>
            </a:r>
            <a:r>
              <a:rPr lang="en-US" sz="2800" b="1" dirty="0">
                <a:latin typeface="Times New Roman" panose="02020603050405020304" pitchFamily="18" charset="0"/>
                <a:cs typeface="Times New Roman" panose="02020603050405020304" pitchFamily="18" charset="0"/>
                <a:sym typeface="Wingdings 3" pitchFamily="18" charset="2"/>
              </a:rPr>
              <a:t>O</a:t>
            </a:r>
            <a:r>
              <a:rPr lang="en-US" sz="2800" b="1" baseline="-25000" dirty="0">
                <a:latin typeface="Times New Roman" panose="02020603050405020304" pitchFamily="18" charset="0"/>
                <a:cs typeface="Times New Roman" panose="02020603050405020304" pitchFamily="18" charset="0"/>
                <a:sym typeface="Wingdings 3" pitchFamily="18" charset="2"/>
              </a:rPr>
              <a:t>3</a:t>
            </a:r>
            <a:endParaRPr lang="en-US" sz="2800" b="1" dirty="0">
              <a:latin typeface="Times New Roman" panose="02020603050405020304" pitchFamily="18" charset="0"/>
              <a:cs typeface="Times New Roman" panose="02020603050405020304" pitchFamily="18" charset="0"/>
              <a:sym typeface="Wingdings 3" pitchFamily="18" charset="2"/>
            </a:endParaRPr>
          </a:p>
        </p:txBody>
      </p:sp>
      <p:sp>
        <p:nvSpPr>
          <p:cNvPr id="7" name="Rectangle 30">
            <a:extLst>
              <a:ext uri="{FF2B5EF4-FFF2-40B4-BE49-F238E27FC236}">
                <a16:creationId xmlns:a16="http://schemas.microsoft.com/office/drawing/2014/main" id="{28A9CF87-A80D-E791-1F41-0B8207660CE5}"/>
              </a:ext>
            </a:extLst>
          </p:cNvPr>
          <p:cNvSpPr>
            <a:spLocks noChangeArrowheads="1"/>
          </p:cNvSpPr>
          <p:nvPr/>
        </p:nvSpPr>
        <p:spPr bwMode="auto">
          <a:xfrm>
            <a:off x="3770542" y="2310542"/>
            <a:ext cx="3906513" cy="1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rgbClr val="FFFF00"/>
              </a:buClr>
              <a:buSzPct val="80000"/>
              <a:buFont typeface="Wingdings" pitchFamily="2" charset="2"/>
              <a:buNone/>
              <a:defRPr/>
            </a:pPr>
            <a:r>
              <a:rPr lang="en-US" sz="2800" b="1" dirty="0" err="1">
                <a:solidFill>
                  <a:srgbClr val="7030A0"/>
                </a:solidFill>
                <a:latin typeface="Times New Roman" panose="02020603050405020304" pitchFamily="18" charset="0"/>
                <a:cs typeface="Times New Roman" panose="02020603050405020304" pitchFamily="18" charset="0"/>
              </a:rPr>
              <a:t>Viết</a:t>
            </a:r>
            <a:r>
              <a:rPr lang="en-US" sz="2800" b="1" dirty="0">
                <a:solidFill>
                  <a:srgbClr val="7030A0"/>
                </a:solidFill>
                <a:latin typeface="Times New Roman" panose="02020603050405020304" pitchFamily="18" charset="0"/>
                <a:cs typeface="Times New Roman" panose="02020603050405020304" pitchFamily="18" charset="0"/>
              </a:rPr>
              <a:t> CTHH </a:t>
            </a:r>
            <a:r>
              <a:rPr lang="en-US" sz="2800" b="1" err="1">
                <a:solidFill>
                  <a:srgbClr val="7030A0"/>
                </a:solidFill>
                <a:latin typeface="Times New Roman" panose="02020603050405020304" pitchFamily="18" charset="0"/>
                <a:cs typeface="Times New Roman" panose="02020603050405020304" pitchFamily="18" charset="0"/>
              </a:rPr>
              <a:t>của</a:t>
            </a:r>
            <a:r>
              <a:rPr lang="en-US" sz="2800" b="1">
                <a:solidFill>
                  <a:srgbClr val="7030A0"/>
                </a:solidFill>
                <a:latin typeface="Times New Roman" panose="02020603050405020304" pitchFamily="18" charset="0"/>
                <a:cs typeface="Times New Roman" panose="02020603050405020304" pitchFamily="18" charset="0"/>
              </a:rPr>
              <a:t> các chất</a:t>
            </a:r>
          </a:p>
          <a:p>
            <a:pPr>
              <a:spcBef>
                <a:spcPct val="20000"/>
              </a:spcBef>
              <a:buClr>
                <a:srgbClr val="FFFF00"/>
              </a:buClr>
              <a:buSzPct val="80000"/>
              <a:buFont typeface="Wingdings" pitchFamily="2" charset="2"/>
              <a:buNone/>
              <a:defRPr/>
            </a:pPr>
            <a:r>
              <a:rPr lang="en-US" sz="2800" b="1">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phản</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err="1">
                <a:solidFill>
                  <a:srgbClr val="7030A0"/>
                </a:solidFill>
                <a:latin typeface="Times New Roman" panose="02020603050405020304" pitchFamily="18" charset="0"/>
                <a:cs typeface="Times New Roman" panose="02020603050405020304" pitchFamily="18" charset="0"/>
              </a:rPr>
              <a:t>ứng</a:t>
            </a:r>
            <a:r>
              <a:rPr lang="en-US" sz="2800" b="1">
                <a:solidFill>
                  <a:srgbClr val="7030A0"/>
                </a:solidFill>
                <a:latin typeface="Times New Roman" panose="02020603050405020304" pitchFamily="18" charset="0"/>
                <a:cs typeface="Times New Roman" panose="02020603050405020304" pitchFamily="18" charset="0"/>
              </a:rPr>
              <a:t> và </a:t>
            </a:r>
            <a:r>
              <a:rPr lang="en-US" sz="2800" b="1" dirty="0" err="1">
                <a:solidFill>
                  <a:srgbClr val="7030A0"/>
                </a:solidFill>
                <a:latin typeface="Times New Roman" panose="02020603050405020304" pitchFamily="18" charset="0"/>
                <a:cs typeface="Times New Roman" panose="02020603050405020304" pitchFamily="18" charset="0"/>
              </a:rPr>
              <a:t>sản</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phẩm</a:t>
            </a:r>
            <a:r>
              <a:rPr lang="en-US" sz="2800" b="1" dirty="0">
                <a:solidFill>
                  <a:srgbClr val="7030A0"/>
                </a:solidFill>
                <a:latin typeface="Times New Roman" panose="02020603050405020304" pitchFamily="18" charset="0"/>
                <a:cs typeface="Times New Roman" panose="02020603050405020304" pitchFamily="18" charset="0"/>
              </a:rPr>
              <a:t>.</a:t>
            </a:r>
          </a:p>
        </p:txBody>
      </p:sp>
      <p:sp>
        <p:nvSpPr>
          <p:cNvPr id="8" name="Rectangle 31">
            <a:extLst>
              <a:ext uri="{FF2B5EF4-FFF2-40B4-BE49-F238E27FC236}">
                <a16:creationId xmlns:a16="http://schemas.microsoft.com/office/drawing/2014/main" id="{96D0F6FC-9C3B-AA5B-B839-1636FEE2151C}"/>
              </a:ext>
            </a:extLst>
          </p:cNvPr>
          <p:cNvSpPr>
            <a:spLocks noChangeArrowheads="1"/>
          </p:cNvSpPr>
          <p:nvPr/>
        </p:nvSpPr>
        <p:spPr bwMode="auto">
          <a:xfrm>
            <a:off x="670241" y="3573432"/>
            <a:ext cx="3014966" cy="172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sz="2800" b="1" dirty="0" err="1">
                <a:solidFill>
                  <a:srgbClr val="FF0000"/>
                </a:solidFill>
                <a:latin typeface="Times New Roman" panose="02020603050405020304" pitchFamily="18" charset="0"/>
                <a:cs typeface="Times New Roman" panose="02020603050405020304" pitchFamily="18" charset="0"/>
              </a:rPr>
              <a:t>Bước</a:t>
            </a:r>
            <a:r>
              <a:rPr lang="en-US" sz="2800" b="1" dirty="0">
                <a:solidFill>
                  <a:srgbClr val="FF0000"/>
                </a:solidFill>
                <a:latin typeface="Times New Roman" panose="02020603050405020304" pitchFamily="18" charset="0"/>
                <a:cs typeface="Times New Roman" panose="02020603050405020304" pitchFamily="18" charset="0"/>
              </a:rPr>
              <a:t> 2</a:t>
            </a:r>
            <a:r>
              <a:rPr lang="en-US" sz="2800" b="1">
                <a:solidFill>
                  <a:srgbClr val="FF0000"/>
                </a:solidFill>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Cân bằng</a:t>
            </a:r>
          </a:p>
          <a:p>
            <a:pPr>
              <a:defRPr/>
            </a:pPr>
            <a:r>
              <a:rPr lang="en-US" sz="2800" b="1">
                <a:solidFill>
                  <a:schemeClr val="tx1"/>
                </a:solidFill>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nguyên </a:t>
            </a:r>
            <a:r>
              <a:rPr lang="en-US" sz="2800" b="1" dirty="0" err="1">
                <a:solidFill>
                  <a:schemeClr val="tx1"/>
                </a:solidFill>
                <a:latin typeface="Times New Roman" panose="02020603050405020304" pitchFamily="18" charset="0"/>
                <a:cs typeface="Times New Roman" panose="02020603050405020304" pitchFamily="18" charset="0"/>
              </a:rPr>
              <a:t>tử</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ỗi</a:t>
            </a:r>
            <a:endParaRPr lang="en-US" sz="2800" b="1" dirty="0">
              <a:solidFill>
                <a:schemeClr val="tx1"/>
              </a:solidFill>
              <a:latin typeface="Times New Roman" panose="02020603050405020304" pitchFamily="18" charset="0"/>
              <a:cs typeface="Times New Roman" panose="02020603050405020304" pitchFamily="18" charset="0"/>
            </a:endParaRPr>
          </a:p>
          <a:p>
            <a:pPr>
              <a:defRPr/>
            </a:pPr>
            <a:r>
              <a:rPr lang="en-US" sz="2800" b="1" dirty="0" err="1">
                <a:solidFill>
                  <a:schemeClr val="tx1"/>
                </a:solidFill>
                <a:latin typeface="Times New Roman" panose="02020603050405020304" pitchFamily="18" charset="0"/>
                <a:cs typeface="Times New Roman" panose="02020603050405020304" pitchFamily="18" charset="0"/>
              </a:rPr>
              <a:t>nguyê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ố</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9" name="Rectangle 32">
            <a:extLst>
              <a:ext uri="{FF2B5EF4-FFF2-40B4-BE49-F238E27FC236}">
                <a16:creationId xmlns:a16="http://schemas.microsoft.com/office/drawing/2014/main" id="{31CD2F30-9EFA-3275-8A58-4F81F14BDE55}"/>
              </a:ext>
            </a:extLst>
          </p:cNvPr>
          <p:cNvSpPr>
            <a:spLocks noChangeArrowheads="1"/>
          </p:cNvSpPr>
          <p:nvPr/>
        </p:nvSpPr>
        <p:spPr bwMode="auto">
          <a:xfrm>
            <a:off x="3835576" y="3506578"/>
            <a:ext cx="3906513" cy="172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buClr>
                <a:srgbClr val="FFFF00"/>
              </a:buClr>
              <a:buSzPct val="80000"/>
              <a:buFont typeface="Wingdings" pitchFamily="2" charset="2"/>
              <a:buNone/>
            </a:pPr>
            <a:r>
              <a:rPr lang="en-US" sz="2800" b="1" dirty="0" err="1">
                <a:solidFill>
                  <a:srgbClr val="7030A0"/>
                </a:solidFill>
                <a:latin typeface="Times New Roman" panose="02020603050405020304" pitchFamily="18" charset="0"/>
                <a:cs typeface="Times New Roman" panose="02020603050405020304" pitchFamily="18" charset="0"/>
              </a:rPr>
              <a:t>Tìm</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hệ</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số</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thích</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hợp</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đ</a:t>
            </a:r>
            <a:r>
              <a:rPr lang="en-US" sz="2800" b="1" dirty="0" err="1">
                <a:solidFill>
                  <a:srgbClr val="7030A0"/>
                </a:solidFill>
                <a:latin typeface="Times New Roman" panose="02020603050405020304" pitchFamily="18" charset="0"/>
                <a:ea typeface="Tahoma" panose="020B0604030504040204" pitchFamily="34" charset="0"/>
                <a:cs typeface="Times New Roman" panose="02020603050405020304" pitchFamily="18" charset="0"/>
              </a:rPr>
              <a:t>ặ</a:t>
            </a:r>
            <a:r>
              <a:rPr lang="en-US" sz="2800" b="1" dirty="0" err="1">
                <a:solidFill>
                  <a:srgbClr val="7030A0"/>
                </a:solidFill>
                <a:latin typeface="Times New Roman" panose="02020603050405020304" pitchFamily="18" charset="0"/>
                <a:cs typeface="Times New Roman" panose="02020603050405020304" pitchFamily="18" charset="0"/>
              </a:rPr>
              <a:t>t</a:t>
            </a:r>
            <a:r>
              <a:rPr lang="en-US" sz="2800" b="1" dirty="0">
                <a:solidFill>
                  <a:srgbClr val="7030A0"/>
                </a:solidFill>
                <a:latin typeface="Times New Roman" panose="02020603050405020304" pitchFamily="18" charset="0"/>
                <a:cs typeface="Times New Roman" panose="02020603050405020304" pitchFamily="18" charset="0"/>
              </a:rPr>
              <a:t> </a:t>
            </a:r>
          </a:p>
          <a:p>
            <a:pPr algn="ctr">
              <a:spcBef>
                <a:spcPct val="20000"/>
              </a:spcBef>
              <a:buClr>
                <a:srgbClr val="FFFF00"/>
              </a:buClr>
              <a:buSzPct val="80000"/>
              <a:buFont typeface="Wingdings" pitchFamily="2" charset="2"/>
              <a:buNone/>
            </a:pPr>
            <a:r>
              <a:rPr lang="en-US" sz="2800" b="1" dirty="0" err="1">
                <a:solidFill>
                  <a:srgbClr val="7030A0"/>
                </a:solidFill>
                <a:latin typeface="Times New Roman" panose="02020603050405020304" pitchFamily="18" charset="0"/>
                <a:cs typeface="Times New Roman" panose="02020603050405020304" pitchFamily="18" charset="0"/>
              </a:rPr>
              <a:t>trước</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các</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công</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thức</a:t>
            </a:r>
            <a:r>
              <a:rPr lang="en-US" sz="2800" b="1" dirty="0">
                <a:solidFill>
                  <a:srgbClr val="7030A0"/>
                </a:solidFill>
                <a:latin typeface="Times New Roman" panose="02020603050405020304" pitchFamily="18" charset="0"/>
                <a:cs typeface="Times New Roman" panose="02020603050405020304" pitchFamily="18" charset="0"/>
              </a:rPr>
              <a:t>.</a:t>
            </a:r>
          </a:p>
        </p:txBody>
      </p:sp>
      <p:sp>
        <p:nvSpPr>
          <p:cNvPr id="10" name="Rectangle 33">
            <a:extLst>
              <a:ext uri="{FF2B5EF4-FFF2-40B4-BE49-F238E27FC236}">
                <a16:creationId xmlns:a16="http://schemas.microsoft.com/office/drawing/2014/main" id="{39883524-E249-2EC6-787B-ABAD2CF1F022}"/>
              </a:ext>
            </a:extLst>
          </p:cNvPr>
          <p:cNvSpPr>
            <a:spLocks noChangeArrowheads="1"/>
          </p:cNvSpPr>
          <p:nvPr/>
        </p:nvSpPr>
        <p:spPr bwMode="auto">
          <a:xfrm>
            <a:off x="7230961" y="3338540"/>
            <a:ext cx="5110636" cy="18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4 </a:t>
            </a:r>
            <a:r>
              <a:rPr lang="en-US" sz="2800" b="1" dirty="0">
                <a:latin typeface="Times New Roman" panose="02020603050405020304" pitchFamily="18" charset="0"/>
                <a:cs typeface="Times New Roman" panose="02020603050405020304" pitchFamily="18" charset="0"/>
              </a:rPr>
              <a:t>Al  </a:t>
            </a: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3</a:t>
            </a:r>
            <a:r>
              <a:rPr lang="en-US" sz="2800" b="1" dirty="0">
                <a:latin typeface="Times New Roman" panose="02020603050405020304" pitchFamily="18" charset="0"/>
                <a:cs typeface="Times New Roman" panose="02020603050405020304" pitchFamily="18" charset="0"/>
              </a:rPr>
              <a:t>O</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 --&gt; </a:t>
            </a:r>
            <a:r>
              <a:rPr lang="en-US" sz="2800" b="1" dirty="0">
                <a:solidFill>
                  <a:srgbClr val="FF0000"/>
                </a:solidFill>
                <a:latin typeface="Times New Roman" panose="02020603050405020304" pitchFamily="18" charset="0"/>
                <a:cs typeface="Times New Roman" panose="02020603050405020304" pitchFamily="18" charset="0"/>
                <a:sym typeface="Wingdings 3" pitchFamily="18" charset="2"/>
              </a:rPr>
              <a:t>2</a:t>
            </a:r>
            <a:r>
              <a:rPr lang="en-US" sz="2800" b="1" dirty="0">
                <a:latin typeface="Times New Roman" panose="02020603050405020304" pitchFamily="18" charset="0"/>
                <a:cs typeface="Times New Roman" panose="02020603050405020304" pitchFamily="18" charset="0"/>
                <a:sym typeface="Wingdings 3" pitchFamily="18" charset="2"/>
              </a:rPr>
              <a:t> </a:t>
            </a:r>
            <a:r>
              <a:rPr lang="en-US" sz="2800" b="1" dirty="0">
                <a:latin typeface="Times New Roman" panose="02020603050405020304" pitchFamily="18" charset="0"/>
                <a:cs typeface="Times New Roman" panose="02020603050405020304" pitchFamily="18" charset="0"/>
              </a:rPr>
              <a:t>Al</a:t>
            </a:r>
            <a:r>
              <a:rPr lang="en-US" sz="2800" b="1" baseline="-25000" dirty="0">
                <a:latin typeface="Times New Roman" panose="02020603050405020304" pitchFamily="18" charset="0"/>
                <a:cs typeface="Times New Roman" panose="02020603050405020304" pitchFamily="18" charset="0"/>
                <a:sym typeface="Wingdings 3" pitchFamily="18" charset="2"/>
              </a:rPr>
              <a:t>2</a:t>
            </a:r>
            <a:r>
              <a:rPr lang="en-US" sz="2800" b="1" dirty="0">
                <a:latin typeface="Times New Roman" panose="02020603050405020304" pitchFamily="18" charset="0"/>
                <a:cs typeface="Times New Roman" panose="02020603050405020304" pitchFamily="18" charset="0"/>
                <a:sym typeface="Wingdings 3" pitchFamily="18" charset="2"/>
              </a:rPr>
              <a:t>O</a:t>
            </a:r>
            <a:r>
              <a:rPr lang="en-US" sz="2800" b="1" baseline="-25000" dirty="0">
                <a:latin typeface="Times New Roman" panose="02020603050405020304" pitchFamily="18" charset="0"/>
                <a:cs typeface="Times New Roman" panose="02020603050405020304" pitchFamily="18" charset="0"/>
                <a:sym typeface="Wingdings 3" pitchFamily="18" charset="2"/>
              </a:rPr>
              <a:t>3</a:t>
            </a:r>
            <a:endParaRPr lang="en-US" sz="2800" b="1" dirty="0">
              <a:latin typeface="Times New Roman" panose="02020603050405020304" pitchFamily="18" charset="0"/>
              <a:cs typeface="Times New Roman" panose="02020603050405020304" pitchFamily="18" charset="0"/>
              <a:sym typeface="Wingdings 3" pitchFamily="18" charset="2"/>
            </a:endParaRPr>
          </a:p>
        </p:txBody>
      </p:sp>
      <p:sp>
        <p:nvSpPr>
          <p:cNvPr id="11" name="Rectangle 34">
            <a:extLst>
              <a:ext uri="{FF2B5EF4-FFF2-40B4-BE49-F238E27FC236}">
                <a16:creationId xmlns:a16="http://schemas.microsoft.com/office/drawing/2014/main" id="{AAB437C1-A288-5510-E747-F042F7D67649}"/>
              </a:ext>
            </a:extLst>
          </p:cNvPr>
          <p:cNvSpPr>
            <a:spLocks noChangeArrowheads="1"/>
          </p:cNvSpPr>
          <p:nvPr/>
        </p:nvSpPr>
        <p:spPr bwMode="auto">
          <a:xfrm>
            <a:off x="551720" y="5468557"/>
            <a:ext cx="3014966" cy="114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sz="2800" b="1" dirty="0" err="1">
                <a:solidFill>
                  <a:srgbClr val="FF0000"/>
                </a:solidFill>
                <a:latin typeface="Times New Roman" panose="02020603050405020304" pitchFamily="18" charset="0"/>
                <a:cs typeface="Times New Roman" panose="02020603050405020304" pitchFamily="18" charset="0"/>
              </a:rPr>
              <a:t>Bước</a:t>
            </a:r>
            <a:r>
              <a:rPr lang="en-US" sz="2800" b="1" dirty="0">
                <a:solidFill>
                  <a:srgbClr val="FF0000"/>
                </a:solidFill>
                <a:latin typeface="Times New Roman" panose="02020603050405020304" pitchFamily="18" charset="0"/>
                <a:cs typeface="Times New Roman" panose="02020603050405020304" pitchFamily="18" charset="0"/>
              </a:rPr>
              <a:t> 3</a:t>
            </a:r>
            <a:r>
              <a:rPr lang="en-US" sz="2800" b="1">
                <a:solidFill>
                  <a:srgbClr val="FF0000"/>
                </a:solidFill>
                <a:latin typeface="Times New Roman" panose="02020603050405020304" pitchFamily="18" charset="0"/>
                <a:cs typeface="Times New Roman" panose="02020603050405020304" pitchFamily="18" charset="0"/>
              </a:rPr>
              <a:t>:</a:t>
            </a:r>
            <a:r>
              <a:rPr lang="en-US" sz="2800" b="1">
                <a:latin typeface="Times New Roman" panose="02020603050405020304" pitchFamily="18" charset="0"/>
                <a:cs typeface="Times New Roman" panose="02020603050405020304" pitchFamily="18" charset="0"/>
              </a:rPr>
              <a:t> Viết </a:t>
            </a:r>
            <a:r>
              <a:rPr lang="en-US" sz="2800" b="1" dirty="0">
                <a:latin typeface="Times New Roman" panose="02020603050405020304" pitchFamily="18" charset="0"/>
                <a:cs typeface="Times New Roman" panose="02020603050405020304" pitchFamily="18" charset="0"/>
              </a:rPr>
              <a:t>PTHH</a:t>
            </a:r>
          </a:p>
        </p:txBody>
      </p:sp>
      <p:sp>
        <p:nvSpPr>
          <p:cNvPr id="12" name="Rectangle 35">
            <a:extLst>
              <a:ext uri="{FF2B5EF4-FFF2-40B4-BE49-F238E27FC236}">
                <a16:creationId xmlns:a16="http://schemas.microsoft.com/office/drawing/2014/main" id="{CCF701EC-7627-A1E3-AFAF-F9054C009F7F}"/>
              </a:ext>
            </a:extLst>
          </p:cNvPr>
          <p:cNvSpPr>
            <a:spLocks noChangeArrowheads="1"/>
          </p:cNvSpPr>
          <p:nvPr/>
        </p:nvSpPr>
        <p:spPr bwMode="auto">
          <a:xfrm>
            <a:off x="3288195" y="5024937"/>
            <a:ext cx="4813506" cy="180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buClr>
                <a:srgbClr val="FFFF00"/>
              </a:buClr>
              <a:buSzPct val="80000"/>
              <a:buFont typeface="Wingdings" pitchFamily="2" charset="2"/>
              <a:buNone/>
            </a:pPr>
            <a:r>
              <a:rPr lang="en-US" sz="2800" b="1" dirty="0" err="1">
                <a:solidFill>
                  <a:srgbClr val="7030A0"/>
                </a:solidFill>
                <a:latin typeface="Times New Roman" panose="02020603050405020304" pitchFamily="18" charset="0"/>
                <a:cs typeface="Times New Roman" panose="02020603050405020304" pitchFamily="18" charset="0"/>
              </a:rPr>
              <a:t>Thay</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dấu</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mũi</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err="1">
                <a:solidFill>
                  <a:srgbClr val="7030A0"/>
                </a:solidFill>
                <a:latin typeface="Times New Roman" panose="02020603050405020304" pitchFamily="18" charset="0"/>
                <a:cs typeface="Times New Roman" panose="02020603050405020304" pitchFamily="18" charset="0"/>
              </a:rPr>
              <a:t>tên</a:t>
            </a:r>
            <a:r>
              <a:rPr lang="en-US" sz="2800" b="1">
                <a:solidFill>
                  <a:srgbClr val="7030A0"/>
                </a:solidFill>
                <a:latin typeface="Times New Roman" panose="02020603050405020304" pitchFamily="18" charset="0"/>
                <a:cs typeface="Times New Roman" panose="02020603050405020304" pitchFamily="18" charset="0"/>
              </a:rPr>
              <a:t> </a:t>
            </a:r>
            <a:r>
              <a:rPr lang="en-US" sz="2800" b="1">
                <a:solidFill>
                  <a:srgbClr val="7030A0"/>
                </a:solidFill>
                <a:latin typeface="Times New Roman" panose="02020603050405020304" pitchFamily="18" charset="0"/>
                <a:cs typeface="Times New Roman" panose="02020603050405020304" pitchFamily="18" charset="0"/>
                <a:sym typeface="Wingdings 3" pitchFamily="18" charset="2"/>
              </a:rPr>
              <a:t> </a:t>
            </a:r>
            <a:endParaRPr lang="en-US" sz="2800" b="1" dirty="0">
              <a:solidFill>
                <a:srgbClr val="7030A0"/>
              </a:solidFill>
              <a:latin typeface="Times New Roman" panose="02020603050405020304" pitchFamily="18" charset="0"/>
              <a:cs typeface="Times New Roman" panose="02020603050405020304" pitchFamily="18" charset="0"/>
              <a:sym typeface="Wingdings 3" pitchFamily="18" charset="2"/>
            </a:endParaRPr>
          </a:p>
          <a:p>
            <a:pPr algn="ctr">
              <a:spcBef>
                <a:spcPct val="20000"/>
              </a:spcBef>
              <a:buClr>
                <a:srgbClr val="FFFF00"/>
              </a:buClr>
              <a:buSzPct val="80000"/>
              <a:buFont typeface="Wingdings" pitchFamily="2" charset="2"/>
              <a:buNone/>
            </a:pPr>
            <a:r>
              <a:rPr lang="en-US" sz="2800" b="1" dirty="0" err="1">
                <a:solidFill>
                  <a:srgbClr val="7030A0"/>
                </a:solidFill>
                <a:latin typeface="Times New Roman" panose="02020603050405020304" pitchFamily="18" charset="0"/>
                <a:cs typeface="Times New Roman" panose="02020603050405020304" pitchFamily="18" charset="0"/>
                <a:sym typeface="Wingdings 3" pitchFamily="18" charset="2"/>
              </a:rPr>
              <a:t>bằng</a:t>
            </a:r>
            <a:r>
              <a:rPr lang="en-US" sz="2800" b="1" dirty="0">
                <a:solidFill>
                  <a:srgbClr val="7030A0"/>
                </a:solidFill>
                <a:latin typeface="Times New Roman" panose="02020603050405020304" pitchFamily="18" charset="0"/>
                <a:cs typeface="Times New Roman" panose="02020603050405020304" pitchFamily="18" charset="0"/>
                <a:sym typeface="Wingdings 3" pitchFamily="18" charset="2"/>
              </a:rPr>
              <a:t> </a:t>
            </a:r>
            <a:r>
              <a:rPr lang="en-US" sz="2800" b="1" dirty="0" err="1">
                <a:solidFill>
                  <a:srgbClr val="7030A0"/>
                </a:solidFill>
                <a:latin typeface="Times New Roman" panose="02020603050405020304" pitchFamily="18" charset="0"/>
                <a:cs typeface="Times New Roman" panose="02020603050405020304" pitchFamily="18" charset="0"/>
                <a:sym typeface="Wingdings 3" pitchFamily="18" charset="2"/>
              </a:rPr>
              <a:t>dấu</a:t>
            </a:r>
            <a:r>
              <a:rPr lang="en-US" sz="2800" b="1" dirty="0">
                <a:solidFill>
                  <a:srgbClr val="7030A0"/>
                </a:solidFill>
                <a:latin typeface="Times New Roman" panose="02020603050405020304" pitchFamily="18" charset="0"/>
                <a:cs typeface="Times New Roman" panose="02020603050405020304" pitchFamily="18" charset="0"/>
                <a:sym typeface="Wingdings 3" pitchFamily="18" charset="2"/>
              </a:rPr>
              <a:t> </a:t>
            </a:r>
            <a:r>
              <a:rPr lang="en-US" sz="2800" b="1" dirty="0" err="1">
                <a:solidFill>
                  <a:srgbClr val="7030A0"/>
                </a:solidFill>
                <a:latin typeface="Times New Roman" panose="02020603050405020304" pitchFamily="18" charset="0"/>
                <a:cs typeface="Times New Roman" panose="02020603050405020304" pitchFamily="18" charset="0"/>
                <a:sym typeface="Wingdings 3" pitchFamily="18" charset="2"/>
              </a:rPr>
              <a:t>mũi</a:t>
            </a:r>
            <a:r>
              <a:rPr lang="en-US" sz="2800" b="1" dirty="0">
                <a:solidFill>
                  <a:srgbClr val="7030A0"/>
                </a:solidFill>
                <a:latin typeface="Times New Roman" panose="02020603050405020304" pitchFamily="18" charset="0"/>
                <a:cs typeface="Times New Roman" panose="02020603050405020304" pitchFamily="18" charset="0"/>
                <a:sym typeface="Wingdings 3" pitchFamily="18" charset="2"/>
              </a:rPr>
              <a:t> </a:t>
            </a:r>
            <a:r>
              <a:rPr lang="en-US" sz="2800" b="1" dirty="0" err="1">
                <a:solidFill>
                  <a:srgbClr val="7030A0"/>
                </a:solidFill>
                <a:latin typeface="Times New Roman" panose="02020603050405020304" pitchFamily="18" charset="0"/>
                <a:cs typeface="Times New Roman" panose="02020603050405020304" pitchFamily="18" charset="0"/>
                <a:sym typeface="Wingdings 3" pitchFamily="18" charset="2"/>
              </a:rPr>
              <a:t>tên</a:t>
            </a:r>
            <a:r>
              <a:rPr lang="en-US" sz="2800" b="1" dirty="0">
                <a:solidFill>
                  <a:srgbClr val="7030A0"/>
                </a:solidFill>
                <a:latin typeface="Times New Roman" panose="02020603050405020304" pitchFamily="18" charset="0"/>
                <a:cs typeface="Times New Roman" panose="02020603050405020304" pitchFamily="18" charset="0"/>
                <a:sym typeface="Wingdings 3" pitchFamily="18" charset="2"/>
              </a:rPr>
              <a:t> </a:t>
            </a:r>
          </a:p>
        </p:txBody>
      </p:sp>
      <p:sp>
        <p:nvSpPr>
          <p:cNvPr id="13" name="Rectangle 36">
            <a:extLst>
              <a:ext uri="{FF2B5EF4-FFF2-40B4-BE49-F238E27FC236}">
                <a16:creationId xmlns:a16="http://schemas.microsoft.com/office/drawing/2014/main" id="{6E86779C-3005-1997-5711-3AED7F37ABF7}"/>
              </a:ext>
            </a:extLst>
          </p:cNvPr>
          <p:cNvSpPr>
            <a:spLocks noChangeArrowheads="1"/>
          </p:cNvSpPr>
          <p:nvPr/>
        </p:nvSpPr>
        <p:spPr bwMode="auto">
          <a:xfrm>
            <a:off x="7258199" y="4994387"/>
            <a:ext cx="5110636" cy="18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4</a:t>
            </a:r>
            <a:r>
              <a:rPr lang="en-US" sz="2800" b="1" dirty="0">
                <a:latin typeface="Times New Roman" panose="02020603050405020304" pitchFamily="18" charset="0"/>
                <a:cs typeface="Times New Roman" panose="02020603050405020304" pitchFamily="18" charset="0"/>
              </a:rPr>
              <a:t>Al  </a:t>
            </a: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3</a:t>
            </a:r>
            <a:r>
              <a:rPr lang="en-US" sz="2800" b="1" dirty="0">
                <a:latin typeface="Times New Roman" panose="02020603050405020304" pitchFamily="18" charset="0"/>
                <a:cs typeface="Times New Roman" panose="02020603050405020304" pitchFamily="18" charset="0"/>
              </a:rPr>
              <a:t>O</a:t>
            </a:r>
            <a:r>
              <a:rPr lang="en-US" sz="2800" b="1" baseline="-25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sym typeface="Wingdings 3" pitchFamily="18" charset="2"/>
              </a:rPr>
              <a:t>2</a:t>
            </a:r>
            <a:r>
              <a:rPr lang="en-US" sz="2800" b="1" dirty="0">
                <a:latin typeface="Times New Roman" panose="02020603050405020304" pitchFamily="18" charset="0"/>
                <a:cs typeface="Times New Roman" panose="02020603050405020304" pitchFamily="18" charset="0"/>
                <a:sym typeface="Wingdings 3" pitchFamily="18" charset="2"/>
              </a:rPr>
              <a:t> </a:t>
            </a:r>
            <a:r>
              <a:rPr lang="en-US" sz="2800" b="1" dirty="0">
                <a:latin typeface="Times New Roman" panose="02020603050405020304" pitchFamily="18" charset="0"/>
                <a:cs typeface="Times New Roman" panose="02020603050405020304" pitchFamily="18" charset="0"/>
              </a:rPr>
              <a:t>Al</a:t>
            </a:r>
            <a:r>
              <a:rPr lang="en-US" sz="2800" b="1" baseline="-25000" dirty="0">
                <a:latin typeface="Times New Roman" panose="02020603050405020304" pitchFamily="18" charset="0"/>
                <a:cs typeface="Times New Roman" panose="02020603050405020304" pitchFamily="18" charset="0"/>
                <a:sym typeface="Wingdings 3" pitchFamily="18" charset="2"/>
              </a:rPr>
              <a:t>2</a:t>
            </a:r>
            <a:r>
              <a:rPr lang="en-US" sz="2800" b="1" dirty="0">
                <a:latin typeface="Times New Roman" panose="02020603050405020304" pitchFamily="18" charset="0"/>
                <a:cs typeface="Times New Roman" panose="02020603050405020304" pitchFamily="18" charset="0"/>
                <a:sym typeface="Wingdings 3" pitchFamily="18" charset="2"/>
              </a:rPr>
              <a:t>O</a:t>
            </a:r>
            <a:r>
              <a:rPr lang="en-US" sz="2800" b="1" baseline="-25000" dirty="0">
                <a:latin typeface="Times New Roman" panose="02020603050405020304" pitchFamily="18" charset="0"/>
                <a:cs typeface="Times New Roman" panose="02020603050405020304" pitchFamily="18" charset="0"/>
                <a:sym typeface="Wingdings 3" pitchFamily="18" charset="2"/>
              </a:rPr>
              <a:t>3</a:t>
            </a:r>
            <a:endParaRPr lang="en-US" sz="2800" b="1" dirty="0">
              <a:latin typeface="Times New Roman" panose="02020603050405020304" pitchFamily="18" charset="0"/>
              <a:cs typeface="Times New Roman" panose="02020603050405020304" pitchFamily="18" charset="0"/>
              <a:sym typeface="Wingdings 3" pitchFamily="18" charset="2"/>
            </a:endParaRPr>
          </a:p>
        </p:txBody>
      </p:sp>
      <p:pic>
        <p:nvPicPr>
          <p:cNvPr id="14" name="Picture 3">
            <a:extLst>
              <a:ext uri="{FF2B5EF4-FFF2-40B4-BE49-F238E27FC236}">
                <a16:creationId xmlns:a16="http://schemas.microsoft.com/office/drawing/2014/main" id="{22549EAE-4217-4A9D-8463-2834E6602147}"/>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9526191" y="5610319"/>
            <a:ext cx="901631" cy="49368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B7DCD935-A3D4-4782-BF5E-28022C12B0F9}"/>
              </a:ext>
            </a:extLst>
          </p:cNvPr>
          <p:cNvSpPr/>
          <p:nvPr/>
        </p:nvSpPr>
        <p:spPr>
          <a:xfrm>
            <a:off x="741372" y="-841"/>
            <a:ext cx="10852703" cy="1169551"/>
          </a:xfrm>
          <a:prstGeom prst="rect">
            <a:avLst/>
          </a:prstGeom>
        </p:spPr>
        <p:txBody>
          <a:bodyPr wrap="square">
            <a:spAutoFit/>
          </a:bodyPr>
          <a:lstStyle/>
          <a:p>
            <a:pPr marL="342900" marR="0" lvl="0" indent="-342900" algn="just">
              <a:spcBef>
                <a:spcPts val="0"/>
              </a:spcBef>
              <a:spcAft>
                <a:spcPts val="0"/>
              </a:spcAft>
              <a:buFont typeface="+mj-lt"/>
              <a:buAutoNum type="arabicParenR"/>
            </a:pPr>
            <a:r>
              <a:rPr lang="en-US" sz="3500" dirty="0" err="1">
                <a:latin typeface="Times New Roman" panose="02020603050405020304" pitchFamily="18" charset="0"/>
                <a:ea typeface="Times New Roman" panose="02020603050405020304" pitchFamily="18" charset="0"/>
              </a:rPr>
              <a:t>Nêu</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các</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bước</a:t>
            </a:r>
            <a:r>
              <a:rPr lang="en-US" sz="3500" dirty="0">
                <a:latin typeface="Times New Roman" panose="02020603050405020304" pitchFamily="18" charset="0"/>
                <a:ea typeface="Times New Roman" panose="02020603050405020304" pitchFamily="18" charset="0"/>
              </a:rPr>
              <a:t> </a:t>
            </a:r>
            <a:r>
              <a:rPr lang="en-US" sz="3500" dirty="0" err="1">
                <a:latin typeface="Times New Roman" panose="02020603050405020304" pitchFamily="18" charset="0"/>
                <a:ea typeface="Times New Roman" panose="02020603050405020304" pitchFamily="18" charset="0"/>
              </a:rPr>
              <a:t>lập</a:t>
            </a:r>
            <a:r>
              <a:rPr lang="en-US" sz="3500" dirty="0">
                <a:latin typeface="Times New Roman" panose="02020603050405020304" pitchFamily="18" charset="0"/>
                <a:ea typeface="Times New Roman" panose="02020603050405020304" pitchFamily="18" charset="0"/>
              </a:rPr>
              <a:t> PTHH? </a:t>
            </a:r>
          </a:p>
          <a:p>
            <a:pPr marR="0" lvl="0" algn="just">
              <a:spcBef>
                <a:spcPts val="0"/>
              </a:spcBef>
              <a:spcAft>
                <a:spcPts val="0"/>
              </a:spcAft>
            </a:pPr>
            <a:r>
              <a:rPr lang="en-US" sz="3500" dirty="0">
                <a:latin typeface="Times New Roman" panose="02020603050405020304" pitchFamily="18" charset="0"/>
                <a:ea typeface="Times New Roman" panose="02020603050405020304" pitchFamily="18" charset="0"/>
              </a:rPr>
              <a:t>2) </a:t>
            </a:r>
            <a:r>
              <a:rPr lang="nl-NL" sz="3500" dirty="0">
                <a:latin typeface="Times New Roman" panose="02020603050405020304" pitchFamily="18" charset="0"/>
                <a:ea typeface="Times New Roman" panose="02020603050405020304" pitchFamily="18" charset="0"/>
              </a:rPr>
              <a:t>Lập PTHH của PƯ: Al tác dụng với khí O</a:t>
            </a:r>
            <a:r>
              <a:rPr lang="nl-NL" sz="3500" baseline="-25000" dirty="0">
                <a:latin typeface="Times New Roman" panose="02020603050405020304" pitchFamily="18" charset="0"/>
                <a:ea typeface="Times New Roman" panose="02020603050405020304" pitchFamily="18" charset="0"/>
              </a:rPr>
              <a:t>2</a:t>
            </a:r>
            <a:r>
              <a:rPr lang="nl-NL" sz="3500" dirty="0">
                <a:latin typeface="Times New Roman" panose="02020603050405020304" pitchFamily="18" charset="0"/>
                <a:ea typeface="Times New Roman" panose="02020603050405020304" pitchFamily="18" charset="0"/>
              </a:rPr>
              <a:t> tạo Al</a:t>
            </a:r>
            <a:r>
              <a:rPr lang="nl-NL" sz="3500" baseline="-25000" dirty="0">
                <a:latin typeface="Times New Roman" panose="02020603050405020304" pitchFamily="18" charset="0"/>
                <a:ea typeface="Times New Roman" panose="02020603050405020304" pitchFamily="18" charset="0"/>
              </a:rPr>
              <a:t>2</a:t>
            </a:r>
            <a:r>
              <a:rPr lang="nl-NL" sz="3500" dirty="0">
                <a:latin typeface="Times New Roman" panose="02020603050405020304" pitchFamily="18" charset="0"/>
                <a:ea typeface="Times New Roman" panose="02020603050405020304" pitchFamily="18" charset="0"/>
              </a:rPr>
              <a:t>O</a:t>
            </a:r>
            <a:r>
              <a:rPr lang="nl-NL" sz="3500" baseline="-25000" dirty="0">
                <a:latin typeface="Times New Roman" panose="02020603050405020304" pitchFamily="18" charset="0"/>
                <a:ea typeface="Times New Roman" panose="02020603050405020304" pitchFamily="18" charset="0"/>
              </a:rPr>
              <a:t>3</a:t>
            </a:r>
            <a:r>
              <a:rPr lang="nl-NL" sz="3500" dirty="0">
                <a:latin typeface="Times New Roman" panose="02020603050405020304" pitchFamily="18" charset="0"/>
                <a:ea typeface="Times New Roman" panose="02020603050405020304" pitchFamily="18" charset="0"/>
              </a:rPr>
              <a:t> </a:t>
            </a:r>
            <a:endParaRPr lang="en-US" sz="35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5292967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75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ppt_x"/>
                                          </p:val>
                                        </p:tav>
                                        <p:tav tm="100000">
                                          <p:val>
                                            <p:strVal val="#ppt_x"/>
                                          </p:val>
                                        </p:tav>
                                      </p:tavLst>
                                    </p:anim>
                                    <p:anim calcmode="lin" valueType="num">
                                      <p:cBhvr additive="base">
                                        <p:cTn id="8" dur="75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par>
                          <p:cTn id="32" fill="hold">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par>
                                <p:cTn id="51" presetID="42"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1000"/>
                                        <p:tgtEl>
                                          <p:spTgt spid="14"/>
                                        </p:tgtEl>
                                      </p:cBhvr>
                                    </p:animEffect>
                                    <p:anim calcmode="lin" valueType="num">
                                      <p:cBhvr>
                                        <p:cTn id="54" dur="1000" fill="hold"/>
                                        <p:tgtEl>
                                          <p:spTgt spid="14"/>
                                        </p:tgtEl>
                                        <p:attrNameLst>
                                          <p:attrName>ppt_x</p:attrName>
                                        </p:attrNameLst>
                                      </p:cBhvr>
                                      <p:tavLst>
                                        <p:tav tm="0">
                                          <p:val>
                                            <p:strVal val="#ppt_x"/>
                                          </p:val>
                                        </p:tav>
                                        <p:tav tm="100000">
                                          <p:val>
                                            <p:strVal val="#ppt_x"/>
                                          </p:val>
                                        </p:tav>
                                      </p:tavLst>
                                    </p:anim>
                                    <p:anim calcmode="lin" valueType="num">
                                      <p:cBhvr>
                                        <p:cTn id="5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a:t>
            </a:r>
            <a:r>
              <a:rPr lang="nl-NL" sz="2800" dirty="0">
                <a:solidFill>
                  <a:srgbClr val="FF0000"/>
                </a:solidFill>
                <a:effectLst/>
                <a:latin typeface="Times New Roman" panose="02020603050405020304" pitchFamily="18" charset="0"/>
                <a:ea typeface="Times New Roman" panose="02020603050405020304" pitchFamily="18" charset="0"/>
              </a:rPr>
              <a:t>Không thay đổi chỉ số</a:t>
            </a:r>
            <a:r>
              <a:rPr lang="nl-NL" sz="2800" dirty="0">
                <a:solidFill>
                  <a:srgbClr val="002060"/>
                </a:solidFill>
                <a:effectLst/>
                <a:latin typeface="Times New Roman" panose="02020603050405020304" pitchFamily="18" charset="0"/>
                <a:ea typeface="Times New Roman" panose="02020603050405020304" pitchFamily="18" charset="0"/>
              </a:rPr>
              <a:t>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a:t>
            </a:r>
            <a:r>
              <a:rPr lang="nl-NL" sz="2800" dirty="0">
                <a:solidFill>
                  <a:srgbClr val="FF0000"/>
                </a:solidFill>
                <a:effectLst/>
                <a:latin typeface="Times New Roman" panose="02020603050405020304" pitchFamily="18" charset="0"/>
                <a:ea typeface="Times New Roman" panose="02020603050405020304" pitchFamily="18" charset="0"/>
              </a:rPr>
              <a:t>Hệ số đặt trước CTHH </a:t>
            </a:r>
            <a:r>
              <a:rPr lang="nl-NL" sz="2800" dirty="0">
                <a:solidFill>
                  <a:srgbClr val="002060"/>
                </a:solidFill>
                <a:effectLst/>
                <a:latin typeface="Times New Roman" panose="02020603050405020304" pitchFamily="18" charset="0"/>
                <a:ea typeface="Times New Roman" panose="02020603050405020304" pitchFamily="18" charset="0"/>
              </a:rPr>
              <a:t>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a:t>
            </a:r>
            <a:r>
              <a:rPr lang="pt-BR" sz="2800" dirty="0">
                <a:solidFill>
                  <a:srgbClr val="FF0000"/>
                </a:solidFill>
                <a:effectLst/>
                <a:latin typeface="Times New Roman" panose="02020603050405020304" pitchFamily="18" charset="0"/>
                <a:ea typeface="Times New Roman" panose="02020603050405020304" pitchFamily="18" charset="0"/>
              </a:rPr>
              <a:t>hệ số là 1 </a:t>
            </a:r>
            <a:r>
              <a:rPr lang="pt-BR" sz="2800" dirty="0">
                <a:solidFill>
                  <a:srgbClr val="002060"/>
                </a:solidFill>
                <a:effectLst/>
                <a:latin typeface="Times New Roman" panose="02020603050405020304" pitchFamily="18" charset="0"/>
                <a:ea typeface="Times New Roman" panose="02020603050405020304" pitchFamily="18" charset="0"/>
              </a:rPr>
              <a:t>thì </a:t>
            </a:r>
            <a:r>
              <a:rPr lang="pt-BR" sz="2800" dirty="0">
                <a:solidFill>
                  <a:srgbClr val="FF0000"/>
                </a:solidFill>
                <a:effectLst/>
                <a:latin typeface="Times New Roman" panose="02020603050405020304" pitchFamily="18" charset="0"/>
                <a:ea typeface="Times New Roman" panose="02020603050405020304" pitchFamily="18" charset="0"/>
              </a:rPr>
              <a:t>không ghi</a:t>
            </a:r>
            <a:r>
              <a:rPr lang="pt-BR"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a:t>
            </a:r>
            <a:r>
              <a:rPr lang="nl-NL" sz="2800" b="1" dirty="0">
                <a:solidFill>
                  <a:srgbClr val="002060"/>
                </a:solidFill>
                <a:effectLst/>
                <a:latin typeface="Times New Roman" panose="02020603050405020304" pitchFamily="18" charset="0"/>
                <a:ea typeface="Times New Roman" panose="02020603050405020304" pitchFamily="18" charset="0"/>
              </a:rPr>
              <a:t>Viết sơ đồ </a:t>
            </a:r>
            <a:r>
              <a:rPr lang="nl-NL" sz="2800" dirty="0">
                <a:solidFill>
                  <a:srgbClr val="002060"/>
                </a:solidFill>
                <a:effectLst/>
                <a:latin typeface="Times New Roman" panose="02020603050405020304" pitchFamily="18" charset="0"/>
                <a:ea typeface="Times New Roman" panose="02020603050405020304" pitchFamily="18" charset="0"/>
              </a:rPr>
              <a:t>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a:t>
            </a:r>
            <a:r>
              <a:rPr lang="nl-NL" sz="2800" b="1" dirty="0">
                <a:solidFill>
                  <a:srgbClr val="002060"/>
                </a:solidFill>
                <a:effectLst/>
                <a:latin typeface="Times New Roman" panose="02020603050405020304" pitchFamily="18" charset="0"/>
                <a:ea typeface="Times New Roman" panose="02020603050405020304" pitchFamily="18" charset="0"/>
              </a:rPr>
              <a:t>Cân bằng </a:t>
            </a:r>
            <a:r>
              <a:rPr lang="nl-NL" sz="2800" dirty="0">
                <a:solidFill>
                  <a:srgbClr val="002060"/>
                </a:solidFill>
                <a:effectLst/>
                <a:latin typeface="Times New Roman" panose="02020603050405020304" pitchFamily="18" charset="0"/>
                <a:ea typeface="Times New Roman" panose="02020603050405020304" pitchFamily="18" charset="0"/>
              </a:rPr>
              <a:t>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a:t>
            </a:r>
            <a:r>
              <a:rPr lang="nl-NL" sz="2800" b="1" dirty="0">
                <a:solidFill>
                  <a:srgbClr val="002060"/>
                </a:solidFill>
                <a:effectLst/>
                <a:latin typeface="Times New Roman" panose="02020603050405020304" pitchFamily="18" charset="0"/>
                <a:ea typeface="Times New Roman" panose="02020603050405020304" pitchFamily="18" charset="0"/>
              </a:rPr>
              <a:t>Viết thành PTHH</a:t>
            </a:r>
            <a:r>
              <a:rPr lang="nl-NL"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spid="_x0000_s1028"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D87F1416-2AE9-74AA-794F-CDFF728F78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
        <p:nvSpPr>
          <p:cNvPr id="37" name="Text Box 12">
            <a:extLst>
              <a:ext uri="{FF2B5EF4-FFF2-40B4-BE49-F238E27FC236}">
                <a16:creationId xmlns:a16="http://schemas.microsoft.com/office/drawing/2014/main" id="{2B3B71E3-E4C0-44C9-A56D-EC981DCBABD4}"/>
              </a:ext>
            </a:extLst>
          </p:cNvPr>
          <p:cNvSpPr txBox="1">
            <a:spLocks noChangeArrowheads="1"/>
          </p:cNvSpPr>
          <p:nvPr/>
        </p:nvSpPr>
        <p:spPr bwMode="auto">
          <a:xfrm>
            <a:off x="9530534" y="2523889"/>
            <a:ext cx="2306504" cy="400110"/>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200g</a:t>
            </a:r>
          </a:p>
        </p:txBody>
      </p:sp>
    </p:spTree>
    <p:extLst>
      <p:ext uri="{BB962C8B-B14F-4D97-AF65-F5344CB8AC3E}">
        <p14:creationId xmlns:p14="http://schemas.microsoft.com/office/powerpoint/2010/main" val="2630172882"/>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5"/>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spid="_x0000_s2052" r:id="rId7" imgW="406048" imgH="215713" progId="Equation.DSMT4">
                  <p:embed/>
                </p:oleObj>
              </mc:Choice>
              <mc:Fallback>
                <p:oleObj r:id="rId7"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2915479" y="202126"/>
            <a:ext cx="610925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 sách giáo khoa trang 24 </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536590" cy="2530180"/>
          </a:xfrm>
          <a:prstGeom prst="rect">
            <a:avLst/>
          </a:prstGeom>
          <a:noFill/>
        </p:spPr>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latinLnBrk="1">
              <a:lnSpc>
                <a:spcPct val="115000"/>
              </a:lnSpc>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Fe +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Fe</a:t>
            </a:r>
            <a:r>
              <a:rPr lang="en-US" sz="2800" baseline="-25000" dirty="0">
                <a:solidFill>
                  <a:srgbClr val="000000"/>
                </a:solidFill>
                <a:latin typeface="Times New Roman" panose="02020603050405020304" pitchFamily="18" charset="0"/>
                <a:ea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rPr>
              <a:t>O</a:t>
            </a:r>
            <a:r>
              <a:rPr lang="en-US" sz="2800" baseline="-25000" dirty="0">
                <a:solidFill>
                  <a:srgbClr val="000000"/>
                </a:solidFill>
                <a:latin typeface="Times New Roman" panose="02020603050405020304" pitchFamily="18" charset="0"/>
                <a:ea typeface="Times New Roman" panose="02020603050405020304" pitchFamily="18" charset="0"/>
              </a:rPr>
              <a:t>4</a:t>
            </a:r>
            <a:endParaRPr lang="en-US" sz="2800" kern="1200" baseline="-25000" dirty="0">
              <a:solidFill>
                <a:srgbClr val="000000"/>
              </a:solidFill>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l + HCl ----&gt;AlCl</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a:t>
            </a:r>
            <a:r>
              <a:rPr lang="en-US" sz="2800" baseline="-250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rPr>
              <a:t>H</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SO</a:t>
            </a:r>
            <a:r>
              <a:rPr lang="en-US" sz="2800" baseline="-25000" dirty="0">
                <a:solidFill>
                  <a:srgbClr val="000000"/>
                </a:solidFill>
                <a:latin typeface="Times New Roman" panose="02020603050405020304" pitchFamily="18" charset="0"/>
                <a:sym typeface="Wingdings" panose="05000000000000000000" pitchFamily="2" charset="2"/>
              </a:rPr>
              <a:t>4</a:t>
            </a:r>
            <a:r>
              <a:rPr lang="en-US" sz="2800" dirty="0">
                <a:solidFill>
                  <a:srgbClr val="000000"/>
                </a:solidFill>
                <a:latin typeface="Times New Roman" panose="02020603050405020304" pitchFamily="18" charset="0"/>
                <a:sym typeface="Wingdings" panose="05000000000000000000" pitchFamily="2" charset="2"/>
              </a:rPr>
              <a:t>)</a:t>
            </a:r>
            <a:r>
              <a:rPr lang="en-US" sz="2800" baseline="-25000" dirty="0">
                <a:solidFill>
                  <a:srgbClr val="000000"/>
                </a:solidFill>
                <a:latin typeface="Times New Roman" panose="02020603050405020304" pitchFamily="18" charset="0"/>
                <a:sym typeface="Wingdings" panose="05000000000000000000" pitchFamily="2" charset="2"/>
              </a:rPr>
              <a:t>3 </a:t>
            </a:r>
            <a:r>
              <a:rPr lang="en-US" sz="2800" dirty="0">
                <a:solidFill>
                  <a:srgbClr val="000000"/>
                </a:solidFill>
                <a:latin typeface="Times New Roman" panose="02020603050405020304" pitchFamily="18" charset="0"/>
              </a:rPr>
              <a:t>+ NaOH -----&gt; Al</a:t>
            </a:r>
            <a:r>
              <a:rPr lang="en-US" sz="2800" dirty="0">
                <a:solidFill>
                  <a:srgbClr val="000000"/>
                </a:solidFill>
                <a:latin typeface="Times New Roman" panose="02020603050405020304" pitchFamily="18" charset="0"/>
                <a:sym typeface="Wingdings" panose="05000000000000000000" pitchFamily="2" charset="2"/>
              </a:rPr>
              <a:t>(OH)</a:t>
            </a:r>
            <a:r>
              <a:rPr lang="en-US" sz="2800" baseline="-25000" dirty="0">
                <a:solidFill>
                  <a:srgbClr val="000000"/>
                </a:solidFill>
                <a:latin typeface="Times New Roman" panose="02020603050405020304" pitchFamily="18" charset="0"/>
                <a:sym typeface="Wingdings" panose="05000000000000000000" pitchFamily="2" charset="2"/>
              </a:rPr>
              <a:t>3</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dirty="0">
              <a:solidFill>
                <a:srgbClr val="000000"/>
              </a:solidFill>
              <a:latin typeface="Times New Roman" panose="02020603050405020304" pitchFamily="18" charset="0"/>
            </a:endParaRP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aC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 HCl -</a:t>
            </a:r>
            <a:r>
              <a:rPr lang="en-US" sz="2800" dirty="0">
                <a:solidFill>
                  <a:srgbClr val="000000"/>
                </a:solidFill>
                <a:latin typeface="Times New Roman" panose="02020603050405020304" pitchFamily="18" charset="0"/>
                <a:sym typeface="Wingdings" panose="05000000000000000000" pitchFamily="2" charset="2"/>
              </a:rPr>
              <a:t>---&gt; CaCl</a:t>
            </a:r>
            <a:r>
              <a:rPr lang="en-US" sz="2800" baseline="-25000" dirty="0">
                <a:solidFill>
                  <a:srgbClr val="000000"/>
                </a:solidFill>
                <a:latin typeface="Times New Roman" panose="02020603050405020304" pitchFamily="18" charset="0"/>
                <a:sym typeface="Wingdings" panose="05000000000000000000" pitchFamily="2" charset="2"/>
              </a:rPr>
              <a:t>2</a:t>
            </a:r>
            <a:r>
              <a:rPr lang="en-US" sz="2800" dirty="0">
                <a:solidFill>
                  <a:srgbClr val="000000"/>
                </a:solidFill>
                <a:latin typeface="Times New Roman" panose="02020603050405020304" pitchFamily="18" charset="0"/>
                <a:sym typeface="Wingdings" panose="05000000000000000000" pitchFamily="2" charset="2"/>
              </a:rPr>
              <a:t> + CO</a:t>
            </a:r>
            <a:r>
              <a:rPr lang="en-US" sz="2800" baseline="-25000" dirty="0">
                <a:solidFill>
                  <a:srgbClr val="000000"/>
                </a:solidFill>
                <a:latin typeface="Times New Roman" panose="02020603050405020304" pitchFamily="18" charset="0"/>
                <a:sym typeface="Wingdings" panose="05000000000000000000" pitchFamily="2" charset="2"/>
              </a:rPr>
              <a:t>2</a:t>
            </a:r>
            <a:r>
              <a:rPr lang="en-US" sz="2800" dirty="0">
                <a:solidFill>
                  <a:srgbClr val="000000"/>
                </a:solidFill>
                <a:latin typeface="Times New Roman" panose="02020603050405020304" pitchFamily="18" charset="0"/>
                <a:sym typeface="Wingdings" panose="05000000000000000000" pitchFamily="2" charset="2"/>
              </a:rPr>
              <a:t> + </a:t>
            </a:r>
            <a:r>
              <a:rPr lang="en-US" sz="2800" dirty="0">
                <a:solidFill>
                  <a:srgbClr val="000000"/>
                </a:solidFill>
                <a:latin typeface="Times New Roman" panose="02020603050405020304" pitchFamily="18" charset="0"/>
              </a:rPr>
              <a:t>H</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O</a:t>
            </a:r>
            <a:endParaRPr lang="en-US" sz="2800" baseline="-25000" dirty="0"/>
          </a:p>
        </p:txBody>
      </p:sp>
    </p:spTree>
    <p:extLst>
      <p:ext uri="{BB962C8B-B14F-4D97-AF65-F5344CB8AC3E}">
        <p14:creationId xmlns:p14="http://schemas.microsoft.com/office/powerpoint/2010/main" val="3406635150"/>
      </p:ext>
    </p:extLst>
  </p:cSld>
  <p:clrMapOvr>
    <a:masterClrMapping/>
  </p:clrMapOvr>
  <p:transition advClick="0">
    <p:cover dir="l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2915479" y="202126"/>
            <a:ext cx="610925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 sách giáo khoa trang 24 </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536590" cy="2530180"/>
          </a:xfrm>
          <a:prstGeom prst="rect">
            <a:avLst/>
          </a:prstGeom>
          <a:noFill/>
        </p:spPr>
        <p:txBody>
          <a:bodyPr wrap="square">
            <a:spAutoFit/>
          </a:bodyPr>
          <a:lstStyle/>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latinLnBrk="1">
              <a:lnSpc>
                <a:spcPct val="115000"/>
              </a:lnSpc>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FF0000"/>
                </a:solidFill>
                <a:effectLst/>
                <a:latin typeface="Times New Roman" panose="02020603050405020304" pitchFamily="18" charset="0"/>
                <a:ea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rPr>
              <a:t>Fe + </a:t>
            </a:r>
            <a:r>
              <a:rPr lang="en-US" sz="2800" kern="1200" dirty="0">
                <a:solidFill>
                  <a:srgbClr val="FF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Fe</a:t>
            </a:r>
            <a:r>
              <a:rPr lang="en-US" sz="2800" baseline="-25000" dirty="0">
                <a:solidFill>
                  <a:srgbClr val="000000"/>
                </a:solidFill>
                <a:latin typeface="Times New Roman" panose="02020603050405020304" pitchFamily="18" charset="0"/>
                <a:ea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rPr>
              <a:t>O</a:t>
            </a:r>
            <a:r>
              <a:rPr lang="en-US" sz="2800" baseline="-25000" dirty="0">
                <a:solidFill>
                  <a:srgbClr val="000000"/>
                </a:solidFill>
                <a:latin typeface="Times New Roman" panose="02020603050405020304" pitchFamily="18" charset="0"/>
                <a:ea typeface="Times New Roman" panose="02020603050405020304" pitchFamily="18" charset="0"/>
              </a:rPr>
              <a:t>4</a:t>
            </a:r>
            <a:endParaRPr lang="en-US" sz="2800" kern="1200" baseline="-25000" dirty="0">
              <a:solidFill>
                <a:srgbClr val="000000"/>
              </a:solidFill>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Al + </a:t>
            </a:r>
            <a:r>
              <a:rPr lang="en-US" sz="2800" dirty="0">
                <a:solidFill>
                  <a:srgbClr val="FF0000"/>
                </a:solidFill>
                <a:latin typeface="Times New Roman" panose="02020603050405020304" pitchFamily="18" charset="0"/>
              </a:rPr>
              <a:t>6</a:t>
            </a:r>
            <a:r>
              <a:rPr lang="en-US" sz="2800" dirty="0">
                <a:solidFill>
                  <a:srgbClr val="000000"/>
                </a:solidFill>
                <a:latin typeface="Times New Roman" panose="02020603050405020304" pitchFamily="18" charset="0"/>
              </a:rPr>
              <a:t>HCl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AlCl</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a:t>
            </a:r>
            <a:r>
              <a:rPr lang="en-US" sz="2800" baseline="-25000" dirty="0">
                <a:solidFill>
                  <a:srgbClr val="000000"/>
                </a:solidFill>
                <a:latin typeface="Times New Roman" panose="02020603050405020304" pitchFamily="18" charset="0"/>
              </a:rPr>
              <a:t>   </a:t>
            </a:r>
            <a:r>
              <a:rPr lang="en-US" sz="2800" dirty="0">
                <a:solidFill>
                  <a:srgbClr val="FF0000"/>
                </a:solidFill>
                <a:latin typeface="Times New Roman" panose="02020603050405020304" pitchFamily="18" charset="0"/>
              </a:rPr>
              <a:t>3</a:t>
            </a:r>
            <a:r>
              <a:rPr lang="en-US" sz="2800" dirty="0">
                <a:solidFill>
                  <a:srgbClr val="000000"/>
                </a:solidFill>
                <a:latin typeface="Times New Roman" panose="02020603050405020304" pitchFamily="18" charset="0"/>
              </a:rPr>
              <a:t>H</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SO</a:t>
            </a:r>
            <a:r>
              <a:rPr lang="en-US" sz="2800" baseline="-25000" dirty="0">
                <a:solidFill>
                  <a:srgbClr val="000000"/>
                </a:solidFill>
                <a:latin typeface="Times New Roman" panose="02020603050405020304" pitchFamily="18" charset="0"/>
                <a:sym typeface="Wingdings" panose="05000000000000000000" pitchFamily="2" charset="2"/>
              </a:rPr>
              <a:t>4</a:t>
            </a:r>
            <a:r>
              <a:rPr lang="en-US" sz="2800" dirty="0">
                <a:solidFill>
                  <a:srgbClr val="000000"/>
                </a:solidFill>
                <a:latin typeface="Times New Roman" panose="02020603050405020304" pitchFamily="18" charset="0"/>
                <a:sym typeface="Wingdings" panose="05000000000000000000" pitchFamily="2" charset="2"/>
              </a:rPr>
              <a:t>)</a:t>
            </a:r>
            <a:r>
              <a:rPr lang="en-US" sz="2800" baseline="-25000" dirty="0">
                <a:solidFill>
                  <a:srgbClr val="000000"/>
                </a:solidFill>
                <a:latin typeface="Times New Roman" panose="02020603050405020304" pitchFamily="18" charset="0"/>
                <a:sym typeface="Wingdings" panose="05000000000000000000" pitchFamily="2" charset="2"/>
              </a:rPr>
              <a:t>3 </a:t>
            </a:r>
            <a:r>
              <a:rPr lang="en-US" sz="2800" dirty="0">
                <a:solidFill>
                  <a:srgbClr val="000000"/>
                </a:solidFill>
                <a:latin typeface="Times New Roman" panose="02020603050405020304" pitchFamily="18" charset="0"/>
              </a:rPr>
              <a:t>+ </a:t>
            </a:r>
            <a:r>
              <a:rPr lang="en-US" sz="2800" dirty="0">
                <a:solidFill>
                  <a:srgbClr val="FF0000"/>
                </a:solidFill>
                <a:latin typeface="Times New Roman" panose="02020603050405020304" pitchFamily="18" charset="0"/>
              </a:rPr>
              <a:t>6</a:t>
            </a:r>
            <a:r>
              <a:rPr lang="en-US" sz="2800" dirty="0">
                <a:solidFill>
                  <a:srgbClr val="000000"/>
                </a:solidFill>
                <a:latin typeface="Times New Roman" panose="02020603050405020304" pitchFamily="18" charset="0"/>
              </a:rPr>
              <a:t>NaOH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Al</a:t>
            </a:r>
            <a:r>
              <a:rPr lang="en-US" sz="2800" dirty="0">
                <a:solidFill>
                  <a:srgbClr val="000000"/>
                </a:solidFill>
                <a:latin typeface="Times New Roman" panose="02020603050405020304" pitchFamily="18" charset="0"/>
                <a:sym typeface="Wingdings" panose="05000000000000000000" pitchFamily="2" charset="2"/>
              </a:rPr>
              <a:t>(OH)</a:t>
            </a:r>
            <a:r>
              <a:rPr lang="en-US" sz="2800" baseline="-25000" dirty="0">
                <a:solidFill>
                  <a:srgbClr val="000000"/>
                </a:solidFill>
                <a:latin typeface="Times New Roman" panose="02020603050405020304" pitchFamily="18" charset="0"/>
                <a:sym typeface="Wingdings" panose="05000000000000000000" pitchFamily="2" charset="2"/>
              </a:rPr>
              <a:t>3</a:t>
            </a:r>
            <a:r>
              <a:rPr lang="en-US" sz="2800" dirty="0">
                <a:solidFill>
                  <a:srgbClr val="000000"/>
                </a:solidFill>
                <a:latin typeface="Times New Roman" panose="02020603050405020304" pitchFamily="18" charset="0"/>
              </a:rPr>
              <a:t>  +  </a:t>
            </a:r>
            <a:r>
              <a:rPr lang="en-US" sz="2800" dirty="0">
                <a:solidFill>
                  <a:srgbClr val="FF0000"/>
                </a:solidFill>
                <a:latin typeface="Times New Roman" panose="02020603050405020304" pitchFamily="18" charset="0"/>
              </a:rPr>
              <a:t>3</a:t>
            </a:r>
            <a:r>
              <a:rPr lang="en-US" sz="2800" dirty="0">
                <a:solidFill>
                  <a:srgbClr val="000000"/>
                </a:solidFill>
                <a:latin typeface="Times New Roman" panose="02020603050405020304" pitchFamily="18" charset="0"/>
              </a:rPr>
              <a: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SO</a:t>
            </a:r>
            <a:r>
              <a:rPr lang="en-US" sz="2800" baseline="-25000" dirty="0">
                <a:solidFill>
                  <a:srgbClr val="000000"/>
                </a:solidFill>
                <a:latin typeface="Times New Roman" panose="02020603050405020304" pitchFamily="18" charset="0"/>
                <a:sym typeface="Wingdings" panose="05000000000000000000" pitchFamily="2" charset="2"/>
              </a:rPr>
              <a:t>4</a:t>
            </a:r>
            <a:r>
              <a:rPr lang="en-US" sz="2800" dirty="0">
                <a:solidFill>
                  <a:srgbClr val="000000"/>
                </a:solidFill>
                <a:latin typeface="Times New Roman" panose="02020603050405020304" pitchFamily="18" charset="0"/>
              </a:rPr>
              <a:t>               </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aC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HCl         </a:t>
            </a:r>
            <a:r>
              <a:rPr lang="en-US" sz="2800" dirty="0">
                <a:solidFill>
                  <a:srgbClr val="000000"/>
                </a:solidFill>
                <a:latin typeface="Times New Roman" panose="02020603050405020304" pitchFamily="18" charset="0"/>
                <a:sym typeface="Wingdings" panose="05000000000000000000" pitchFamily="2" charset="2"/>
              </a:rPr>
              <a:t>CaCl</a:t>
            </a:r>
            <a:r>
              <a:rPr lang="en-US" sz="2800" baseline="-25000" dirty="0">
                <a:solidFill>
                  <a:srgbClr val="000000"/>
                </a:solidFill>
                <a:latin typeface="Times New Roman" panose="02020603050405020304" pitchFamily="18" charset="0"/>
                <a:sym typeface="Wingdings" panose="05000000000000000000" pitchFamily="2" charset="2"/>
              </a:rPr>
              <a:t>2</a:t>
            </a:r>
            <a:r>
              <a:rPr lang="en-US" sz="2800" dirty="0">
                <a:solidFill>
                  <a:srgbClr val="000000"/>
                </a:solidFill>
                <a:latin typeface="Times New Roman" panose="02020603050405020304" pitchFamily="18" charset="0"/>
                <a:sym typeface="Wingdings" panose="05000000000000000000" pitchFamily="2" charset="2"/>
              </a:rPr>
              <a:t> + CO</a:t>
            </a:r>
            <a:r>
              <a:rPr lang="en-US" sz="2800" baseline="-25000" dirty="0">
                <a:solidFill>
                  <a:srgbClr val="000000"/>
                </a:solidFill>
                <a:latin typeface="Times New Roman" panose="02020603050405020304" pitchFamily="18" charset="0"/>
                <a:sym typeface="Wingdings" panose="05000000000000000000" pitchFamily="2" charset="2"/>
              </a:rPr>
              <a:t>2</a:t>
            </a:r>
            <a:r>
              <a:rPr lang="en-US" sz="2800" dirty="0">
                <a:solidFill>
                  <a:srgbClr val="000000"/>
                </a:solidFill>
                <a:latin typeface="Times New Roman" panose="02020603050405020304" pitchFamily="18" charset="0"/>
                <a:sym typeface="Wingdings" panose="05000000000000000000" pitchFamily="2" charset="2"/>
              </a:rPr>
              <a:t> + </a:t>
            </a:r>
            <a:r>
              <a:rPr lang="en-US" sz="2800" dirty="0">
                <a:solidFill>
                  <a:srgbClr val="000000"/>
                </a:solidFill>
                <a:latin typeface="Times New Roman" panose="02020603050405020304" pitchFamily="18" charset="0"/>
              </a:rPr>
              <a:t>H</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sym typeface="Wingdings" panose="05000000000000000000" pitchFamily="2" charset="2"/>
              </a:rPr>
              <a:t>O</a:t>
            </a:r>
            <a:endParaRPr lang="en-US" sz="2800" baseline="-25000" dirty="0"/>
          </a:p>
        </p:txBody>
      </p:sp>
      <p:cxnSp>
        <p:nvCxnSpPr>
          <p:cNvPr id="7" name="Straight Arrow Connector 6">
            <a:extLst>
              <a:ext uri="{FF2B5EF4-FFF2-40B4-BE49-F238E27FC236}">
                <a16:creationId xmlns:a16="http://schemas.microsoft.com/office/drawing/2014/main" id="{72534D10-56FA-4E3F-BFCB-F3F0BAABC768}"/>
              </a:ext>
            </a:extLst>
          </p:cNvPr>
          <p:cNvCxnSpPr>
            <a:cxnSpLocks/>
          </p:cNvCxnSpPr>
          <p:nvPr/>
        </p:nvCxnSpPr>
        <p:spPr>
          <a:xfrm>
            <a:off x="5842180" y="2692676"/>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B0D060D6-4FFB-4950-AC34-7486E9961FBB}"/>
              </a:ext>
            </a:extLst>
          </p:cNvPr>
          <p:cNvCxnSpPr>
            <a:cxnSpLocks/>
          </p:cNvCxnSpPr>
          <p:nvPr/>
        </p:nvCxnSpPr>
        <p:spPr>
          <a:xfrm>
            <a:off x="7006850" y="3169754"/>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6C00118F-6E5A-4E8D-A840-AB34EE898014}"/>
              </a:ext>
            </a:extLst>
          </p:cNvPr>
          <p:cNvCxnSpPr>
            <a:cxnSpLocks/>
          </p:cNvCxnSpPr>
          <p:nvPr/>
        </p:nvCxnSpPr>
        <p:spPr>
          <a:xfrm>
            <a:off x="6349819" y="3673337"/>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2" name="Object 11">
            <a:extLst>
              <a:ext uri="{FF2B5EF4-FFF2-40B4-BE49-F238E27FC236}">
                <a16:creationId xmlns:a16="http://schemas.microsoft.com/office/drawing/2014/main" id="{72CDB1AB-CF8A-46D6-8920-66154E11B447}"/>
              </a:ext>
            </a:extLst>
          </p:cNvPr>
          <p:cNvGraphicFramePr>
            <a:graphicFrameLocks noChangeAspect="1"/>
          </p:cNvGraphicFramePr>
          <p:nvPr>
            <p:extLst>
              <p:ext uri="{D42A27DB-BD31-4B8C-83A1-F6EECF244321}">
                <p14:modId xmlns:p14="http://schemas.microsoft.com/office/powerpoint/2010/main" val="4187485168"/>
              </p:ext>
            </p:extLst>
          </p:nvPr>
        </p:nvGraphicFramePr>
        <p:xfrm>
          <a:off x="6055417" y="1854798"/>
          <a:ext cx="898848" cy="560407"/>
        </p:xfrm>
        <a:graphic>
          <a:graphicData uri="http://schemas.openxmlformats.org/presentationml/2006/ole">
            <mc:AlternateContent xmlns:mc="http://schemas.openxmlformats.org/markup-compatibility/2006">
              <mc:Choice xmlns:v="urn:schemas-microsoft-com:vml" Requires="v">
                <p:oleObj spid="_x0000_s3076" r:id="rId7" imgW="406048" imgH="215713" progId="Equation.DSMT4">
                  <p:embed/>
                </p:oleObj>
              </mc:Choice>
              <mc:Fallback>
                <p:oleObj r:id="rId7"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5417" y="1854798"/>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53624377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296"/>
        <p:cNvGrpSpPr/>
        <p:nvPr/>
      </p:nvGrpSpPr>
      <p:grpSpPr>
        <a:xfrm>
          <a:off x="0" y="0"/>
          <a:ext cx="0" cy="0"/>
          <a:chOff x="0" y="0"/>
          <a:chExt cx="0" cy="0"/>
        </a:xfrm>
      </p:grpSpPr>
      <p:grpSp>
        <p:nvGrpSpPr>
          <p:cNvPr id="2297" name="Google Shape;2297;p70"/>
          <p:cNvGrpSpPr/>
          <p:nvPr/>
        </p:nvGrpSpPr>
        <p:grpSpPr>
          <a:xfrm rot="5400000">
            <a:off x="3057092" y="202046"/>
            <a:ext cx="4540100" cy="5432057"/>
            <a:chOff x="3146550" y="2061550"/>
            <a:chExt cx="1322000" cy="1581600"/>
          </a:xfrm>
        </p:grpSpPr>
        <p:sp>
          <p:nvSpPr>
            <p:cNvPr id="2298" name="Google Shape;2298;p70"/>
            <p:cNvSpPr/>
            <p:nvPr/>
          </p:nvSpPr>
          <p:spPr>
            <a:xfrm>
              <a:off x="3149633" y="2244673"/>
              <a:ext cx="1315825" cy="1388475"/>
            </a:xfrm>
            <a:custGeom>
              <a:avLst/>
              <a:gdLst/>
              <a:ahLst/>
              <a:cxnLst/>
              <a:rect l="l" t="t" r="r" b="b"/>
              <a:pathLst>
                <a:path w="52633" h="55539" extrusionOk="0">
                  <a:moveTo>
                    <a:pt x="72" y="51887"/>
                  </a:moveTo>
                  <a:cubicBezTo>
                    <a:pt x="22" y="51922"/>
                    <a:pt x="1" y="51948"/>
                    <a:pt x="17" y="51948"/>
                  </a:cubicBezTo>
                  <a:cubicBezTo>
                    <a:pt x="21" y="51948"/>
                    <a:pt x="25" y="51947"/>
                    <a:pt x="32" y="51945"/>
                  </a:cubicBezTo>
                  <a:cubicBezTo>
                    <a:pt x="45" y="51940"/>
                    <a:pt x="58" y="51921"/>
                    <a:pt x="72" y="51887"/>
                  </a:cubicBezTo>
                  <a:close/>
                  <a:moveTo>
                    <a:pt x="2836" y="0"/>
                  </a:moveTo>
                  <a:cubicBezTo>
                    <a:pt x="2194" y="335"/>
                    <a:pt x="2738" y="12666"/>
                    <a:pt x="2891" y="13963"/>
                  </a:cubicBezTo>
                  <a:cubicBezTo>
                    <a:pt x="3045" y="15274"/>
                    <a:pt x="1999" y="32012"/>
                    <a:pt x="1915" y="32891"/>
                  </a:cubicBezTo>
                  <a:cubicBezTo>
                    <a:pt x="1807" y="33731"/>
                    <a:pt x="541" y="50757"/>
                    <a:pt x="72" y="51887"/>
                  </a:cubicBezTo>
                  <a:lnTo>
                    <a:pt x="72" y="51887"/>
                  </a:lnTo>
                  <a:cubicBezTo>
                    <a:pt x="176" y="51814"/>
                    <a:pt x="407" y="51701"/>
                    <a:pt x="692" y="51701"/>
                  </a:cubicBezTo>
                  <a:cubicBezTo>
                    <a:pt x="1085" y="51701"/>
                    <a:pt x="1583" y="51915"/>
                    <a:pt x="1999" y="52740"/>
                  </a:cubicBezTo>
                  <a:lnTo>
                    <a:pt x="1622" y="54135"/>
                  </a:lnTo>
                  <a:cubicBezTo>
                    <a:pt x="1622" y="54135"/>
                    <a:pt x="1939" y="54489"/>
                    <a:pt x="2780" y="54489"/>
                  </a:cubicBezTo>
                  <a:cubicBezTo>
                    <a:pt x="2838" y="54489"/>
                    <a:pt x="2898" y="54487"/>
                    <a:pt x="2961" y="54484"/>
                  </a:cubicBezTo>
                  <a:cubicBezTo>
                    <a:pt x="2983" y="54483"/>
                    <a:pt x="3010" y="54482"/>
                    <a:pt x="3043" y="54482"/>
                  </a:cubicBezTo>
                  <a:cubicBezTo>
                    <a:pt x="4535" y="54482"/>
                    <a:pt x="17796" y="55379"/>
                    <a:pt x="22489" y="55516"/>
                  </a:cubicBezTo>
                  <a:cubicBezTo>
                    <a:pt x="22983" y="55531"/>
                    <a:pt x="23543" y="55538"/>
                    <a:pt x="24159" y="55538"/>
                  </a:cubicBezTo>
                  <a:cubicBezTo>
                    <a:pt x="31389" y="55538"/>
                    <a:pt x="46183" y="54549"/>
                    <a:pt x="48587" y="54177"/>
                  </a:cubicBezTo>
                  <a:cubicBezTo>
                    <a:pt x="49940" y="53967"/>
                    <a:pt x="49201" y="52642"/>
                    <a:pt x="49061" y="50132"/>
                  </a:cubicBezTo>
                  <a:cubicBezTo>
                    <a:pt x="48964" y="48304"/>
                    <a:pt x="52032" y="46170"/>
                    <a:pt x="52311" y="45459"/>
                  </a:cubicBezTo>
                  <a:cubicBezTo>
                    <a:pt x="52632" y="44608"/>
                    <a:pt x="51698" y="25791"/>
                    <a:pt x="51628" y="24899"/>
                  </a:cubicBezTo>
                  <a:cubicBezTo>
                    <a:pt x="51558" y="24006"/>
                    <a:pt x="51419" y="572"/>
                    <a:pt x="51419" y="572"/>
                  </a:cubicBezTo>
                  <a:lnTo>
                    <a:pt x="50386" y="363"/>
                  </a:lnTo>
                  <a:cubicBezTo>
                    <a:pt x="50386" y="363"/>
                    <a:pt x="39144" y="670"/>
                    <a:pt x="38265" y="977"/>
                  </a:cubicBezTo>
                  <a:cubicBezTo>
                    <a:pt x="37555" y="1229"/>
                    <a:pt x="28206" y="1424"/>
                    <a:pt x="24084" y="1424"/>
                  </a:cubicBezTo>
                  <a:cubicBezTo>
                    <a:pt x="23188" y="1424"/>
                    <a:pt x="22539" y="1415"/>
                    <a:pt x="22280" y="1395"/>
                  </a:cubicBezTo>
                  <a:cubicBezTo>
                    <a:pt x="20829" y="1284"/>
                    <a:pt x="13074" y="363"/>
                    <a:pt x="12209" y="293"/>
                  </a:cubicBezTo>
                  <a:cubicBezTo>
                    <a:pt x="11330" y="223"/>
                    <a:pt x="2836" y="0"/>
                    <a:pt x="2836"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2299" name="Google Shape;2299;p70"/>
            <p:cNvSpPr/>
            <p:nvPr/>
          </p:nvSpPr>
          <p:spPr>
            <a:xfrm>
              <a:off x="3146550" y="2234675"/>
              <a:ext cx="1322000" cy="1408475"/>
            </a:xfrm>
            <a:custGeom>
              <a:avLst/>
              <a:gdLst/>
              <a:ahLst/>
              <a:cxnLst/>
              <a:rect l="l" t="t" r="r" b="b"/>
              <a:pathLst>
                <a:path w="52880" h="56339" extrusionOk="0">
                  <a:moveTo>
                    <a:pt x="3097" y="2839"/>
                  </a:moveTo>
                  <a:cubicBezTo>
                    <a:pt x="3613" y="9479"/>
                    <a:pt x="3976" y="16132"/>
                    <a:pt x="4046" y="22814"/>
                  </a:cubicBezTo>
                  <a:cubicBezTo>
                    <a:pt x="4116" y="29858"/>
                    <a:pt x="3767" y="36846"/>
                    <a:pt x="3209" y="43876"/>
                  </a:cubicBezTo>
                  <a:cubicBezTo>
                    <a:pt x="2972" y="46722"/>
                    <a:pt x="2818" y="49567"/>
                    <a:pt x="2135" y="52329"/>
                  </a:cubicBezTo>
                  <a:cubicBezTo>
                    <a:pt x="2107" y="52287"/>
                    <a:pt x="2051" y="52273"/>
                    <a:pt x="1981" y="52273"/>
                  </a:cubicBezTo>
                  <a:cubicBezTo>
                    <a:pt x="1493" y="52217"/>
                    <a:pt x="991" y="52162"/>
                    <a:pt x="503" y="52106"/>
                  </a:cubicBezTo>
                  <a:cubicBezTo>
                    <a:pt x="726" y="45410"/>
                    <a:pt x="1661" y="38771"/>
                    <a:pt x="2428" y="32104"/>
                  </a:cubicBezTo>
                  <a:cubicBezTo>
                    <a:pt x="3195" y="25366"/>
                    <a:pt x="3572" y="18671"/>
                    <a:pt x="3237" y="11864"/>
                  </a:cubicBezTo>
                  <a:cubicBezTo>
                    <a:pt x="3083" y="8851"/>
                    <a:pt x="2944" y="5852"/>
                    <a:pt x="3097" y="2839"/>
                  </a:cubicBezTo>
                  <a:close/>
                  <a:moveTo>
                    <a:pt x="51736" y="46303"/>
                  </a:moveTo>
                  <a:lnTo>
                    <a:pt x="51736" y="46303"/>
                  </a:lnTo>
                  <a:cubicBezTo>
                    <a:pt x="51401" y="46666"/>
                    <a:pt x="51053" y="47042"/>
                    <a:pt x="50704" y="47391"/>
                  </a:cubicBezTo>
                  <a:cubicBezTo>
                    <a:pt x="50230" y="47893"/>
                    <a:pt x="49742" y="48382"/>
                    <a:pt x="49253" y="48884"/>
                  </a:cubicBezTo>
                  <a:cubicBezTo>
                    <a:pt x="49225" y="48898"/>
                    <a:pt x="49184" y="48939"/>
                    <a:pt x="49170" y="48967"/>
                  </a:cubicBezTo>
                  <a:cubicBezTo>
                    <a:pt x="48347" y="49804"/>
                    <a:pt x="47510" y="50627"/>
                    <a:pt x="46645" y="51408"/>
                  </a:cubicBezTo>
                  <a:cubicBezTo>
                    <a:pt x="46226" y="51799"/>
                    <a:pt x="45780" y="52106"/>
                    <a:pt x="45334" y="52385"/>
                  </a:cubicBezTo>
                  <a:cubicBezTo>
                    <a:pt x="46366" y="50823"/>
                    <a:pt x="46896" y="49065"/>
                    <a:pt x="46784" y="47126"/>
                  </a:cubicBezTo>
                  <a:lnTo>
                    <a:pt x="46784" y="47126"/>
                  </a:lnTo>
                  <a:cubicBezTo>
                    <a:pt x="47423" y="47252"/>
                    <a:pt x="48117" y="47388"/>
                    <a:pt x="48787" y="47388"/>
                  </a:cubicBezTo>
                  <a:cubicBezTo>
                    <a:pt x="49230" y="47388"/>
                    <a:pt x="49663" y="47329"/>
                    <a:pt x="50062" y="47168"/>
                  </a:cubicBezTo>
                  <a:cubicBezTo>
                    <a:pt x="50634" y="46945"/>
                    <a:pt x="51192" y="46638"/>
                    <a:pt x="51736" y="46303"/>
                  </a:cubicBezTo>
                  <a:close/>
                  <a:moveTo>
                    <a:pt x="5113" y="529"/>
                  </a:moveTo>
                  <a:cubicBezTo>
                    <a:pt x="7758" y="529"/>
                    <a:pt x="10393" y="642"/>
                    <a:pt x="13029" y="859"/>
                  </a:cubicBezTo>
                  <a:cubicBezTo>
                    <a:pt x="16139" y="1124"/>
                    <a:pt x="19236" y="1626"/>
                    <a:pt x="22346" y="1975"/>
                  </a:cubicBezTo>
                  <a:cubicBezTo>
                    <a:pt x="23802" y="2149"/>
                    <a:pt x="25254" y="2213"/>
                    <a:pt x="26705" y="2213"/>
                  </a:cubicBezTo>
                  <a:cubicBezTo>
                    <a:pt x="28385" y="2213"/>
                    <a:pt x="30064" y="2128"/>
                    <a:pt x="31748" y="2030"/>
                  </a:cubicBezTo>
                  <a:cubicBezTo>
                    <a:pt x="34886" y="1863"/>
                    <a:pt x="38025" y="1682"/>
                    <a:pt x="41163" y="1486"/>
                  </a:cubicBezTo>
                  <a:cubicBezTo>
                    <a:pt x="44608" y="1305"/>
                    <a:pt x="48068" y="1110"/>
                    <a:pt x="51527" y="900"/>
                  </a:cubicBezTo>
                  <a:lnTo>
                    <a:pt x="51527" y="900"/>
                  </a:lnTo>
                  <a:cubicBezTo>
                    <a:pt x="51471" y="8042"/>
                    <a:pt x="51206" y="15226"/>
                    <a:pt x="51471" y="22381"/>
                  </a:cubicBezTo>
                  <a:cubicBezTo>
                    <a:pt x="51611" y="25896"/>
                    <a:pt x="51918" y="29384"/>
                    <a:pt x="51904" y="32913"/>
                  </a:cubicBezTo>
                  <a:cubicBezTo>
                    <a:pt x="51890" y="36330"/>
                    <a:pt x="51959" y="39761"/>
                    <a:pt x="52113" y="43179"/>
                  </a:cubicBezTo>
                  <a:cubicBezTo>
                    <a:pt x="52127" y="43611"/>
                    <a:pt x="52169" y="44071"/>
                    <a:pt x="52183" y="44504"/>
                  </a:cubicBezTo>
                  <a:cubicBezTo>
                    <a:pt x="52196" y="44727"/>
                    <a:pt x="52183" y="44964"/>
                    <a:pt x="52224" y="45187"/>
                  </a:cubicBezTo>
                  <a:cubicBezTo>
                    <a:pt x="52224" y="45201"/>
                    <a:pt x="52238" y="45271"/>
                    <a:pt x="52252" y="45355"/>
                  </a:cubicBezTo>
                  <a:cubicBezTo>
                    <a:pt x="51611" y="45787"/>
                    <a:pt x="50941" y="46178"/>
                    <a:pt x="50272" y="46512"/>
                  </a:cubicBezTo>
                  <a:cubicBezTo>
                    <a:pt x="49772" y="46750"/>
                    <a:pt x="49250" y="46833"/>
                    <a:pt x="48722" y="46833"/>
                  </a:cubicBezTo>
                  <a:cubicBezTo>
                    <a:pt x="48010" y="46833"/>
                    <a:pt x="47286" y="46682"/>
                    <a:pt x="46589" y="46554"/>
                  </a:cubicBezTo>
                  <a:cubicBezTo>
                    <a:pt x="46567" y="46548"/>
                    <a:pt x="46544" y="46545"/>
                    <a:pt x="46522" y="46545"/>
                  </a:cubicBezTo>
                  <a:cubicBezTo>
                    <a:pt x="46384" y="46545"/>
                    <a:pt x="46242" y="46648"/>
                    <a:pt x="46254" y="46791"/>
                  </a:cubicBezTo>
                  <a:cubicBezTo>
                    <a:pt x="46478" y="49093"/>
                    <a:pt x="45766" y="51115"/>
                    <a:pt x="44316" y="52901"/>
                  </a:cubicBezTo>
                  <a:cubicBezTo>
                    <a:pt x="43102" y="53417"/>
                    <a:pt x="41763" y="53640"/>
                    <a:pt x="40312" y="53668"/>
                  </a:cubicBezTo>
                  <a:cubicBezTo>
                    <a:pt x="39413" y="53672"/>
                    <a:pt x="38514" y="53673"/>
                    <a:pt x="37616" y="53673"/>
                  </a:cubicBezTo>
                  <a:cubicBezTo>
                    <a:pt x="34921" y="53673"/>
                    <a:pt x="32233" y="53658"/>
                    <a:pt x="29544" y="53626"/>
                  </a:cubicBezTo>
                  <a:cubicBezTo>
                    <a:pt x="22796" y="53566"/>
                    <a:pt x="16048" y="53464"/>
                    <a:pt x="9281" y="53464"/>
                  </a:cubicBezTo>
                  <a:cubicBezTo>
                    <a:pt x="8202" y="53464"/>
                    <a:pt x="7121" y="53467"/>
                    <a:pt x="6041" y="53473"/>
                  </a:cubicBezTo>
                  <a:cubicBezTo>
                    <a:pt x="6096" y="52999"/>
                    <a:pt x="6027" y="52496"/>
                    <a:pt x="6013" y="52036"/>
                  </a:cubicBezTo>
                  <a:cubicBezTo>
                    <a:pt x="5957" y="50976"/>
                    <a:pt x="5943" y="49930"/>
                    <a:pt x="5957" y="48870"/>
                  </a:cubicBezTo>
                  <a:cubicBezTo>
                    <a:pt x="5957" y="48842"/>
                    <a:pt x="5971" y="48814"/>
                    <a:pt x="5971" y="48772"/>
                  </a:cubicBezTo>
                  <a:lnTo>
                    <a:pt x="5971" y="48465"/>
                  </a:lnTo>
                  <a:lnTo>
                    <a:pt x="5971" y="48423"/>
                  </a:lnTo>
                  <a:lnTo>
                    <a:pt x="5971" y="48409"/>
                  </a:lnTo>
                  <a:cubicBezTo>
                    <a:pt x="5957" y="42593"/>
                    <a:pt x="5762" y="36776"/>
                    <a:pt x="5594" y="30960"/>
                  </a:cubicBezTo>
                  <a:cubicBezTo>
                    <a:pt x="5385" y="24502"/>
                    <a:pt x="5455" y="18043"/>
                    <a:pt x="5134" y="11585"/>
                  </a:cubicBezTo>
                  <a:cubicBezTo>
                    <a:pt x="4966" y="7875"/>
                    <a:pt x="4576" y="4178"/>
                    <a:pt x="3851" y="538"/>
                  </a:cubicBezTo>
                  <a:cubicBezTo>
                    <a:pt x="4272" y="532"/>
                    <a:pt x="4692" y="529"/>
                    <a:pt x="5113" y="529"/>
                  </a:cubicBezTo>
                  <a:close/>
                  <a:moveTo>
                    <a:pt x="3530" y="1821"/>
                  </a:moveTo>
                  <a:lnTo>
                    <a:pt x="3530" y="1821"/>
                  </a:lnTo>
                  <a:cubicBezTo>
                    <a:pt x="4674" y="8098"/>
                    <a:pt x="4715" y="14500"/>
                    <a:pt x="4813" y="20875"/>
                  </a:cubicBezTo>
                  <a:cubicBezTo>
                    <a:pt x="4897" y="26719"/>
                    <a:pt x="5120" y="32564"/>
                    <a:pt x="5273" y="38408"/>
                  </a:cubicBezTo>
                  <a:cubicBezTo>
                    <a:pt x="5371" y="41770"/>
                    <a:pt x="5441" y="45132"/>
                    <a:pt x="5441" y="48507"/>
                  </a:cubicBezTo>
                  <a:cubicBezTo>
                    <a:pt x="5385" y="49609"/>
                    <a:pt x="5399" y="50725"/>
                    <a:pt x="5455" y="51827"/>
                  </a:cubicBezTo>
                  <a:cubicBezTo>
                    <a:pt x="5483" y="52399"/>
                    <a:pt x="5622" y="53124"/>
                    <a:pt x="5455" y="53682"/>
                  </a:cubicBezTo>
                  <a:cubicBezTo>
                    <a:pt x="5399" y="53835"/>
                    <a:pt x="5538" y="54017"/>
                    <a:pt x="5692" y="54017"/>
                  </a:cubicBezTo>
                  <a:cubicBezTo>
                    <a:pt x="6800" y="54010"/>
                    <a:pt x="7907" y="54008"/>
                    <a:pt x="9015" y="54008"/>
                  </a:cubicBezTo>
                  <a:cubicBezTo>
                    <a:pt x="15188" y="54008"/>
                    <a:pt x="21360" y="54095"/>
                    <a:pt x="27521" y="54142"/>
                  </a:cubicBezTo>
                  <a:cubicBezTo>
                    <a:pt x="30552" y="54177"/>
                    <a:pt x="33582" y="54202"/>
                    <a:pt x="36612" y="54202"/>
                  </a:cubicBezTo>
                  <a:cubicBezTo>
                    <a:pt x="37264" y="54202"/>
                    <a:pt x="37916" y="54201"/>
                    <a:pt x="38569" y="54198"/>
                  </a:cubicBezTo>
                  <a:cubicBezTo>
                    <a:pt x="38695" y="54198"/>
                    <a:pt x="38821" y="54198"/>
                    <a:pt x="38947" y="54198"/>
                  </a:cubicBezTo>
                  <a:cubicBezTo>
                    <a:pt x="41431" y="54198"/>
                    <a:pt x="43921" y="54160"/>
                    <a:pt x="46031" y="52594"/>
                  </a:cubicBezTo>
                  <a:cubicBezTo>
                    <a:pt x="47091" y="51813"/>
                    <a:pt x="48054" y="50850"/>
                    <a:pt x="48988" y="49888"/>
                  </a:cubicBezTo>
                  <a:lnTo>
                    <a:pt x="48988" y="49888"/>
                  </a:lnTo>
                  <a:cubicBezTo>
                    <a:pt x="48933" y="50446"/>
                    <a:pt x="48974" y="50976"/>
                    <a:pt x="49030" y="51604"/>
                  </a:cubicBezTo>
                  <a:cubicBezTo>
                    <a:pt x="49058" y="52176"/>
                    <a:pt x="49058" y="52720"/>
                    <a:pt x="49170" y="53291"/>
                  </a:cubicBezTo>
                  <a:cubicBezTo>
                    <a:pt x="49253" y="53570"/>
                    <a:pt x="49393" y="53989"/>
                    <a:pt x="49156" y="54240"/>
                  </a:cubicBezTo>
                  <a:cubicBezTo>
                    <a:pt x="48974" y="54407"/>
                    <a:pt x="48389" y="54366"/>
                    <a:pt x="48151" y="54379"/>
                  </a:cubicBezTo>
                  <a:cubicBezTo>
                    <a:pt x="44692" y="54603"/>
                    <a:pt x="41275" y="54937"/>
                    <a:pt x="37815" y="55342"/>
                  </a:cubicBezTo>
                  <a:cubicBezTo>
                    <a:pt x="34967" y="55673"/>
                    <a:pt x="32156" y="55805"/>
                    <a:pt x="29322" y="55805"/>
                  </a:cubicBezTo>
                  <a:cubicBezTo>
                    <a:pt x="28339" y="55805"/>
                    <a:pt x="27354" y="55789"/>
                    <a:pt x="26364" y="55760"/>
                  </a:cubicBezTo>
                  <a:cubicBezTo>
                    <a:pt x="22570" y="55635"/>
                    <a:pt x="18790" y="55593"/>
                    <a:pt x="15009" y="55495"/>
                  </a:cubicBezTo>
                  <a:cubicBezTo>
                    <a:pt x="10671" y="55356"/>
                    <a:pt x="6347" y="55105"/>
                    <a:pt x="2037" y="54477"/>
                  </a:cubicBezTo>
                  <a:cubicBezTo>
                    <a:pt x="3056" y="51659"/>
                    <a:pt x="3321" y="48716"/>
                    <a:pt x="3572" y="45745"/>
                  </a:cubicBezTo>
                  <a:cubicBezTo>
                    <a:pt x="3851" y="42160"/>
                    <a:pt x="4171" y="38576"/>
                    <a:pt x="4339" y="34977"/>
                  </a:cubicBezTo>
                  <a:cubicBezTo>
                    <a:pt x="4688" y="27877"/>
                    <a:pt x="4618" y="20777"/>
                    <a:pt x="4283" y="13677"/>
                  </a:cubicBezTo>
                  <a:cubicBezTo>
                    <a:pt x="4116" y="9716"/>
                    <a:pt x="3837" y="5769"/>
                    <a:pt x="3530" y="1821"/>
                  </a:cubicBezTo>
                  <a:close/>
                  <a:moveTo>
                    <a:pt x="4756" y="1"/>
                  </a:moveTo>
                  <a:cubicBezTo>
                    <a:pt x="4343" y="1"/>
                    <a:pt x="3929" y="3"/>
                    <a:pt x="3516" y="8"/>
                  </a:cubicBezTo>
                  <a:cubicBezTo>
                    <a:pt x="3488" y="8"/>
                    <a:pt x="3446" y="36"/>
                    <a:pt x="3418" y="36"/>
                  </a:cubicBezTo>
                  <a:cubicBezTo>
                    <a:pt x="3293" y="36"/>
                    <a:pt x="3153" y="36"/>
                    <a:pt x="3028" y="64"/>
                  </a:cubicBezTo>
                  <a:cubicBezTo>
                    <a:pt x="2930" y="78"/>
                    <a:pt x="2846" y="189"/>
                    <a:pt x="2846" y="287"/>
                  </a:cubicBezTo>
                  <a:cubicBezTo>
                    <a:pt x="2818" y="329"/>
                    <a:pt x="2804" y="356"/>
                    <a:pt x="2804" y="412"/>
                  </a:cubicBezTo>
                  <a:cubicBezTo>
                    <a:pt x="2023" y="7122"/>
                    <a:pt x="3097" y="13915"/>
                    <a:pt x="2860" y="20652"/>
                  </a:cubicBezTo>
                  <a:cubicBezTo>
                    <a:pt x="2609" y="27417"/>
                    <a:pt x="1633" y="34140"/>
                    <a:pt x="893" y="40863"/>
                  </a:cubicBezTo>
                  <a:cubicBezTo>
                    <a:pt x="475" y="44685"/>
                    <a:pt x="126" y="48507"/>
                    <a:pt x="1" y="52343"/>
                  </a:cubicBezTo>
                  <a:cubicBezTo>
                    <a:pt x="1" y="52496"/>
                    <a:pt x="126" y="52580"/>
                    <a:pt x="266" y="52594"/>
                  </a:cubicBezTo>
                  <a:cubicBezTo>
                    <a:pt x="852" y="52650"/>
                    <a:pt x="1424" y="52720"/>
                    <a:pt x="2023" y="52775"/>
                  </a:cubicBezTo>
                  <a:lnTo>
                    <a:pt x="2051" y="52775"/>
                  </a:lnTo>
                  <a:cubicBezTo>
                    <a:pt x="1898" y="53389"/>
                    <a:pt x="1703" y="53989"/>
                    <a:pt x="1479" y="54589"/>
                  </a:cubicBezTo>
                  <a:cubicBezTo>
                    <a:pt x="1424" y="54714"/>
                    <a:pt x="1535" y="54882"/>
                    <a:pt x="1661" y="54896"/>
                  </a:cubicBezTo>
                  <a:cubicBezTo>
                    <a:pt x="9625" y="56081"/>
                    <a:pt x="17702" y="55984"/>
                    <a:pt x="25750" y="56207"/>
                  </a:cubicBezTo>
                  <a:cubicBezTo>
                    <a:pt x="27396" y="56251"/>
                    <a:pt x="29042" y="56339"/>
                    <a:pt x="30682" y="56339"/>
                  </a:cubicBezTo>
                  <a:cubicBezTo>
                    <a:pt x="31112" y="56339"/>
                    <a:pt x="31542" y="56333"/>
                    <a:pt x="31971" y="56318"/>
                  </a:cubicBezTo>
                  <a:cubicBezTo>
                    <a:pt x="33952" y="56249"/>
                    <a:pt x="35905" y="56039"/>
                    <a:pt x="37857" y="55802"/>
                  </a:cubicBezTo>
                  <a:cubicBezTo>
                    <a:pt x="39880" y="55579"/>
                    <a:pt x="41875" y="55314"/>
                    <a:pt x="43897" y="55133"/>
                  </a:cubicBezTo>
                  <a:cubicBezTo>
                    <a:pt x="45459" y="54993"/>
                    <a:pt x="47035" y="54993"/>
                    <a:pt x="48598" y="54826"/>
                  </a:cubicBezTo>
                  <a:cubicBezTo>
                    <a:pt x="48974" y="54798"/>
                    <a:pt x="49504" y="54784"/>
                    <a:pt x="49728" y="54435"/>
                  </a:cubicBezTo>
                  <a:cubicBezTo>
                    <a:pt x="50007" y="54031"/>
                    <a:pt x="49755" y="53347"/>
                    <a:pt x="49686" y="52915"/>
                  </a:cubicBezTo>
                  <a:cubicBezTo>
                    <a:pt x="49504" y="51729"/>
                    <a:pt x="49407" y="50404"/>
                    <a:pt x="49672" y="49218"/>
                  </a:cubicBezTo>
                  <a:cubicBezTo>
                    <a:pt x="49783" y="49093"/>
                    <a:pt x="49895" y="48995"/>
                    <a:pt x="50007" y="48870"/>
                  </a:cubicBezTo>
                  <a:cubicBezTo>
                    <a:pt x="50620" y="48242"/>
                    <a:pt x="51220" y="47614"/>
                    <a:pt x="51834" y="46973"/>
                  </a:cubicBezTo>
                  <a:cubicBezTo>
                    <a:pt x="52099" y="46694"/>
                    <a:pt x="52545" y="46359"/>
                    <a:pt x="52727" y="46024"/>
                  </a:cubicBezTo>
                  <a:cubicBezTo>
                    <a:pt x="52880" y="45676"/>
                    <a:pt x="52727" y="45090"/>
                    <a:pt x="52713" y="44671"/>
                  </a:cubicBezTo>
                  <a:cubicBezTo>
                    <a:pt x="52657" y="43723"/>
                    <a:pt x="52601" y="42802"/>
                    <a:pt x="52573" y="41854"/>
                  </a:cubicBezTo>
                  <a:cubicBezTo>
                    <a:pt x="52503" y="40082"/>
                    <a:pt x="52448" y="38297"/>
                    <a:pt x="52434" y="36525"/>
                  </a:cubicBezTo>
                  <a:cubicBezTo>
                    <a:pt x="52378" y="32913"/>
                    <a:pt x="52392" y="29328"/>
                    <a:pt x="52169" y="25715"/>
                  </a:cubicBezTo>
                  <a:cubicBezTo>
                    <a:pt x="51611" y="17374"/>
                    <a:pt x="51959" y="8977"/>
                    <a:pt x="52029" y="621"/>
                  </a:cubicBezTo>
                  <a:cubicBezTo>
                    <a:pt x="52029" y="482"/>
                    <a:pt x="51904" y="356"/>
                    <a:pt x="51764" y="356"/>
                  </a:cubicBezTo>
                  <a:cubicBezTo>
                    <a:pt x="45487" y="705"/>
                    <a:pt x="39210" y="1082"/>
                    <a:pt x="32933" y="1431"/>
                  </a:cubicBezTo>
                  <a:cubicBezTo>
                    <a:pt x="30813" y="1544"/>
                    <a:pt x="28686" y="1701"/>
                    <a:pt x="26561" y="1701"/>
                  </a:cubicBezTo>
                  <a:cubicBezTo>
                    <a:pt x="25541" y="1701"/>
                    <a:pt x="24522" y="1665"/>
                    <a:pt x="23504" y="1570"/>
                  </a:cubicBezTo>
                  <a:cubicBezTo>
                    <a:pt x="20394" y="1291"/>
                    <a:pt x="17311" y="733"/>
                    <a:pt x="14214" y="426"/>
                  </a:cubicBezTo>
                  <a:cubicBezTo>
                    <a:pt x="11068" y="142"/>
                    <a:pt x="7921" y="1"/>
                    <a:pt x="4756"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0" name="Google Shape;2300;p70"/>
            <p:cNvSpPr/>
            <p:nvPr/>
          </p:nvSpPr>
          <p:spPr>
            <a:xfrm>
              <a:off x="3672075" y="2325850"/>
              <a:ext cx="423700" cy="71450"/>
            </a:xfrm>
            <a:custGeom>
              <a:avLst/>
              <a:gdLst/>
              <a:ahLst/>
              <a:cxnLst/>
              <a:rect l="l" t="t" r="r" b="b"/>
              <a:pathLst>
                <a:path w="16948" h="2858" extrusionOk="0">
                  <a:moveTo>
                    <a:pt x="15734" y="0"/>
                  </a:moveTo>
                  <a:cubicBezTo>
                    <a:pt x="15224" y="0"/>
                    <a:pt x="14563" y="196"/>
                    <a:pt x="14033" y="378"/>
                  </a:cubicBezTo>
                  <a:cubicBezTo>
                    <a:pt x="13517" y="378"/>
                    <a:pt x="12986" y="392"/>
                    <a:pt x="12470" y="406"/>
                  </a:cubicBezTo>
                  <a:cubicBezTo>
                    <a:pt x="11229" y="448"/>
                    <a:pt x="9988" y="490"/>
                    <a:pt x="8746" y="545"/>
                  </a:cubicBezTo>
                  <a:cubicBezTo>
                    <a:pt x="6263" y="671"/>
                    <a:pt x="3794" y="866"/>
                    <a:pt x="1312" y="1103"/>
                  </a:cubicBezTo>
                  <a:cubicBezTo>
                    <a:pt x="1158" y="1131"/>
                    <a:pt x="1033" y="1187"/>
                    <a:pt x="949" y="1285"/>
                  </a:cubicBezTo>
                  <a:cubicBezTo>
                    <a:pt x="851" y="1285"/>
                    <a:pt x="754" y="1257"/>
                    <a:pt x="670" y="1257"/>
                  </a:cubicBezTo>
                  <a:cubicBezTo>
                    <a:pt x="657" y="1256"/>
                    <a:pt x="644" y="1255"/>
                    <a:pt x="631" y="1255"/>
                  </a:cubicBezTo>
                  <a:cubicBezTo>
                    <a:pt x="1" y="1255"/>
                    <a:pt x="13" y="2262"/>
                    <a:pt x="670" y="2303"/>
                  </a:cubicBezTo>
                  <a:cubicBezTo>
                    <a:pt x="4366" y="2638"/>
                    <a:pt x="8077" y="2707"/>
                    <a:pt x="11787" y="2763"/>
                  </a:cubicBezTo>
                  <a:cubicBezTo>
                    <a:pt x="12399" y="2770"/>
                    <a:pt x="13180" y="2858"/>
                    <a:pt x="13949" y="2858"/>
                  </a:cubicBezTo>
                  <a:cubicBezTo>
                    <a:pt x="14775" y="2858"/>
                    <a:pt x="15589" y="2756"/>
                    <a:pt x="16167" y="2345"/>
                  </a:cubicBezTo>
                  <a:cubicBezTo>
                    <a:pt x="16781" y="1898"/>
                    <a:pt x="16948" y="992"/>
                    <a:pt x="16515" y="434"/>
                  </a:cubicBezTo>
                  <a:cubicBezTo>
                    <a:pt x="16425" y="114"/>
                    <a:pt x="16123" y="0"/>
                    <a:pt x="15734"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2301" name="Google Shape;2301;p70"/>
            <p:cNvSpPr/>
            <p:nvPr/>
          </p:nvSpPr>
          <p:spPr>
            <a:xfrm>
              <a:off x="3640000" y="2168600"/>
              <a:ext cx="444625" cy="196325"/>
            </a:xfrm>
            <a:custGeom>
              <a:avLst/>
              <a:gdLst/>
              <a:ahLst/>
              <a:cxnLst/>
              <a:rect l="l" t="t" r="r" b="b"/>
              <a:pathLst>
                <a:path w="17785" h="7853" extrusionOk="0">
                  <a:moveTo>
                    <a:pt x="2957" y="2073"/>
                  </a:moveTo>
                  <a:cubicBezTo>
                    <a:pt x="2970" y="2073"/>
                    <a:pt x="2980" y="2091"/>
                    <a:pt x="2943" y="2121"/>
                  </a:cubicBezTo>
                  <a:cubicBezTo>
                    <a:pt x="2930" y="2088"/>
                    <a:pt x="2945" y="2073"/>
                    <a:pt x="2957" y="2073"/>
                  </a:cubicBezTo>
                  <a:close/>
                  <a:moveTo>
                    <a:pt x="9136" y="1"/>
                  </a:moveTo>
                  <a:cubicBezTo>
                    <a:pt x="8941" y="1"/>
                    <a:pt x="8788" y="56"/>
                    <a:pt x="8648" y="154"/>
                  </a:cubicBezTo>
                  <a:lnTo>
                    <a:pt x="6347" y="112"/>
                  </a:lnTo>
                  <a:cubicBezTo>
                    <a:pt x="6246" y="95"/>
                    <a:pt x="6157" y="87"/>
                    <a:pt x="6074" y="87"/>
                  </a:cubicBezTo>
                  <a:cubicBezTo>
                    <a:pt x="5824" y="87"/>
                    <a:pt x="5628" y="157"/>
                    <a:pt x="5314" y="252"/>
                  </a:cubicBezTo>
                  <a:cubicBezTo>
                    <a:pt x="5300" y="254"/>
                    <a:pt x="5285" y="256"/>
                    <a:pt x="5268" y="256"/>
                  </a:cubicBezTo>
                  <a:cubicBezTo>
                    <a:pt x="5161" y="256"/>
                    <a:pt x="5015" y="202"/>
                    <a:pt x="4912" y="202"/>
                  </a:cubicBezTo>
                  <a:cubicBezTo>
                    <a:pt x="4877" y="202"/>
                    <a:pt x="4848" y="208"/>
                    <a:pt x="4826" y="224"/>
                  </a:cubicBezTo>
                  <a:cubicBezTo>
                    <a:pt x="4731" y="230"/>
                    <a:pt x="4635" y="232"/>
                    <a:pt x="4536" y="232"/>
                  </a:cubicBezTo>
                  <a:cubicBezTo>
                    <a:pt x="4361" y="232"/>
                    <a:pt x="4183" y="226"/>
                    <a:pt x="4006" y="226"/>
                  </a:cubicBezTo>
                  <a:cubicBezTo>
                    <a:pt x="3844" y="226"/>
                    <a:pt x="3684" y="231"/>
                    <a:pt x="3529" y="252"/>
                  </a:cubicBezTo>
                  <a:cubicBezTo>
                    <a:pt x="2925" y="336"/>
                    <a:pt x="2288" y="462"/>
                    <a:pt x="1656" y="462"/>
                  </a:cubicBezTo>
                  <a:cubicBezTo>
                    <a:pt x="1457" y="462"/>
                    <a:pt x="1258" y="449"/>
                    <a:pt x="1060" y="419"/>
                  </a:cubicBezTo>
                  <a:cubicBezTo>
                    <a:pt x="988" y="406"/>
                    <a:pt x="917" y="400"/>
                    <a:pt x="847" y="400"/>
                  </a:cubicBezTo>
                  <a:cubicBezTo>
                    <a:pt x="607" y="400"/>
                    <a:pt x="389" y="482"/>
                    <a:pt x="237" y="698"/>
                  </a:cubicBezTo>
                  <a:cubicBezTo>
                    <a:pt x="70" y="949"/>
                    <a:pt x="0" y="1312"/>
                    <a:pt x="167" y="1577"/>
                  </a:cubicBezTo>
                  <a:cubicBezTo>
                    <a:pt x="293" y="1772"/>
                    <a:pt x="391" y="1953"/>
                    <a:pt x="460" y="2163"/>
                  </a:cubicBezTo>
                  <a:cubicBezTo>
                    <a:pt x="488" y="2372"/>
                    <a:pt x="530" y="2567"/>
                    <a:pt x="628" y="2776"/>
                  </a:cubicBezTo>
                  <a:cubicBezTo>
                    <a:pt x="642" y="2846"/>
                    <a:pt x="670" y="2902"/>
                    <a:pt x="697" y="2972"/>
                  </a:cubicBezTo>
                  <a:lnTo>
                    <a:pt x="697" y="2986"/>
                  </a:lnTo>
                  <a:cubicBezTo>
                    <a:pt x="879" y="4380"/>
                    <a:pt x="935" y="5789"/>
                    <a:pt x="865" y="7184"/>
                  </a:cubicBezTo>
                  <a:cubicBezTo>
                    <a:pt x="851" y="7603"/>
                    <a:pt x="1130" y="7798"/>
                    <a:pt x="1534" y="7798"/>
                  </a:cubicBezTo>
                  <a:cubicBezTo>
                    <a:pt x="1596" y="7798"/>
                    <a:pt x="1714" y="7842"/>
                    <a:pt x="1768" y="7842"/>
                  </a:cubicBezTo>
                  <a:cubicBezTo>
                    <a:pt x="1775" y="7842"/>
                    <a:pt x="1781" y="7841"/>
                    <a:pt x="1785" y="7840"/>
                  </a:cubicBezTo>
                  <a:cubicBezTo>
                    <a:pt x="1818" y="7849"/>
                    <a:pt x="1871" y="7852"/>
                    <a:pt x="1930" y="7852"/>
                  </a:cubicBezTo>
                  <a:cubicBezTo>
                    <a:pt x="2047" y="7852"/>
                    <a:pt x="2190" y="7840"/>
                    <a:pt x="2246" y="7840"/>
                  </a:cubicBezTo>
                  <a:cubicBezTo>
                    <a:pt x="3551" y="7729"/>
                    <a:pt x="4826" y="7696"/>
                    <a:pt x="6106" y="7696"/>
                  </a:cubicBezTo>
                  <a:cubicBezTo>
                    <a:pt x="7247" y="7696"/>
                    <a:pt x="8392" y="7722"/>
                    <a:pt x="9569" y="7742"/>
                  </a:cubicBezTo>
                  <a:cubicBezTo>
                    <a:pt x="10100" y="7754"/>
                    <a:pt x="10626" y="7769"/>
                    <a:pt x="11153" y="7769"/>
                  </a:cubicBezTo>
                  <a:cubicBezTo>
                    <a:pt x="11829" y="7769"/>
                    <a:pt x="12505" y="7745"/>
                    <a:pt x="13195" y="7658"/>
                  </a:cubicBezTo>
                  <a:cubicBezTo>
                    <a:pt x="14409" y="7505"/>
                    <a:pt x="15636" y="7324"/>
                    <a:pt x="16850" y="7156"/>
                  </a:cubicBezTo>
                  <a:cubicBezTo>
                    <a:pt x="17533" y="7086"/>
                    <a:pt x="17785" y="5998"/>
                    <a:pt x="17003" y="5984"/>
                  </a:cubicBezTo>
                  <a:cubicBezTo>
                    <a:pt x="16878" y="5984"/>
                    <a:pt x="16766" y="5622"/>
                    <a:pt x="16627" y="5552"/>
                  </a:cubicBezTo>
                  <a:cubicBezTo>
                    <a:pt x="16655" y="5468"/>
                    <a:pt x="16669" y="5399"/>
                    <a:pt x="16683" y="5343"/>
                  </a:cubicBezTo>
                  <a:cubicBezTo>
                    <a:pt x="16724" y="5134"/>
                    <a:pt x="16752" y="4924"/>
                    <a:pt x="16766" y="4715"/>
                  </a:cubicBezTo>
                  <a:cubicBezTo>
                    <a:pt x="16836" y="4297"/>
                    <a:pt x="16906" y="3878"/>
                    <a:pt x="16962" y="3460"/>
                  </a:cubicBezTo>
                  <a:cubicBezTo>
                    <a:pt x="17087" y="2609"/>
                    <a:pt x="17171" y="1730"/>
                    <a:pt x="17143" y="879"/>
                  </a:cubicBezTo>
                  <a:cubicBezTo>
                    <a:pt x="17117" y="511"/>
                    <a:pt x="16830" y="93"/>
                    <a:pt x="16423" y="93"/>
                  </a:cubicBezTo>
                  <a:cubicBezTo>
                    <a:pt x="16399" y="93"/>
                    <a:pt x="16373" y="95"/>
                    <a:pt x="16348" y="98"/>
                  </a:cubicBezTo>
                  <a:cubicBezTo>
                    <a:pt x="16278" y="103"/>
                    <a:pt x="16215" y="106"/>
                    <a:pt x="16154" y="106"/>
                  </a:cubicBezTo>
                  <a:cubicBezTo>
                    <a:pt x="16032" y="106"/>
                    <a:pt x="15920" y="94"/>
                    <a:pt x="15790" y="56"/>
                  </a:cubicBezTo>
                  <a:cubicBezTo>
                    <a:pt x="15723" y="37"/>
                    <a:pt x="15654" y="28"/>
                    <a:pt x="15587" y="28"/>
                  </a:cubicBezTo>
                  <a:cubicBezTo>
                    <a:pt x="15458" y="28"/>
                    <a:pt x="15333" y="62"/>
                    <a:pt x="15232" y="126"/>
                  </a:cubicBezTo>
                  <a:cubicBezTo>
                    <a:pt x="13195" y="98"/>
                    <a:pt x="11173" y="56"/>
                    <a:pt x="9136"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302" name="Google Shape;2302;p70"/>
            <p:cNvSpPr/>
            <p:nvPr/>
          </p:nvSpPr>
          <p:spPr>
            <a:xfrm>
              <a:off x="3671725" y="2342900"/>
              <a:ext cx="396625" cy="29725"/>
            </a:xfrm>
            <a:custGeom>
              <a:avLst/>
              <a:gdLst/>
              <a:ahLst/>
              <a:cxnLst/>
              <a:rect l="l" t="t" r="r" b="b"/>
              <a:pathLst>
                <a:path w="15865" h="1189" extrusionOk="0">
                  <a:moveTo>
                    <a:pt x="15664" y="1"/>
                  </a:moveTo>
                  <a:cubicBezTo>
                    <a:pt x="15655" y="1"/>
                    <a:pt x="15646" y="1"/>
                    <a:pt x="15637" y="3"/>
                  </a:cubicBezTo>
                  <a:cubicBezTo>
                    <a:pt x="12327" y="609"/>
                    <a:pt x="8971" y="634"/>
                    <a:pt x="5614" y="634"/>
                  </a:cubicBezTo>
                  <a:cubicBezTo>
                    <a:pt x="5304" y="634"/>
                    <a:pt x="4995" y="634"/>
                    <a:pt x="4686" y="634"/>
                  </a:cubicBezTo>
                  <a:cubicBezTo>
                    <a:pt x="3173" y="634"/>
                    <a:pt x="1661" y="639"/>
                    <a:pt x="154" y="700"/>
                  </a:cubicBezTo>
                  <a:cubicBezTo>
                    <a:pt x="0" y="700"/>
                    <a:pt x="0" y="965"/>
                    <a:pt x="154" y="965"/>
                  </a:cubicBezTo>
                  <a:cubicBezTo>
                    <a:pt x="5343" y="742"/>
                    <a:pt x="10587" y="1188"/>
                    <a:pt x="15707" y="254"/>
                  </a:cubicBezTo>
                  <a:cubicBezTo>
                    <a:pt x="15865" y="214"/>
                    <a:pt x="15811" y="1"/>
                    <a:pt x="15664"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3" name="Google Shape;2303;p70"/>
            <p:cNvSpPr/>
            <p:nvPr/>
          </p:nvSpPr>
          <p:spPr>
            <a:xfrm>
              <a:off x="3655675" y="2317400"/>
              <a:ext cx="113025" cy="50450"/>
            </a:xfrm>
            <a:custGeom>
              <a:avLst/>
              <a:gdLst/>
              <a:ahLst/>
              <a:cxnLst/>
              <a:rect l="l" t="t" r="r" b="b"/>
              <a:pathLst>
                <a:path w="4521" h="2018" extrusionOk="0">
                  <a:moveTo>
                    <a:pt x="4122" y="0"/>
                  </a:moveTo>
                  <a:cubicBezTo>
                    <a:pt x="3519" y="0"/>
                    <a:pt x="2944" y="99"/>
                    <a:pt x="2358" y="186"/>
                  </a:cubicBezTo>
                  <a:cubicBezTo>
                    <a:pt x="1981" y="242"/>
                    <a:pt x="1619" y="311"/>
                    <a:pt x="1256" y="311"/>
                  </a:cubicBezTo>
                  <a:cubicBezTo>
                    <a:pt x="1107" y="311"/>
                    <a:pt x="947" y="296"/>
                    <a:pt x="787" y="296"/>
                  </a:cubicBezTo>
                  <a:cubicBezTo>
                    <a:pt x="647" y="296"/>
                    <a:pt x="508" y="308"/>
                    <a:pt x="377" y="353"/>
                  </a:cubicBezTo>
                  <a:cubicBezTo>
                    <a:pt x="1" y="465"/>
                    <a:pt x="15" y="1079"/>
                    <a:pt x="84" y="1413"/>
                  </a:cubicBezTo>
                  <a:cubicBezTo>
                    <a:pt x="155" y="1730"/>
                    <a:pt x="433" y="2018"/>
                    <a:pt x="768" y="2018"/>
                  </a:cubicBezTo>
                  <a:cubicBezTo>
                    <a:pt x="832" y="2018"/>
                    <a:pt x="897" y="2007"/>
                    <a:pt x="963" y="1985"/>
                  </a:cubicBezTo>
                  <a:cubicBezTo>
                    <a:pt x="1076" y="1935"/>
                    <a:pt x="1043" y="1740"/>
                    <a:pt x="914" y="1740"/>
                  </a:cubicBezTo>
                  <a:cubicBezTo>
                    <a:pt x="899" y="1740"/>
                    <a:pt x="883" y="1742"/>
                    <a:pt x="866" y="1748"/>
                  </a:cubicBezTo>
                  <a:cubicBezTo>
                    <a:pt x="823" y="1762"/>
                    <a:pt x="782" y="1769"/>
                    <a:pt x="743" y="1769"/>
                  </a:cubicBezTo>
                  <a:cubicBezTo>
                    <a:pt x="516" y="1769"/>
                    <a:pt x="359" y="1544"/>
                    <a:pt x="336" y="1330"/>
                  </a:cubicBezTo>
                  <a:cubicBezTo>
                    <a:pt x="294" y="1148"/>
                    <a:pt x="280" y="730"/>
                    <a:pt x="447" y="604"/>
                  </a:cubicBezTo>
                  <a:cubicBezTo>
                    <a:pt x="507" y="569"/>
                    <a:pt x="603" y="558"/>
                    <a:pt x="707" y="558"/>
                  </a:cubicBezTo>
                  <a:cubicBezTo>
                    <a:pt x="845" y="558"/>
                    <a:pt x="999" y="576"/>
                    <a:pt x="1103" y="576"/>
                  </a:cubicBezTo>
                  <a:cubicBezTo>
                    <a:pt x="1326" y="576"/>
                    <a:pt x="1535" y="576"/>
                    <a:pt x="1744" y="535"/>
                  </a:cubicBezTo>
                  <a:cubicBezTo>
                    <a:pt x="2559" y="456"/>
                    <a:pt x="3349" y="253"/>
                    <a:pt x="4183" y="253"/>
                  </a:cubicBezTo>
                  <a:cubicBezTo>
                    <a:pt x="4235" y="253"/>
                    <a:pt x="4287" y="254"/>
                    <a:pt x="4339" y="256"/>
                  </a:cubicBezTo>
                  <a:cubicBezTo>
                    <a:pt x="4520" y="256"/>
                    <a:pt x="4520" y="5"/>
                    <a:pt x="4339" y="5"/>
                  </a:cubicBezTo>
                  <a:cubicBezTo>
                    <a:pt x="4266" y="2"/>
                    <a:pt x="4194" y="0"/>
                    <a:pt x="4122"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4" name="Google Shape;2304;p70"/>
            <p:cNvSpPr/>
            <p:nvPr/>
          </p:nvSpPr>
          <p:spPr>
            <a:xfrm>
              <a:off x="3787150" y="2315450"/>
              <a:ext cx="153450" cy="11150"/>
            </a:xfrm>
            <a:custGeom>
              <a:avLst/>
              <a:gdLst/>
              <a:ahLst/>
              <a:cxnLst/>
              <a:rect l="l" t="t" r="r" b="b"/>
              <a:pathLst>
                <a:path w="6138" h="446" extrusionOk="0">
                  <a:moveTo>
                    <a:pt x="4839" y="1"/>
                  </a:moveTo>
                  <a:cubicBezTo>
                    <a:pt x="3278" y="1"/>
                    <a:pt x="1721" y="68"/>
                    <a:pt x="182" y="180"/>
                  </a:cubicBezTo>
                  <a:cubicBezTo>
                    <a:pt x="5" y="194"/>
                    <a:pt x="0" y="446"/>
                    <a:pt x="168" y="446"/>
                  </a:cubicBezTo>
                  <a:cubicBezTo>
                    <a:pt x="173" y="446"/>
                    <a:pt x="177" y="446"/>
                    <a:pt x="182" y="445"/>
                  </a:cubicBezTo>
                  <a:cubicBezTo>
                    <a:pt x="1838" y="326"/>
                    <a:pt x="3473" y="258"/>
                    <a:pt x="5123" y="258"/>
                  </a:cubicBezTo>
                  <a:cubicBezTo>
                    <a:pt x="5405" y="258"/>
                    <a:pt x="5688" y="260"/>
                    <a:pt x="5970" y="264"/>
                  </a:cubicBezTo>
                  <a:cubicBezTo>
                    <a:pt x="6138" y="264"/>
                    <a:pt x="6138" y="13"/>
                    <a:pt x="5970" y="13"/>
                  </a:cubicBezTo>
                  <a:cubicBezTo>
                    <a:pt x="5593" y="5"/>
                    <a:pt x="5216" y="1"/>
                    <a:pt x="4839"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5" name="Google Shape;2305;p70"/>
            <p:cNvSpPr/>
            <p:nvPr/>
          </p:nvSpPr>
          <p:spPr>
            <a:xfrm>
              <a:off x="3957675" y="2315050"/>
              <a:ext cx="123125" cy="35025"/>
            </a:xfrm>
            <a:custGeom>
              <a:avLst/>
              <a:gdLst/>
              <a:ahLst/>
              <a:cxnLst/>
              <a:rect l="l" t="t" r="r" b="b"/>
              <a:pathLst>
                <a:path w="4925" h="1401" extrusionOk="0">
                  <a:moveTo>
                    <a:pt x="142" y="0"/>
                  </a:moveTo>
                  <a:cubicBezTo>
                    <a:pt x="0" y="0"/>
                    <a:pt x="4" y="252"/>
                    <a:pt x="154" y="252"/>
                  </a:cubicBezTo>
                  <a:cubicBezTo>
                    <a:pt x="1130" y="252"/>
                    <a:pt x="2093" y="252"/>
                    <a:pt x="3069" y="266"/>
                  </a:cubicBezTo>
                  <a:lnTo>
                    <a:pt x="3780" y="266"/>
                  </a:lnTo>
                  <a:cubicBezTo>
                    <a:pt x="3892" y="266"/>
                    <a:pt x="4012" y="255"/>
                    <a:pt x="4126" y="255"/>
                  </a:cubicBezTo>
                  <a:cubicBezTo>
                    <a:pt x="4270" y="255"/>
                    <a:pt x="4405" y="272"/>
                    <a:pt x="4506" y="350"/>
                  </a:cubicBezTo>
                  <a:cubicBezTo>
                    <a:pt x="4743" y="545"/>
                    <a:pt x="4645" y="949"/>
                    <a:pt x="4338" y="1047"/>
                  </a:cubicBezTo>
                  <a:cubicBezTo>
                    <a:pt x="4227" y="1103"/>
                    <a:pt x="4087" y="1089"/>
                    <a:pt x="3962" y="1159"/>
                  </a:cubicBezTo>
                  <a:cubicBezTo>
                    <a:pt x="3832" y="1230"/>
                    <a:pt x="3912" y="1400"/>
                    <a:pt x="4032" y="1400"/>
                  </a:cubicBezTo>
                  <a:cubicBezTo>
                    <a:pt x="4054" y="1400"/>
                    <a:pt x="4078" y="1395"/>
                    <a:pt x="4101" y="1382"/>
                  </a:cubicBezTo>
                  <a:cubicBezTo>
                    <a:pt x="4269" y="1284"/>
                    <a:pt x="4520" y="1354"/>
                    <a:pt x="4673" y="1228"/>
                  </a:cubicBezTo>
                  <a:cubicBezTo>
                    <a:pt x="4826" y="1103"/>
                    <a:pt x="4868" y="908"/>
                    <a:pt x="4882" y="740"/>
                  </a:cubicBezTo>
                  <a:cubicBezTo>
                    <a:pt x="4924" y="336"/>
                    <a:pt x="4785" y="43"/>
                    <a:pt x="4338" y="29"/>
                  </a:cubicBezTo>
                  <a:cubicBezTo>
                    <a:pt x="4078" y="13"/>
                    <a:pt x="3815" y="9"/>
                    <a:pt x="3549" y="9"/>
                  </a:cubicBezTo>
                  <a:cubicBezTo>
                    <a:pt x="3333" y="9"/>
                    <a:pt x="3116" y="11"/>
                    <a:pt x="2900" y="11"/>
                  </a:cubicBezTo>
                  <a:cubicBezTo>
                    <a:pt x="2695" y="11"/>
                    <a:pt x="2491" y="9"/>
                    <a:pt x="2288" y="1"/>
                  </a:cubicBezTo>
                  <a:lnTo>
                    <a:pt x="154" y="1"/>
                  </a:lnTo>
                  <a:cubicBezTo>
                    <a:pt x="150" y="1"/>
                    <a:pt x="146" y="0"/>
                    <a:pt x="142"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6" name="Google Shape;2306;p70"/>
            <p:cNvSpPr/>
            <p:nvPr/>
          </p:nvSpPr>
          <p:spPr>
            <a:xfrm>
              <a:off x="3637900" y="2171350"/>
              <a:ext cx="144025" cy="161875"/>
            </a:xfrm>
            <a:custGeom>
              <a:avLst/>
              <a:gdLst/>
              <a:ahLst/>
              <a:cxnLst/>
              <a:rect l="l" t="t" r="r" b="b"/>
              <a:pathLst>
                <a:path w="5761" h="6475" extrusionOk="0">
                  <a:moveTo>
                    <a:pt x="5618" y="0"/>
                  </a:moveTo>
                  <a:cubicBezTo>
                    <a:pt x="5610" y="0"/>
                    <a:pt x="5602" y="1"/>
                    <a:pt x="5594" y="2"/>
                  </a:cubicBezTo>
                  <a:cubicBezTo>
                    <a:pt x="4562" y="100"/>
                    <a:pt x="3529" y="197"/>
                    <a:pt x="2497" y="239"/>
                  </a:cubicBezTo>
                  <a:cubicBezTo>
                    <a:pt x="1995" y="281"/>
                    <a:pt x="1479" y="295"/>
                    <a:pt x="949" y="295"/>
                  </a:cubicBezTo>
                  <a:cubicBezTo>
                    <a:pt x="890" y="295"/>
                    <a:pt x="829" y="293"/>
                    <a:pt x="767" y="293"/>
                  </a:cubicBezTo>
                  <a:cubicBezTo>
                    <a:pt x="519" y="293"/>
                    <a:pt x="260" y="320"/>
                    <a:pt x="126" y="588"/>
                  </a:cubicBezTo>
                  <a:cubicBezTo>
                    <a:pt x="0" y="909"/>
                    <a:pt x="196" y="1397"/>
                    <a:pt x="265" y="1704"/>
                  </a:cubicBezTo>
                  <a:cubicBezTo>
                    <a:pt x="377" y="2192"/>
                    <a:pt x="475" y="2694"/>
                    <a:pt x="572" y="3182"/>
                  </a:cubicBezTo>
                  <a:cubicBezTo>
                    <a:pt x="754" y="4229"/>
                    <a:pt x="893" y="5275"/>
                    <a:pt x="935" y="6349"/>
                  </a:cubicBezTo>
                  <a:cubicBezTo>
                    <a:pt x="956" y="6432"/>
                    <a:pt x="1029" y="6474"/>
                    <a:pt x="1097" y="6474"/>
                  </a:cubicBezTo>
                  <a:cubicBezTo>
                    <a:pt x="1165" y="6474"/>
                    <a:pt x="1228" y="6432"/>
                    <a:pt x="1228" y="6349"/>
                  </a:cubicBezTo>
                  <a:cubicBezTo>
                    <a:pt x="1158" y="4577"/>
                    <a:pt x="837" y="2862"/>
                    <a:pt x="433" y="1146"/>
                  </a:cubicBezTo>
                  <a:cubicBezTo>
                    <a:pt x="405" y="1062"/>
                    <a:pt x="349" y="853"/>
                    <a:pt x="363" y="797"/>
                  </a:cubicBezTo>
                  <a:cubicBezTo>
                    <a:pt x="405" y="630"/>
                    <a:pt x="628" y="574"/>
                    <a:pt x="781" y="574"/>
                  </a:cubicBezTo>
                  <a:cubicBezTo>
                    <a:pt x="1019" y="574"/>
                    <a:pt x="1256" y="560"/>
                    <a:pt x="1493" y="560"/>
                  </a:cubicBezTo>
                  <a:cubicBezTo>
                    <a:pt x="1953" y="532"/>
                    <a:pt x="2400" y="518"/>
                    <a:pt x="2832" y="490"/>
                  </a:cubicBezTo>
                  <a:cubicBezTo>
                    <a:pt x="3766" y="435"/>
                    <a:pt x="4687" y="351"/>
                    <a:pt x="5594" y="253"/>
                  </a:cubicBezTo>
                  <a:cubicBezTo>
                    <a:pt x="5753" y="240"/>
                    <a:pt x="5761" y="0"/>
                    <a:pt x="5618"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7" name="Google Shape;2307;p70"/>
            <p:cNvSpPr/>
            <p:nvPr/>
          </p:nvSpPr>
          <p:spPr>
            <a:xfrm>
              <a:off x="3939550" y="2164400"/>
              <a:ext cx="133225" cy="153125"/>
            </a:xfrm>
            <a:custGeom>
              <a:avLst/>
              <a:gdLst/>
              <a:ahLst/>
              <a:cxnLst/>
              <a:rect l="l" t="t" r="r" b="b"/>
              <a:pathLst>
                <a:path w="5329" h="6125" extrusionOk="0">
                  <a:moveTo>
                    <a:pt x="2004" y="0"/>
                  </a:moveTo>
                  <a:cubicBezTo>
                    <a:pt x="1376" y="0"/>
                    <a:pt x="752" y="31"/>
                    <a:pt x="139" y="85"/>
                  </a:cubicBezTo>
                  <a:cubicBezTo>
                    <a:pt x="3" y="98"/>
                    <a:pt x="0" y="350"/>
                    <a:pt x="155" y="350"/>
                  </a:cubicBezTo>
                  <a:cubicBezTo>
                    <a:pt x="159" y="350"/>
                    <a:pt x="163" y="350"/>
                    <a:pt x="167" y="350"/>
                  </a:cubicBezTo>
                  <a:cubicBezTo>
                    <a:pt x="745" y="292"/>
                    <a:pt x="1330" y="261"/>
                    <a:pt x="1912" y="261"/>
                  </a:cubicBezTo>
                  <a:cubicBezTo>
                    <a:pt x="2172" y="261"/>
                    <a:pt x="2433" y="267"/>
                    <a:pt x="2692" y="280"/>
                  </a:cubicBezTo>
                  <a:cubicBezTo>
                    <a:pt x="3110" y="294"/>
                    <a:pt x="3529" y="336"/>
                    <a:pt x="3975" y="364"/>
                  </a:cubicBezTo>
                  <a:cubicBezTo>
                    <a:pt x="4212" y="378"/>
                    <a:pt x="4463" y="406"/>
                    <a:pt x="4687" y="447"/>
                  </a:cubicBezTo>
                  <a:cubicBezTo>
                    <a:pt x="4952" y="503"/>
                    <a:pt x="4994" y="615"/>
                    <a:pt x="4980" y="866"/>
                  </a:cubicBezTo>
                  <a:cubicBezTo>
                    <a:pt x="4924" y="2582"/>
                    <a:pt x="4715" y="4311"/>
                    <a:pt x="4575" y="5999"/>
                  </a:cubicBezTo>
                  <a:cubicBezTo>
                    <a:pt x="4568" y="6083"/>
                    <a:pt x="4631" y="6125"/>
                    <a:pt x="4697" y="6125"/>
                  </a:cubicBezTo>
                  <a:cubicBezTo>
                    <a:pt x="4763" y="6125"/>
                    <a:pt x="4833" y="6083"/>
                    <a:pt x="4840" y="5999"/>
                  </a:cubicBezTo>
                  <a:cubicBezTo>
                    <a:pt x="4924" y="5023"/>
                    <a:pt x="4994" y="4018"/>
                    <a:pt x="5063" y="3056"/>
                  </a:cubicBezTo>
                  <a:lnTo>
                    <a:pt x="5175" y="1633"/>
                  </a:lnTo>
                  <a:cubicBezTo>
                    <a:pt x="5189" y="1284"/>
                    <a:pt x="5328" y="782"/>
                    <a:pt x="5175" y="475"/>
                  </a:cubicBezTo>
                  <a:cubicBezTo>
                    <a:pt x="5049" y="210"/>
                    <a:pt x="4715" y="210"/>
                    <a:pt x="4463" y="169"/>
                  </a:cubicBezTo>
                  <a:cubicBezTo>
                    <a:pt x="3989" y="99"/>
                    <a:pt x="3515" y="71"/>
                    <a:pt x="3041" y="29"/>
                  </a:cubicBezTo>
                  <a:cubicBezTo>
                    <a:pt x="2695" y="9"/>
                    <a:pt x="2349" y="0"/>
                    <a:pt x="2004"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08" name="Google Shape;2308;p70"/>
            <p:cNvSpPr/>
            <p:nvPr/>
          </p:nvSpPr>
          <p:spPr>
            <a:xfrm>
              <a:off x="3758675" y="2066150"/>
              <a:ext cx="219950" cy="292600"/>
            </a:xfrm>
            <a:custGeom>
              <a:avLst/>
              <a:gdLst/>
              <a:ahLst/>
              <a:cxnLst/>
              <a:rect l="l" t="t" r="r" b="b"/>
              <a:pathLst>
                <a:path w="8798" h="11704" extrusionOk="0">
                  <a:moveTo>
                    <a:pt x="4397" y="1"/>
                  </a:moveTo>
                  <a:cubicBezTo>
                    <a:pt x="3711" y="1"/>
                    <a:pt x="3025" y="155"/>
                    <a:pt x="2409" y="458"/>
                  </a:cubicBezTo>
                  <a:cubicBezTo>
                    <a:pt x="1711" y="807"/>
                    <a:pt x="1125" y="1406"/>
                    <a:pt x="833" y="2118"/>
                  </a:cubicBezTo>
                  <a:cubicBezTo>
                    <a:pt x="484" y="2955"/>
                    <a:pt x="735" y="3750"/>
                    <a:pt x="1084" y="4545"/>
                  </a:cubicBezTo>
                  <a:cubicBezTo>
                    <a:pt x="1279" y="4949"/>
                    <a:pt x="1474" y="5354"/>
                    <a:pt x="1432" y="5828"/>
                  </a:cubicBezTo>
                  <a:cubicBezTo>
                    <a:pt x="1404" y="6414"/>
                    <a:pt x="1181" y="7014"/>
                    <a:pt x="1014" y="7586"/>
                  </a:cubicBezTo>
                  <a:lnTo>
                    <a:pt x="93" y="11129"/>
                  </a:lnTo>
                  <a:cubicBezTo>
                    <a:pt x="0" y="11475"/>
                    <a:pt x="290" y="11703"/>
                    <a:pt x="568" y="11703"/>
                  </a:cubicBezTo>
                  <a:cubicBezTo>
                    <a:pt x="749" y="11703"/>
                    <a:pt x="925" y="11606"/>
                    <a:pt x="986" y="11380"/>
                  </a:cubicBezTo>
                  <a:lnTo>
                    <a:pt x="1767" y="8339"/>
                  </a:lnTo>
                  <a:cubicBezTo>
                    <a:pt x="1893" y="7865"/>
                    <a:pt x="2018" y="7418"/>
                    <a:pt x="2144" y="6944"/>
                  </a:cubicBezTo>
                  <a:cubicBezTo>
                    <a:pt x="2255" y="6470"/>
                    <a:pt x="2395" y="5968"/>
                    <a:pt x="2353" y="5479"/>
                  </a:cubicBezTo>
                  <a:cubicBezTo>
                    <a:pt x="2255" y="4656"/>
                    <a:pt x="1697" y="4015"/>
                    <a:pt x="1586" y="3220"/>
                  </a:cubicBezTo>
                  <a:cubicBezTo>
                    <a:pt x="1474" y="2522"/>
                    <a:pt x="1934" y="1867"/>
                    <a:pt x="2464" y="1490"/>
                  </a:cubicBezTo>
                  <a:cubicBezTo>
                    <a:pt x="3033" y="1088"/>
                    <a:pt x="3712" y="916"/>
                    <a:pt x="4390" y="916"/>
                  </a:cubicBezTo>
                  <a:cubicBezTo>
                    <a:pt x="4511" y="916"/>
                    <a:pt x="4632" y="922"/>
                    <a:pt x="4752" y="932"/>
                  </a:cubicBezTo>
                  <a:cubicBezTo>
                    <a:pt x="5143" y="960"/>
                    <a:pt x="5533" y="1072"/>
                    <a:pt x="5882" y="1225"/>
                  </a:cubicBezTo>
                  <a:cubicBezTo>
                    <a:pt x="6286" y="1420"/>
                    <a:pt x="6440" y="1895"/>
                    <a:pt x="6565" y="2285"/>
                  </a:cubicBezTo>
                  <a:cubicBezTo>
                    <a:pt x="6691" y="2690"/>
                    <a:pt x="6858" y="3122"/>
                    <a:pt x="6761" y="3527"/>
                  </a:cubicBezTo>
                  <a:cubicBezTo>
                    <a:pt x="6635" y="3931"/>
                    <a:pt x="6468" y="4405"/>
                    <a:pt x="6286" y="4782"/>
                  </a:cubicBezTo>
                  <a:cubicBezTo>
                    <a:pt x="5938" y="5549"/>
                    <a:pt x="5645" y="6191"/>
                    <a:pt x="5938" y="7014"/>
                  </a:cubicBezTo>
                  <a:cubicBezTo>
                    <a:pt x="6231" y="7851"/>
                    <a:pt x="6789" y="8548"/>
                    <a:pt x="7040" y="9399"/>
                  </a:cubicBezTo>
                  <a:cubicBezTo>
                    <a:pt x="7277" y="10208"/>
                    <a:pt x="7472" y="10975"/>
                    <a:pt x="8169" y="11519"/>
                  </a:cubicBezTo>
                  <a:cubicBezTo>
                    <a:pt x="8239" y="11574"/>
                    <a:pt x="8311" y="11599"/>
                    <a:pt x="8380" y="11599"/>
                  </a:cubicBezTo>
                  <a:cubicBezTo>
                    <a:pt x="8504" y="11599"/>
                    <a:pt x="8619" y="11519"/>
                    <a:pt x="8700" y="11394"/>
                  </a:cubicBezTo>
                  <a:cubicBezTo>
                    <a:pt x="8797" y="11184"/>
                    <a:pt x="8462" y="10766"/>
                    <a:pt x="8309" y="10487"/>
                  </a:cubicBezTo>
                  <a:cubicBezTo>
                    <a:pt x="7946" y="9859"/>
                    <a:pt x="7821" y="9511"/>
                    <a:pt x="7598" y="8883"/>
                  </a:cubicBezTo>
                  <a:cubicBezTo>
                    <a:pt x="7291" y="8102"/>
                    <a:pt x="6872" y="7279"/>
                    <a:pt x="6691" y="6456"/>
                  </a:cubicBezTo>
                  <a:cubicBezTo>
                    <a:pt x="6496" y="5619"/>
                    <a:pt x="7054" y="4866"/>
                    <a:pt x="7347" y="4140"/>
                  </a:cubicBezTo>
                  <a:cubicBezTo>
                    <a:pt x="7737" y="3192"/>
                    <a:pt x="7598" y="2285"/>
                    <a:pt x="7179" y="1379"/>
                  </a:cubicBezTo>
                  <a:cubicBezTo>
                    <a:pt x="6998" y="1016"/>
                    <a:pt x="6803" y="709"/>
                    <a:pt x="6440" y="500"/>
                  </a:cubicBezTo>
                  <a:cubicBezTo>
                    <a:pt x="6021" y="263"/>
                    <a:pt x="5547" y="123"/>
                    <a:pt x="5087" y="53"/>
                  </a:cubicBezTo>
                  <a:cubicBezTo>
                    <a:pt x="4859" y="18"/>
                    <a:pt x="4628" y="1"/>
                    <a:pt x="4397" y="1"/>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309" name="Google Shape;2309;p70"/>
            <p:cNvSpPr/>
            <p:nvPr/>
          </p:nvSpPr>
          <p:spPr>
            <a:xfrm>
              <a:off x="3756425" y="2061550"/>
              <a:ext cx="223625" cy="298400"/>
            </a:xfrm>
            <a:custGeom>
              <a:avLst/>
              <a:gdLst/>
              <a:ahLst/>
              <a:cxnLst/>
              <a:rect l="l" t="t" r="r" b="b"/>
              <a:pathLst>
                <a:path w="8945" h="11936" extrusionOk="0">
                  <a:moveTo>
                    <a:pt x="4633" y="0"/>
                  </a:moveTo>
                  <a:cubicBezTo>
                    <a:pt x="3740" y="0"/>
                    <a:pt x="2806" y="196"/>
                    <a:pt x="2024" y="586"/>
                  </a:cubicBezTo>
                  <a:cubicBezTo>
                    <a:pt x="1327" y="935"/>
                    <a:pt x="769" y="1842"/>
                    <a:pt x="630" y="2595"/>
                  </a:cubicBezTo>
                  <a:cubicBezTo>
                    <a:pt x="462" y="3446"/>
                    <a:pt x="727" y="4283"/>
                    <a:pt x="1132" y="5036"/>
                  </a:cubicBezTo>
                  <a:cubicBezTo>
                    <a:pt x="1271" y="5301"/>
                    <a:pt x="1467" y="5524"/>
                    <a:pt x="1480" y="5817"/>
                  </a:cubicBezTo>
                  <a:cubicBezTo>
                    <a:pt x="1494" y="6096"/>
                    <a:pt x="1397" y="6417"/>
                    <a:pt x="1341" y="6696"/>
                  </a:cubicBezTo>
                  <a:cubicBezTo>
                    <a:pt x="1215" y="7254"/>
                    <a:pt x="1062" y="7812"/>
                    <a:pt x="923" y="8369"/>
                  </a:cubicBezTo>
                  <a:cubicBezTo>
                    <a:pt x="630" y="9485"/>
                    <a:pt x="295" y="10601"/>
                    <a:pt x="44" y="11717"/>
                  </a:cubicBezTo>
                  <a:cubicBezTo>
                    <a:pt x="0" y="11856"/>
                    <a:pt x="81" y="11935"/>
                    <a:pt x="162" y="11935"/>
                  </a:cubicBezTo>
                  <a:cubicBezTo>
                    <a:pt x="211" y="11935"/>
                    <a:pt x="260" y="11906"/>
                    <a:pt x="281" y="11843"/>
                  </a:cubicBezTo>
                  <a:cubicBezTo>
                    <a:pt x="713" y="9960"/>
                    <a:pt x="1341" y="8104"/>
                    <a:pt x="1704" y="6193"/>
                  </a:cubicBezTo>
                  <a:cubicBezTo>
                    <a:pt x="1759" y="5887"/>
                    <a:pt x="1718" y="5594"/>
                    <a:pt x="1578" y="5329"/>
                  </a:cubicBezTo>
                  <a:cubicBezTo>
                    <a:pt x="1341" y="4910"/>
                    <a:pt x="1118" y="4520"/>
                    <a:pt x="978" y="4045"/>
                  </a:cubicBezTo>
                  <a:cubicBezTo>
                    <a:pt x="699" y="3097"/>
                    <a:pt x="867" y="2148"/>
                    <a:pt x="1536" y="1395"/>
                  </a:cubicBezTo>
                  <a:cubicBezTo>
                    <a:pt x="2136" y="698"/>
                    <a:pt x="3112" y="419"/>
                    <a:pt x="4019" y="335"/>
                  </a:cubicBezTo>
                  <a:cubicBezTo>
                    <a:pt x="4213" y="312"/>
                    <a:pt x="4408" y="299"/>
                    <a:pt x="4602" y="299"/>
                  </a:cubicBezTo>
                  <a:cubicBezTo>
                    <a:pt x="5355" y="299"/>
                    <a:pt x="6087" y="495"/>
                    <a:pt x="6641" y="1060"/>
                  </a:cubicBezTo>
                  <a:cubicBezTo>
                    <a:pt x="7269" y="1730"/>
                    <a:pt x="7562" y="2511"/>
                    <a:pt x="7506" y="3418"/>
                  </a:cubicBezTo>
                  <a:cubicBezTo>
                    <a:pt x="7478" y="4310"/>
                    <a:pt x="6767" y="5008"/>
                    <a:pt x="6711" y="5873"/>
                  </a:cubicBezTo>
                  <a:cubicBezTo>
                    <a:pt x="6669" y="6347"/>
                    <a:pt x="6851" y="6793"/>
                    <a:pt x="7004" y="7240"/>
                  </a:cubicBezTo>
                  <a:cubicBezTo>
                    <a:pt x="7185" y="7742"/>
                    <a:pt x="7325" y="8244"/>
                    <a:pt x="7492" y="8746"/>
                  </a:cubicBezTo>
                  <a:cubicBezTo>
                    <a:pt x="7813" y="9695"/>
                    <a:pt x="8190" y="10601"/>
                    <a:pt x="8664" y="11466"/>
                  </a:cubicBezTo>
                  <a:cubicBezTo>
                    <a:pt x="8691" y="11519"/>
                    <a:pt x="8732" y="11542"/>
                    <a:pt x="8772" y="11542"/>
                  </a:cubicBezTo>
                  <a:cubicBezTo>
                    <a:pt x="8859" y="11542"/>
                    <a:pt x="8944" y="11441"/>
                    <a:pt x="8887" y="11327"/>
                  </a:cubicBezTo>
                  <a:cubicBezTo>
                    <a:pt x="8399" y="10448"/>
                    <a:pt x="8022" y="9513"/>
                    <a:pt x="7702" y="8537"/>
                  </a:cubicBezTo>
                  <a:cubicBezTo>
                    <a:pt x="7562" y="8077"/>
                    <a:pt x="7423" y="7602"/>
                    <a:pt x="7255" y="7142"/>
                  </a:cubicBezTo>
                  <a:cubicBezTo>
                    <a:pt x="7060" y="6626"/>
                    <a:pt x="6865" y="6124"/>
                    <a:pt x="7018" y="5566"/>
                  </a:cubicBezTo>
                  <a:cubicBezTo>
                    <a:pt x="7144" y="5147"/>
                    <a:pt x="7395" y="4757"/>
                    <a:pt x="7548" y="4338"/>
                  </a:cubicBezTo>
                  <a:cubicBezTo>
                    <a:pt x="7715" y="3906"/>
                    <a:pt x="7785" y="3487"/>
                    <a:pt x="7771" y="3013"/>
                  </a:cubicBezTo>
                  <a:cubicBezTo>
                    <a:pt x="7715" y="2190"/>
                    <a:pt x="7437" y="1521"/>
                    <a:pt x="6906" y="921"/>
                  </a:cubicBezTo>
                  <a:cubicBezTo>
                    <a:pt x="6293" y="265"/>
                    <a:pt x="5526" y="14"/>
                    <a:pt x="4633"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10" name="Google Shape;2310;p70"/>
            <p:cNvSpPr/>
            <p:nvPr/>
          </p:nvSpPr>
          <p:spPr>
            <a:xfrm>
              <a:off x="3756275" y="2084350"/>
              <a:ext cx="226075" cy="278475"/>
            </a:xfrm>
            <a:custGeom>
              <a:avLst/>
              <a:gdLst/>
              <a:ahLst/>
              <a:cxnLst/>
              <a:rect l="l" t="t" r="r" b="b"/>
              <a:pathLst>
                <a:path w="9043" h="11139" extrusionOk="0">
                  <a:moveTo>
                    <a:pt x="4310" y="0"/>
                  </a:moveTo>
                  <a:cubicBezTo>
                    <a:pt x="3626" y="0"/>
                    <a:pt x="2952" y="206"/>
                    <a:pt x="2379" y="567"/>
                  </a:cubicBezTo>
                  <a:cubicBezTo>
                    <a:pt x="1751" y="971"/>
                    <a:pt x="1473" y="1752"/>
                    <a:pt x="1486" y="2478"/>
                  </a:cubicBezTo>
                  <a:cubicBezTo>
                    <a:pt x="1500" y="3343"/>
                    <a:pt x="2003" y="3942"/>
                    <a:pt x="2351" y="4682"/>
                  </a:cubicBezTo>
                  <a:cubicBezTo>
                    <a:pt x="2602" y="5226"/>
                    <a:pt x="2309" y="5853"/>
                    <a:pt x="2142" y="6356"/>
                  </a:cubicBezTo>
                  <a:cubicBezTo>
                    <a:pt x="1989" y="6913"/>
                    <a:pt x="1821" y="7471"/>
                    <a:pt x="1654" y="8029"/>
                  </a:cubicBezTo>
                  <a:cubicBezTo>
                    <a:pt x="1500" y="8587"/>
                    <a:pt x="1333" y="9145"/>
                    <a:pt x="1166" y="9717"/>
                  </a:cubicBezTo>
                  <a:cubicBezTo>
                    <a:pt x="1082" y="9996"/>
                    <a:pt x="1012" y="10261"/>
                    <a:pt x="873" y="10526"/>
                  </a:cubicBezTo>
                  <a:cubicBezTo>
                    <a:pt x="803" y="10666"/>
                    <a:pt x="747" y="10763"/>
                    <a:pt x="580" y="10819"/>
                  </a:cubicBezTo>
                  <a:cubicBezTo>
                    <a:pt x="515" y="10843"/>
                    <a:pt x="457" y="10859"/>
                    <a:pt x="408" y="10859"/>
                  </a:cubicBezTo>
                  <a:cubicBezTo>
                    <a:pt x="342" y="10859"/>
                    <a:pt x="291" y="10829"/>
                    <a:pt x="259" y="10749"/>
                  </a:cubicBezTo>
                  <a:cubicBezTo>
                    <a:pt x="248" y="10697"/>
                    <a:pt x="207" y="10674"/>
                    <a:pt x="161" y="10674"/>
                  </a:cubicBezTo>
                  <a:cubicBezTo>
                    <a:pt x="86" y="10674"/>
                    <a:pt x="1" y="10737"/>
                    <a:pt x="36" y="10833"/>
                  </a:cubicBezTo>
                  <a:cubicBezTo>
                    <a:pt x="114" y="11057"/>
                    <a:pt x="233" y="11138"/>
                    <a:pt x="411" y="11138"/>
                  </a:cubicBezTo>
                  <a:cubicBezTo>
                    <a:pt x="488" y="11138"/>
                    <a:pt x="577" y="11123"/>
                    <a:pt x="677" y="11098"/>
                  </a:cubicBezTo>
                  <a:cubicBezTo>
                    <a:pt x="1026" y="11000"/>
                    <a:pt x="1166" y="10666"/>
                    <a:pt x="1291" y="10345"/>
                  </a:cubicBezTo>
                  <a:cubicBezTo>
                    <a:pt x="1486" y="9885"/>
                    <a:pt x="1584" y="9341"/>
                    <a:pt x="1724" y="8852"/>
                  </a:cubicBezTo>
                  <a:cubicBezTo>
                    <a:pt x="1891" y="8322"/>
                    <a:pt x="2030" y="7820"/>
                    <a:pt x="2184" y="7304"/>
                  </a:cubicBezTo>
                  <a:cubicBezTo>
                    <a:pt x="2337" y="6774"/>
                    <a:pt x="2519" y="6258"/>
                    <a:pt x="2658" y="5714"/>
                  </a:cubicBezTo>
                  <a:cubicBezTo>
                    <a:pt x="2756" y="5323"/>
                    <a:pt x="2798" y="4919"/>
                    <a:pt x="2602" y="4556"/>
                  </a:cubicBezTo>
                  <a:cubicBezTo>
                    <a:pt x="2170" y="3719"/>
                    <a:pt x="1570" y="2952"/>
                    <a:pt x="1821" y="1962"/>
                  </a:cubicBezTo>
                  <a:cubicBezTo>
                    <a:pt x="1961" y="1418"/>
                    <a:pt x="2142" y="1027"/>
                    <a:pt x="2630" y="734"/>
                  </a:cubicBezTo>
                  <a:cubicBezTo>
                    <a:pt x="3049" y="497"/>
                    <a:pt x="3523" y="358"/>
                    <a:pt x="4011" y="302"/>
                  </a:cubicBezTo>
                  <a:cubicBezTo>
                    <a:pt x="4130" y="290"/>
                    <a:pt x="4250" y="283"/>
                    <a:pt x="4371" y="283"/>
                  </a:cubicBezTo>
                  <a:cubicBezTo>
                    <a:pt x="5213" y="283"/>
                    <a:pt x="6063" y="591"/>
                    <a:pt x="6466" y="1348"/>
                  </a:cubicBezTo>
                  <a:cubicBezTo>
                    <a:pt x="6745" y="1836"/>
                    <a:pt x="6885" y="2338"/>
                    <a:pt x="6745" y="2896"/>
                  </a:cubicBezTo>
                  <a:cubicBezTo>
                    <a:pt x="6633" y="3384"/>
                    <a:pt x="6368" y="3831"/>
                    <a:pt x="6089" y="4249"/>
                  </a:cubicBezTo>
                  <a:cubicBezTo>
                    <a:pt x="5587" y="5016"/>
                    <a:pt x="5880" y="6077"/>
                    <a:pt x="6159" y="6858"/>
                  </a:cubicBezTo>
                  <a:cubicBezTo>
                    <a:pt x="6508" y="7848"/>
                    <a:pt x="6926" y="8866"/>
                    <a:pt x="7415" y="9801"/>
                  </a:cubicBezTo>
                  <a:cubicBezTo>
                    <a:pt x="7597" y="10166"/>
                    <a:pt x="8052" y="11034"/>
                    <a:pt x="8532" y="11034"/>
                  </a:cubicBezTo>
                  <a:cubicBezTo>
                    <a:pt x="8675" y="11034"/>
                    <a:pt x="8821" y="10956"/>
                    <a:pt x="8963" y="10763"/>
                  </a:cubicBezTo>
                  <a:cubicBezTo>
                    <a:pt x="9042" y="10664"/>
                    <a:pt x="8945" y="10572"/>
                    <a:pt x="8848" y="10572"/>
                  </a:cubicBezTo>
                  <a:cubicBezTo>
                    <a:pt x="8808" y="10572"/>
                    <a:pt x="8768" y="10587"/>
                    <a:pt x="8740" y="10624"/>
                  </a:cubicBezTo>
                  <a:cubicBezTo>
                    <a:pt x="8673" y="10713"/>
                    <a:pt x="8601" y="10751"/>
                    <a:pt x="8527" y="10751"/>
                  </a:cubicBezTo>
                  <a:cubicBezTo>
                    <a:pt x="8196" y="10751"/>
                    <a:pt x="7821" y="10006"/>
                    <a:pt x="7708" y="9801"/>
                  </a:cubicBezTo>
                  <a:cubicBezTo>
                    <a:pt x="7470" y="9368"/>
                    <a:pt x="7275" y="8894"/>
                    <a:pt x="7080" y="8448"/>
                  </a:cubicBezTo>
                  <a:cubicBezTo>
                    <a:pt x="6731" y="7611"/>
                    <a:pt x="6313" y="6760"/>
                    <a:pt x="6145" y="5853"/>
                  </a:cubicBezTo>
                  <a:cubicBezTo>
                    <a:pt x="6034" y="5323"/>
                    <a:pt x="6034" y="4765"/>
                    <a:pt x="6327" y="4319"/>
                  </a:cubicBezTo>
                  <a:cubicBezTo>
                    <a:pt x="6578" y="3942"/>
                    <a:pt x="6801" y="3552"/>
                    <a:pt x="6940" y="3105"/>
                  </a:cubicBezTo>
                  <a:cubicBezTo>
                    <a:pt x="7191" y="2324"/>
                    <a:pt x="6982" y="1557"/>
                    <a:pt x="6508" y="902"/>
                  </a:cubicBezTo>
                  <a:cubicBezTo>
                    <a:pt x="6076" y="288"/>
                    <a:pt x="5267" y="65"/>
                    <a:pt x="4555" y="9"/>
                  </a:cubicBezTo>
                  <a:cubicBezTo>
                    <a:pt x="4473" y="3"/>
                    <a:pt x="4391" y="0"/>
                    <a:pt x="4310"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sp>
        <p:nvSpPr>
          <p:cNvPr id="2311" name="Google Shape;2311;p70"/>
          <p:cNvSpPr/>
          <p:nvPr/>
        </p:nvSpPr>
        <p:spPr>
          <a:xfrm rot="9718989">
            <a:off x="3056000" y="1193045"/>
            <a:ext cx="3652644" cy="4121972"/>
          </a:xfrm>
          <a:custGeom>
            <a:avLst/>
            <a:gdLst/>
            <a:ahLst/>
            <a:cxnLst/>
            <a:rect l="l" t="t" r="r" b="b"/>
            <a:pathLst>
              <a:path w="85717" h="66618" extrusionOk="0">
                <a:moveTo>
                  <a:pt x="26647" y="0"/>
                </a:moveTo>
                <a:cubicBezTo>
                  <a:pt x="21058" y="0"/>
                  <a:pt x="15879" y="1381"/>
                  <a:pt x="11642" y="5130"/>
                </a:cubicBezTo>
                <a:cubicBezTo>
                  <a:pt x="10061" y="6559"/>
                  <a:pt x="8663" y="8322"/>
                  <a:pt x="7508" y="10571"/>
                </a:cubicBezTo>
                <a:cubicBezTo>
                  <a:pt x="152" y="24948"/>
                  <a:pt x="0" y="52456"/>
                  <a:pt x="17417" y="59873"/>
                </a:cubicBezTo>
                <a:cubicBezTo>
                  <a:pt x="24834" y="63003"/>
                  <a:pt x="33831" y="64341"/>
                  <a:pt x="41703" y="65800"/>
                </a:cubicBezTo>
                <a:cubicBezTo>
                  <a:pt x="44594" y="66327"/>
                  <a:pt x="47358" y="66617"/>
                  <a:pt x="50007" y="66617"/>
                </a:cubicBezTo>
                <a:cubicBezTo>
                  <a:pt x="58191" y="66617"/>
                  <a:pt x="65275" y="63852"/>
                  <a:pt x="71613" y="56803"/>
                </a:cubicBezTo>
                <a:cubicBezTo>
                  <a:pt x="78269" y="49447"/>
                  <a:pt x="85108" y="39599"/>
                  <a:pt x="85473" y="29355"/>
                </a:cubicBezTo>
                <a:cubicBezTo>
                  <a:pt x="85716" y="23763"/>
                  <a:pt x="83589" y="17866"/>
                  <a:pt x="79090" y="14553"/>
                </a:cubicBezTo>
                <a:cubicBezTo>
                  <a:pt x="75412" y="11817"/>
                  <a:pt x="70610" y="11148"/>
                  <a:pt x="66141" y="10115"/>
                </a:cubicBezTo>
                <a:cubicBezTo>
                  <a:pt x="55375" y="7722"/>
                  <a:pt x="39864" y="0"/>
                  <a:pt x="26647" y="0"/>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grpSp>
        <p:nvGrpSpPr>
          <p:cNvPr id="2314" name="Google Shape;2314;p70"/>
          <p:cNvGrpSpPr/>
          <p:nvPr/>
        </p:nvGrpSpPr>
        <p:grpSpPr>
          <a:xfrm rot="8700113">
            <a:off x="6801608" y="1699064"/>
            <a:ext cx="327939" cy="296175"/>
            <a:chOff x="4947100" y="881950"/>
            <a:chExt cx="245975" cy="222150"/>
          </a:xfrm>
        </p:grpSpPr>
        <p:sp>
          <p:nvSpPr>
            <p:cNvPr id="2315" name="Google Shape;2315;p70"/>
            <p:cNvSpPr/>
            <p:nvPr/>
          </p:nvSpPr>
          <p:spPr>
            <a:xfrm>
              <a:off x="5166350" y="881950"/>
              <a:ext cx="26725" cy="152625"/>
            </a:xfrm>
            <a:custGeom>
              <a:avLst/>
              <a:gdLst/>
              <a:ahLst/>
              <a:cxnLst/>
              <a:rect l="l" t="t" r="r" b="b"/>
              <a:pathLst>
                <a:path w="1069" h="6105" extrusionOk="0">
                  <a:moveTo>
                    <a:pt x="461" y="1"/>
                  </a:moveTo>
                  <a:cubicBezTo>
                    <a:pt x="335" y="1"/>
                    <a:pt x="205" y="69"/>
                    <a:pt x="168" y="199"/>
                  </a:cubicBezTo>
                  <a:cubicBezTo>
                    <a:pt x="1" y="599"/>
                    <a:pt x="68" y="1133"/>
                    <a:pt x="101" y="1600"/>
                  </a:cubicBezTo>
                  <a:lnTo>
                    <a:pt x="234" y="3101"/>
                  </a:lnTo>
                  <a:cubicBezTo>
                    <a:pt x="334" y="4068"/>
                    <a:pt x="535" y="5036"/>
                    <a:pt x="735" y="5970"/>
                  </a:cubicBezTo>
                  <a:cubicBezTo>
                    <a:pt x="750" y="6061"/>
                    <a:pt x="822" y="6104"/>
                    <a:pt x="894" y="6104"/>
                  </a:cubicBezTo>
                  <a:cubicBezTo>
                    <a:pt x="980" y="6104"/>
                    <a:pt x="1068" y="6045"/>
                    <a:pt x="1068" y="5936"/>
                  </a:cubicBezTo>
                  <a:cubicBezTo>
                    <a:pt x="1035" y="4969"/>
                    <a:pt x="1035" y="4035"/>
                    <a:pt x="935" y="3034"/>
                  </a:cubicBezTo>
                  <a:cubicBezTo>
                    <a:pt x="902" y="2534"/>
                    <a:pt x="902" y="2067"/>
                    <a:pt x="868" y="1567"/>
                  </a:cubicBezTo>
                  <a:cubicBezTo>
                    <a:pt x="868" y="1100"/>
                    <a:pt x="902" y="566"/>
                    <a:pt x="701" y="132"/>
                  </a:cubicBezTo>
                  <a:cubicBezTo>
                    <a:pt x="657" y="44"/>
                    <a:pt x="561" y="1"/>
                    <a:pt x="461" y="1"/>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16" name="Google Shape;2316;p70"/>
            <p:cNvSpPr/>
            <p:nvPr/>
          </p:nvSpPr>
          <p:spPr>
            <a:xfrm>
              <a:off x="5046275" y="939575"/>
              <a:ext cx="78175" cy="118175"/>
            </a:xfrm>
            <a:custGeom>
              <a:avLst/>
              <a:gdLst/>
              <a:ahLst/>
              <a:cxnLst/>
              <a:rect l="l" t="t" r="r" b="b"/>
              <a:pathLst>
                <a:path w="3127" h="4727" extrusionOk="0">
                  <a:moveTo>
                    <a:pt x="163" y="1"/>
                  </a:moveTo>
                  <a:cubicBezTo>
                    <a:pt x="75" y="1"/>
                    <a:pt x="0" y="73"/>
                    <a:pt x="0" y="196"/>
                  </a:cubicBezTo>
                  <a:cubicBezTo>
                    <a:pt x="0" y="1029"/>
                    <a:pt x="501" y="1797"/>
                    <a:pt x="968" y="2464"/>
                  </a:cubicBezTo>
                  <a:cubicBezTo>
                    <a:pt x="1502" y="3198"/>
                    <a:pt x="2035" y="3965"/>
                    <a:pt x="2636" y="4665"/>
                  </a:cubicBezTo>
                  <a:cubicBezTo>
                    <a:pt x="2687" y="4708"/>
                    <a:pt x="2748" y="4727"/>
                    <a:pt x="2806" y="4727"/>
                  </a:cubicBezTo>
                  <a:cubicBezTo>
                    <a:pt x="2974" y="4727"/>
                    <a:pt x="3126" y="4572"/>
                    <a:pt x="3003" y="4399"/>
                  </a:cubicBezTo>
                  <a:cubicBezTo>
                    <a:pt x="2536" y="3598"/>
                    <a:pt x="2035" y="2831"/>
                    <a:pt x="1568" y="2097"/>
                  </a:cubicBezTo>
                  <a:lnTo>
                    <a:pt x="968" y="1096"/>
                  </a:lnTo>
                  <a:cubicBezTo>
                    <a:pt x="734" y="763"/>
                    <a:pt x="568" y="362"/>
                    <a:pt x="334" y="95"/>
                  </a:cubicBezTo>
                  <a:cubicBezTo>
                    <a:pt x="282" y="30"/>
                    <a:pt x="220" y="1"/>
                    <a:pt x="163" y="1"/>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17" name="Google Shape;2317;p70"/>
            <p:cNvSpPr/>
            <p:nvPr/>
          </p:nvSpPr>
          <p:spPr>
            <a:xfrm>
              <a:off x="4947100" y="1017725"/>
              <a:ext cx="137100" cy="86375"/>
            </a:xfrm>
            <a:custGeom>
              <a:avLst/>
              <a:gdLst/>
              <a:ahLst/>
              <a:cxnLst/>
              <a:rect l="l" t="t" r="r" b="b"/>
              <a:pathLst>
                <a:path w="5484" h="3455" extrusionOk="0">
                  <a:moveTo>
                    <a:pt x="223" y="1"/>
                  </a:moveTo>
                  <a:cubicBezTo>
                    <a:pt x="82" y="1"/>
                    <a:pt x="1" y="153"/>
                    <a:pt x="31" y="305"/>
                  </a:cubicBezTo>
                  <a:cubicBezTo>
                    <a:pt x="298" y="705"/>
                    <a:pt x="799" y="1006"/>
                    <a:pt x="1199" y="1273"/>
                  </a:cubicBezTo>
                  <a:cubicBezTo>
                    <a:pt x="1632" y="1539"/>
                    <a:pt x="2033" y="1806"/>
                    <a:pt x="2466" y="2040"/>
                  </a:cubicBezTo>
                  <a:cubicBezTo>
                    <a:pt x="3334" y="2607"/>
                    <a:pt x="4268" y="3107"/>
                    <a:pt x="5268" y="3441"/>
                  </a:cubicBezTo>
                  <a:cubicBezTo>
                    <a:pt x="5291" y="3450"/>
                    <a:pt x="5313" y="3454"/>
                    <a:pt x="5332" y="3454"/>
                  </a:cubicBezTo>
                  <a:cubicBezTo>
                    <a:pt x="5450" y="3454"/>
                    <a:pt x="5483" y="3294"/>
                    <a:pt x="5368" y="3207"/>
                  </a:cubicBezTo>
                  <a:cubicBezTo>
                    <a:pt x="4535" y="2640"/>
                    <a:pt x="3667" y="2140"/>
                    <a:pt x="2800" y="1573"/>
                  </a:cubicBezTo>
                  <a:cubicBezTo>
                    <a:pt x="2366" y="1339"/>
                    <a:pt x="1966" y="1039"/>
                    <a:pt x="1532" y="739"/>
                  </a:cubicBezTo>
                  <a:cubicBezTo>
                    <a:pt x="1165" y="505"/>
                    <a:pt x="698" y="138"/>
                    <a:pt x="265" y="5"/>
                  </a:cubicBezTo>
                  <a:cubicBezTo>
                    <a:pt x="250" y="2"/>
                    <a:pt x="236" y="1"/>
                    <a:pt x="223" y="1"/>
                  </a:cubicBez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2318" name="Google Shape;2318;p70"/>
          <p:cNvSpPr/>
          <p:nvPr/>
        </p:nvSpPr>
        <p:spPr>
          <a:xfrm rot="2469398" flipH="1">
            <a:off x="3577336" y="1293291"/>
            <a:ext cx="314032" cy="314133"/>
          </a:xfrm>
          <a:custGeom>
            <a:avLst/>
            <a:gdLst/>
            <a:ahLst/>
            <a:cxnLst/>
            <a:rect l="l" t="t" r="r" b="b"/>
            <a:pathLst>
              <a:path w="2845" h="2846" extrusionOk="0">
                <a:moveTo>
                  <a:pt x="1432" y="1"/>
                </a:moveTo>
                <a:cubicBezTo>
                  <a:pt x="656" y="1"/>
                  <a:pt x="0" y="618"/>
                  <a:pt x="0" y="1413"/>
                </a:cubicBezTo>
                <a:cubicBezTo>
                  <a:pt x="0" y="2189"/>
                  <a:pt x="637" y="2846"/>
                  <a:pt x="1432" y="2846"/>
                </a:cubicBezTo>
                <a:cubicBezTo>
                  <a:pt x="2188" y="2846"/>
                  <a:pt x="2845" y="2209"/>
                  <a:pt x="2845" y="1413"/>
                </a:cubicBezTo>
                <a:cubicBezTo>
                  <a:pt x="2845" y="618"/>
                  <a:pt x="2188" y="1"/>
                  <a:pt x="1432"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319" name="Google Shape;2319;p70"/>
          <p:cNvSpPr/>
          <p:nvPr/>
        </p:nvSpPr>
        <p:spPr>
          <a:xfrm rot="2469582" flipH="1">
            <a:off x="6683408" y="4637356"/>
            <a:ext cx="157892" cy="157948"/>
          </a:xfrm>
          <a:custGeom>
            <a:avLst/>
            <a:gdLst/>
            <a:ahLst/>
            <a:cxnLst/>
            <a:rect l="l" t="t" r="r" b="b"/>
            <a:pathLst>
              <a:path w="2845" h="2846" extrusionOk="0">
                <a:moveTo>
                  <a:pt x="1432" y="1"/>
                </a:moveTo>
                <a:cubicBezTo>
                  <a:pt x="656" y="1"/>
                  <a:pt x="0" y="618"/>
                  <a:pt x="0" y="1413"/>
                </a:cubicBezTo>
                <a:cubicBezTo>
                  <a:pt x="0" y="2189"/>
                  <a:pt x="637" y="2846"/>
                  <a:pt x="1432" y="2846"/>
                </a:cubicBezTo>
                <a:cubicBezTo>
                  <a:pt x="2188" y="2846"/>
                  <a:pt x="2845" y="2209"/>
                  <a:pt x="2845" y="1413"/>
                </a:cubicBezTo>
                <a:cubicBezTo>
                  <a:pt x="2845" y="618"/>
                  <a:pt x="2188" y="1"/>
                  <a:pt x="1432" y="1"/>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320" name="Google Shape;2320;p70"/>
          <p:cNvSpPr/>
          <p:nvPr/>
        </p:nvSpPr>
        <p:spPr>
          <a:xfrm rot="2469582" flipH="1">
            <a:off x="6886608" y="4738956"/>
            <a:ext cx="157892" cy="157948"/>
          </a:xfrm>
          <a:custGeom>
            <a:avLst/>
            <a:gdLst/>
            <a:ahLst/>
            <a:cxnLst/>
            <a:rect l="l" t="t" r="r" b="b"/>
            <a:pathLst>
              <a:path w="2845" h="2846" extrusionOk="0">
                <a:moveTo>
                  <a:pt x="1432" y="1"/>
                </a:moveTo>
                <a:cubicBezTo>
                  <a:pt x="656" y="1"/>
                  <a:pt x="0" y="618"/>
                  <a:pt x="0" y="1413"/>
                </a:cubicBezTo>
                <a:cubicBezTo>
                  <a:pt x="0" y="2189"/>
                  <a:pt x="637" y="2846"/>
                  <a:pt x="1432" y="2846"/>
                </a:cubicBezTo>
                <a:cubicBezTo>
                  <a:pt x="2188" y="2846"/>
                  <a:pt x="2845" y="2209"/>
                  <a:pt x="2845" y="1413"/>
                </a:cubicBezTo>
                <a:cubicBezTo>
                  <a:pt x="2845" y="618"/>
                  <a:pt x="2188" y="1"/>
                  <a:pt x="1432" y="1"/>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grpSp>
        <p:nvGrpSpPr>
          <p:cNvPr id="2321" name="Google Shape;2321;p70"/>
          <p:cNvGrpSpPr/>
          <p:nvPr/>
        </p:nvGrpSpPr>
        <p:grpSpPr>
          <a:xfrm>
            <a:off x="6807350" y="4185281"/>
            <a:ext cx="316429" cy="343021"/>
            <a:chOff x="5064625" y="3753500"/>
            <a:chExt cx="168075" cy="182200"/>
          </a:xfrm>
        </p:grpSpPr>
        <p:sp>
          <p:nvSpPr>
            <p:cNvPr id="2322" name="Google Shape;2322;p70"/>
            <p:cNvSpPr/>
            <p:nvPr/>
          </p:nvSpPr>
          <p:spPr>
            <a:xfrm>
              <a:off x="5064625" y="3753500"/>
              <a:ext cx="168075" cy="182200"/>
            </a:xfrm>
            <a:custGeom>
              <a:avLst/>
              <a:gdLst/>
              <a:ahLst/>
              <a:cxnLst/>
              <a:rect l="l" t="t" r="r" b="b"/>
              <a:pathLst>
                <a:path w="6723" h="7288" extrusionOk="0">
                  <a:moveTo>
                    <a:pt x="3436" y="1253"/>
                  </a:moveTo>
                  <a:lnTo>
                    <a:pt x="4203" y="2588"/>
                  </a:lnTo>
                  <a:cubicBezTo>
                    <a:pt x="3803" y="2688"/>
                    <a:pt x="3369" y="2821"/>
                    <a:pt x="2969" y="2921"/>
                  </a:cubicBezTo>
                  <a:cubicBezTo>
                    <a:pt x="3103" y="2354"/>
                    <a:pt x="3269" y="1820"/>
                    <a:pt x="3436" y="1253"/>
                  </a:cubicBezTo>
                  <a:close/>
                  <a:moveTo>
                    <a:pt x="2235" y="3822"/>
                  </a:moveTo>
                  <a:cubicBezTo>
                    <a:pt x="2235" y="3922"/>
                    <a:pt x="2169" y="3955"/>
                    <a:pt x="2169" y="4022"/>
                  </a:cubicBezTo>
                  <a:cubicBezTo>
                    <a:pt x="2002" y="3989"/>
                    <a:pt x="1902" y="3922"/>
                    <a:pt x="1802" y="3922"/>
                  </a:cubicBezTo>
                  <a:cubicBezTo>
                    <a:pt x="1935" y="3855"/>
                    <a:pt x="2068" y="3855"/>
                    <a:pt x="2235" y="3822"/>
                  </a:cubicBezTo>
                  <a:close/>
                  <a:moveTo>
                    <a:pt x="4570" y="3155"/>
                  </a:moveTo>
                  <a:cubicBezTo>
                    <a:pt x="4604" y="3255"/>
                    <a:pt x="4637" y="3288"/>
                    <a:pt x="4670" y="3355"/>
                  </a:cubicBezTo>
                  <a:lnTo>
                    <a:pt x="3803" y="4355"/>
                  </a:lnTo>
                  <a:cubicBezTo>
                    <a:pt x="3803" y="4422"/>
                    <a:pt x="3770" y="4422"/>
                    <a:pt x="3770" y="4456"/>
                  </a:cubicBezTo>
                  <a:cubicBezTo>
                    <a:pt x="3403" y="4355"/>
                    <a:pt x="3002" y="4289"/>
                    <a:pt x="2669" y="4155"/>
                  </a:cubicBezTo>
                  <a:lnTo>
                    <a:pt x="2802" y="3655"/>
                  </a:lnTo>
                  <a:cubicBezTo>
                    <a:pt x="3403" y="3522"/>
                    <a:pt x="3970" y="3355"/>
                    <a:pt x="4570" y="3155"/>
                  </a:cubicBezTo>
                  <a:close/>
                  <a:moveTo>
                    <a:pt x="4971" y="3922"/>
                  </a:moveTo>
                  <a:cubicBezTo>
                    <a:pt x="5137" y="4189"/>
                    <a:pt x="5304" y="4489"/>
                    <a:pt x="5504" y="4822"/>
                  </a:cubicBezTo>
                  <a:cubicBezTo>
                    <a:pt x="5137" y="4756"/>
                    <a:pt x="4770" y="4689"/>
                    <a:pt x="4403" y="4622"/>
                  </a:cubicBezTo>
                  <a:cubicBezTo>
                    <a:pt x="4570" y="4355"/>
                    <a:pt x="4770" y="4155"/>
                    <a:pt x="4971" y="3922"/>
                  </a:cubicBezTo>
                  <a:close/>
                  <a:moveTo>
                    <a:pt x="2469" y="4923"/>
                  </a:moveTo>
                  <a:cubicBezTo>
                    <a:pt x="2736" y="4989"/>
                    <a:pt x="2969" y="5023"/>
                    <a:pt x="3169" y="5123"/>
                  </a:cubicBezTo>
                  <a:cubicBezTo>
                    <a:pt x="2902" y="5490"/>
                    <a:pt x="2602" y="5857"/>
                    <a:pt x="2235" y="6257"/>
                  </a:cubicBezTo>
                  <a:cubicBezTo>
                    <a:pt x="2302" y="5790"/>
                    <a:pt x="2402" y="5323"/>
                    <a:pt x="2469" y="4923"/>
                  </a:cubicBezTo>
                  <a:close/>
                  <a:moveTo>
                    <a:pt x="3528" y="0"/>
                  </a:moveTo>
                  <a:cubicBezTo>
                    <a:pt x="3477" y="0"/>
                    <a:pt x="3427" y="25"/>
                    <a:pt x="3403" y="86"/>
                  </a:cubicBezTo>
                  <a:cubicBezTo>
                    <a:pt x="3336" y="119"/>
                    <a:pt x="3336" y="186"/>
                    <a:pt x="3303" y="253"/>
                  </a:cubicBezTo>
                  <a:cubicBezTo>
                    <a:pt x="3136" y="319"/>
                    <a:pt x="3069" y="486"/>
                    <a:pt x="3103" y="686"/>
                  </a:cubicBezTo>
                  <a:cubicBezTo>
                    <a:pt x="2769" y="1453"/>
                    <a:pt x="2569" y="2254"/>
                    <a:pt x="2335" y="3021"/>
                  </a:cubicBezTo>
                  <a:cubicBezTo>
                    <a:pt x="1668" y="3155"/>
                    <a:pt x="1001" y="3288"/>
                    <a:pt x="401" y="3421"/>
                  </a:cubicBezTo>
                  <a:cubicBezTo>
                    <a:pt x="100" y="3455"/>
                    <a:pt x="0" y="3955"/>
                    <a:pt x="301" y="4089"/>
                  </a:cubicBezTo>
                  <a:cubicBezTo>
                    <a:pt x="834" y="4322"/>
                    <a:pt x="1401" y="4522"/>
                    <a:pt x="1935" y="4756"/>
                  </a:cubicBezTo>
                  <a:cubicBezTo>
                    <a:pt x="1768" y="5490"/>
                    <a:pt x="1635" y="6190"/>
                    <a:pt x="1568" y="6957"/>
                  </a:cubicBezTo>
                  <a:cubicBezTo>
                    <a:pt x="1521" y="7122"/>
                    <a:pt x="1657" y="7288"/>
                    <a:pt x="1812" y="7288"/>
                  </a:cubicBezTo>
                  <a:cubicBezTo>
                    <a:pt x="1876" y="7288"/>
                    <a:pt x="1943" y="7259"/>
                    <a:pt x="2002" y="7191"/>
                  </a:cubicBezTo>
                  <a:cubicBezTo>
                    <a:pt x="2636" y="6624"/>
                    <a:pt x="3236" y="5923"/>
                    <a:pt x="3803" y="5256"/>
                  </a:cubicBezTo>
                  <a:cubicBezTo>
                    <a:pt x="4570" y="5423"/>
                    <a:pt x="5337" y="5590"/>
                    <a:pt x="6138" y="5690"/>
                  </a:cubicBezTo>
                  <a:cubicBezTo>
                    <a:pt x="6170" y="5696"/>
                    <a:pt x="6201" y="5699"/>
                    <a:pt x="6231" y="5699"/>
                  </a:cubicBezTo>
                  <a:cubicBezTo>
                    <a:pt x="6519" y="5699"/>
                    <a:pt x="6723" y="5428"/>
                    <a:pt x="6572" y="5156"/>
                  </a:cubicBezTo>
                  <a:cubicBezTo>
                    <a:pt x="6238" y="4522"/>
                    <a:pt x="5838" y="3955"/>
                    <a:pt x="5504" y="3321"/>
                  </a:cubicBezTo>
                  <a:cubicBezTo>
                    <a:pt x="5804" y="2988"/>
                    <a:pt x="6138" y="2621"/>
                    <a:pt x="6438" y="2287"/>
                  </a:cubicBezTo>
                  <a:cubicBezTo>
                    <a:pt x="6603" y="2068"/>
                    <a:pt x="6429" y="1736"/>
                    <a:pt x="6214" y="1736"/>
                  </a:cubicBezTo>
                  <a:cubicBezTo>
                    <a:pt x="6167" y="1736"/>
                    <a:pt x="6119" y="1751"/>
                    <a:pt x="6071" y="1787"/>
                  </a:cubicBezTo>
                  <a:cubicBezTo>
                    <a:pt x="5738" y="1987"/>
                    <a:pt x="5337" y="2187"/>
                    <a:pt x="4937" y="2321"/>
                  </a:cubicBezTo>
                  <a:lnTo>
                    <a:pt x="3836" y="419"/>
                  </a:lnTo>
                  <a:cubicBezTo>
                    <a:pt x="3803" y="319"/>
                    <a:pt x="3770" y="286"/>
                    <a:pt x="3670" y="253"/>
                  </a:cubicBezTo>
                  <a:lnTo>
                    <a:pt x="3670" y="186"/>
                  </a:lnTo>
                  <a:cubicBezTo>
                    <a:pt x="3712" y="79"/>
                    <a:pt x="3619" y="0"/>
                    <a:pt x="3528"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23" name="Google Shape;2323;p70"/>
            <p:cNvSpPr/>
            <p:nvPr/>
          </p:nvSpPr>
          <p:spPr>
            <a:xfrm>
              <a:off x="5130850" y="3793625"/>
              <a:ext cx="43050" cy="105175"/>
            </a:xfrm>
            <a:custGeom>
              <a:avLst/>
              <a:gdLst/>
              <a:ahLst/>
              <a:cxnLst/>
              <a:rect l="l" t="t" r="r" b="b"/>
              <a:pathLst>
                <a:path w="1722" h="4207" extrusionOk="0">
                  <a:moveTo>
                    <a:pt x="1640" y="0"/>
                  </a:moveTo>
                  <a:cubicBezTo>
                    <a:pt x="1628" y="0"/>
                    <a:pt x="1621" y="4"/>
                    <a:pt x="1621" y="15"/>
                  </a:cubicBezTo>
                  <a:cubicBezTo>
                    <a:pt x="1454" y="716"/>
                    <a:pt x="1254" y="1416"/>
                    <a:pt x="954" y="2150"/>
                  </a:cubicBezTo>
                  <a:cubicBezTo>
                    <a:pt x="820" y="2517"/>
                    <a:pt x="654" y="2851"/>
                    <a:pt x="487" y="3184"/>
                  </a:cubicBezTo>
                  <a:cubicBezTo>
                    <a:pt x="320" y="3518"/>
                    <a:pt x="153" y="3818"/>
                    <a:pt x="20" y="4151"/>
                  </a:cubicBezTo>
                  <a:cubicBezTo>
                    <a:pt x="0" y="4191"/>
                    <a:pt x="38" y="4207"/>
                    <a:pt x="79" y="4207"/>
                  </a:cubicBezTo>
                  <a:cubicBezTo>
                    <a:pt x="109" y="4207"/>
                    <a:pt x="140" y="4199"/>
                    <a:pt x="153" y="4185"/>
                  </a:cubicBezTo>
                  <a:cubicBezTo>
                    <a:pt x="353" y="3885"/>
                    <a:pt x="520" y="3518"/>
                    <a:pt x="687" y="3184"/>
                  </a:cubicBezTo>
                  <a:cubicBezTo>
                    <a:pt x="854" y="2851"/>
                    <a:pt x="987" y="2517"/>
                    <a:pt x="1121" y="2183"/>
                  </a:cubicBezTo>
                  <a:cubicBezTo>
                    <a:pt x="1354" y="1483"/>
                    <a:pt x="1554" y="716"/>
                    <a:pt x="1721" y="15"/>
                  </a:cubicBezTo>
                  <a:cubicBezTo>
                    <a:pt x="1699" y="15"/>
                    <a:pt x="1662" y="0"/>
                    <a:pt x="1640"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grpSp>
        <p:nvGrpSpPr>
          <p:cNvPr id="2324" name="Google Shape;2324;p70"/>
          <p:cNvGrpSpPr/>
          <p:nvPr/>
        </p:nvGrpSpPr>
        <p:grpSpPr>
          <a:xfrm rot="3729113">
            <a:off x="3222242" y="1278840"/>
            <a:ext cx="316436" cy="343029"/>
            <a:chOff x="5064625" y="3753500"/>
            <a:chExt cx="168075" cy="182200"/>
          </a:xfrm>
        </p:grpSpPr>
        <p:sp>
          <p:nvSpPr>
            <p:cNvPr id="2325" name="Google Shape;2325;p70"/>
            <p:cNvSpPr/>
            <p:nvPr/>
          </p:nvSpPr>
          <p:spPr>
            <a:xfrm>
              <a:off x="5064625" y="3753500"/>
              <a:ext cx="168075" cy="182200"/>
            </a:xfrm>
            <a:custGeom>
              <a:avLst/>
              <a:gdLst/>
              <a:ahLst/>
              <a:cxnLst/>
              <a:rect l="l" t="t" r="r" b="b"/>
              <a:pathLst>
                <a:path w="6723" h="7288" extrusionOk="0">
                  <a:moveTo>
                    <a:pt x="3436" y="1253"/>
                  </a:moveTo>
                  <a:lnTo>
                    <a:pt x="4203" y="2588"/>
                  </a:lnTo>
                  <a:cubicBezTo>
                    <a:pt x="3803" y="2688"/>
                    <a:pt x="3369" y="2821"/>
                    <a:pt x="2969" y="2921"/>
                  </a:cubicBezTo>
                  <a:cubicBezTo>
                    <a:pt x="3103" y="2354"/>
                    <a:pt x="3269" y="1820"/>
                    <a:pt x="3436" y="1253"/>
                  </a:cubicBezTo>
                  <a:close/>
                  <a:moveTo>
                    <a:pt x="2235" y="3822"/>
                  </a:moveTo>
                  <a:cubicBezTo>
                    <a:pt x="2235" y="3922"/>
                    <a:pt x="2169" y="3955"/>
                    <a:pt x="2169" y="4022"/>
                  </a:cubicBezTo>
                  <a:cubicBezTo>
                    <a:pt x="2002" y="3989"/>
                    <a:pt x="1902" y="3922"/>
                    <a:pt x="1802" y="3922"/>
                  </a:cubicBezTo>
                  <a:cubicBezTo>
                    <a:pt x="1935" y="3855"/>
                    <a:pt x="2068" y="3855"/>
                    <a:pt x="2235" y="3822"/>
                  </a:cubicBezTo>
                  <a:close/>
                  <a:moveTo>
                    <a:pt x="4570" y="3155"/>
                  </a:moveTo>
                  <a:cubicBezTo>
                    <a:pt x="4604" y="3255"/>
                    <a:pt x="4637" y="3288"/>
                    <a:pt x="4670" y="3355"/>
                  </a:cubicBezTo>
                  <a:lnTo>
                    <a:pt x="3803" y="4355"/>
                  </a:lnTo>
                  <a:cubicBezTo>
                    <a:pt x="3803" y="4422"/>
                    <a:pt x="3770" y="4422"/>
                    <a:pt x="3770" y="4456"/>
                  </a:cubicBezTo>
                  <a:cubicBezTo>
                    <a:pt x="3403" y="4355"/>
                    <a:pt x="3002" y="4289"/>
                    <a:pt x="2669" y="4155"/>
                  </a:cubicBezTo>
                  <a:lnTo>
                    <a:pt x="2802" y="3655"/>
                  </a:lnTo>
                  <a:cubicBezTo>
                    <a:pt x="3403" y="3522"/>
                    <a:pt x="3970" y="3355"/>
                    <a:pt x="4570" y="3155"/>
                  </a:cubicBezTo>
                  <a:close/>
                  <a:moveTo>
                    <a:pt x="4971" y="3922"/>
                  </a:moveTo>
                  <a:cubicBezTo>
                    <a:pt x="5137" y="4189"/>
                    <a:pt x="5304" y="4489"/>
                    <a:pt x="5504" y="4822"/>
                  </a:cubicBezTo>
                  <a:cubicBezTo>
                    <a:pt x="5137" y="4756"/>
                    <a:pt x="4770" y="4689"/>
                    <a:pt x="4403" y="4622"/>
                  </a:cubicBezTo>
                  <a:cubicBezTo>
                    <a:pt x="4570" y="4355"/>
                    <a:pt x="4770" y="4155"/>
                    <a:pt x="4971" y="3922"/>
                  </a:cubicBezTo>
                  <a:close/>
                  <a:moveTo>
                    <a:pt x="2469" y="4923"/>
                  </a:moveTo>
                  <a:cubicBezTo>
                    <a:pt x="2736" y="4989"/>
                    <a:pt x="2969" y="5023"/>
                    <a:pt x="3169" y="5123"/>
                  </a:cubicBezTo>
                  <a:cubicBezTo>
                    <a:pt x="2902" y="5490"/>
                    <a:pt x="2602" y="5857"/>
                    <a:pt x="2235" y="6257"/>
                  </a:cubicBezTo>
                  <a:cubicBezTo>
                    <a:pt x="2302" y="5790"/>
                    <a:pt x="2402" y="5323"/>
                    <a:pt x="2469" y="4923"/>
                  </a:cubicBezTo>
                  <a:close/>
                  <a:moveTo>
                    <a:pt x="3528" y="0"/>
                  </a:moveTo>
                  <a:cubicBezTo>
                    <a:pt x="3477" y="0"/>
                    <a:pt x="3427" y="25"/>
                    <a:pt x="3403" y="86"/>
                  </a:cubicBezTo>
                  <a:cubicBezTo>
                    <a:pt x="3336" y="119"/>
                    <a:pt x="3336" y="186"/>
                    <a:pt x="3303" y="253"/>
                  </a:cubicBezTo>
                  <a:cubicBezTo>
                    <a:pt x="3136" y="319"/>
                    <a:pt x="3069" y="486"/>
                    <a:pt x="3103" y="686"/>
                  </a:cubicBezTo>
                  <a:cubicBezTo>
                    <a:pt x="2769" y="1453"/>
                    <a:pt x="2569" y="2254"/>
                    <a:pt x="2335" y="3021"/>
                  </a:cubicBezTo>
                  <a:cubicBezTo>
                    <a:pt x="1668" y="3155"/>
                    <a:pt x="1001" y="3288"/>
                    <a:pt x="401" y="3421"/>
                  </a:cubicBezTo>
                  <a:cubicBezTo>
                    <a:pt x="100" y="3455"/>
                    <a:pt x="0" y="3955"/>
                    <a:pt x="301" y="4089"/>
                  </a:cubicBezTo>
                  <a:cubicBezTo>
                    <a:pt x="834" y="4322"/>
                    <a:pt x="1401" y="4522"/>
                    <a:pt x="1935" y="4756"/>
                  </a:cubicBezTo>
                  <a:cubicBezTo>
                    <a:pt x="1768" y="5490"/>
                    <a:pt x="1635" y="6190"/>
                    <a:pt x="1568" y="6957"/>
                  </a:cubicBezTo>
                  <a:cubicBezTo>
                    <a:pt x="1521" y="7122"/>
                    <a:pt x="1657" y="7288"/>
                    <a:pt x="1812" y="7288"/>
                  </a:cubicBezTo>
                  <a:cubicBezTo>
                    <a:pt x="1876" y="7288"/>
                    <a:pt x="1943" y="7259"/>
                    <a:pt x="2002" y="7191"/>
                  </a:cubicBezTo>
                  <a:cubicBezTo>
                    <a:pt x="2636" y="6624"/>
                    <a:pt x="3236" y="5923"/>
                    <a:pt x="3803" y="5256"/>
                  </a:cubicBezTo>
                  <a:cubicBezTo>
                    <a:pt x="4570" y="5423"/>
                    <a:pt x="5337" y="5590"/>
                    <a:pt x="6138" y="5690"/>
                  </a:cubicBezTo>
                  <a:cubicBezTo>
                    <a:pt x="6170" y="5696"/>
                    <a:pt x="6201" y="5699"/>
                    <a:pt x="6231" y="5699"/>
                  </a:cubicBezTo>
                  <a:cubicBezTo>
                    <a:pt x="6519" y="5699"/>
                    <a:pt x="6723" y="5428"/>
                    <a:pt x="6572" y="5156"/>
                  </a:cubicBezTo>
                  <a:cubicBezTo>
                    <a:pt x="6238" y="4522"/>
                    <a:pt x="5838" y="3955"/>
                    <a:pt x="5504" y="3321"/>
                  </a:cubicBezTo>
                  <a:cubicBezTo>
                    <a:pt x="5804" y="2988"/>
                    <a:pt x="6138" y="2621"/>
                    <a:pt x="6438" y="2287"/>
                  </a:cubicBezTo>
                  <a:cubicBezTo>
                    <a:pt x="6603" y="2068"/>
                    <a:pt x="6429" y="1736"/>
                    <a:pt x="6214" y="1736"/>
                  </a:cubicBezTo>
                  <a:cubicBezTo>
                    <a:pt x="6167" y="1736"/>
                    <a:pt x="6119" y="1751"/>
                    <a:pt x="6071" y="1787"/>
                  </a:cubicBezTo>
                  <a:cubicBezTo>
                    <a:pt x="5738" y="1987"/>
                    <a:pt x="5337" y="2187"/>
                    <a:pt x="4937" y="2321"/>
                  </a:cubicBezTo>
                  <a:lnTo>
                    <a:pt x="3836" y="419"/>
                  </a:lnTo>
                  <a:cubicBezTo>
                    <a:pt x="3803" y="319"/>
                    <a:pt x="3770" y="286"/>
                    <a:pt x="3670" y="253"/>
                  </a:cubicBezTo>
                  <a:lnTo>
                    <a:pt x="3670" y="186"/>
                  </a:lnTo>
                  <a:cubicBezTo>
                    <a:pt x="3712" y="79"/>
                    <a:pt x="3619" y="0"/>
                    <a:pt x="3528"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26" name="Google Shape;2326;p70"/>
            <p:cNvSpPr/>
            <p:nvPr/>
          </p:nvSpPr>
          <p:spPr>
            <a:xfrm>
              <a:off x="5130850" y="3793625"/>
              <a:ext cx="43050" cy="105175"/>
            </a:xfrm>
            <a:custGeom>
              <a:avLst/>
              <a:gdLst/>
              <a:ahLst/>
              <a:cxnLst/>
              <a:rect l="l" t="t" r="r" b="b"/>
              <a:pathLst>
                <a:path w="1722" h="4207" extrusionOk="0">
                  <a:moveTo>
                    <a:pt x="1640" y="0"/>
                  </a:moveTo>
                  <a:cubicBezTo>
                    <a:pt x="1628" y="0"/>
                    <a:pt x="1621" y="4"/>
                    <a:pt x="1621" y="15"/>
                  </a:cubicBezTo>
                  <a:cubicBezTo>
                    <a:pt x="1454" y="716"/>
                    <a:pt x="1254" y="1416"/>
                    <a:pt x="954" y="2150"/>
                  </a:cubicBezTo>
                  <a:cubicBezTo>
                    <a:pt x="820" y="2517"/>
                    <a:pt x="654" y="2851"/>
                    <a:pt x="487" y="3184"/>
                  </a:cubicBezTo>
                  <a:cubicBezTo>
                    <a:pt x="320" y="3518"/>
                    <a:pt x="153" y="3818"/>
                    <a:pt x="20" y="4151"/>
                  </a:cubicBezTo>
                  <a:cubicBezTo>
                    <a:pt x="0" y="4191"/>
                    <a:pt x="38" y="4207"/>
                    <a:pt x="79" y="4207"/>
                  </a:cubicBezTo>
                  <a:cubicBezTo>
                    <a:pt x="109" y="4207"/>
                    <a:pt x="140" y="4199"/>
                    <a:pt x="153" y="4185"/>
                  </a:cubicBezTo>
                  <a:cubicBezTo>
                    <a:pt x="353" y="3885"/>
                    <a:pt x="520" y="3518"/>
                    <a:pt x="687" y="3184"/>
                  </a:cubicBezTo>
                  <a:cubicBezTo>
                    <a:pt x="854" y="2851"/>
                    <a:pt x="987" y="2517"/>
                    <a:pt x="1121" y="2183"/>
                  </a:cubicBezTo>
                  <a:cubicBezTo>
                    <a:pt x="1354" y="1483"/>
                    <a:pt x="1554" y="716"/>
                    <a:pt x="1721" y="15"/>
                  </a:cubicBezTo>
                  <a:cubicBezTo>
                    <a:pt x="1699" y="15"/>
                    <a:pt x="1662" y="0"/>
                    <a:pt x="1640"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grpSp>
        <p:nvGrpSpPr>
          <p:cNvPr id="2327" name="Google Shape;2327;p70"/>
          <p:cNvGrpSpPr/>
          <p:nvPr/>
        </p:nvGrpSpPr>
        <p:grpSpPr>
          <a:xfrm rot="2144360">
            <a:off x="8536989" y="1028369"/>
            <a:ext cx="3890328" cy="1145016"/>
            <a:chOff x="2213250" y="202025"/>
            <a:chExt cx="1985150" cy="584300"/>
          </a:xfrm>
        </p:grpSpPr>
        <p:sp>
          <p:nvSpPr>
            <p:cNvPr id="2328" name="Google Shape;2328;p70"/>
            <p:cNvSpPr/>
            <p:nvPr/>
          </p:nvSpPr>
          <p:spPr>
            <a:xfrm>
              <a:off x="2213250" y="202025"/>
              <a:ext cx="1803650" cy="387625"/>
            </a:xfrm>
            <a:custGeom>
              <a:avLst/>
              <a:gdLst/>
              <a:ahLst/>
              <a:cxnLst/>
              <a:rect l="l" t="t" r="r" b="b"/>
              <a:pathLst>
                <a:path w="72146" h="15505" fill="none" extrusionOk="0">
                  <a:moveTo>
                    <a:pt x="1" y="1444"/>
                  </a:moveTo>
                  <a:cubicBezTo>
                    <a:pt x="733" y="2720"/>
                    <a:pt x="3955" y="4248"/>
                    <a:pt x="5566" y="5001"/>
                  </a:cubicBezTo>
                  <a:cubicBezTo>
                    <a:pt x="7826" y="6068"/>
                    <a:pt x="10253" y="6633"/>
                    <a:pt x="12513" y="7658"/>
                  </a:cubicBezTo>
                  <a:cubicBezTo>
                    <a:pt x="16593" y="9541"/>
                    <a:pt x="20422" y="10943"/>
                    <a:pt x="24774" y="12052"/>
                  </a:cubicBezTo>
                  <a:cubicBezTo>
                    <a:pt x="30047" y="13433"/>
                    <a:pt x="35424" y="13831"/>
                    <a:pt x="40885" y="14354"/>
                  </a:cubicBezTo>
                  <a:cubicBezTo>
                    <a:pt x="45614" y="14814"/>
                    <a:pt x="50343" y="15505"/>
                    <a:pt x="55030" y="14354"/>
                  </a:cubicBezTo>
                  <a:cubicBezTo>
                    <a:pt x="56871" y="13914"/>
                    <a:pt x="71999" y="10274"/>
                    <a:pt x="72145" y="0"/>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29" name="Google Shape;2329;p70"/>
            <p:cNvSpPr/>
            <p:nvPr/>
          </p:nvSpPr>
          <p:spPr>
            <a:xfrm>
              <a:off x="2280200" y="302450"/>
              <a:ext cx="190975" cy="218150"/>
            </a:xfrm>
            <a:custGeom>
              <a:avLst/>
              <a:gdLst/>
              <a:ahLst/>
              <a:cxnLst/>
              <a:rect l="l" t="t" r="r" b="b"/>
              <a:pathLst>
                <a:path w="7639" h="8726" fill="none" extrusionOk="0">
                  <a:moveTo>
                    <a:pt x="357" y="1"/>
                  </a:moveTo>
                  <a:cubicBezTo>
                    <a:pt x="1" y="2846"/>
                    <a:pt x="273" y="5922"/>
                    <a:pt x="357" y="8726"/>
                  </a:cubicBezTo>
                  <a:cubicBezTo>
                    <a:pt x="3244" y="7596"/>
                    <a:pt x="4437" y="3453"/>
                    <a:pt x="7638" y="2449"/>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0" name="Google Shape;2330;p70"/>
            <p:cNvSpPr/>
            <p:nvPr/>
          </p:nvSpPr>
          <p:spPr>
            <a:xfrm>
              <a:off x="2534950" y="418575"/>
              <a:ext cx="145975" cy="210825"/>
            </a:xfrm>
            <a:custGeom>
              <a:avLst/>
              <a:gdLst/>
              <a:ahLst/>
              <a:cxnLst/>
              <a:rect l="l" t="t" r="r" b="b"/>
              <a:pathLst>
                <a:path w="5839" h="8433" fill="none" extrusionOk="0">
                  <a:moveTo>
                    <a:pt x="1" y="1"/>
                  </a:moveTo>
                  <a:cubicBezTo>
                    <a:pt x="628" y="1423"/>
                    <a:pt x="1068" y="3223"/>
                    <a:pt x="1340" y="4813"/>
                  </a:cubicBezTo>
                  <a:cubicBezTo>
                    <a:pt x="1507" y="5880"/>
                    <a:pt x="1423" y="7617"/>
                    <a:pt x="1968" y="8433"/>
                  </a:cubicBezTo>
                  <a:cubicBezTo>
                    <a:pt x="3683" y="6592"/>
                    <a:pt x="4311" y="3579"/>
                    <a:pt x="5838" y="2009"/>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1" name="Google Shape;2331;p70"/>
            <p:cNvSpPr/>
            <p:nvPr/>
          </p:nvSpPr>
          <p:spPr>
            <a:xfrm>
              <a:off x="2795975" y="507500"/>
              <a:ext cx="160100" cy="226525"/>
            </a:xfrm>
            <a:custGeom>
              <a:avLst/>
              <a:gdLst/>
              <a:ahLst/>
              <a:cxnLst/>
              <a:rect l="l" t="t" r="r" b="b"/>
              <a:pathLst>
                <a:path w="6404" h="9061" fill="none" extrusionOk="0">
                  <a:moveTo>
                    <a:pt x="1" y="1"/>
                  </a:moveTo>
                  <a:cubicBezTo>
                    <a:pt x="126" y="1256"/>
                    <a:pt x="1382" y="3474"/>
                    <a:pt x="1612" y="5190"/>
                  </a:cubicBezTo>
                  <a:cubicBezTo>
                    <a:pt x="1800" y="6466"/>
                    <a:pt x="1612" y="7763"/>
                    <a:pt x="1758" y="9061"/>
                  </a:cubicBezTo>
                  <a:cubicBezTo>
                    <a:pt x="2700" y="8789"/>
                    <a:pt x="6320" y="2072"/>
                    <a:pt x="6403" y="1110"/>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2" name="Google Shape;2332;p70"/>
            <p:cNvSpPr/>
            <p:nvPr/>
          </p:nvSpPr>
          <p:spPr>
            <a:xfrm>
              <a:off x="3052300" y="556675"/>
              <a:ext cx="177875" cy="223375"/>
            </a:xfrm>
            <a:custGeom>
              <a:avLst/>
              <a:gdLst/>
              <a:ahLst/>
              <a:cxnLst/>
              <a:rect l="l" t="t" r="r" b="b"/>
              <a:pathLst>
                <a:path w="7115" h="8935" fill="none" extrusionOk="0">
                  <a:moveTo>
                    <a:pt x="0" y="0"/>
                  </a:moveTo>
                  <a:cubicBezTo>
                    <a:pt x="670" y="1884"/>
                    <a:pt x="1695" y="3662"/>
                    <a:pt x="2239" y="5566"/>
                  </a:cubicBezTo>
                  <a:cubicBezTo>
                    <a:pt x="2427" y="6194"/>
                    <a:pt x="2804" y="8935"/>
                    <a:pt x="3557" y="8935"/>
                  </a:cubicBezTo>
                  <a:cubicBezTo>
                    <a:pt x="4541" y="8935"/>
                    <a:pt x="5064" y="4918"/>
                    <a:pt x="5315" y="4227"/>
                  </a:cubicBezTo>
                  <a:cubicBezTo>
                    <a:pt x="5754" y="2867"/>
                    <a:pt x="6424" y="1905"/>
                    <a:pt x="7114" y="670"/>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3" name="Google Shape;2333;p70"/>
            <p:cNvSpPr/>
            <p:nvPr/>
          </p:nvSpPr>
          <p:spPr>
            <a:xfrm>
              <a:off x="3327425" y="573925"/>
              <a:ext cx="171600" cy="212400"/>
            </a:xfrm>
            <a:custGeom>
              <a:avLst/>
              <a:gdLst/>
              <a:ahLst/>
              <a:cxnLst/>
              <a:rect l="l" t="t" r="r" b="b"/>
              <a:pathLst>
                <a:path w="6864" h="8496" fill="none" extrusionOk="0">
                  <a:moveTo>
                    <a:pt x="1" y="168"/>
                  </a:moveTo>
                  <a:cubicBezTo>
                    <a:pt x="1026" y="1821"/>
                    <a:pt x="2072" y="3537"/>
                    <a:pt x="2930" y="5316"/>
                  </a:cubicBezTo>
                  <a:cubicBezTo>
                    <a:pt x="3412" y="6299"/>
                    <a:pt x="3579" y="7722"/>
                    <a:pt x="4207" y="8496"/>
                  </a:cubicBezTo>
                  <a:cubicBezTo>
                    <a:pt x="5002" y="6948"/>
                    <a:pt x="4918" y="5085"/>
                    <a:pt x="5420" y="3453"/>
                  </a:cubicBezTo>
                  <a:cubicBezTo>
                    <a:pt x="5776" y="2282"/>
                    <a:pt x="6404" y="1110"/>
                    <a:pt x="6864" y="1"/>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4" name="Google Shape;2334;p70"/>
            <p:cNvSpPr/>
            <p:nvPr/>
          </p:nvSpPr>
          <p:spPr>
            <a:xfrm>
              <a:off x="3975550" y="213000"/>
              <a:ext cx="222850" cy="206125"/>
            </a:xfrm>
            <a:custGeom>
              <a:avLst/>
              <a:gdLst/>
              <a:ahLst/>
              <a:cxnLst/>
              <a:rect l="l" t="t" r="r" b="b"/>
              <a:pathLst>
                <a:path w="8914" h="8245" fill="none" extrusionOk="0">
                  <a:moveTo>
                    <a:pt x="0" y="4750"/>
                  </a:moveTo>
                  <a:cubicBezTo>
                    <a:pt x="1130" y="5357"/>
                    <a:pt x="3683" y="5525"/>
                    <a:pt x="5252" y="6236"/>
                  </a:cubicBezTo>
                  <a:cubicBezTo>
                    <a:pt x="6424" y="6780"/>
                    <a:pt x="7449" y="7680"/>
                    <a:pt x="8600" y="8245"/>
                  </a:cubicBezTo>
                  <a:cubicBezTo>
                    <a:pt x="8914" y="7303"/>
                    <a:pt x="5252" y="607"/>
                    <a:pt x="4478" y="1"/>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5" name="Google Shape;2335;p70"/>
            <p:cNvSpPr/>
            <p:nvPr/>
          </p:nvSpPr>
          <p:spPr>
            <a:xfrm>
              <a:off x="3791950" y="381950"/>
              <a:ext cx="229125" cy="229150"/>
            </a:xfrm>
            <a:custGeom>
              <a:avLst/>
              <a:gdLst/>
              <a:ahLst/>
              <a:cxnLst/>
              <a:rect l="l" t="t" r="r" b="b"/>
              <a:pathLst>
                <a:path w="9165" h="9166" fill="none" extrusionOk="0">
                  <a:moveTo>
                    <a:pt x="0" y="3935"/>
                  </a:moveTo>
                  <a:cubicBezTo>
                    <a:pt x="1716" y="4981"/>
                    <a:pt x="3620" y="5713"/>
                    <a:pt x="5252" y="6864"/>
                  </a:cubicBezTo>
                  <a:cubicBezTo>
                    <a:pt x="5775" y="7220"/>
                    <a:pt x="7805" y="9166"/>
                    <a:pt x="8411" y="8663"/>
                  </a:cubicBezTo>
                  <a:cubicBezTo>
                    <a:pt x="9165" y="8036"/>
                    <a:pt x="7051" y="4583"/>
                    <a:pt x="6800" y="3893"/>
                  </a:cubicBezTo>
                  <a:cubicBezTo>
                    <a:pt x="6277" y="2533"/>
                    <a:pt x="6194" y="1382"/>
                    <a:pt x="5963" y="1"/>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36" name="Google Shape;2336;p70"/>
            <p:cNvSpPr/>
            <p:nvPr/>
          </p:nvSpPr>
          <p:spPr>
            <a:xfrm>
              <a:off x="3573800" y="509075"/>
              <a:ext cx="179975" cy="220775"/>
            </a:xfrm>
            <a:custGeom>
              <a:avLst/>
              <a:gdLst/>
              <a:ahLst/>
              <a:cxnLst/>
              <a:rect l="l" t="t" r="r" b="b"/>
              <a:pathLst>
                <a:path w="7199" h="8831" fill="none" extrusionOk="0">
                  <a:moveTo>
                    <a:pt x="1" y="2721"/>
                  </a:moveTo>
                  <a:cubicBezTo>
                    <a:pt x="1570" y="3871"/>
                    <a:pt x="3202" y="5064"/>
                    <a:pt x="4688" y="6382"/>
                  </a:cubicBezTo>
                  <a:cubicBezTo>
                    <a:pt x="5504" y="7094"/>
                    <a:pt x="6173" y="8349"/>
                    <a:pt x="7073" y="8830"/>
                  </a:cubicBezTo>
                  <a:cubicBezTo>
                    <a:pt x="7199" y="7135"/>
                    <a:pt x="6445" y="5399"/>
                    <a:pt x="6278" y="3725"/>
                  </a:cubicBezTo>
                  <a:cubicBezTo>
                    <a:pt x="6173" y="2511"/>
                    <a:pt x="6320" y="1193"/>
                    <a:pt x="6320" y="0"/>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grpSp>
      <p:grpSp>
        <p:nvGrpSpPr>
          <p:cNvPr id="2337" name="Google Shape;2337;p70"/>
          <p:cNvGrpSpPr/>
          <p:nvPr/>
        </p:nvGrpSpPr>
        <p:grpSpPr>
          <a:xfrm>
            <a:off x="10363658" y="5179767"/>
            <a:ext cx="1000636" cy="1146029"/>
            <a:chOff x="4285225" y="592250"/>
            <a:chExt cx="987600" cy="1130950"/>
          </a:xfrm>
        </p:grpSpPr>
        <p:sp>
          <p:nvSpPr>
            <p:cNvPr id="2338" name="Google Shape;2338;p70"/>
            <p:cNvSpPr/>
            <p:nvPr/>
          </p:nvSpPr>
          <p:spPr>
            <a:xfrm>
              <a:off x="4729325" y="997650"/>
              <a:ext cx="304975" cy="454050"/>
            </a:xfrm>
            <a:custGeom>
              <a:avLst/>
              <a:gdLst/>
              <a:ahLst/>
              <a:cxnLst/>
              <a:rect l="l" t="t" r="r" b="b"/>
              <a:pathLst>
                <a:path w="12199" h="18162" fill="none" extrusionOk="0">
                  <a:moveTo>
                    <a:pt x="0" y="12575"/>
                  </a:moveTo>
                  <a:cubicBezTo>
                    <a:pt x="733" y="11383"/>
                    <a:pt x="1988" y="10336"/>
                    <a:pt x="2930" y="9311"/>
                  </a:cubicBezTo>
                  <a:cubicBezTo>
                    <a:pt x="4457" y="7721"/>
                    <a:pt x="5775" y="6152"/>
                    <a:pt x="7135" y="4457"/>
                  </a:cubicBezTo>
                  <a:cubicBezTo>
                    <a:pt x="8474" y="2783"/>
                    <a:pt x="10357" y="1611"/>
                    <a:pt x="11717" y="0"/>
                  </a:cubicBezTo>
                  <a:cubicBezTo>
                    <a:pt x="12199" y="1297"/>
                    <a:pt x="11697" y="3201"/>
                    <a:pt x="11508" y="4561"/>
                  </a:cubicBezTo>
                  <a:cubicBezTo>
                    <a:pt x="11257" y="6361"/>
                    <a:pt x="11153" y="8181"/>
                    <a:pt x="10881" y="9981"/>
                  </a:cubicBezTo>
                  <a:cubicBezTo>
                    <a:pt x="10483" y="12596"/>
                    <a:pt x="10692" y="15672"/>
                    <a:pt x="9855" y="18162"/>
                  </a:cubicBezTo>
                  <a:cubicBezTo>
                    <a:pt x="6675" y="16572"/>
                    <a:pt x="3474" y="13328"/>
                    <a:pt x="0" y="12826"/>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39" name="Google Shape;2339;p70"/>
            <p:cNvSpPr/>
            <p:nvPr/>
          </p:nvSpPr>
          <p:spPr>
            <a:xfrm>
              <a:off x="5020150" y="1000775"/>
              <a:ext cx="250075" cy="36125"/>
            </a:xfrm>
            <a:custGeom>
              <a:avLst/>
              <a:gdLst/>
              <a:ahLst/>
              <a:cxnLst/>
              <a:rect l="l" t="t" r="r" b="b"/>
              <a:pathLst>
                <a:path w="10003" h="1445" fill="none" extrusionOk="0">
                  <a:moveTo>
                    <a:pt x="1" y="1"/>
                  </a:moveTo>
                  <a:cubicBezTo>
                    <a:pt x="942" y="147"/>
                    <a:pt x="9919" y="649"/>
                    <a:pt x="10002" y="1444"/>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0" name="Google Shape;2340;p70"/>
            <p:cNvSpPr/>
            <p:nvPr/>
          </p:nvSpPr>
          <p:spPr>
            <a:xfrm>
              <a:off x="4971500" y="1433375"/>
              <a:ext cx="245875" cy="40825"/>
            </a:xfrm>
            <a:custGeom>
              <a:avLst/>
              <a:gdLst/>
              <a:ahLst/>
              <a:cxnLst/>
              <a:rect l="l" t="t" r="r" b="b"/>
              <a:pathLst>
                <a:path w="9835" h="1633" fill="none" extrusionOk="0">
                  <a:moveTo>
                    <a:pt x="1" y="1068"/>
                  </a:moveTo>
                  <a:cubicBezTo>
                    <a:pt x="1424" y="0"/>
                    <a:pt x="4458" y="1277"/>
                    <a:pt x="6132" y="1256"/>
                  </a:cubicBezTo>
                  <a:cubicBezTo>
                    <a:pt x="7554" y="1235"/>
                    <a:pt x="8642" y="796"/>
                    <a:pt x="9835" y="1633"/>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1" name="Google Shape;2341;p70"/>
            <p:cNvSpPr/>
            <p:nvPr/>
          </p:nvSpPr>
          <p:spPr>
            <a:xfrm>
              <a:off x="5223125" y="1033725"/>
              <a:ext cx="49700" cy="436825"/>
            </a:xfrm>
            <a:custGeom>
              <a:avLst/>
              <a:gdLst/>
              <a:ahLst/>
              <a:cxnLst/>
              <a:rect l="l" t="t" r="r" b="b"/>
              <a:pathLst>
                <a:path w="1988" h="17473" fill="none" extrusionOk="0">
                  <a:moveTo>
                    <a:pt x="1925" y="1"/>
                  </a:moveTo>
                  <a:cubicBezTo>
                    <a:pt x="1444" y="2093"/>
                    <a:pt x="1925" y="4813"/>
                    <a:pt x="1904" y="6989"/>
                  </a:cubicBezTo>
                  <a:cubicBezTo>
                    <a:pt x="1841" y="9040"/>
                    <a:pt x="1988" y="10986"/>
                    <a:pt x="1674" y="13015"/>
                  </a:cubicBezTo>
                  <a:cubicBezTo>
                    <a:pt x="1402" y="14647"/>
                    <a:pt x="607" y="15966"/>
                    <a:pt x="230" y="17472"/>
                  </a:cubicBezTo>
                  <a:cubicBezTo>
                    <a:pt x="126" y="17409"/>
                    <a:pt x="84" y="17326"/>
                    <a:pt x="0" y="17221"/>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2" name="Google Shape;2342;p70"/>
            <p:cNvSpPr/>
            <p:nvPr/>
          </p:nvSpPr>
          <p:spPr>
            <a:xfrm>
              <a:off x="4637250" y="1319875"/>
              <a:ext cx="205600" cy="349450"/>
            </a:xfrm>
            <a:custGeom>
              <a:avLst/>
              <a:gdLst/>
              <a:ahLst/>
              <a:cxnLst/>
              <a:rect l="l" t="t" r="r" b="b"/>
              <a:pathLst>
                <a:path w="8224" h="13978" fill="none" extrusionOk="0">
                  <a:moveTo>
                    <a:pt x="3767" y="0"/>
                  </a:moveTo>
                  <a:cubicBezTo>
                    <a:pt x="3704" y="858"/>
                    <a:pt x="3223" y="1611"/>
                    <a:pt x="2825" y="2364"/>
                  </a:cubicBezTo>
                  <a:cubicBezTo>
                    <a:pt x="2030" y="3871"/>
                    <a:pt x="1612" y="5273"/>
                    <a:pt x="1193" y="6905"/>
                  </a:cubicBezTo>
                  <a:cubicBezTo>
                    <a:pt x="900" y="7993"/>
                    <a:pt x="649" y="9478"/>
                    <a:pt x="1" y="10420"/>
                  </a:cubicBezTo>
                  <a:cubicBezTo>
                    <a:pt x="1382" y="11466"/>
                    <a:pt x="3495" y="12031"/>
                    <a:pt x="5043" y="12784"/>
                  </a:cubicBezTo>
                  <a:cubicBezTo>
                    <a:pt x="5922" y="13224"/>
                    <a:pt x="7282" y="13977"/>
                    <a:pt x="8224" y="13956"/>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3" name="Google Shape;2343;p70"/>
            <p:cNvSpPr/>
            <p:nvPr/>
          </p:nvSpPr>
          <p:spPr>
            <a:xfrm>
              <a:off x="4852250" y="1456400"/>
              <a:ext cx="117725" cy="214475"/>
            </a:xfrm>
            <a:custGeom>
              <a:avLst/>
              <a:gdLst/>
              <a:ahLst/>
              <a:cxnLst/>
              <a:rect l="l" t="t" r="r" b="b"/>
              <a:pathLst>
                <a:path w="4709" h="8579" fill="none" extrusionOk="0">
                  <a:moveTo>
                    <a:pt x="4708" y="0"/>
                  </a:moveTo>
                  <a:cubicBezTo>
                    <a:pt x="3453" y="1883"/>
                    <a:pt x="2595" y="4101"/>
                    <a:pt x="1465" y="6068"/>
                  </a:cubicBezTo>
                  <a:cubicBezTo>
                    <a:pt x="1026" y="6821"/>
                    <a:pt x="649" y="8098"/>
                    <a:pt x="0" y="8579"/>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4" name="Google Shape;2344;p70"/>
            <p:cNvSpPr/>
            <p:nvPr/>
          </p:nvSpPr>
          <p:spPr>
            <a:xfrm>
              <a:off x="4836550" y="1675575"/>
              <a:ext cx="291400" cy="47625"/>
            </a:xfrm>
            <a:custGeom>
              <a:avLst/>
              <a:gdLst/>
              <a:ahLst/>
              <a:cxnLst/>
              <a:rect l="l" t="t" r="r" b="b"/>
              <a:pathLst>
                <a:path w="11656" h="1905" fill="none" extrusionOk="0">
                  <a:moveTo>
                    <a:pt x="1" y="0"/>
                  </a:moveTo>
                  <a:cubicBezTo>
                    <a:pt x="2470" y="544"/>
                    <a:pt x="5022" y="272"/>
                    <a:pt x="7533" y="837"/>
                  </a:cubicBezTo>
                  <a:cubicBezTo>
                    <a:pt x="8705" y="1088"/>
                    <a:pt x="10651" y="1904"/>
                    <a:pt x="11655" y="1590"/>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5" name="Google Shape;2345;p70"/>
            <p:cNvSpPr/>
            <p:nvPr/>
          </p:nvSpPr>
          <p:spPr>
            <a:xfrm>
              <a:off x="5124250" y="1474700"/>
              <a:ext cx="94175" cy="235425"/>
            </a:xfrm>
            <a:custGeom>
              <a:avLst/>
              <a:gdLst/>
              <a:ahLst/>
              <a:cxnLst/>
              <a:rect l="l" t="t" r="r" b="b"/>
              <a:pathLst>
                <a:path w="3767" h="9417" fill="none" extrusionOk="0">
                  <a:moveTo>
                    <a:pt x="3704" y="0"/>
                  </a:moveTo>
                  <a:cubicBezTo>
                    <a:pt x="3767" y="775"/>
                    <a:pt x="3160" y="1674"/>
                    <a:pt x="2867" y="2428"/>
                  </a:cubicBezTo>
                  <a:cubicBezTo>
                    <a:pt x="2386" y="3704"/>
                    <a:pt x="2114" y="5043"/>
                    <a:pt x="1570" y="6298"/>
                  </a:cubicBezTo>
                  <a:cubicBezTo>
                    <a:pt x="1256" y="7010"/>
                    <a:pt x="545" y="9228"/>
                    <a:pt x="1" y="9416"/>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6" name="Google Shape;2346;p70"/>
            <p:cNvSpPr/>
            <p:nvPr/>
          </p:nvSpPr>
          <p:spPr>
            <a:xfrm>
              <a:off x="4699500" y="1409300"/>
              <a:ext cx="127150" cy="239100"/>
            </a:xfrm>
            <a:custGeom>
              <a:avLst/>
              <a:gdLst/>
              <a:ahLst/>
              <a:cxnLst/>
              <a:rect l="l" t="t" r="r" b="b"/>
              <a:pathLst>
                <a:path w="5086" h="9564" fill="none" extrusionOk="0">
                  <a:moveTo>
                    <a:pt x="1" y="8308"/>
                  </a:moveTo>
                  <a:cubicBezTo>
                    <a:pt x="335" y="7261"/>
                    <a:pt x="1842" y="1"/>
                    <a:pt x="4290" y="2303"/>
                  </a:cubicBezTo>
                  <a:cubicBezTo>
                    <a:pt x="5085" y="3056"/>
                    <a:pt x="5001" y="5860"/>
                    <a:pt x="4729" y="6801"/>
                  </a:cubicBezTo>
                  <a:cubicBezTo>
                    <a:pt x="4457" y="7680"/>
                    <a:pt x="3997" y="8559"/>
                    <a:pt x="3558" y="9396"/>
                  </a:cubicBezTo>
                  <a:cubicBezTo>
                    <a:pt x="3683" y="9563"/>
                    <a:pt x="3704" y="9396"/>
                    <a:pt x="3788" y="9417"/>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7" name="Google Shape;2347;p70"/>
            <p:cNvSpPr/>
            <p:nvPr/>
          </p:nvSpPr>
          <p:spPr>
            <a:xfrm>
              <a:off x="4768025" y="1048900"/>
              <a:ext cx="84250" cy="143875"/>
            </a:xfrm>
            <a:custGeom>
              <a:avLst/>
              <a:gdLst/>
              <a:ahLst/>
              <a:cxnLst/>
              <a:rect l="l" t="t" r="r" b="b"/>
              <a:pathLst>
                <a:path w="3370" h="5755" fill="none" extrusionOk="0">
                  <a:moveTo>
                    <a:pt x="1" y="1"/>
                  </a:moveTo>
                  <a:cubicBezTo>
                    <a:pt x="566" y="1235"/>
                    <a:pt x="1444" y="2386"/>
                    <a:pt x="2114" y="3579"/>
                  </a:cubicBezTo>
                  <a:cubicBezTo>
                    <a:pt x="2491" y="4227"/>
                    <a:pt x="2804" y="5357"/>
                    <a:pt x="3369" y="5755"/>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8" name="Google Shape;2348;p70"/>
            <p:cNvSpPr/>
            <p:nvPr/>
          </p:nvSpPr>
          <p:spPr>
            <a:xfrm>
              <a:off x="4763325" y="1007050"/>
              <a:ext cx="147000" cy="107775"/>
            </a:xfrm>
            <a:custGeom>
              <a:avLst/>
              <a:gdLst/>
              <a:ahLst/>
              <a:cxnLst/>
              <a:rect l="l" t="t" r="r" b="b"/>
              <a:pathLst>
                <a:path w="5880" h="4311" fill="none" extrusionOk="0">
                  <a:moveTo>
                    <a:pt x="0" y="1549"/>
                  </a:moveTo>
                  <a:cubicBezTo>
                    <a:pt x="356" y="1235"/>
                    <a:pt x="2448" y="1"/>
                    <a:pt x="2909" y="63"/>
                  </a:cubicBezTo>
                  <a:cubicBezTo>
                    <a:pt x="3557" y="126"/>
                    <a:pt x="3662" y="649"/>
                    <a:pt x="3976" y="1214"/>
                  </a:cubicBezTo>
                  <a:cubicBezTo>
                    <a:pt x="4583" y="2260"/>
                    <a:pt x="4980" y="3516"/>
                    <a:pt x="5880" y="4290"/>
                  </a:cubicBezTo>
                  <a:cubicBezTo>
                    <a:pt x="5775" y="4311"/>
                    <a:pt x="5650" y="4290"/>
                    <a:pt x="5566" y="4206"/>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9" name="Google Shape;2349;p70"/>
            <p:cNvSpPr/>
            <p:nvPr/>
          </p:nvSpPr>
          <p:spPr>
            <a:xfrm>
              <a:off x="4637775" y="592250"/>
              <a:ext cx="276225" cy="444650"/>
            </a:xfrm>
            <a:custGeom>
              <a:avLst/>
              <a:gdLst/>
              <a:ahLst/>
              <a:cxnLst/>
              <a:rect l="l" t="t" r="r" b="b"/>
              <a:pathLst>
                <a:path w="11049" h="17786" fill="none" extrusionOk="0">
                  <a:moveTo>
                    <a:pt x="4729" y="16802"/>
                  </a:moveTo>
                  <a:cubicBezTo>
                    <a:pt x="3913" y="16446"/>
                    <a:pt x="3432" y="15421"/>
                    <a:pt x="2825" y="14793"/>
                  </a:cubicBezTo>
                  <a:cubicBezTo>
                    <a:pt x="1884" y="13789"/>
                    <a:pt x="628" y="12847"/>
                    <a:pt x="231" y="11466"/>
                  </a:cubicBezTo>
                  <a:cubicBezTo>
                    <a:pt x="1" y="10692"/>
                    <a:pt x="63" y="8746"/>
                    <a:pt x="1151" y="8537"/>
                  </a:cubicBezTo>
                  <a:cubicBezTo>
                    <a:pt x="1988" y="8391"/>
                    <a:pt x="3097" y="9646"/>
                    <a:pt x="3307" y="10274"/>
                  </a:cubicBezTo>
                  <a:cubicBezTo>
                    <a:pt x="2051" y="8977"/>
                    <a:pt x="1423" y="6759"/>
                    <a:pt x="1800" y="5001"/>
                  </a:cubicBezTo>
                  <a:cubicBezTo>
                    <a:pt x="2051" y="3976"/>
                    <a:pt x="2993" y="2574"/>
                    <a:pt x="3955" y="3850"/>
                  </a:cubicBezTo>
                  <a:cubicBezTo>
                    <a:pt x="3976" y="2448"/>
                    <a:pt x="4311" y="0"/>
                    <a:pt x="6340" y="691"/>
                  </a:cubicBezTo>
                  <a:cubicBezTo>
                    <a:pt x="7931" y="1235"/>
                    <a:pt x="8328" y="3662"/>
                    <a:pt x="8119" y="5127"/>
                  </a:cubicBezTo>
                  <a:cubicBezTo>
                    <a:pt x="8475" y="3871"/>
                    <a:pt x="10462" y="5712"/>
                    <a:pt x="10672" y="6361"/>
                  </a:cubicBezTo>
                  <a:cubicBezTo>
                    <a:pt x="11048" y="7512"/>
                    <a:pt x="10211" y="9269"/>
                    <a:pt x="9040" y="9688"/>
                  </a:cubicBezTo>
                  <a:cubicBezTo>
                    <a:pt x="10588" y="9918"/>
                    <a:pt x="10755" y="11592"/>
                    <a:pt x="9646" y="12513"/>
                  </a:cubicBezTo>
                  <a:cubicBezTo>
                    <a:pt x="9249" y="12847"/>
                    <a:pt x="8475" y="12847"/>
                    <a:pt x="8182" y="13182"/>
                  </a:cubicBezTo>
                  <a:cubicBezTo>
                    <a:pt x="7847" y="13580"/>
                    <a:pt x="8161" y="13789"/>
                    <a:pt x="7973" y="14270"/>
                  </a:cubicBezTo>
                  <a:cubicBezTo>
                    <a:pt x="7721" y="14919"/>
                    <a:pt x="5776" y="17785"/>
                    <a:pt x="5064" y="16718"/>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50" name="Google Shape;2350;p70"/>
            <p:cNvSpPr/>
            <p:nvPr/>
          </p:nvSpPr>
          <p:spPr>
            <a:xfrm>
              <a:off x="4285225" y="690575"/>
              <a:ext cx="354675" cy="216600"/>
            </a:xfrm>
            <a:custGeom>
              <a:avLst/>
              <a:gdLst/>
              <a:ahLst/>
              <a:cxnLst/>
              <a:rect l="l" t="t" r="r" b="b"/>
              <a:pathLst>
                <a:path w="14187" h="8664" fill="none" extrusionOk="0">
                  <a:moveTo>
                    <a:pt x="10776" y="3223"/>
                  </a:moveTo>
                  <a:cubicBezTo>
                    <a:pt x="9730" y="1800"/>
                    <a:pt x="8307" y="126"/>
                    <a:pt x="6340" y="64"/>
                  </a:cubicBezTo>
                  <a:cubicBezTo>
                    <a:pt x="4875" y="1"/>
                    <a:pt x="3536" y="1570"/>
                    <a:pt x="5336" y="2386"/>
                  </a:cubicBezTo>
                  <a:cubicBezTo>
                    <a:pt x="4457" y="1884"/>
                    <a:pt x="3034" y="733"/>
                    <a:pt x="1967" y="1361"/>
                  </a:cubicBezTo>
                  <a:cubicBezTo>
                    <a:pt x="1151" y="1842"/>
                    <a:pt x="1088" y="2993"/>
                    <a:pt x="1758" y="3537"/>
                  </a:cubicBezTo>
                  <a:cubicBezTo>
                    <a:pt x="398" y="2826"/>
                    <a:pt x="0" y="4583"/>
                    <a:pt x="565" y="5462"/>
                  </a:cubicBezTo>
                  <a:cubicBezTo>
                    <a:pt x="1088" y="6278"/>
                    <a:pt x="3181" y="8182"/>
                    <a:pt x="3913" y="6613"/>
                  </a:cubicBezTo>
                  <a:cubicBezTo>
                    <a:pt x="4896" y="7743"/>
                    <a:pt x="8997" y="8663"/>
                    <a:pt x="8746" y="6173"/>
                  </a:cubicBezTo>
                  <a:cubicBezTo>
                    <a:pt x="9416" y="6676"/>
                    <a:pt x="11592" y="7324"/>
                    <a:pt x="11634" y="5964"/>
                  </a:cubicBezTo>
                  <a:cubicBezTo>
                    <a:pt x="14186" y="5985"/>
                    <a:pt x="11989" y="3872"/>
                    <a:pt x="11069" y="3244"/>
                  </a:cubicBezTo>
                </a:path>
              </a:pathLst>
            </a:cu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351" name="Google Shape;2351;p70"/>
          <p:cNvGrpSpPr/>
          <p:nvPr/>
        </p:nvGrpSpPr>
        <p:grpSpPr>
          <a:xfrm>
            <a:off x="432734" y="2030367"/>
            <a:ext cx="895533" cy="620067"/>
            <a:chOff x="2751525" y="1095450"/>
            <a:chExt cx="671650" cy="465050"/>
          </a:xfrm>
        </p:grpSpPr>
        <p:sp>
          <p:nvSpPr>
            <p:cNvPr id="2352" name="Google Shape;2352;p70"/>
            <p:cNvSpPr/>
            <p:nvPr/>
          </p:nvSpPr>
          <p:spPr>
            <a:xfrm>
              <a:off x="2751525" y="1095450"/>
              <a:ext cx="671650" cy="410650"/>
            </a:xfrm>
            <a:custGeom>
              <a:avLst/>
              <a:gdLst/>
              <a:ahLst/>
              <a:cxnLst/>
              <a:rect l="l" t="t" r="r" b="b"/>
              <a:pathLst>
                <a:path w="26866" h="16426" fill="none" extrusionOk="0">
                  <a:moveTo>
                    <a:pt x="2741" y="16091"/>
                  </a:moveTo>
                  <a:cubicBezTo>
                    <a:pt x="1193" y="14647"/>
                    <a:pt x="0" y="12869"/>
                    <a:pt x="2595" y="11069"/>
                  </a:cubicBezTo>
                  <a:cubicBezTo>
                    <a:pt x="3662" y="10337"/>
                    <a:pt x="5022" y="10253"/>
                    <a:pt x="6214" y="10567"/>
                  </a:cubicBezTo>
                  <a:cubicBezTo>
                    <a:pt x="5691" y="8684"/>
                    <a:pt x="5440" y="7722"/>
                    <a:pt x="6298" y="5964"/>
                  </a:cubicBezTo>
                  <a:cubicBezTo>
                    <a:pt x="7219" y="4081"/>
                    <a:pt x="8976" y="2491"/>
                    <a:pt x="10985" y="1758"/>
                  </a:cubicBezTo>
                  <a:cubicBezTo>
                    <a:pt x="15630" y="1"/>
                    <a:pt x="16990" y="2951"/>
                    <a:pt x="18936" y="6529"/>
                  </a:cubicBezTo>
                  <a:cubicBezTo>
                    <a:pt x="19605" y="3704"/>
                    <a:pt x="23581" y="2072"/>
                    <a:pt x="25234" y="5148"/>
                  </a:cubicBezTo>
                  <a:cubicBezTo>
                    <a:pt x="26866" y="8182"/>
                    <a:pt x="24209" y="11718"/>
                    <a:pt x="21028" y="12116"/>
                  </a:cubicBezTo>
                  <a:cubicBezTo>
                    <a:pt x="19585" y="12283"/>
                    <a:pt x="18706" y="12157"/>
                    <a:pt x="17199" y="12701"/>
                  </a:cubicBezTo>
                  <a:cubicBezTo>
                    <a:pt x="15588" y="13287"/>
                    <a:pt x="13914" y="13999"/>
                    <a:pt x="12261" y="14522"/>
                  </a:cubicBezTo>
                  <a:cubicBezTo>
                    <a:pt x="9981" y="15212"/>
                    <a:pt x="6235" y="16426"/>
                    <a:pt x="3892" y="16217"/>
                  </a:cubicBezTo>
                  <a:cubicBezTo>
                    <a:pt x="3494" y="16196"/>
                    <a:pt x="3055" y="16217"/>
                    <a:pt x="2616" y="16196"/>
                  </a:cubicBezTo>
                  <a:cubicBezTo>
                    <a:pt x="2406" y="15777"/>
                    <a:pt x="2155" y="15380"/>
                    <a:pt x="2092" y="14940"/>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53" name="Google Shape;2353;p70"/>
            <p:cNvSpPr/>
            <p:nvPr/>
          </p:nvSpPr>
          <p:spPr>
            <a:xfrm>
              <a:off x="2889600" y="1425525"/>
              <a:ext cx="174225" cy="134975"/>
            </a:xfrm>
            <a:custGeom>
              <a:avLst/>
              <a:gdLst/>
              <a:ahLst/>
              <a:cxnLst/>
              <a:rect l="l" t="t" r="r" b="b"/>
              <a:pathLst>
                <a:path w="6969" h="5399" fill="none" extrusionOk="0">
                  <a:moveTo>
                    <a:pt x="1256" y="4813"/>
                  </a:moveTo>
                  <a:cubicBezTo>
                    <a:pt x="775" y="3558"/>
                    <a:pt x="1" y="2198"/>
                    <a:pt x="1905" y="733"/>
                  </a:cubicBezTo>
                  <a:cubicBezTo>
                    <a:pt x="2867" y="1"/>
                    <a:pt x="4730" y="419"/>
                    <a:pt x="5295" y="1277"/>
                  </a:cubicBezTo>
                  <a:cubicBezTo>
                    <a:pt x="6968" y="3830"/>
                    <a:pt x="2826" y="5399"/>
                    <a:pt x="1152" y="4834"/>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54" name="Google Shape;2354;p70"/>
            <p:cNvSpPr/>
            <p:nvPr/>
          </p:nvSpPr>
          <p:spPr>
            <a:xfrm>
              <a:off x="3125525" y="1316200"/>
              <a:ext cx="204550" cy="179975"/>
            </a:xfrm>
            <a:custGeom>
              <a:avLst/>
              <a:gdLst/>
              <a:ahLst/>
              <a:cxnLst/>
              <a:rect l="l" t="t" r="r" b="b"/>
              <a:pathLst>
                <a:path w="8182" h="7199" fill="none" extrusionOk="0">
                  <a:moveTo>
                    <a:pt x="1507" y="5231"/>
                  </a:moveTo>
                  <a:cubicBezTo>
                    <a:pt x="628" y="4227"/>
                    <a:pt x="461" y="4123"/>
                    <a:pt x="0" y="2867"/>
                  </a:cubicBezTo>
                  <a:cubicBezTo>
                    <a:pt x="942" y="921"/>
                    <a:pt x="1674" y="503"/>
                    <a:pt x="2951" y="314"/>
                  </a:cubicBezTo>
                  <a:cubicBezTo>
                    <a:pt x="5231" y="1"/>
                    <a:pt x="5378" y="1005"/>
                    <a:pt x="6110" y="1988"/>
                  </a:cubicBezTo>
                  <a:cubicBezTo>
                    <a:pt x="8182" y="4687"/>
                    <a:pt x="2825" y="7198"/>
                    <a:pt x="1444" y="5001"/>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sp>
          <p:nvSpPr>
            <p:cNvPr id="2355" name="Google Shape;2355;p70"/>
            <p:cNvSpPr/>
            <p:nvPr/>
          </p:nvSpPr>
          <p:spPr>
            <a:xfrm>
              <a:off x="2907400" y="1182300"/>
              <a:ext cx="274125" cy="190950"/>
            </a:xfrm>
            <a:custGeom>
              <a:avLst/>
              <a:gdLst/>
              <a:ahLst/>
              <a:cxnLst/>
              <a:rect l="l" t="t" r="r" b="b"/>
              <a:pathLst>
                <a:path w="10965" h="7638" fill="none" extrusionOk="0">
                  <a:moveTo>
                    <a:pt x="1821" y="7240"/>
                  </a:moveTo>
                  <a:cubicBezTo>
                    <a:pt x="3160" y="6089"/>
                    <a:pt x="5252" y="5566"/>
                    <a:pt x="6821" y="4917"/>
                  </a:cubicBezTo>
                  <a:cubicBezTo>
                    <a:pt x="7365" y="4687"/>
                    <a:pt x="9249" y="4122"/>
                    <a:pt x="9562" y="3662"/>
                  </a:cubicBezTo>
                  <a:cubicBezTo>
                    <a:pt x="10964" y="1611"/>
                    <a:pt x="7282" y="0"/>
                    <a:pt x="5608" y="84"/>
                  </a:cubicBezTo>
                  <a:cubicBezTo>
                    <a:pt x="3411" y="188"/>
                    <a:pt x="1737" y="2009"/>
                    <a:pt x="963" y="3892"/>
                  </a:cubicBezTo>
                  <a:cubicBezTo>
                    <a:pt x="691" y="4541"/>
                    <a:pt x="0" y="6486"/>
                    <a:pt x="900" y="7093"/>
                  </a:cubicBezTo>
                  <a:cubicBezTo>
                    <a:pt x="1716" y="7637"/>
                    <a:pt x="3097" y="6403"/>
                    <a:pt x="4018" y="6696"/>
                  </a:cubicBezTo>
                </a:path>
              </a:pathLst>
            </a:custGeom>
            <a:noFill/>
            <a:ln w="19050" cap="flat" cmpd="sng">
              <a:solidFill>
                <a:schemeClr val="dk2"/>
              </a:solidFill>
              <a:prstDash val="solid"/>
              <a:miter lim="20923"/>
              <a:headEnd type="none" w="sm" len="sm"/>
              <a:tailEnd type="none" w="sm" len="sm"/>
            </a:ln>
          </p:spPr>
          <p:txBody>
            <a:bodyPr spcFirstLastPara="1" wrap="square" lIns="121900" tIns="121900" rIns="121900" bIns="121900" anchor="ctr" anchorCtr="0">
              <a:noAutofit/>
            </a:bodyPr>
            <a:lstStyle/>
            <a:p>
              <a:endParaRPr sz="2400"/>
            </a:p>
          </p:txBody>
        </p:sp>
      </p:grpSp>
      <p:sp>
        <p:nvSpPr>
          <p:cNvPr id="2356" name="Google Shape;2356;p70"/>
          <p:cNvSpPr/>
          <p:nvPr/>
        </p:nvSpPr>
        <p:spPr>
          <a:xfrm rot="2107339">
            <a:off x="3535519" y="1787475"/>
            <a:ext cx="126969" cy="119349"/>
          </a:xfrm>
          <a:custGeom>
            <a:avLst/>
            <a:gdLst/>
            <a:ahLst/>
            <a:cxnLst/>
            <a:rect l="l" t="t" r="r" b="b"/>
            <a:pathLst>
              <a:path w="4918" h="4622" extrusionOk="0">
                <a:moveTo>
                  <a:pt x="3139" y="1360"/>
                </a:moveTo>
                <a:cubicBezTo>
                  <a:pt x="3244" y="1465"/>
                  <a:pt x="3306" y="1570"/>
                  <a:pt x="3390" y="1716"/>
                </a:cubicBezTo>
                <a:cubicBezTo>
                  <a:pt x="3578" y="1946"/>
                  <a:pt x="3725" y="2197"/>
                  <a:pt x="3830" y="2469"/>
                </a:cubicBezTo>
                <a:cubicBezTo>
                  <a:pt x="3913" y="2658"/>
                  <a:pt x="3976" y="2825"/>
                  <a:pt x="3997" y="3013"/>
                </a:cubicBezTo>
                <a:lnTo>
                  <a:pt x="3997" y="3285"/>
                </a:lnTo>
                <a:cubicBezTo>
                  <a:pt x="3976" y="3348"/>
                  <a:pt x="3976" y="3411"/>
                  <a:pt x="3934" y="3453"/>
                </a:cubicBezTo>
                <a:cubicBezTo>
                  <a:pt x="3913" y="3495"/>
                  <a:pt x="3913" y="3515"/>
                  <a:pt x="3892" y="3536"/>
                </a:cubicBezTo>
                <a:cubicBezTo>
                  <a:pt x="3809" y="3599"/>
                  <a:pt x="3725" y="3641"/>
                  <a:pt x="3662" y="3662"/>
                </a:cubicBezTo>
                <a:cubicBezTo>
                  <a:pt x="3453" y="3746"/>
                  <a:pt x="3202" y="3808"/>
                  <a:pt x="2993" y="3829"/>
                </a:cubicBezTo>
                <a:cubicBezTo>
                  <a:pt x="2811" y="3841"/>
                  <a:pt x="2644" y="3853"/>
                  <a:pt x="2475" y="3853"/>
                </a:cubicBezTo>
                <a:cubicBezTo>
                  <a:pt x="2351" y="3853"/>
                  <a:pt x="2226" y="3847"/>
                  <a:pt x="2093" y="3829"/>
                </a:cubicBezTo>
                <a:cubicBezTo>
                  <a:pt x="1884" y="3808"/>
                  <a:pt x="1674" y="3746"/>
                  <a:pt x="1486" y="3662"/>
                </a:cubicBezTo>
                <a:cubicBezTo>
                  <a:pt x="1382" y="3620"/>
                  <a:pt x="1277" y="3557"/>
                  <a:pt x="1172" y="3495"/>
                </a:cubicBezTo>
                <a:cubicBezTo>
                  <a:pt x="1068" y="3411"/>
                  <a:pt x="984" y="3327"/>
                  <a:pt x="900" y="3223"/>
                </a:cubicBezTo>
                <a:cubicBezTo>
                  <a:pt x="858" y="3181"/>
                  <a:pt x="837" y="3097"/>
                  <a:pt x="796" y="3034"/>
                </a:cubicBezTo>
                <a:lnTo>
                  <a:pt x="733" y="2720"/>
                </a:lnTo>
                <a:lnTo>
                  <a:pt x="733" y="2469"/>
                </a:lnTo>
                <a:cubicBezTo>
                  <a:pt x="754" y="2386"/>
                  <a:pt x="754" y="2302"/>
                  <a:pt x="775" y="2260"/>
                </a:cubicBezTo>
                <a:cubicBezTo>
                  <a:pt x="837" y="2155"/>
                  <a:pt x="900" y="2051"/>
                  <a:pt x="963" y="1946"/>
                </a:cubicBezTo>
                <a:cubicBezTo>
                  <a:pt x="1047" y="1863"/>
                  <a:pt x="1109" y="1758"/>
                  <a:pt x="1193" y="1716"/>
                </a:cubicBezTo>
                <a:cubicBezTo>
                  <a:pt x="1298" y="1632"/>
                  <a:pt x="1402" y="1570"/>
                  <a:pt x="1507" y="1528"/>
                </a:cubicBezTo>
                <a:cubicBezTo>
                  <a:pt x="1674" y="1423"/>
                  <a:pt x="1800" y="1360"/>
                  <a:pt x="1926" y="1360"/>
                </a:cubicBezTo>
                <a:lnTo>
                  <a:pt x="2135" y="1360"/>
                </a:lnTo>
                <a:cubicBezTo>
                  <a:pt x="2239" y="1402"/>
                  <a:pt x="2323" y="1423"/>
                  <a:pt x="2428" y="1444"/>
                </a:cubicBezTo>
                <a:cubicBezTo>
                  <a:pt x="2470" y="1465"/>
                  <a:pt x="2511" y="1507"/>
                  <a:pt x="2553" y="1528"/>
                </a:cubicBezTo>
                <a:lnTo>
                  <a:pt x="2574" y="1549"/>
                </a:lnTo>
                <a:cubicBezTo>
                  <a:pt x="2658" y="1611"/>
                  <a:pt x="2721" y="1653"/>
                  <a:pt x="2825" y="1653"/>
                </a:cubicBezTo>
                <a:cubicBezTo>
                  <a:pt x="2888" y="1653"/>
                  <a:pt x="2993" y="1632"/>
                  <a:pt x="3055" y="1549"/>
                </a:cubicBezTo>
                <a:cubicBezTo>
                  <a:pt x="3097" y="1507"/>
                  <a:pt x="3139" y="1444"/>
                  <a:pt x="3139" y="1360"/>
                </a:cubicBezTo>
                <a:close/>
                <a:moveTo>
                  <a:pt x="2574" y="0"/>
                </a:moveTo>
                <a:cubicBezTo>
                  <a:pt x="2470" y="0"/>
                  <a:pt x="2365" y="42"/>
                  <a:pt x="2281" y="63"/>
                </a:cubicBezTo>
                <a:cubicBezTo>
                  <a:pt x="2051" y="105"/>
                  <a:pt x="1926" y="377"/>
                  <a:pt x="2009" y="586"/>
                </a:cubicBezTo>
                <a:cubicBezTo>
                  <a:pt x="2009" y="607"/>
                  <a:pt x="2030" y="670"/>
                  <a:pt x="2051" y="691"/>
                </a:cubicBezTo>
                <a:cubicBezTo>
                  <a:pt x="1863" y="691"/>
                  <a:pt x="1716" y="733"/>
                  <a:pt x="1549" y="754"/>
                </a:cubicBezTo>
                <a:cubicBezTo>
                  <a:pt x="1214" y="837"/>
                  <a:pt x="984" y="984"/>
                  <a:pt x="754" y="1151"/>
                </a:cubicBezTo>
                <a:cubicBezTo>
                  <a:pt x="524" y="1339"/>
                  <a:pt x="335" y="1549"/>
                  <a:pt x="210" y="1821"/>
                </a:cubicBezTo>
                <a:cubicBezTo>
                  <a:pt x="63" y="2051"/>
                  <a:pt x="1" y="2302"/>
                  <a:pt x="1" y="2574"/>
                </a:cubicBezTo>
                <a:cubicBezTo>
                  <a:pt x="1" y="2699"/>
                  <a:pt x="21" y="2825"/>
                  <a:pt x="21" y="2971"/>
                </a:cubicBezTo>
                <a:cubicBezTo>
                  <a:pt x="42" y="3118"/>
                  <a:pt x="105" y="3243"/>
                  <a:pt x="168" y="3411"/>
                </a:cubicBezTo>
                <a:cubicBezTo>
                  <a:pt x="231" y="3536"/>
                  <a:pt x="335" y="3641"/>
                  <a:pt x="398" y="3746"/>
                </a:cubicBezTo>
                <a:cubicBezTo>
                  <a:pt x="482" y="3850"/>
                  <a:pt x="586" y="3955"/>
                  <a:pt x="691" y="4039"/>
                </a:cubicBezTo>
                <a:cubicBezTo>
                  <a:pt x="796" y="4122"/>
                  <a:pt x="900" y="4185"/>
                  <a:pt x="1047" y="4269"/>
                </a:cubicBezTo>
                <a:cubicBezTo>
                  <a:pt x="1172" y="4352"/>
                  <a:pt x="1319" y="4394"/>
                  <a:pt x="1486" y="4457"/>
                </a:cubicBezTo>
                <a:cubicBezTo>
                  <a:pt x="1811" y="4577"/>
                  <a:pt x="2170" y="4622"/>
                  <a:pt x="2528" y="4622"/>
                </a:cubicBezTo>
                <a:cubicBezTo>
                  <a:pt x="2793" y="4622"/>
                  <a:pt x="3057" y="4597"/>
                  <a:pt x="3306" y="4562"/>
                </a:cubicBezTo>
                <a:cubicBezTo>
                  <a:pt x="3453" y="4520"/>
                  <a:pt x="3578" y="4499"/>
                  <a:pt x="3725" y="4478"/>
                </a:cubicBezTo>
                <a:cubicBezTo>
                  <a:pt x="3871" y="4457"/>
                  <a:pt x="3997" y="4394"/>
                  <a:pt x="4122" y="4311"/>
                </a:cubicBezTo>
                <a:cubicBezTo>
                  <a:pt x="4248" y="4269"/>
                  <a:pt x="4395" y="4185"/>
                  <a:pt x="4499" y="4101"/>
                </a:cubicBezTo>
                <a:cubicBezTo>
                  <a:pt x="4625" y="3997"/>
                  <a:pt x="4708" y="3850"/>
                  <a:pt x="4771" y="3683"/>
                </a:cubicBezTo>
                <a:cubicBezTo>
                  <a:pt x="4876" y="3453"/>
                  <a:pt x="4918" y="3160"/>
                  <a:pt x="4876" y="2909"/>
                </a:cubicBezTo>
                <a:cubicBezTo>
                  <a:pt x="4855" y="2574"/>
                  <a:pt x="4750" y="2281"/>
                  <a:pt x="4625" y="1967"/>
                </a:cubicBezTo>
                <a:cubicBezTo>
                  <a:pt x="4520" y="1695"/>
                  <a:pt x="4353" y="1465"/>
                  <a:pt x="4206" y="1256"/>
                </a:cubicBezTo>
                <a:cubicBezTo>
                  <a:pt x="4102" y="1130"/>
                  <a:pt x="4018" y="1005"/>
                  <a:pt x="3913" y="900"/>
                </a:cubicBezTo>
                <a:cubicBezTo>
                  <a:pt x="3809" y="754"/>
                  <a:pt x="3704" y="628"/>
                  <a:pt x="3599" y="523"/>
                </a:cubicBezTo>
                <a:cubicBezTo>
                  <a:pt x="3516" y="440"/>
                  <a:pt x="3432" y="377"/>
                  <a:pt x="3327" y="293"/>
                </a:cubicBezTo>
                <a:cubicBezTo>
                  <a:pt x="3286" y="230"/>
                  <a:pt x="3244" y="210"/>
                  <a:pt x="3181" y="189"/>
                </a:cubicBezTo>
                <a:cubicBezTo>
                  <a:pt x="3118" y="147"/>
                  <a:pt x="3014" y="105"/>
                  <a:pt x="2972" y="84"/>
                </a:cubicBezTo>
                <a:cubicBezTo>
                  <a:pt x="2846" y="42"/>
                  <a:pt x="2742" y="42"/>
                  <a:pt x="259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57" name="Google Shape;2357;p70"/>
          <p:cNvSpPr/>
          <p:nvPr/>
        </p:nvSpPr>
        <p:spPr>
          <a:xfrm rot="8100000">
            <a:off x="3535508" y="2880770"/>
            <a:ext cx="126977" cy="119356"/>
          </a:xfrm>
          <a:custGeom>
            <a:avLst/>
            <a:gdLst/>
            <a:ahLst/>
            <a:cxnLst/>
            <a:rect l="l" t="t" r="r" b="b"/>
            <a:pathLst>
              <a:path w="4918" h="4622" extrusionOk="0">
                <a:moveTo>
                  <a:pt x="3139" y="1360"/>
                </a:moveTo>
                <a:cubicBezTo>
                  <a:pt x="3244" y="1465"/>
                  <a:pt x="3306" y="1570"/>
                  <a:pt x="3390" y="1716"/>
                </a:cubicBezTo>
                <a:cubicBezTo>
                  <a:pt x="3578" y="1946"/>
                  <a:pt x="3725" y="2197"/>
                  <a:pt x="3830" y="2469"/>
                </a:cubicBezTo>
                <a:cubicBezTo>
                  <a:pt x="3913" y="2658"/>
                  <a:pt x="3976" y="2825"/>
                  <a:pt x="3997" y="3013"/>
                </a:cubicBezTo>
                <a:lnTo>
                  <a:pt x="3997" y="3285"/>
                </a:lnTo>
                <a:cubicBezTo>
                  <a:pt x="3976" y="3348"/>
                  <a:pt x="3976" y="3411"/>
                  <a:pt x="3934" y="3453"/>
                </a:cubicBezTo>
                <a:cubicBezTo>
                  <a:pt x="3913" y="3495"/>
                  <a:pt x="3913" y="3515"/>
                  <a:pt x="3892" y="3536"/>
                </a:cubicBezTo>
                <a:cubicBezTo>
                  <a:pt x="3809" y="3599"/>
                  <a:pt x="3725" y="3641"/>
                  <a:pt x="3662" y="3662"/>
                </a:cubicBezTo>
                <a:cubicBezTo>
                  <a:pt x="3453" y="3746"/>
                  <a:pt x="3202" y="3808"/>
                  <a:pt x="2993" y="3829"/>
                </a:cubicBezTo>
                <a:cubicBezTo>
                  <a:pt x="2811" y="3841"/>
                  <a:pt x="2644" y="3853"/>
                  <a:pt x="2475" y="3853"/>
                </a:cubicBezTo>
                <a:cubicBezTo>
                  <a:pt x="2351" y="3853"/>
                  <a:pt x="2226" y="3847"/>
                  <a:pt x="2093" y="3829"/>
                </a:cubicBezTo>
                <a:cubicBezTo>
                  <a:pt x="1884" y="3808"/>
                  <a:pt x="1674" y="3746"/>
                  <a:pt x="1486" y="3662"/>
                </a:cubicBezTo>
                <a:cubicBezTo>
                  <a:pt x="1382" y="3620"/>
                  <a:pt x="1277" y="3557"/>
                  <a:pt x="1172" y="3495"/>
                </a:cubicBezTo>
                <a:cubicBezTo>
                  <a:pt x="1068" y="3411"/>
                  <a:pt x="984" y="3327"/>
                  <a:pt x="900" y="3223"/>
                </a:cubicBezTo>
                <a:cubicBezTo>
                  <a:pt x="858" y="3181"/>
                  <a:pt x="837" y="3097"/>
                  <a:pt x="796" y="3034"/>
                </a:cubicBezTo>
                <a:lnTo>
                  <a:pt x="733" y="2720"/>
                </a:lnTo>
                <a:lnTo>
                  <a:pt x="733" y="2469"/>
                </a:lnTo>
                <a:cubicBezTo>
                  <a:pt x="754" y="2386"/>
                  <a:pt x="754" y="2302"/>
                  <a:pt x="775" y="2260"/>
                </a:cubicBezTo>
                <a:cubicBezTo>
                  <a:pt x="837" y="2155"/>
                  <a:pt x="900" y="2051"/>
                  <a:pt x="963" y="1946"/>
                </a:cubicBezTo>
                <a:cubicBezTo>
                  <a:pt x="1047" y="1863"/>
                  <a:pt x="1109" y="1758"/>
                  <a:pt x="1193" y="1716"/>
                </a:cubicBezTo>
                <a:cubicBezTo>
                  <a:pt x="1298" y="1632"/>
                  <a:pt x="1402" y="1570"/>
                  <a:pt x="1507" y="1528"/>
                </a:cubicBezTo>
                <a:cubicBezTo>
                  <a:pt x="1674" y="1423"/>
                  <a:pt x="1800" y="1360"/>
                  <a:pt x="1926" y="1360"/>
                </a:cubicBezTo>
                <a:lnTo>
                  <a:pt x="2135" y="1360"/>
                </a:lnTo>
                <a:cubicBezTo>
                  <a:pt x="2239" y="1402"/>
                  <a:pt x="2323" y="1423"/>
                  <a:pt x="2428" y="1444"/>
                </a:cubicBezTo>
                <a:cubicBezTo>
                  <a:pt x="2470" y="1465"/>
                  <a:pt x="2511" y="1507"/>
                  <a:pt x="2553" y="1528"/>
                </a:cubicBezTo>
                <a:lnTo>
                  <a:pt x="2574" y="1549"/>
                </a:lnTo>
                <a:cubicBezTo>
                  <a:pt x="2658" y="1611"/>
                  <a:pt x="2721" y="1653"/>
                  <a:pt x="2825" y="1653"/>
                </a:cubicBezTo>
                <a:cubicBezTo>
                  <a:pt x="2888" y="1653"/>
                  <a:pt x="2993" y="1632"/>
                  <a:pt x="3055" y="1549"/>
                </a:cubicBezTo>
                <a:cubicBezTo>
                  <a:pt x="3097" y="1507"/>
                  <a:pt x="3139" y="1444"/>
                  <a:pt x="3139" y="1360"/>
                </a:cubicBezTo>
                <a:close/>
                <a:moveTo>
                  <a:pt x="2574" y="0"/>
                </a:moveTo>
                <a:cubicBezTo>
                  <a:pt x="2470" y="0"/>
                  <a:pt x="2365" y="42"/>
                  <a:pt x="2281" y="63"/>
                </a:cubicBezTo>
                <a:cubicBezTo>
                  <a:pt x="2051" y="105"/>
                  <a:pt x="1926" y="377"/>
                  <a:pt x="2009" y="586"/>
                </a:cubicBezTo>
                <a:cubicBezTo>
                  <a:pt x="2009" y="607"/>
                  <a:pt x="2030" y="670"/>
                  <a:pt x="2051" y="691"/>
                </a:cubicBezTo>
                <a:cubicBezTo>
                  <a:pt x="1863" y="691"/>
                  <a:pt x="1716" y="733"/>
                  <a:pt x="1549" y="754"/>
                </a:cubicBezTo>
                <a:cubicBezTo>
                  <a:pt x="1214" y="837"/>
                  <a:pt x="984" y="984"/>
                  <a:pt x="754" y="1151"/>
                </a:cubicBezTo>
                <a:cubicBezTo>
                  <a:pt x="524" y="1339"/>
                  <a:pt x="335" y="1549"/>
                  <a:pt x="210" y="1821"/>
                </a:cubicBezTo>
                <a:cubicBezTo>
                  <a:pt x="63" y="2051"/>
                  <a:pt x="1" y="2302"/>
                  <a:pt x="1" y="2574"/>
                </a:cubicBezTo>
                <a:cubicBezTo>
                  <a:pt x="1" y="2699"/>
                  <a:pt x="21" y="2825"/>
                  <a:pt x="21" y="2971"/>
                </a:cubicBezTo>
                <a:cubicBezTo>
                  <a:pt x="42" y="3118"/>
                  <a:pt x="105" y="3243"/>
                  <a:pt x="168" y="3411"/>
                </a:cubicBezTo>
                <a:cubicBezTo>
                  <a:pt x="231" y="3536"/>
                  <a:pt x="335" y="3641"/>
                  <a:pt x="398" y="3746"/>
                </a:cubicBezTo>
                <a:cubicBezTo>
                  <a:pt x="482" y="3850"/>
                  <a:pt x="586" y="3955"/>
                  <a:pt x="691" y="4039"/>
                </a:cubicBezTo>
                <a:cubicBezTo>
                  <a:pt x="796" y="4122"/>
                  <a:pt x="900" y="4185"/>
                  <a:pt x="1047" y="4269"/>
                </a:cubicBezTo>
                <a:cubicBezTo>
                  <a:pt x="1172" y="4352"/>
                  <a:pt x="1319" y="4394"/>
                  <a:pt x="1486" y="4457"/>
                </a:cubicBezTo>
                <a:cubicBezTo>
                  <a:pt x="1811" y="4577"/>
                  <a:pt x="2170" y="4622"/>
                  <a:pt x="2528" y="4622"/>
                </a:cubicBezTo>
                <a:cubicBezTo>
                  <a:pt x="2793" y="4622"/>
                  <a:pt x="3057" y="4597"/>
                  <a:pt x="3306" y="4562"/>
                </a:cubicBezTo>
                <a:cubicBezTo>
                  <a:pt x="3453" y="4520"/>
                  <a:pt x="3578" y="4499"/>
                  <a:pt x="3725" y="4478"/>
                </a:cubicBezTo>
                <a:cubicBezTo>
                  <a:pt x="3871" y="4457"/>
                  <a:pt x="3997" y="4394"/>
                  <a:pt x="4122" y="4311"/>
                </a:cubicBezTo>
                <a:cubicBezTo>
                  <a:pt x="4248" y="4269"/>
                  <a:pt x="4395" y="4185"/>
                  <a:pt x="4499" y="4101"/>
                </a:cubicBezTo>
                <a:cubicBezTo>
                  <a:pt x="4625" y="3997"/>
                  <a:pt x="4708" y="3850"/>
                  <a:pt x="4771" y="3683"/>
                </a:cubicBezTo>
                <a:cubicBezTo>
                  <a:pt x="4876" y="3453"/>
                  <a:pt x="4918" y="3160"/>
                  <a:pt x="4876" y="2909"/>
                </a:cubicBezTo>
                <a:cubicBezTo>
                  <a:pt x="4855" y="2574"/>
                  <a:pt x="4750" y="2281"/>
                  <a:pt x="4625" y="1967"/>
                </a:cubicBezTo>
                <a:cubicBezTo>
                  <a:pt x="4520" y="1695"/>
                  <a:pt x="4353" y="1465"/>
                  <a:pt x="4206" y="1256"/>
                </a:cubicBezTo>
                <a:cubicBezTo>
                  <a:pt x="4102" y="1130"/>
                  <a:pt x="4018" y="1005"/>
                  <a:pt x="3913" y="900"/>
                </a:cubicBezTo>
                <a:cubicBezTo>
                  <a:pt x="3809" y="754"/>
                  <a:pt x="3704" y="628"/>
                  <a:pt x="3599" y="523"/>
                </a:cubicBezTo>
                <a:cubicBezTo>
                  <a:pt x="3516" y="440"/>
                  <a:pt x="3432" y="377"/>
                  <a:pt x="3327" y="293"/>
                </a:cubicBezTo>
                <a:cubicBezTo>
                  <a:pt x="3286" y="230"/>
                  <a:pt x="3244" y="210"/>
                  <a:pt x="3181" y="189"/>
                </a:cubicBezTo>
                <a:cubicBezTo>
                  <a:pt x="3118" y="147"/>
                  <a:pt x="3014" y="105"/>
                  <a:pt x="2972" y="84"/>
                </a:cubicBezTo>
                <a:cubicBezTo>
                  <a:pt x="2846" y="42"/>
                  <a:pt x="2742" y="42"/>
                  <a:pt x="259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58" name="Google Shape;2358;p70"/>
          <p:cNvSpPr/>
          <p:nvPr/>
        </p:nvSpPr>
        <p:spPr>
          <a:xfrm rot="-2873938">
            <a:off x="3535508" y="3622870"/>
            <a:ext cx="126977" cy="119356"/>
          </a:xfrm>
          <a:custGeom>
            <a:avLst/>
            <a:gdLst/>
            <a:ahLst/>
            <a:cxnLst/>
            <a:rect l="l" t="t" r="r" b="b"/>
            <a:pathLst>
              <a:path w="4918" h="4622" extrusionOk="0">
                <a:moveTo>
                  <a:pt x="3139" y="1360"/>
                </a:moveTo>
                <a:cubicBezTo>
                  <a:pt x="3244" y="1465"/>
                  <a:pt x="3306" y="1570"/>
                  <a:pt x="3390" y="1716"/>
                </a:cubicBezTo>
                <a:cubicBezTo>
                  <a:pt x="3578" y="1946"/>
                  <a:pt x="3725" y="2197"/>
                  <a:pt x="3830" y="2469"/>
                </a:cubicBezTo>
                <a:cubicBezTo>
                  <a:pt x="3913" y="2658"/>
                  <a:pt x="3976" y="2825"/>
                  <a:pt x="3997" y="3013"/>
                </a:cubicBezTo>
                <a:lnTo>
                  <a:pt x="3997" y="3285"/>
                </a:lnTo>
                <a:cubicBezTo>
                  <a:pt x="3976" y="3348"/>
                  <a:pt x="3976" y="3411"/>
                  <a:pt x="3934" y="3453"/>
                </a:cubicBezTo>
                <a:cubicBezTo>
                  <a:pt x="3913" y="3495"/>
                  <a:pt x="3913" y="3515"/>
                  <a:pt x="3892" y="3536"/>
                </a:cubicBezTo>
                <a:cubicBezTo>
                  <a:pt x="3809" y="3599"/>
                  <a:pt x="3725" y="3641"/>
                  <a:pt x="3662" y="3662"/>
                </a:cubicBezTo>
                <a:cubicBezTo>
                  <a:pt x="3453" y="3746"/>
                  <a:pt x="3202" y="3808"/>
                  <a:pt x="2993" y="3829"/>
                </a:cubicBezTo>
                <a:cubicBezTo>
                  <a:pt x="2811" y="3841"/>
                  <a:pt x="2644" y="3853"/>
                  <a:pt x="2475" y="3853"/>
                </a:cubicBezTo>
                <a:cubicBezTo>
                  <a:pt x="2351" y="3853"/>
                  <a:pt x="2226" y="3847"/>
                  <a:pt x="2093" y="3829"/>
                </a:cubicBezTo>
                <a:cubicBezTo>
                  <a:pt x="1884" y="3808"/>
                  <a:pt x="1674" y="3746"/>
                  <a:pt x="1486" y="3662"/>
                </a:cubicBezTo>
                <a:cubicBezTo>
                  <a:pt x="1382" y="3620"/>
                  <a:pt x="1277" y="3557"/>
                  <a:pt x="1172" y="3495"/>
                </a:cubicBezTo>
                <a:cubicBezTo>
                  <a:pt x="1068" y="3411"/>
                  <a:pt x="984" y="3327"/>
                  <a:pt x="900" y="3223"/>
                </a:cubicBezTo>
                <a:cubicBezTo>
                  <a:pt x="858" y="3181"/>
                  <a:pt x="837" y="3097"/>
                  <a:pt x="796" y="3034"/>
                </a:cubicBezTo>
                <a:lnTo>
                  <a:pt x="733" y="2720"/>
                </a:lnTo>
                <a:lnTo>
                  <a:pt x="733" y="2469"/>
                </a:lnTo>
                <a:cubicBezTo>
                  <a:pt x="754" y="2386"/>
                  <a:pt x="754" y="2302"/>
                  <a:pt x="775" y="2260"/>
                </a:cubicBezTo>
                <a:cubicBezTo>
                  <a:pt x="837" y="2155"/>
                  <a:pt x="900" y="2051"/>
                  <a:pt x="963" y="1946"/>
                </a:cubicBezTo>
                <a:cubicBezTo>
                  <a:pt x="1047" y="1863"/>
                  <a:pt x="1109" y="1758"/>
                  <a:pt x="1193" y="1716"/>
                </a:cubicBezTo>
                <a:cubicBezTo>
                  <a:pt x="1298" y="1632"/>
                  <a:pt x="1402" y="1570"/>
                  <a:pt x="1507" y="1528"/>
                </a:cubicBezTo>
                <a:cubicBezTo>
                  <a:pt x="1674" y="1423"/>
                  <a:pt x="1800" y="1360"/>
                  <a:pt x="1926" y="1360"/>
                </a:cubicBezTo>
                <a:lnTo>
                  <a:pt x="2135" y="1360"/>
                </a:lnTo>
                <a:cubicBezTo>
                  <a:pt x="2239" y="1402"/>
                  <a:pt x="2323" y="1423"/>
                  <a:pt x="2428" y="1444"/>
                </a:cubicBezTo>
                <a:cubicBezTo>
                  <a:pt x="2470" y="1465"/>
                  <a:pt x="2511" y="1507"/>
                  <a:pt x="2553" y="1528"/>
                </a:cubicBezTo>
                <a:lnTo>
                  <a:pt x="2574" y="1549"/>
                </a:lnTo>
                <a:cubicBezTo>
                  <a:pt x="2658" y="1611"/>
                  <a:pt x="2721" y="1653"/>
                  <a:pt x="2825" y="1653"/>
                </a:cubicBezTo>
                <a:cubicBezTo>
                  <a:pt x="2888" y="1653"/>
                  <a:pt x="2993" y="1632"/>
                  <a:pt x="3055" y="1549"/>
                </a:cubicBezTo>
                <a:cubicBezTo>
                  <a:pt x="3097" y="1507"/>
                  <a:pt x="3139" y="1444"/>
                  <a:pt x="3139" y="1360"/>
                </a:cubicBezTo>
                <a:close/>
                <a:moveTo>
                  <a:pt x="2574" y="0"/>
                </a:moveTo>
                <a:cubicBezTo>
                  <a:pt x="2470" y="0"/>
                  <a:pt x="2365" y="42"/>
                  <a:pt x="2281" y="63"/>
                </a:cubicBezTo>
                <a:cubicBezTo>
                  <a:pt x="2051" y="105"/>
                  <a:pt x="1926" y="377"/>
                  <a:pt x="2009" y="586"/>
                </a:cubicBezTo>
                <a:cubicBezTo>
                  <a:pt x="2009" y="607"/>
                  <a:pt x="2030" y="670"/>
                  <a:pt x="2051" y="691"/>
                </a:cubicBezTo>
                <a:cubicBezTo>
                  <a:pt x="1863" y="691"/>
                  <a:pt x="1716" y="733"/>
                  <a:pt x="1549" y="754"/>
                </a:cubicBezTo>
                <a:cubicBezTo>
                  <a:pt x="1214" y="837"/>
                  <a:pt x="984" y="984"/>
                  <a:pt x="754" y="1151"/>
                </a:cubicBezTo>
                <a:cubicBezTo>
                  <a:pt x="524" y="1339"/>
                  <a:pt x="335" y="1549"/>
                  <a:pt x="210" y="1821"/>
                </a:cubicBezTo>
                <a:cubicBezTo>
                  <a:pt x="63" y="2051"/>
                  <a:pt x="1" y="2302"/>
                  <a:pt x="1" y="2574"/>
                </a:cubicBezTo>
                <a:cubicBezTo>
                  <a:pt x="1" y="2699"/>
                  <a:pt x="21" y="2825"/>
                  <a:pt x="21" y="2971"/>
                </a:cubicBezTo>
                <a:cubicBezTo>
                  <a:pt x="42" y="3118"/>
                  <a:pt x="105" y="3243"/>
                  <a:pt x="168" y="3411"/>
                </a:cubicBezTo>
                <a:cubicBezTo>
                  <a:pt x="231" y="3536"/>
                  <a:pt x="335" y="3641"/>
                  <a:pt x="398" y="3746"/>
                </a:cubicBezTo>
                <a:cubicBezTo>
                  <a:pt x="482" y="3850"/>
                  <a:pt x="586" y="3955"/>
                  <a:pt x="691" y="4039"/>
                </a:cubicBezTo>
                <a:cubicBezTo>
                  <a:pt x="796" y="4122"/>
                  <a:pt x="900" y="4185"/>
                  <a:pt x="1047" y="4269"/>
                </a:cubicBezTo>
                <a:cubicBezTo>
                  <a:pt x="1172" y="4352"/>
                  <a:pt x="1319" y="4394"/>
                  <a:pt x="1486" y="4457"/>
                </a:cubicBezTo>
                <a:cubicBezTo>
                  <a:pt x="1811" y="4577"/>
                  <a:pt x="2170" y="4622"/>
                  <a:pt x="2528" y="4622"/>
                </a:cubicBezTo>
                <a:cubicBezTo>
                  <a:pt x="2793" y="4622"/>
                  <a:pt x="3057" y="4597"/>
                  <a:pt x="3306" y="4562"/>
                </a:cubicBezTo>
                <a:cubicBezTo>
                  <a:pt x="3453" y="4520"/>
                  <a:pt x="3578" y="4499"/>
                  <a:pt x="3725" y="4478"/>
                </a:cubicBezTo>
                <a:cubicBezTo>
                  <a:pt x="3871" y="4457"/>
                  <a:pt x="3997" y="4394"/>
                  <a:pt x="4122" y="4311"/>
                </a:cubicBezTo>
                <a:cubicBezTo>
                  <a:pt x="4248" y="4269"/>
                  <a:pt x="4395" y="4185"/>
                  <a:pt x="4499" y="4101"/>
                </a:cubicBezTo>
                <a:cubicBezTo>
                  <a:pt x="4625" y="3997"/>
                  <a:pt x="4708" y="3850"/>
                  <a:pt x="4771" y="3683"/>
                </a:cubicBezTo>
                <a:cubicBezTo>
                  <a:pt x="4876" y="3453"/>
                  <a:pt x="4918" y="3160"/>
                  <a:pt x="4876" y="2909"/>
                </a:cubicBezTo>
                <a:cubicBezTo>
                  <a:pt x="4855" y="2574"/>
                  <a:pt x="4750" y="2281"/>
                  <a:pt x="4625" y="1967"/>
                </a:cubicBezTo>
                <a:cubicBezTo>
                  <a:pt x="4520" y="1695"/>
                  <a:pt x="4353" y="1465"/>
                  <a:pt x="4206" y="1256"/>
                </a:cubicBezTo>
                <a:cubicBezTo>
                  <a:pt x="4102" y="1130"/>
                  <a:pt x="4018" y="1005"/>
                  <a:pt x="3913" y="900"/>
                </a:cubicBezTo>
                <a:cubicBezTo>
                  <a:pt x="3809" y="754"/>
                  <a:pt x="3704" y="628"/>
                  <a:pt x="3599" y="523"/>
                </a:cubicBezTo>
                <a:cubicBezTo>
                  <a:pt x="3516" y="440"/>
                  <a:pt x="3432" y="377"/>
                  <a:pt x="3327" y="293"/>
                </a:cubicBezTo>
                <a:cubicBezTo>
                  <a:pt x="3286" y="230"/>
                  <a:pt x="3244" y="210"/>
                  <a:pt x="3181" y="189"/>
                </a:cubicBezTo>
                <a:cubicBezTo>
                  <a:pt x="3118" y="147"/>
                  <a:pt x="3014" y="105"/>
                  <a:pt x="2972" y="84"/>
                </a:cubicBezTo>
                <a:cubicBezTo>
                  <a:pt x="2846" y="42"/>
                  <a:pt x="2742" y="42"/>
                  <a:pt x="259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359" name="Google Shape;2359;p70"/>
          <p:cNvSpPr txBox="1"/>
          <p:nvPr/>
        </p:nvSpPr>
        <p:spPr>
          <a:xfrm rot="1371735">
            <a:off x="6025944" y="1204142"/>
            <a:ext cx="1127364" cy="861734"/>
          </a:xfrm>
          <a:prstGeom prst="rect">
            <a:avLst/>
          </a:prstGeom>
          <a:noFill/>
          <a:ln>
            <a:noFill/>
          </a:ln>
        </p:spPr>
        <p:txBody>
          <a:bodyPr spcFirstLastPara="1" wrap="square" lIns="121900" tIns="121900" rIns="121900" bIns="121900" anchor="t" anchorCtr="0">
            <a:spAutoFit/>
          </a:bodyPr>
          <a:lstStyle/>
          <a:p>
            <a:r>
              <a:rPr lang="en" sz="4000" b="1">
                <a:solidFill>
                  <a:schemeClr val="accent5"/>
                </a:solidFill>
                <a:latin typeface="Gaegu"/>
                <a:ea typeface="Gaegu"/>
                <a:cs typeface="Gaegu"/>
                <a:sym typeface="Gaegu"/>
              </a:rPr>
              <a:t>Hi!</a:t>
            </a:r>
            <a:endParaRPr sz="4000" b="1">
              <a:solidFill>
                <a:schemeClr val="accent5"/>
              </a:solidFill>
              <a:latin typeface="Gaegu"/>
              <a:ea typeface="Gaegu"/>
              <a:cs typeface="Gaegu"/>
              <a:sym typeface="Gaegu"/>
            </a:endParaRPr>
          </a:p>
        </p:txBody>
      </p:sp>
      <p:sp>
        <p:nvSpPr>
          <p:cNvPr id="4" name="Google Shape;655;p37">
            <a:extLst>
              <a:ext uri="{FF2B5EF4-FFF2-40B4-BE49-F238E27FC236}">
                <a16:creationId xmlns:a16="http://schemas.microsoft.com/office/drawing/2014/main" id="{AA61E146-9533-7A5B-41B0-80EC3D69B11D}"/>
              </a:ext>
            </a:extLst>
          </p:cNvPr>
          <p:cNvSpPr txBox="1">
            <a:spLocks/>
          </p:cNvSpPr>
          <p:nvPr/>
        </p:nvSpPr>
        <p:spPr>
          <a:xfrm flipH="1">
            <a:off x="4104069" y="1849737"/>
            <a:ext cx="1593047" cy="770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Gaegu"/>
              <a:buNone/>
              <a:defRPr sz="3600" b="1" i="0" u="none" strike="noStrike" cap="none">
                <a:solidFill>
                  <a:schemeClr val="dk2"/>
                </a:solidFill>
                <a:latin typeface="Gaegu"/>
                <a:ea typeface="Gaegu"/>
                <a:cs typeface="Gaegu"/>
                <a:sym typeface="Gaegu"/>
              </a:defRPr>
            </a:lvl1pPr>
            <a:lvl2pPr marR="0" lvl="1"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2pPr>
            <a:lvl3pPr marR="0" lvl="2"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3pPr>
            <a:lvl4pPr marR="0" lvl="3"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4pPr>
            <a:lvl5pPr marR="0" lvl="4"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5pPr>
            <a:lvl6pPr marR="0" lvl="5"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6pPr>
            <a:lvl7pPr marR="0" lvl="6"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7pPr>
            <a:lvl8pPr marR="0" lvl="7"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8pPr>
            <a:lvl9pPr marR="0" lvl="8" algn="ctr" rtl="0">
              <a:lnSpc>
                <a:spcPct val="100000"/>
              </a:lnSpc>
              <a:spcBef>
                <a:spcPts val="0"/>
              </a:spcBef>
              <a:spcAft>
                <a:spcPts val="0"/>
              </a:spcAft>
              <a:buClr>
                <a:schemeClr val="dk2"/>
              </a:buClr>
              <a:buSzPts val="3600"/>
              <a:buFont typeface="Fira Sans Extra Condensed Medium"/>
              <a:buNone/>
              <a:defRPr sz="3600" b="0" i="0" u="none" strike="noStrike" cap="none">
                <a:solidFill>
                  <a:schemeClr val="dk2"/>
                </a:solidFill>
                <a:latin typeface="Fira Sans Extra Condensed Medium"/>
                <a:ea typeface="Fira Sans Extra Condensed Medium"/>
                <a:cs typeface="Fira Sans Extra Condensed Medium"/>
                <a:sym typeface="Fira Sans Extra Condensed Medium"/>
              </a:defRPr>
            </a:lvl9pPr>
          </a:lstStyle>
          <a:p>
            <a:r>
              <a:rPr lang="en" sz="8000" dirty="0">
                <a:solidFill>
                  <a:schemeClr val="bg2"/>
                </a:solidFill>
                <a:latin typeface="Times New Roman" panose="02020603050405020304" pitchFamily="18" charset="0"/>
                <a:cs typeface="Times New Roman" panose="02020603050405020304" pitchFamily="18" charset="0"/>
              </a:rPr>
              <a:t>02.</a:t>
            </a:r>
          </a:p>
        </p:txBody>
      </p:sp>
      <p:sp>
        <p:nvSpPr>
          <p:cNvPr id="5" name="Google Shape;658;p37">
            <a:extLst>
              <a:ext uri="{FF2B5EF4-FFF2-40B4-BE49-F238E27FC236}">
                <a16:creationId xmlns:a16="http://schemas.microsoft.com/office/drawing/2014/main" id="{671619C2-3D8F-EF81-3F2C-BFB9DA2D06BA}"/>
              </a:ext>
            </a:extLst>
          </p:cNvPr>
          <p:cNvSpPr txBox="1">
            <a:spLocks/>
          </p:cNvSpPr>
          <p:nvPr/>
        </p:nvSpPr>
        <p:spPr>
          <a:xfrm flipH="1">
            <a:off x="2820296" y="2686359"/>
            <a:ext cx="4250043" cy="144595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dk2"/>
              </a:buClr>
              <a:buSzPts val="1000"/>
              <a:buFont typeface="Questrial"/>
              <a:buNone/>
              <a:defRPr sz="1400" b="0" i="0" u="none" strike="noStrike" cap="none">
                <a:solidFill>
                  <a:schemeClr val="dk2"/>
                </a:solidFill>
                <a:latin typeface="Questrial"/>
                <a:ea typeface="Questrial"/>
                <a:cs typeface="Questrial"/>
                <a:sym typeface="Questrial"/>
              </a:defRPr>
            </a:lvl1pPr>
            <a:lvl2pPr marL="914400" marR="0" lvl="1"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2pPr>
            <a:lvl3pPr marL="1371600" marR="0" lvl="2"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3pPr>
            <a:lvl4pPr marL="1828800" marR="0" lvl="3"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4pPr>
            <a:lvl5pPr marL="2286000" marR="0" lvl="4"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5pPr>
            <a:lvl6pPr marL="2743200" marR="0" lvl="5"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6pPr>
            <a:lvl7pPr marL="3200400" marR="0" lvl="6"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7pPr>
            <a:lvl8pPr marL="3657600" marR="0" lvl="7"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8pPr>
            <a:lvl9pPr marL="4114800" marR="0" lvl="8" indent="-330200" algn="ctr" rtl="0">
              <a:lnSpc>
                <a:spcPct val="100000"/>
              </a:lnSpc>
              <a:spcBef>
                <a:spcPts val="0"/>
              </a:spcBef>
              <a:spcAft>
                <a:spcPts val="0"/>
              </a:spcAft>
              <a:buClr>
                <a:schemeClr val="dk2"/>
              </a:buClr>
              <a:buSzPts val="1000"/>
              <a:buFont typeface="Questrial"/>
              <a:buNone/>
              <a:defRPr sz="1000" b="0" i="0" u="none" strike="noStrike" cap="none">
                <a:solidFill>
                  <a:schemeClr val="dk2"/>
                </a:solidFill>
                <a:latin typeface="Questrial"/>
                <a:ea typeface="Questrial"/>
                <a:cs typeface="Questrial"/>
                <a:sym typeface="Questrial"/>
              </a:defRPr>
            </a:lvl9pPr>
          </a:lstStyle>
          <a:p>
            <a:pPr marL="0" indent="0"/>
            <a:r>
              <a:rPr lang="en-US" sz="4267" b="1" dirty="0">
                <a:solidFill>
                  <a:schemeClr val="bg1"/>
                </a:solidFill>
                <a:latin typeface="#9Slide03 Cabin Condensed Bold" panose="00000806000000000000" pitchFamily="2" charset="0"/>
                <a:cs typeface="Times New Roman" panose="02020603050405020304" pitchFamily="18" charset="0"/>
              </a:rPr>
              <a:t>Ý </a:t>
            </a:r>
            <a:r>
              <a:rPr lang="en-US" sz="4267" b="1" dirty="0" err="1">
                <a:solidFill>
                  <a:schemeClr val="bg1"/>
                </a:solidFill>
                <a:latin typeface="#9Slide03 Cabin Condensed Bold" panose="00000806000000000000" pitchFamily="2" charset="0"/>
                <a:cs typeface="Times New Roman" panose="02020603050405020304" pitchFamily="18" charset="0"/>
              </a:rPr>
              <a:t>nghĩa</a:t>
            </a:r>
            <a:r>
              <a:rPr lang="en-US" sz="4267" b="1" dirty="0">
                <a:solidFill>
                  <a:schemeClr val="bg1"/>
                </a:solidFill>
                <a:latin typeface="#9Slide03 Cabin Condensed Bold" panose="00000806000000000000" pitchFamily="2" charset="0"/>
                <a:cs typeface="Times New Roman" panose="02020603050405020304" pitchFamily="18" charset="0"/>
              </a:rPr>
              <a:t> </a:t>
            </a:r>
            <a:r>
              <a:rPr lang="en-US" sz="4267" b="1" dirty="0" err="1">
                <a:solidFill>
                  <a:schemeClr val="bg1"/>
                </a:solidFill>
                <a:latin typeface="#9Slide03 Cabin Condensed Bold" panose="00000806000000000000" pitchFamily="2" charset="0"/>
                <a:cs typeface="Times New Roman" panose="02020603050405020304" pitchFamily="18" charset="0"/>
              </a:rPr>
              <a:t>của</a:t>
            </a:r>
            <a:r>
              <a:rPr lang="vi-VN" sz="4267" b="1" dirty="0">
                <a:solidFill>
                  <a:schemeClr val="bg1"/>
                </a:solidFill>
                <a:latin typeface="#9Slide03 Cabin Condensed Bold" panose="00000806000000000000" pitchFamily="2" charset="0"/>
                <a:cs typeface="Times New Roman" panose="02020603050405020304" pitchFamily="18" charset="0"/>
              </a:rPr>
              <a:t> phương trình hoá học</a:t>
            </a:r>
          </a:p>
        </p:txBody>
      </p:sp>
      <p:sp>
        <p:nvSpPr>
          <p:cNvPr id="65" name="TextBox 64">
            <a:extLst>
              <a:ext uri="{FF2B5EF4-FFF2-40B4-BE49-F238E27FC236}">
                <a16:creationId xmlns:a16="http://schemas.microsoft.com/office/drawing/2014/main" id="{531C0176-78E8-4F2B-BEF1-21FA1535572F}"/>
              </a:ext>
            </a:extLst>
          </p:cNvPr>
          <p:cNvSpPr txBox="1"/>
          <p:nvPr/>
        </p:nvSpPr>
        <p:spPr>
          <a:xfrm>
            <a:off x="1137922" y="3461924"/>
            <a:ext cx="10614193" cy="1952522"/>
          </a:xfrm>
          <a:prstGeom prst="rect">
            <a:avLst/>
          </a:prstGeom>
          <a:noFill/>
        </p:spPr>
        <p:txBody>
          <a:bodyPr wrap="square">
            <a:spAutoFit/>
          </a:bodyPr>
          <a:lstStyle/>
          <a:p>
            <a:pPr marL="266700" marR="0" algn="just">
              <a:lnSpc>
                <a:spcPct val="115000"/>
              </a:lnSpc>
              <a:spcBef>
                <a:spcPts val="0"/>
              </a:spcBef>
              <a:spcAft>
                <a:spcPts val="600"/>
              </a:spcAft>
            </a:pPr>
            <a:r>
              <a:rPr lang="vi-VN" sz="3600" i="1" dirty="0">
                <a:solidFill>
                  <a:schemeClr val="accent6">
                    <a:lumMod val="50000"/>
                  </a:schemeClr>
                </a:solidFill>
                <a:effectLst/>
                <a:latin typeface="Times New Roman" panose="02020603050405020304" pitchFamily="18" charset="0"/>
                <a:ea typeface="Times New Roman" panose="02020603050405020304" pitchFamily="18" charset="0"/>
              </a:rPr>
              <a:t>    Phương trình hoá học cho biết trong phản ứng hoá học, lượng các chất tham gia phản ứng và các chất s</a:t>
            </a:r>
            <a:r>
              <a:rPr lang="en-US" sz="3600" i="1" dirty="0">
                <a:solidFill>
                  <a:schemeClr val="accent6">
                    <a:lumMod val="50000"/>
                  </a:schemeClr>
                </a:solidFill>
                <a:latin typeface="Times New Roman" panose="02020603050405020304" pitchFamily="18" charset="0"/>
                <a:ea typeface="Times New Roman" panose="02020603050405020304" pitchFamily="18" charset="0"/>
              </a:rPr>
              <a:t>ả</a:t>
            </a:r>
            <a:r>
              <a:rPr lang="vi-VN" sz="3600" i="1" dirty="0">
                <a:solidFill>
                  <a:schemeClr val="accent6">
                    <a:lumMod val="50000"/>
                  </a:schemeClr>
                </a:solidFill>
                <a:effectLst/>
                <a:latin typeface="Times New Roman" panose="02020603050405020304" pitchFamily="18" charset="0"/>
                <a:ea typeface="Times New Roman" panose="02020603050405020304" pitchFamily="18" charset="0"/>
              </a:rPr>
              <a:t>n phẩm tuân theo một tỉ lệ xác định.</a:t>
            </a:r>
            <a:endParaRPr lang="en-US" sz="3600" i="1" dirty="0">
              <a:solidFill>
                <a:schemeClr val="accent6">
                  <a:lumMod val="50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0307074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barn(inVertical)">
                                      <p:cBhvr>
                                        <p:cTn id="1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9544A49-FBE8-473D-A313-70D2739B98F1}"/>
              </a:ext>
            </a:extLst>
          </p:cNvPr>
          <p:cNvSpPr txBox="1"/>
          <p:nvPr/>
        </p:nvSpPr>
        <p:spPr>
          <a:xfrm>
            <a:off x="528322" y="1937924"/>
            <a:ext cx="10614193" cy="1952522"/>
          </a:xfrm>
          <a:prstGeom prst="rect">
            <a:avLst/>
          </a:prstGeom>
          <a:noFill/>
        </p:spPr>
        <p:txBody>
          <a:bodyPr wrap="square">
            <a:spAutoFit/>
          </a:bodyPr>
          <a:lstStyle/>
          <a:p>
            <a:pPr marL="266700" marR="0" algn="just">
              <a:lnSpc>
                <a:spcPct val="115000"/>
              </a:lnSpc>
              <a:spcBef>
                <a:spcPts val="0"/>
              </a:spcBef>
              <a:spcAft>
                <a:spcPts val="600"/>
              </a:spcAft>
            </a:pPr>
            <a:r>
              <a:rPr lang="vi-VN" sz="3600" dirty="0">
                <a:effectLst/>
                <a:latin typeface="Times New Roman" panose="02020603050405020304" pitchFamily="18" charset="0"/>
                <a:ea typeface="Times New Roman" panose="02020603050405020304" pitchFamily="18" charset="0"/>
              </a:rPr>
              <a:t>    Phương trình hoá học cho biết trong phản ứng hoá học, lượng các chất tham gia phản ứng và các chất s</a:t>
            </a:r>
            <a:r>
              <a:rPr lang="en-US" sz="3600" dirty="0">
                <a:latin typeface="Times New Roman" panose="02020603050405020304" pitchFamily="18" charset="0"/>
                <a:ea typeface="Times New Roman" panose="02020603050405020304" pitchFamily="18" charset="0"/>
              </a:rPr>
              <a:t>ả</a:t>
            </a:r>
            <a:r>
              <a:rPr lang="vi-VN" sz="3600" dirty="0">
                <a:effectLst/>
                <a:latin typeface="Times New Roman" panose="02020603050405020304" pitchFamily="18" charset="0"/>
                <a:ea typeface="Times New Roman" panose="02020603050405020304" pitchFamily="18" charset="0"/>
              </a:rPr>
              <a:t>n phẩm tuân theo một tỉ lệ xác định.</a:t>
            </a:r>
            <a:endParaRPr lang="en-US" sz="3600" dirty="0">
              <a:effectLst/>
              <a:latin typeface="Times New Roman" panose="02020603050405020304" pitchFamily="18" charset="0"/>
              <a:ea typeface="Times New Roman" panose="02020603050405020304" pitchFamily="18" charset="0"/>
            </a:endParaRPr>
          </a:p>
        </p:txBody>
      </p:sp>
      <p:sp>
        <p:nvSpPr>
          <p:cNvPr id="4" name="TextBox 3">
            <a:extLst>
              <a:ext uri="{FF2B5EF4-FFF2-40B4-BE49-F238E27FC236}">
                <a16:creationId xmlns:a16="http://schemas.microsoft.com/office/drawing/2014/main" id="{B2FAFC44-A1BD-49FE-BB66-3890591EF29F}"/>
              </a:ext>
            </a:extLst>
          </p:cNvPr>
          <p:cNvSpPr txBox="1"/>
          <p:nvPr/>
        </p:nvSpPr>
        <p:spPr>
          <a:xfrm>
            <a:off x="1138088" y="600000"/>
            <a:ext cx="10788868" cy="784830"/>
          </a:xfrm>
          <a:prstGeom prst="rect">
            <a:avLst/>
          </a:prstGeom>
          <a:noFill/>
        </p:spPr>
        <p:txBody>
          <a:bodyPr wrap="square">
            <a:spAutoFit/>
          </a:bodyPr>
          <a:lstStyle/>
          <a:p>
            <a:r>
              <a:rPr lang="en-US" sz="4500" b="1" dirty="0">
                <a:solidFill>
                  <a:srgbClr val="FF0000"/>
                </a:solidFill>
                <a:effectLst/>
                <a:latin typeface="Times New Roman" panose="02020603050405020304" pitchFamily="18" charset="0"/>
                <a:ea typeface="Times New Roman" panose="02020603050405020304" pitchFamily="18" charset="0"/>
              </a:rPr>
              <a:t>2. </a:t>
            </a:r>
            <a:r>
              <a:rPr lang="en-US" sz="4500" b="1" dirty="0">
                <a:solidFill>
                  <a:srgbClr val="FF0000"/>
                </a:solidFill>
                <a:latin typeface="Times New Roman" panose="02020603050405020304" pitchFamily="18" charset="0"/>
                <a:ea typeface="Times New Roman" panose="02020603050405020304" pitchFamily="18" charset="0"/>
              </a:rPr>
              <a:t>Ý </a:t>
            </a:r>
            <a:r>
              <a:rPr lang="en-US" sz="4500" b="1" dirty="0" err="1">
                <a:solidFill>
                  <a:srgbClr val="FF0000"/>
                </a:solidFill>
                <a:latin typeface="Times New Roman" panose="02020603050405020304" pitchFamily="18" charset="0"/>
                <a:ea typeface="Times New Roman" panose="02020603050405020304" pitchFamily="18" charset="0"/>
              </a:rPr>
              <a:t>nghĩa</a:t>
            </a:r>
            <a:r>
              <a:rPr lang="en-US" sz="4500" b="1" dirty="0">
                <a:solidFill>
                  <a:srgbClr val="FF0000"/>
                </a:solidFill>
                <a:latin typeface="Times New Roman" panose="02020603050405020304" pitchFamily="18" charset="0"/>
                <a:ea typeface="Times New Roman" panose="02020603050405020304" pitchFamily="18" charset="0"/>
              </a:rPr>
              <a:t> </a:t>
            </a:r>
            <a:r>
              <a:rPr lang="en-US" sz="4500" b="1" dirty="0" err="1">
                <a:solidFill>
                  <a:srgbClr val="FF0000"/>
                </a:solidFill>
                <a:latin typeface="Times New Roman" panose="02020603050405020304" pitchFamily="18" charset="0"/>
                <a:ea typeface="Times New Roman" panose="02020603050405020304" pitchFamily="18" charset="0"/>
              </a:rPr>
              <a:t>của</a:t>
            </a:r>
            <a:r>
              <a:rPr lang="en-US" sz="4500" b="1" dirty="0">
                <a:solidFill>
                  <a:srgbClr val="FF0000"/>
                </a:solidFill>
                <a:effectLst/>
                <a:latin typeface="Times New Roman" panose="02020603050405020304" pitchFamily="18" charset="0"/>
                <a:ea typeface="Times New Roman" panose="02020603050405020304" pitchFamily="18" charset="0"/>
              </a:rPr>
              <a:t> </a:t>
            </a:r>
            <a:r>
              <a:rPr lang="en-US" sz="4500" b="1" dirty="0" err="1">
                <a:solidFill>
                  <a:srgbClr val="FF0000"/>
                </a:solidFill>
                <a:effectLst/>
                <a:latin typeface="Times New Roman" panose="02020603050405020304" pitchFamily="18" charset="0"/>
                <a:ea typeface="Times New Roman" panose="02020603050405020304" pitchFamily="18" charset="0"/>
              </a:rPr>
              <a:t>ph</a:t>
            </a:r>
            <a:r>
              <a:rPr lang="vi-VN" sz="4500" b="1" dirty="0">
                <a:solidFill>
                  <a:srgbClr val="FF0000"/>
                </a:solidFill>
                <a:effectLst/>
                <a:latin typeface="Times New Roman" panose="02020603050405020304" pitchFamily="18" charset="0"/>
                <a:ea typeface="Times New Roman" panose="02020603050405020304" pitchFamily="18" charset="0"/>
              </a:rPr>
              <a:t>ư</a:t>
            </a:r>
            <a:r>
              <a:rPr lang="en-US" sz="4500" b="1" dirty="0" err="1">
                <a:solidFill>
                  <a:srgbClr val="FF0000"/>
                </a:solidFill>
                <a:latin typeface="Times New Roman" panose="02020603050405020304" pitchFamily="18" charset="0"/>
                <a:ea typeface="Times New Roman" panose="02020603050405020304" pitchFamily="18" charset="0"/>
              </a:rPr>
              <a:t>ơng</a:t>
            </a:r>
            <a:r>
              <a:rPr lang="en-US" sz="4500" b="1" dirty="0">
                <a:solidFill>
                  <a:srgbClr val="FF0000"/>
                </a:solidFill>
                <a:latin typeface="Times New Roman" panose="02020603050405020304" pitchFamily="18" charset="0"/>
                <a:ea typeface="Times New Roman" panose="02020603050405020304" pitchFamily="18" charset="0"/>
              </a:rPr>
              <a:t> </a:t>
            </a:r>
            <a:r>
              <a:rPr lang="en-US" sz="4500" b="1" dirty="0" err="1">
                <a:solidFill>
                  <a:srgbClr val="FF0000"/>
                </a:solidFill>
                <a:latin typeface="Times New Roman" panose="02020603050405020304" pitchFamily="18" charset="0"/>
                <a:ea typeface="Times New Roman" panose="02020603050405020304" pitchFamily="18" charset="0"/>
              </a:rPr>
              <a:t>trình</a:t>
            </a:r>
            <a:r>
              <a:rPr lang="en-US" sz="4500" b="1" dirty="0">
                <a:solidFill>
                  <a:srgbClr val="FF0000"/>
                </a:solidFill>
                <a:latin typeface="Times New Roman" panose="02020603050405020304" pitchFamily="18" charset="0"/>
                <a:ea typeface="Times New Roman" panose="02020603050405020304" pitchFamily="18" charset="0"/>
              </a:rPr>
              <a:t> </a:t>
            </a:r>
            <a:r>
              <a:rPr lang="en-US" sz="4500" b="1" dirty="0" err="1">
                <a:solidFill>
                  <a:srgbClr val="FF0000"/>
                </a:solidFill>
                <a:latin typeface="Times New Roman" panose="02020603050405020304" pitchFamily="18" charset="0"/>
                <a:ea typeface="Times New Roman" panose="02020603050405020304" pitchFamily="18" charset="0"/>
              </a:rPr>
              <a:t>hoá</a:t>
            </a:r>
            <a:r>
              <a:rPr lang="en-US" sz="4500" b="1" dirty="0">
                <a:solidFill>
                  <a:srgbClr val="FF0000"/>
                </a:solidFill>
                <a:latin typeface="Times New Roman" panose="02020603050405020304" pitchFamily="18" charset="0"/>
                <a:ea typeface="Times New Roman" panose="02020603050405020304" pitchFamily="18" charset="0"/>
              </a:rPr>
              <a:t> </a:t>
            </a:r>
            <a:r>
              <a:rPr lang="en-US" sz="4500" b="1" dirty="0" err="1">
                <a:solidFill>
                  <a:srgbClr val="FF0000"/>
                </a:solidFill>
                <a:latin typeface="Times New Roman" panose="02020603050405020304" pitchFamily="18" charset="0"/>
                <a:ea typeface="Times New Roman" panose="02020603050405020304" pitchFamily="18" charset="0"/>
              </a:rPr>
              <a:t>học</a:t>
            </a:r>
            <a:r>
              <a:rPr lang="en-US" sz="4500" b="1" dirty="0">
                <a:solidFill>
                  <a:srgbClr val="FF0000"/>
                </a:solidFill>
                <a:latin typeface="Times New Roman" panose="02020603050405020304" pitchFamily="18" charset="0"/>
                <a:ea typeface="Times New Roman" panose="02020603050405020304" pitchFamily="18" charset="0"/>
              </a:rPr>
              <a:t> </a:t>
            </a:r>
            <a:endParaRPr lang="en-US" sz="4500" dirty="0">
              <a:solidFill>
                <a:srgbClr val="FF0000"/>
              </a:solidFill>
            </a:endParaRPr>
          </a:p>
        </p:txBody>
      </p:sp>
    </p:spTree>
    <p:extLst>
      <p:ext uri="{BB962C8B-B14F-4D97-AF65-F5344CB8AC3E}">
        <p14:creationId xmlns:p14="http://schemas.microsoft.com/office/powerpoint/2010/main" val="223727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hlinkClick r:id="rId6" action="ppaction://hlinksldjump"/>
            <a:extLst>
              <a:ext uri="{FF2B5EF4-FFF2-40B4-BE49-F238E27FC236}">
                <a16:creationId xmlns:a16="http://schemas.microsoft.com/office/drawing/2014/main" id="{0BD79071-4ECB-7D0D-6DC3-313D027D18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9282" y="725530"/>
            <a:ext cx="1731100" cy="2421746"/>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7">
            <a:extLst>
              <a:ext uri="{FF2B5EF4-FFF2-40B4-BE49-F238E27FC236}">
                <a16:creationId xmlns:a16="http://schemas.microsoft.com/office/drawing/2014/main" id="{65ECF6D2-240A-660A-193B-B6E0B2EEA1A2}"/>
              </a:ext>
            </a:extLst>
          </p:cNvPr>
          <p:cNvSpPr>
            <a:spLocks noChangeArrowheads="1"/>
          </p:cNvSpPr>
          <p:nvPr/>
        </p:nvSpPr>
        <p:spPr bwMode="gray">
          <a:xfrm>
            <a:off x="2715474" y="3238429"/>
            <a:ext cx="1446251"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a:spcBef>
                <a:spcPct val="0"/>
              </a:spcBef>
              <a:buClrTx/>
              <a:buNone/>
              <a:defRPr/>
            </a:pPr>
            <a:r>
              <a:rPr lang="vi-VN">
                <a:solidFill>
                  <a:schemeClr val="tx2"/>
                </a:solidFill>
                <a:latin typeface="Times New Roman" panose="02020603050405020304" pitchFamily="18" charset="0"/>
                <a:cs typeface="Times New Roman" panose="02020603050405020304" pitchFamily="18" charset="0"/>
              </a:rPr>
              <a:t>3</a:t>
            </a:r>
            <a:r>
              <a:rPr lang="pt-BR">
                <a:solidFill>
                  <a:schemeClr val="tx2"/>
                </a:solidFill>
                <a:latin typeface="Times New Roman" panose="02020603050405020304" pitchFamily="18" charset="0"/>
                <a:cs typeface="Times New Roman" panose="02020603050405020304" pitchFamily="18" charset="0"/>
              </a:rPr>
              <a:t>:</a:t>
            </a:r>
            <a:r>
              <a:rPr lang="vi-VN">
                <a:solidFill>
                  <a:schemeClr val="tx2"/>
                </a:solidFill>
                <a:latin typeface="Times New Roman" panose="02020603050405020304" pitchFamily="18" charset="0"/>
                <a:cs typeface="Times New Roman" panose="02020603050405020304" pitchFamily="18" charset="0"/>
              </a:rPr>
              <a:t>1</a:t>
            </a:r>
            <a:endParaRPr kumimoji="0" lang="en-US" altLang="en-US" b="0" i="0" u="none" strike="noStrike" kern="1200" cap="none" spc="0" normalizeH="0" baseline="0" noProof="0" dirty="0">
              <a:ln>
                <a:noFill/>
              </a:ln>
              <a:effectLst/>
              <a:uLnTx/>
              <a:uFillTx/>
              <a:latin typeface="#9Slide03 Cabin Condensed" panose="00000506000000000000" pitchFamily="2" charset="0"/>
              <a:cs typeface="Arial" panose="020B0604020202020204" pitchFamily="34" charset="0"/>
            </a:endParaRPr>
          </a:p>
        </p:txBody>
      </p:sp>
      <p:sp>
        <p:nvSpPr>
          <p:cNvPr id="5" name="AutoShape 47">
            <a:extLst>
              <a:ext uri="{FF2B5EF4-FFF2-40B4-BE49-F238E27FC236}">
                <a16:creationId xmlns:a16="http://schemas.microsoft.com/office/drawing/2014/main" id="{8F606972-F1F7-1DF6-B4B8-6B6AFC7FCD22}"/>
              </a:ext>
            </a:extLst>
          </p:cNvPr>
          <p:cNvSpPr>
            <a:spLocks noChangeArrowheads="1"/>
          </p:cNvSpPr>
          <p:nvPr/>
        </p:nvSpPr>
        <p:spPr bwMode="gray">
          <a:xfrm>
            <a:off x="7183589" y="3271789"/>
            <a:ext cx="1621257"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a:spcBef>
                <a:spcPct val="0"/>
              </a:spcBef>
              <a:buClrTx/>
              <a:buNone/>
              <a:defRPr/>
            </a:pPr>
            <a:r>
              <a:rPr lang="vi-VN">
                <a:solidFill>
                  <a:schemeClr val="tx2"/>
                </a:solidFill>
                <a:latin typeface="Times New Roman" panose="02020603050405020304" pitchFamily="18" charset="0"/>
                <a:cs typeface="Times New Roman" panose="02020603050405020304" pitchFamily="18" charset="0"/>
              </a:rPr>
              <a:t>2</a:t>
            </a:r>
            <a:r>
              <a:rPr lang="pt-BR">
                <a:solidFill>
                  <a:schemeClr val="tx2"/>
                </a:solidFill>
                <a:latin typeface="Times New Roman" panose="02020603050405020304" pitchFamily="18" charset="0"/>
                <a:cs typeface="Times New Roman" panose="02020603050405020304" pitchFamily="18" charset="0"/>
              </a:rPr>
              <a:t>:</a:t>
            </a:r>
            <a:r>
              <a:rPr lang="vi-VN">
                <a:solidFill>
                  <a:schemeClr val="tx2"/>
                </a:solidFill>
                <a:latin typeface="Times New Roman" panose="02020603050405020304" pitchFamily="18" charset="0"/>
                <a:cs typeface="Times New Roman" panose="02020603050405020304" pitchFamily="18" charset="0"/>
              </a:rPr>
              <a:t>3</a:t>
            </a:r>
            <a:endParaRPr kumimoji="0" lang="en-US" altLang="en-US" b="0" i="0" u="none" strike="noStrike" kern="1200" cap="none" spc="0" normalizeH="0" baseline="0" noProof="0" dirty="0">
              <a:ln>
                <a:noFill/>
              </a:ln>
              <a:effectLst/>
              <a:uLnTx/>
              <a:uFillTx/>
              <a:latin typeface="#9Slide03 Cabin Condensed" panose="00000506000000000000" pitchFamily="2" charset="0"/>
              <a:cs typeface="Arial" panose="020B0604020202020204" pitchFamily="34" charset="0"/>
            </a:endParaRPr>
          </a:p>
        </p:txBody>
      </p:sp>
      <p:sp>
        <p:nvSpPr>
          <p:cNvPr id="6" name="AutoShape 47">
            <a:extLst>
              <a:ext uri="{FF2B5EF4-FFF2-40B4-BE49-F238E27FC236}">
                <a16:creationId xmlns:a16="http://schemas.microsoft.com/office/drawing/2014/main" id="{FDB46192-6C6E-378B-713B-0E1A54AAAFA7}"/>
              </a:ext>
            </a:extLst>
          </p:cNvPr>
          <p:cNvSpPr>
            <a:spLocks noChangeArrowheads="1"/>
          </p:cNvSpPr>
          <p:nvPr/>
        </p:nvSpPr>
        <p:spPr bwMode="gray">
          <a:xfrm>
            <a:off x="6195784" y="3271789"/>
            <a:ext cx="739101"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b="1">
                <a:solidFill>
                  <a:prstClr val="black"/>
                </a:solidFill>
                <a:cs typeface="Arial" panose="020B0604020202020204" pitchFamily="34" charset="0"/>
              </a:rPr>
              <a:t>B</a:t>
            </a:r>
            <a:endParaRPr kumimoji="0" lang="en-US" altLang="en-US"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AutoShape 47">
            <a:extLst>
              <a:ext uri="{FF2B5EF4-FFF2-40B4-BE49-F238E27FC236}">
                <a16:creationId xmlns:a16="http://schemas.microsoft.com/office/drawing/2014/main" id="{E5360412-6CD5-CF1D-4FD4-882ACED97A47}"/>
              </a:ext>
            </a:extLst>
          </p:cNvPr>
          <p:cNvSpPr>
            <a:spLocks noChangeArrowheads="1"/>
          </p:cNvSpPr>
          <p:nvPr/>
        </p:nvSpPr>
        <p:spPr bwMode="gray">
          <a:xfrm>
            <a:off x="1727669" y="3257387"/>
            <a:ext cx="739101" cy="699878"/>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b="1">
                <a:solidFill>
                  <a:prstClr val="black"/>
                </a:solidFill>
                <a:cs typeface="Arial" panose="020B0604020202020204" pitchFamily="34" charset="0"/>
              </a:rPr>
              <a:t>A</a:t>
            </a:r>
            <a:endParaRPr kumimoji="0" lang="en-US" altLang="en-US"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AutoShape 47">
            <a:extLst>
              <a:ext uri="{FF2B5EF4-FFF2-40B4-BE49-F238E27FC236}">
                <a16:creationId xmlns:a16="http://schemas.microsoft.com/office/drawing/2014/main" id="{A01973C5-BFB9-2C45-4DB4-90E2FA2202B9}"/>
              </a:ext>
            </a:extLst>
          </p:cNvPr>
          <p:cNvSpPr>
            <a:spLocks noChangeArrowheads="1"/>
          </p:cNvSpPr>
          <p:nvPr/>
        </p:nvSpPr>
        <p:spPr bwMode="gray">
          <a:xfrm>
            <a:off x="331600" y="549000"/>
            <a:ext cx="10825371" cy="2160000"/>
          </a:xfrm>
          <a:prstGeom prst="roundRect">
            <a:avLst>
              <a:gd name="adj" fmla="val 50000"/>
            </a:avLst>
          </a:prstGeom>
          <a:noFill/>
          <a:ln w="12700" algn="ctr">
            <a:solidFill>
              <a:schemeClr val="tx1"/>
            </a:solidFill>
            <a:round/>
            <a:headEnd/>
            <a:tailEnd/>
          </a:ln>
          <a:effectLst/>
          <a:extLst>
            <a:ext uri="{909E8E84-426E-40DD-AFC4-6F175D3DCCD1}">
              <a14:hiddenFill xmlns:a14="http://schemas.microsoft.com/office/drawing/2010/main">
                <a:gradFill rotWithShape="1">
                  <a:gsLst>
                    <a:gs pos="0">
                      <a:srgbClr val="FFFFFF"/>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altLang="en-US" sz="3600" b="1" i="0" u="sng" strike="noStrike" kern="1200" cap="none" spc="0" normalizeH="0" baseline="0" noProof="0" dirty="0" err="1">
                <a:ln>
                  <a:noFill/>
                </a:ln>
                <a:effectLst/>
                <a:uLnTx/>
                <a:uFillTx/>
                <a:cs typeface="Arial" panose="020B0604020202020204" pitchFamily="34" charset="0"/>
              </a:rPr>
              <a:t>Ví</a:t>
            </a:r>
            <a:r>
              <a:rPr kumimoji="0" lang="en-US" altLang="en-US" sz="3600" b="1" i="0" u="sng" strike="noStrike" kern="1200" cap="none" spc="0" normalizeH="0" noProof="0" dirty="0">
                <a:ln>
                  <a:noFill/>
                </a:ln>
                <a:effectLst/>
                <a:uLnTx/>
                <a:uFillTx/>
                <a:cs typeface="Arial" panose="020B0604020202020204" pitchFamily="34" charset="0"/>
              </a:rPr>
              <a:t> </a:t>
            </a:r>
            <a:r>
              <a:rPr kumimoji="0" lang="en-US" altLang="en-US" sz="3600" b="1" i="0" u="sng" strike="noStrike" kern="1200" cap="none" spc="0" normalizeH="0" noProof="0" dirty="0" err="1">
                <a:ln>
                  <a:noFill/>
                </a:ln>
                <a:effectLst/>
                <a:uLnTx/>
                <a:uFillTx/>
                <a:cs typeface="Arial" panose="020B0604020202020204" pitchFamily="34" charset="0"/>
              </a:rPr>
              <a:t>dụ</a:t>
            </a:r>
            <a:r>
              <a:rPr kumimoji="0" lang="en-US" altLang="en-US" sz="3600" b="1" i="0" u="sng" strike="noStrike" kern="1200" cap="none" spc="0" normalizeH="0" noProof="0" dirty="0">
                <a:ln>
                  <a:noFill/>
                </a:ln>
                <a:effectLst/>
                <a:uLnTx/>
                <a:uFillTx/>
                <a:cs typeface="Arial" panose="020B0604020202020204" pitchFamily="34" charset="0"/>
              </a:rPr>
              <a:t> </a:t>
            </a:r>
            <a:r>
              <a:rPr kumimoji="0" lang="en-US" altLang="en-US" sz="3600" b="1" i="0" u="none" strike="noStrike" kern="1200" cap="none" spc="0" normalizeH="0" noProof="0" dirty="0">
                <a:ln>
                  <a:noFill/>
                </a:ln>
                <a:effectLst/>
                <a:uLnTx/>
                <a:uFillTx/>
                <a:cs typeface="Arial" panose="020B0604020202020204" pitchFamily="34" charset="0"/>
              </a:rPr>
              <a:t>:</a:t>
            </a:r>
            <a:endParaRPr kumimoji="0" lang="en-US" altLang="en-US" sz="3600" b="1" i="0" u="none" strike="noStrike" kern="1200" cap="none" spc="0" normalizeH="0" baseline="0" noProof="0" dirty="0">
              <a:ln>
                <a:noFill/>
              </a:ln>
              <a:effectLst/>
              <a:uLnTx/>
              <a:uFillTx/>
              <a:cs typeface="Arial" panose="020B0604020202020204" pitchFamily="34" charset="0"/>
            </a:endParaRPr>
          </a:p>
        </p:txBody>
      </p:sp>
      <p:sp>
        <p:nvSpPr>
          <p:cNvPr id="12" name="AutoShape 47">
            <a:extLst>
              <a:ext uri="{FF2B5EF4-FFF2-40B4-BE49-F238E27FC236}">
                <a16:creationId xmlns:a16="http://schemas.microsoft.com/office/drawing/2014/main" id="{80BB4D72-C9CE-5BFC-FD85-3C6F09A7B90B}"/>
              </a:ext>
            </a:extLst>
          </p:cNvPr>
          <p:cNvSpPr>
            <a:spLocks noChangeArrowheads="1"/>
          </p:cNvSpPr>
          <p:nvPr/>
        </p:nvSpPr>
        <p:spPr bwMode="gray">
          <a:xfrm>
            <a:off x="2723183" y="4560968"/>
            <a:ext cx="1777020"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a:spcBef>
                <a:spcPct val="0"/>
              </a:spcBef>
              <a:buClrTx/>
              <a:buNone/>
              <a:defRPr/>
            </a:pPr>
            <a:r>
              <a:rPr lang="vi-VN" dirty="0">
                <a:solidFill>
                  <a:schemeClr val="tx2"/>
                </a:solidFill>
                <a:latin typeface="Times New Roman" panose="02020603050405020304" pitchFamily="18" charset="0"/>
                <a:cs typeface="Times New Roman" panose="02020603050405020304" pitchFamily="18" charset="0"/>
              </a:rPr>
              <a:t>3</a:t>
            </a:r>
            <a:r>
              <a:rPr lang="pt-BR" dirty="0">
                <a:solidFill>
                  <a:schemeClr val="tx2"/>
                </a:solidFill>
                <a:latin typeface="Times New Roman" panose="02020603050405020304" pitchFamily="18" charset="0"/>
                <a:cs typeface="Times New Roman" panose="02020603050405020304" pitchFamily="18" charset="0"/>
              </a:rPr>
              <a:t>:2</a:t>
            </a:r>
            <a:endParaRPr kumimoji="0" lang="en-US" altLang="en-US" b="0" i="0" u="none" strike="noStrike" kern="1200" cap="none" spc="0" normalizeH="0" baseline="-25000" noProof="0" dirty="0">
              <a:ln>
                <a:noFill/>
              </a:ln>
              <a:effectLst/>
              <a:uLnTx/>
              <a:uFillTx/>
              <a:latin typeface="#9Slide03 Cabin Condensed" panose="00000506000000000000" pitchFamily="2" charset="0"/>
              <a:cs typeface="Arial" panose="020B0604020202020204" pitchFamily="34" charset="0"/>
            </a:endParaRPr>
          </a:p>
        </p:txBody>
      </p:sp>
      <p:sp>
        <p:nvSpPr>
          <p:cNvPr id="13" name="AutoShape 47">
            <a:extLst>
              <a:ext uri="{FF2B5EF4-FFF2-40B4-BE49-F238E27FC236}">
                <a16:creationId xmlns:a16="http://schemas.microsoft.com/office/drawing/2014/main" id="{498631BF-CDEF-AEE0-EF5D-86DBCBC3E960}"/>
              </a:ext>
            </a:extLst>
          </p:cNvPr>
          <p:cNvSpPr>
            <a:spLocks noChangeArrowheads="1"/>
          </p:cNvSpPr>
          <p:nvPr/>
        </p:nvSpPr>
        <p:spPr bwMode="gray">
          <a:xfrm>
            <a:off x="1735378" y="4560968"/>
            <a:ext cx="739101"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b="1">
                <a:solidFill>
                  <a:prstClr val="black"/>
                </a:solidFill>
                <a:cs typeface="Arial" panose="020B0604020202020204" pitchFamily="34" charset="0"/>
              </a:rPr>
              <a:t>C</a:t>
            </a:r>
            <a:endParaRPr kumimoji="0" lang="en-US" altLang="en-US"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Oval 15">
            <a:extLst>
              <a:ext uri="{FF2B5EF4-FFF2-40B4-BE49-F238E27FC236}">
                <a16:creationId xmlns:a16="http://schemas.microsoft.com/office/drawing/2014/main" id="{6895162B-F67A-9D0E-EF0D-0A353B672EFE}"/>
              </a:ext>
            </a:extLst>
          </p:cNvPr>
          <p:cNvSpPr/>
          <p:nvPr/>
        </p:nvSpPr>
        <p:spPr>
          <a:xfrm>
            <a:off x="11025268" y="340439"/>
            <a:ext cx="777240" cy="777240"/>
          </a:xfrm>
          <a:prstGeom prst="ellipse">
            <a:avLst/>
          </a:prstGeom>
          <a:gradFill flip="none" rotWithShape="1">
            <a:gsLst>
              <a:gs pos="0">
                <a:srgbClr val="D6B19C"/>
              </a:gs>
              <a:gs pos="52000">
                <a:srgbClr val="7030A0"/>
              </a:gs>
              <a:gs pos="20000">
                <a:srgbClr val="A65528"/>
              </a:gs>
              <a:gs pos="100000">
                <a:srgbClr val="663012"/>
              </a:gs>
            </a:gsLst>
            <a:path path="rect">
              <a:fillToRect l="50000" t="50000" r="50000" b="50000"/>
            </a:path>
            <a:tileRect/>
          </a:gradFill>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501" b="0" i="0" u="none" strike="noStrike" kern="1200" cap="none" spc="0" normalizeH="0" baseline="0" noProof="0">
              <a:ln>
                <a:noFill/>
              </a:ln>
              <a:solidFill>
                <a:prstClr val="white"/>
              </a:solidFill>
              <a:uLnTx/>
              <a:uFillTx/>
              <a:latin typeface="Digital-7 Italic" pitchFamily="2" charset="0"/>
              <a:ea typeface="+mn-ea"/>
              <a:cs typeface="+mn-cs"/>
            </a:endParaRPr>
          </a:p>
        </p:txBody>
      </p:sp>
      <p:sp>
        <p:nvSpPr>
          <p:cNvPr id="17" name="Oval 16">
            <a:extLst>
              <a:ext uri="{FF2B5EF4-FFF2-40B4-BE49-F238E27FC236}">
                <a16:creationId xmlns:a16="http://schemas.microsoft.com/office/drawing/2014/main" id="{33A2750F-D478-9C2D-8A3D-4817F083FE94}"/>
              </a:ext>
            </a:extLst>
          </p:cNvPr>
          <p:cNvSpPr/>
          <p:nvPr/>
        </p:nvSpPr>
        <p:spPr>
          <a:xfrm>
            <a:off x="11048128" y="363299"/>
            <a:ext cx="731520" cy="731520"/>
          </a:xfrm>
          <a:prstGeom prst="ellipse">
            <a:avLst/>
          </a:prstGeom>
          <a:gradFill>
            <a:gsLst>
              <a:gs pos="0">
                <a:srgbClr val="000082"/>
              </a:gs>
              <a:gs pos="13000">
                <a:srgbClr val="0047FF"/>
              </a:gs>
              <a:gs pos="28000">
                <a:srgbClr val="000082"/>
              </a:gs>
              <a:gs pos="58000">
                <a:srgbClr val="0047FF"/>
              </a:gs>
              <a:gs pos="58000">
                <a:srgbClr val="000082"/>
              </a:gs>
              <a:gs pos="72000">
                <a:srgbClr val="0047FF"/>
              </a:gs>
              <a:gs pos="87000">
                <a:srgbClr val="000082"/>
              </a:gs>
              <a:gs pos="100000">
                <a:srgbClr val="0047FF"/>
              </a:gs>
            </a:gsLst>
            <a:lin ang="5400000" scaled="0"/>
          </a:gradFill>
          <a:ln w="12700"/>
          <a:effectLst/>
        </p:spPr>
        <p:style>
          <a:lnRef idx="3">
            <a:schemeClr val="lt1"/>
          </a:lnRef>
          <a:fillRef idx="1">
            <a:schemeClr val="accent3"/>
          </a:fillRef>
          <a:effectRef idx="1">
            <a:schemeClr val="accent3"/>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501" b="0" i="0" u="none" strike="noStrike" kern="1200" cap="none" spc="0" normalizeH="0" baseline="0" noProof="0">
              <a:ln>
                <a:noFill/>
              </a:ln>
              <a:solidFill>
                <a:prstClr val="white"/>
              </a:solidFill>
              <a:uLnTx/>
              <a:uFillTx/>
              <a:latin typeface="Digital-7 Italic" pitchFamily="2" charset="0"/>
              <a:ea typeface="+mn-ea"/>
              <a:cs typeface="+mn-cs"/>
            </a:endParaRPr>
          </a:p>
        </p:txBody>
      </p:sp>
      <p:sp>
        <p:nvSpPr>
          <p:cNvPr id="18" name="Rectangle 17">
            <a:extLst>
              <a:ext uri="{FF2B5EF4-FFF2-40B4-BE49-F238E27FC236}">
                <a16:creationId xmlns:a16="http://schemas.microsoft.com/office/drawing/2014/main" id="{5C2016D5-A6B0-271F-E537-401741C00F47}"/>
              </a:ext>
            </a:extLst>
          </p:cNvPr>
          <p:cNvSpPr/>
          <p:nvPr/>
        </p:nvSpPr>
        <p:spPr>
          <a:xfrm>
            <a:off x="11102875" y="428977"/>
            <a:ext cx="622026" cy="600164"/>
          </a:xfrm>
          <a:prstGeom prst="rect">
            <a:avLst/>
          </a:prstGeom>
          <a:noFill/>
          <a:effectLst/>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i="0" u="none" strike="noStrike" kern="1200" cap="all" spc="0" normalizeH="0" baseline="0" noProof="0">
                <a:ln w="0"/>
                <a:solidFill>
                  <a:schemeClr val="bg1"/>
                </a:solidFill>
                <a:uLnTx/>
                <a:uFillTx/>
                <a:latin typeface="UTM Avo" panose="02040603050506020204" pitchFamily="18" charset="0"/>
                <a:cs typeface="Times New Roman" pitchFamily="18" charset="0"/>
              </a:rPr>
              <a:t>Hết</a:t>
            </a:r>
            <a:r>
              <a:rPr kumimoji="0" lang="en-US" sz="1100" i="0" u="none" strike="noStrike" kern="1200" cap="all" spc="0" normalizeH="0" noProof="0">
                <a:ln w="0"/>
                <a:solidFill>
                  <a:schemeClr val="bg1"/>
                </a:solidFill>
                <a:uLnTx/>
                <a:uFillTx/>
                <a:latin typeface="UTM Avo" panose="02040603050506020204" pitchFamily="18" charset="0"/>
                <a:cs typeface="Times New Roman" pitchFamily="18" charset="0"/>
              </a:rPr>
              <a:t> thời gian</a:t>
            </a:r>
            <a:endParaRPr kumimoji="0" lang="en-US" sz="1100" i="0" u="none" strike="noStrike" kern="1200" cap="all" spc="0" normalizeH="0" baseline="0" noProof="0">
              <a:ln w="0"/>
              <a:solidFill>
                <a:schemeClr val="bg1"/>
              </a:solidFill>
              <a:uLnTx/>
              <a:uFillTx/>
              <a:latin typeface="UTM Avo" panose="02040603050506020204" pitchFamily="18" charset="0"/>
              <a:cs typeface="Times New Roman" pitchFamily="18" charset="0"/>
            </a:endParaRPr>
          </a:p>
        </p:txBody>
      </p:sp>
      <p:sp>
        <p:nvSpPr>
          <p:cNvPr id="19" name="Rectangle 18">
            <a:extLst>
              <a:ext uri="{FF2B5EF4-FFF2-40B4-BE49-F238E27FC236}">
                <a16:creationId xmlns:a16="http://schemas.microsoft.com/office/drawing/2014/main" id="{8E2CB5B6-0E80-3C83-3895-26D4BBEBC84E}"/>
              </a:ext>
            </a:extLst>
          </p:cNvPr>
          <p:cNvSpPr/>
          <p:nvPr/>
        </p:nvSpPr>
        <p:spPr>
          <a:xfrm>
            <a:off x="10875464" y="336580"/>
            <a:ext cx="1076848"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5</a:t>
            </a:r>
          </a:p>
        </p:txBody>
      </p:sp>
      <p:sp>
        <p:nvSpPr>
          <p:cNvPr id="20" name="Rectangle 19">
            <a:extLst>
              <a:ext uri="{FF2B5EF4-FFF2-40B4-BE49-F238E27FC236}">
                <a16:creationId xmlns:a16="http://schemas.microsoft.com/office/drawing/2014/main" id="{59A6861C-E9B1-9C47-DDAD-CBF1A60C9DCE}"/>
              </a:ext>
            </a:extLst>
          </p:cNvPr>
          <p:cNvSpPr/>
          <p:nvPr/>
        </p:nvSpPr>
        <p:spPr>
          <a:xfrm>
            <a:off x="11019386" y="336580"/>
            <a:ext cx="78900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4</a:t>
            </a:r>
          </a:p>
        </p:txBody>
      </p:sp>
      <p:sp>
        <p:nvSpPr>
          <p:cNvPr id="21" name="Rectangle 20">
            <a:extLst>
              <a:ext uri="{FF2B5EF4-FFF2-40B4-BE49-F238E27FC236}">
                <a16:creationId xmlns:a16="http://schemas.microsoft.com/office/drawing/2014/main" id="{447BB525-86D7-6DBD-A0F8-D80E710C4FB9}"/>
              </a:ext>
            </a:extLst>
          </p:cNvPr>
          <p:cNvSpPr/>
          <p:nvPr/>
        </p:nvSpPr>
        <p:spPr>
          <a:xfrm>
            <a:off x="10967377" y="336580"/>
            <a:ext cx="893023"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3</a:t>
            </a:r>
          </a:p>
        </p:txBody>
      </p:sp>
      <p:sp>
        <p:nvSpPr>
          <p:cNvPr id="22" name="Rectangle 21">
            <a:extLst>
              <a:ext uri="{FF2B5EF4-FFF2-40B4-BE49-F238E27FC236}">
                <a16:creationId xmlns:a16="http://schemas.microsoft.com/office/drawing/2014/main" id="{605D5052-0F7F-73D8-C74E-C472D933DDBF}"/>
              </a:ext>
            </a:extLst>
          </p:cNvPr>
          <p:cNvSpPr/>
          <p:nvPr/>
        </p:nvSpPr>
        <p:spPr>
          <a:xfrm>
            <a:off x="10973097" y="336580"/>
            <a:ext cx="881582"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2</a:t>
            </a:r>
          </a:p>
        </p:txBody>
      </p:sp>
      <p:sp>
        <p:nvSpPr>
          <p:cNvPr id="23" name="Rectangle 22">
            <a:extLst>
              <a:ext uri="{FF2B5EF4-FFF2-40B4-BE49-F238E27FC236}">
                <a16:creationId xmlns:a16="http://schemas.microsoft.com/office/drawing/2014/main" id="{72AB7159-D3D2-C95C-0C57-3D5D6928E88F}"/>
              </a:ext>
            </a:extLst>
          </p:cNvPr>
          <p:cNvSpPr/>
          <p:nvPr/>
        </p:nvSpPr>
        <p:spPr>
          <a:xfrm>
            <a:off x="10987136" y="336580"/>
            <a:ext cx="853505"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1</a:t>
            </a:r>
          </a:p>
        </p:txBody>
      </p:sp>
      <p:sp>
        <p:nvSpPr>
          <p:cNvPr id="24" name="Rectangle 23">
            <a:extLst>
              <a:ext uri="{FF2B5EF4-FFF2-40B4-BE49-F238E27FC236}">
                <a16:creationId xmlns:a16="http://schemas.microsoft.com/office/drawing/2014/main" id="{7B9BC648-2497-A43F-6ECE-251226C2F7D7}"/>
              </a:ext>
            </a:extLst>
          </p:cNvPr>
          <p:cNvSpPr/>
          <p:nvPr/>
        </p:nvSpPr>
        <p:spPr>
          <a:xfrm>
            <a:off x="11008374" y="336580"/>
            <a:ext cx="811028"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10</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25" name="Rectangle 24">
            <a:extLst>
              <a:ext uri="{FF2B5EF4-FFF2-40B4-BE49-F238E27FC236}">
                <a16:creationId xmlns:a16="http://schemas.microsoft.com/office/drawing/2014/main" id="{E26D1EAB-F890-1850-724D-8C7BA13E1E87}"/>
              </a:ext>
            </a:extLst>
          </p:cNvPr>
          <p:cNvSpPr/>
          <p:nvPr/>
        </p:nvSpPr>
        <p:spPr>
          <a:xfrm>
            <a:off x="11008374" y="336580"/>
            <a:ext cx="811028"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9</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26" name="Rectangle 25">
            <a:extLst>
              <a:ext uri="{FF2B5EF4-FFF2-40B4-BE49-F238E27FC236}">
                <a16:creationId xmlns:a16="http://schemas.microsoft.com/office/drawing/2014/main" id="{DDE2D332-A09B-8CD7-430D-0C5E45D514F0}"/>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8</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27" name="Rectangle 26">
            <a:extLst>
              <a:ext uri="{FF2B5EF4-FFF2-40B4-BE49-F238E27FC236}">
                <a16:creationId xmlns:a16="http://schemas.microsoft.com/office/drawing/2014/main" id="{99E3B892-EDD0-8ED6-49D8-0F35904E412C}"/>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7</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28" name="Rectangle 27">
            <a:extLst>
              <a:ext uri="{FF2B5EF4-FFF2-40B4-BE49-F238E27FC236}">
                <a16:creationId xmlns:a16="http://schemas.microsoft.com/office/drawing/2014/main" id="{F4348089-A762-3823-C877-1718EB48085A}"/>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6</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29" name="Rectangle 28">
            <a:extLst>
              <a:ext uri="{FF2B5EF4-FFF2-40B4-BE49-F238E27FC236}">
                <a16:creationId xmlns:a16="http://schemas.microsoft.com/office/drawing/2014/main" id="{C430AC31-5F2F-53BD-19C5-C673CADEF0F8}"/>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5</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30" name="Rectangle 29">
            <a:extLst>
              <a:ext uri="{FF2B5EF4-FFF2-40B4-BE49-F238E27FC236}">
                <a16:creationId xmlns:a16="http://schemas.microsoft.com/office/drawing/2014/main" id="{227B4724-EC6F-94E2-AA30-DFC5EB24CA13}"/>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4</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31" name="Rectangle 30">
            <a:extLst>
              <a:ext uri="{FF2B5EF4-FFF2-40B4-BE49-F238E27FC236}">
                <a16:creationId xmlns:a16="http://schemas.microsoft.com/office/drawing/2014/main" id="{8B54E8E1-E8DA-77F7-D2C2-69E10AB03A6C}"/>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3</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32" name="Rectangle 31">
            <a:extLst>
              <a:ext uri="{FF2B5EF4-FFF2-40B4-BE49-F238E27FC236}">
                <a16:creationId xmlns:a16="http://schemas.microsoft.com/office/drawing/2014/main" id="{B6BEC259-4FD1-7C8C-D0FE-7CBFDB66642C}"/>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2</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sp>
        <p:nvSpPr>
          <p:cNvPr id="33" name="Rectangle 32">
            <a:extLst>
              <a:ext uri="{FF2B5EF4-FFF2-40B4-BE49-F238E27FC236}">
                <a16:creationId xmlns:a16="http://schemas.microsoft.com/office/drawing/2014/main" id="{5A6E6F34-AB0B-9CAC-21C7-C2E0329A0FB0}"/>
              </a:ext>
            </a:extLst>
          </p:cNvPr>
          <p:cNvSpPr/>
          <p:nvPr/>
        </p:nvSpPr>
        <p:spPr>
          <a:xfrm>
            <a:off x="11008956" y="336580"/>
            <a:ext cx="809864" cy="784958"/>
          </a:xfrm>
          <a:prstGeom prst="rect">
            <a:avLst/>
          </a:prstGeom>
          <a:noFill/>
          <a:effec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1" b="1" i="0" u="none" strike="noStrike" kern="1200" cap="none" spc="38" normalizeH="0" baseline="0" noProof="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rPr>
              <a:t>01</a:t>
            </a:r>
            <a:endParaRPr kumimoji="0" lang="en-US" sz="4501" b="1" i="0" u="none" strike="noStrike" kern="1200" cap="none" spc="38" normalizeH="0" baseline="0" noProof="0" dirty="0">
              <a:ln w="11430"/>
              <a:gradFill>
                <a:gsLst>
                  <a:gs pos="25000">
                    <a:srgbClr val="C0504D">
                      <a:satMod val="155000"/>
                    </a:srgbClr>
                  </a:gs>
                  <a:gs pos="100000">
                    <a:srgbClr val="C0504D">
                      <a:shade val="45000"/>
                      <a:satMod val="165000"/>
                    </a:srgbClr>
                  </a:gs>
                </a:gsLst>
                <a:lin ang="5400000"/>
              </a:gradFill>
              <a:uLnTx/>
              <a:uFillTx/>
              <a:latin typeface="Digital-7 Italic" pitchFamily="2" charset="0"/>
              <a:ea typeface="+mn-ea"/>
              <a:cs typeface="Times New Roman" pitchFamily="18" charset="0"/>
            </a:endParaRPr>
          </a:p>
        </p:txBody>
      </p:sp>
      <p:grpSp>
        <p:nvGrpSpPr>
          <p:cNvPr id="34" name="Group 33">
            <a:extLst>
              <a:ext uri="{FF2B5EF4-FFF2-40B4-BE49-F238E27FC236}">
                <a16:creationId xmlns:a16="http://schemas.microsoft.com/office/drawing/2014/main" id="{2CF45398-D835-8CFD-D4D0-C820D96AF1BD}"/>
              </a:ext>
            </a:extLst>
          </p:cNvPr>
          <p:cNvGrpSpPr/>
          <p:nvPr/>
        </p:nvGrpSpPr>
        <p:grpSpPr>
          <a:xfrm>
            <a:off x="11048128" y="363299"/>
            <a:ext cx="731520" cy="731520"/>
            <a:chOff x="9525000" y="1066800"/>
            <a:chExt cx="572176" cy="572176"/>
          </a:xfrm>
          <a:effectLst/>
        </p:grpSpPr>
        <p:sp>
          <p:nvSpPr>
            <p:cNvPr id="35" name="Oval 34">
              <a:extLst>
                <a:ext uri="{FF2B5EF4-FFF2-40B4-BE49-F238E27FC236}">
                  <a16:creationId xmlns:a16="http://schemas.microsoft.com/office/drawing/2014/main" id="{C1480EAE-A8C1-C088-B039-47D6A820498A}"/>
                </a:ext>
              </a:extLst>
            </p:cNvPr>
            <p:cNvSpPr/>
            <p:nvPr/>
          </p:nvSpPr>
          <p:spPr>
            <a:xfrm>
              <a:off x="9525000" y="1066800"/>
              <a:ext cx="572176" cy="57217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2" descr="Bộ câu hỏi rung chuông vàng">
              <a:extLst>
                <a:ext uri="{FF2B5EF4-FFF2-40B4-BE49-F238E27FC236}">
                  <a16:creationId xmlns:a16="http://schemas.microsoft.com/office/drawing/2014/main" id="{84FB8427-5577-E299-3FFB-19B914EDBBD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801840">
              <a:off x="9555661" y="1127463"/>
              <a:ext cx="523516" cy="457200"/>
            </a:xfrm>
            <a:prstGeom prst="ellipse">
              <a:avLst/>
            </a:prstGeom>
            <a:ln w="63500" cap="rnd">
              <a:noFill/>
            </a:ln>
            <a:effectLst/>
            <a:extLst>
              <a:ext uri="{909E8E84-426E-40DD-AFC4-6F175D3DCCD1}">
                <a14:hiddenFill xmlns:a14="http://schemas.microsoft.com/office/drawing/2010/main">
                  <a:solidFill>
                    <a:srgbClr val="FFFFFF"/>
                  </a:solidFill>
                </a14:hiddenFill>
              </a:ext>
            </a:extLst>
          </p:spPr>
        </p:pic>
      </p:grpSp>
      <p:pic>
        <p:nvPicPr>
          <p:cNvPr id="2" name="Nhac nen Rung chuong vang">
            <a:hlinkClick r:id="" action="ppaction://media"/>
            <a:extLst>
              <a:ext uri="{FF2B5EF4-FFF2-40B4-BE49-F238E27FC236}">
                <a16:creationId xmlns:a16="http://schemas.microsoft.com/office/drawing/2014/main" id="{3E490F80-6E78-7B0F-1E82-57630B2CA621}"/>
              </a:ext>
            </a:extLst>
          </p:cNvPr>
          <p:cNvPicPr>
            <a:picLocks noChangeAspect="1"/>
          </p:cNvPicPr>
          <p:nvPr>
            <a:audioFile r:link="rId1"/>
            <p:extLst>
              <p:ext uri="{DAA4B4D4-6D71-4841-9C94-3DE7FCFB9230}">
                <p14:media xmlns:p14="http://schemas.microsoft.com/office/powerpoint/2010/main" r:embed="rId2">
                  <p14:trim st="15964" end="10469"/>
                </p14:media>
              </p:ext>
            </p:extLst>
          </p:nvPr>
        </p:nvPicPr>
        <p:blipFill>
          <a:blip r:embed="rId9"/>
          <a:stretch>
            <a:fillRect/>
          </a:stretch>
        </p:blipFill>
        <p:spPr>
          <a:xfrm>
            <a:off x="12343496" y="525859"/>
            <a:ext cx="406400" cy="40640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C2E8334-2B12-50F9-0F46-36584917BC1B}"/>
                  </a:ext>
                </a:extLst>
              </p:cNvPr>
              <p:cNvSpPr txBox="1"/>
              <p:nvPr/>
            </p:nvSpPr>
            <p:spPr>
              <a:xfrm>
                <a:off x="2435844" y="990092"/>
                <a:ext cx="7260156" cy="1569660"/>
              </a:xfrm>
              <a:prstGeom prst="rect">
                <a:avLst/>
              </a:prstGeom>
              <a:noFill/>
            </p:spPr>
            <p:txBody>
              <a:bodyPr wrap="square">
                <a:spAutoFit/>
              </a:bodyPr>
              <a:lstStyle/>
              <a:p>
                <a:pPr defTabSz="1219170">
                  <a:defRPr/>
                </a:pPr>
                <a:r>
                  <a:rPr lang="en-US" sz="3200" dirty="0">
                    <a:solidFill>
                      <a:prstClr val="black"/>
                    </a:solidFill>
                    <a:latin typeface="Times New Roman" panose="02020603050405020304" pitchFamily="18" charset="0"/>
                    <a:cs typeface="Times New Roman" panose="02020603050405020304" pitchFamily="18" charset="0"/>
                  </a:rPr>
                  <a:t>Cho </a:t>
                </a:r>
                <a:r>
                  <a:rPr lang="en-US" sz="3200" dirty="0" err="1">
                    <a:solidFill>
                      <a:prstClr val="black"/>
                    </a:solidFill>
                    <a:latin typeface="Times New Roman" panose="02020603050405020304" pitchFamily="18" charset="0"/>
                    <a:cs typeface="Times New Roman" panose="02020603050405020304" pitchFamily="18" charset="0"/>
                  </a:rPr>
                  <a:t>sơ</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ồ</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ả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ứ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au</a:t>
                </a:r>
                <a:r>
                  <a:rPr lang="en-US" sz="3200" dirty="0">
                    <a:solidFill>
                      <a:prstClr val="black"/>
                    </a:solidFill>
                    <a:latin typeface="Times New Roman" panose="02020603050405020304" pitchFamily="18" charset="0"/>
                    <a:cs typeface="Times New Roman" panose="02020603050405020304" pitchFamily="18" charset="0"/>
                  </a:rPr>
                  <a:t>:</a:t>
                </a:r>
              </a:p>
              <a:p>
                <a:pPr>
                  <a:spcBef>
                    <a:spcPct val="0"/>
                  </a:spcBef>
                </a:pPr>
                <a:r>
                  <a:rPr lang="en-US" sz="3200" dirty="0">
                    <a:solidFill>
                      <a:prstClr val="black"/>
                    </a:solidFill>
                    <a:latin typeface="Times New Roman" panose="02020603050405020304" pitchFamily="18" charset="0"/>
                    <a:cs typeface="Times New Roman" panose="02020603050405020304" pitchFamily="18" charset="0"/>
                  </a:rPr>
                  <a:t>	Fe</a:t>
                </a:r>
                <a:r>
                  <a:rPr lang="en-US" sz="3200" baseline="-25000" dirty="0">
                    <a:solidFill>
                      <a:prstClr val="black"/>
                    </a:solidFill>
                    <a:latin typeface="Times New Roman" panose="02020603050405020304" pitchFamily="18" charset="0"/>
                    <a:cs typeface="Times New Roman" panose="02020603050405020304" pitchFamily="18" charset="0"/>
                  </a:rPr>
                  <a:t>2</a:t>
                </a:r>
                <a:r>
                  <a:rPr lang="en-US" sz="3200" dirty="0">
                    <a:solidFill>
                      <a:prstClr val="black"/>
                    </a:solidFill>
                    <a:latin typeface="Times New Roman" panose="02020603050405020304" pitchFamily="18" charset="0"/>
                    <a:cs typeface="Times New Roman" panose="02020603050405020304" pitchFamily="18" charset="0"/>
                  </a:rPr>
                  <a:t>O</a:t>
                </a:r>
                <a:r>
                  <a:rPr lang="en-US" sz="3200" baseline="-25000" dirty="0">
                    <a:solidFill>
                      <a:prstClr val="black"/>
                    </a:solidFill>
                    <a:latin typeface="Times New Roman" panose="02020603050405020304" pitchFamily="18" charset="0"/>
                    <a:cs typeface="Times New Roman" panose="02020603050405020304" pitchFamily="18" charset="0"/>
                  </a:rPr>
                  <a:t>3</a:t>
                </a:r>
                <a:r>
                  <a:rPr lang="en-US" sz="3200" dirty="0">
                    <a:solidFill>
                      <a:prstClr val="black"/>
                    </a:solidFill>
                    <a:latin typeface="Times New Roman" panose="02020603050405020304" pitchFamily="18" charset="0"/>
                    <a:cs typeface="Times New Roman" panose="02020603050405020304" pitchFamily="18" charset="0"/>
                  </a:rPr>
                  <a:t> + HCl </a:t>
                </a:r>
                <a14:m>
                  <m:oMath xmlns:m="http://schemas.openxmlformats.org/officeDocument/2006/math">
                    <m:groupChr>
                      <m:groupChrPr>
                        <m:chr m:val="→"/>
                        <m:vertJc m:val="bot"/>
                        <m:ctrlPr>
                          <a:rPr lang="en-US" altLang="en-US" sz="3200" i="1">
                            <a:solidFill>
                              <a:schemeClr val="tx1">
                                <a:lumMod val="85000"/>
                                <a:lumOff val="15000"/>
                              </a:schemeClr>
                            </a:solidFill>
                            <a:latin typeface="Cambria Math" panose="02040503050406030204" pitchFamily="18" charset="0"/>
                            <a:cs typeface="Times New Roman" panose="02020603050405020304" pitchFamily="18" charset="0"/>
                          </a:rPr>
                        </m:ctrlPr>
                      </m:groupChrPr>
                      <m:e>
                        <m:r>
                          <m:rPr>
                            <m:brk m:alnAt="2"/>
                          </m:rPr>
                          <a:rPr lang="en-US" altLang="en-US" sz="3200" i="1">
                            <a:solidFill>
                              <a:schemeClr val="tx1">
                                <a:lumMod val="85000"/>
                                <a:lumOff val="15000"/>
                              </a:schemeClr>
                            </a:solidFill>
                            <a:latin typeface="Cambria Math" panose="02040503050406030204" pitchFamily="18" charset="0"/>
                            <a:cs typeface="Times New Roman" panose="02020603050405020304" pitchFamily="18" charset="0"/>
                          </a:rPr>
                          <m:t> </m:t>
                        </m:r>
                        <m:r>
                          <a:rPr lang="en-US" altLang="en-US" sz="3200" i="1">
                            <a:solidFill>
                              <a:schemeClr val="tx1">
                                <a:lumMod val="85000"/>
                                <a:lumOff val="15000"/>
                              </a:schemeClr>
                            </a:solidFill>
                            <a:latin typeface="Cambria Math" panose="02040503050406030204" pitchFamily="18" charset="0"/>
                            <a:cs typeface="Times New Roman" panose="02020603050405020304" pitchFamily="18" charset="0"/>
                          </a:rPr>
                          <m:t>             </m:t>
                        </m:r>
                      </m:e>
                    </m:groupChr>
                  </m:oMath>
                </a14:m>
                <a:r>
                  <a:rPr lang="en-US" sz="3200" dirty="0">
                    <a:solidFill>
                      <a:prstClr val="black"/>
                    </a:solidFill>
                    <a:latin typeface="Times New Roman" panose="02020603050405020304" pitchFamily="18" charset="0"/>
                    <a:cs typeface="Times New Roman" panose="02020603050405020304" pitchFamily="18" charset="0"/>
                  </a:rPr>
                  <a:t> FeCl</a:t>
                </a:r>
                <a:r>
                  <a:rPr lang="en-US" sz="3200" baseline="-25000" dirty="0">
                    <a:solidFill>
                      <a:prstClr val="black"/>
                    </a:solidFill>
                    <a:latin typeface="Times New Roman" panose="02020603050405020304" pitchFamily="18" charset="0"/>
                    <a:cs typeface="Times New Roman" panose="02020603050405020304" pitchFamily="18" charset="0"/>
                  </a:rPr>
                  <a:t>3</a:t>
                </a:r>
                <a:r>
                  <a:rPr lang="en-US" sz="3200" dirty="0">
                    <a:solidFill>
                      <a:prstClr val="black"/>
                    </a:solidFill>
                    <a:latin typeface="Times New Roman" panose="02020603050405020304" pitchFamily="18" charset="0"/>
                    <a:cs typeface="Times New Roman" panose="02020603050405020304" pitchFamily="18" charset="0"/>
                  </a:rPr>
                  <a:t> + H</a:t>
                </a:r>
                <a:r>
                  <a:rPr lang="en-US" sz="3200" baseline="-25000" dirty="0">
                    <a:solidFill>
                      <a:prstClr val="black"/>
                    </a:solidFill>
                    <a:latin typeface="Times New Roman" panose="02020603050405020304" pitchFamily="18" charset="0"/>
                    <a:cs typeface="Times New Roman" panose="02020603050405020304" pitchFamily="18" charset="0"/>
                  </a:rPr>
                  <a:t>2</a:t>
                </a:r>
                <a:r>
                  <a:rPr lang="en-US" sz="3200" dirty="0">
                    <a:solidFill>
                      <a:prstClr val="black"/>
                    </a:solidFill>
                    <a:latin typeface="Times New Roman" panose="02020603050405020304" pitchFamily="18" charset="0"/>
                    <a:cs typeface="Times New Roman" panose="02020603050405020304" pitchFamily="18" charset="0"/>
                  </a:rPr>
                  <a:t>O</a:t>
                </a:r>
              </a:p>
              <a:p>
                <a:pPr>
                  <a:spcBef>
                    <a:spcPct val="0"/>
                  </a:spcBef>
                </a:pPr>
                <a:r>
                  <a:rPr lang="en-US" sz="3200" dirty="0" err="1">
                    <a:solidFill>
                      <a:prstClr val="black"/>
                    </a:solidFill>
                    <a:latin typeface="Times New Roman" panose="02020603050405020304" pitchFamily="18" charset="0"/>
                    <a:cs typeface="Times New Roman" panose="02020603050405020304" pitchFamily="18" charset="0"/>
                  </a:rPr>
                  <a:t>Tỉ</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â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ử</a:t>
                </a:r>
                <a:r>
                  <a:rPr lang="en-US" sz="3200" dirty="0">
                    <a:solidFill>
                      <a:prstClr val="black"/>
                    </a:solidFill>
                    <a:latin typeface="Times New Roman" panose="02020603050405020304" pitchFamily="18" charset="0"/>
                    <a:cs typeface="Times New Roman" panose="02020603050405020304" pitchFamily="18" charset="0"/>
                  </a:rPr>
                  <a:t> HCl :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â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ử</a:t>
                </a:r>
                <a:r>
                  <a:rPr lang="en-US" sz="3200" dirty="0">
                    <a:solidFill>
                      <a:prstClr val="black"/>
                    </a:solidFill>
                    <a:latin typeface="Times New Roman" panose="02020603050405020304" pitchFamily="18" charset="0"/>
                    <a:cs typeface="Times New Roman" panose="02020603050405020304" pitchFamily="18" charset="0"/>
                  </a:rPr>
                  <a:t> FeCl</a:t>
                </a:r>
                <a:r>
                  <a:rPr lang="en-US" sz="3200" baseline="-25000" dirty="0">
                    <a:solidFill>
                      <a:prstClr val="black"/>
                    </a:solidFill>
                    <a:latin typeface="Times New Roman" panose="02020603050405020304" pitchFamily="18" charset="0"/>
                    <a:cs typeface="Times New Roman" panose="02020603050405020304" pitchFamily="18" charset="0"/>
                  </a:rPr>
                  <a:t>3</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9" name="TextBox 8">
                <a:extLst>
                  <a:ext uri="{FF2B5EF4-FFF2-40B4-BE49-F238E27FC236}">
                    <a16:creationId xmlns:a16="http://schemas.microsoft.com/office/drawing/2014/main" id="{AC2E8334-2B12-50F9-0F46-36584917BC1B}"/>
                  </a:ext>
                </a:extLst>
              </p:cNvPr>
              <p:cNvSpPr txBox="1">
                <a:spLocks noRot="1" noChangeAspect="1" noMove="1" noResize="1" noEditPoints="1" noAdjustHandles="1" noChangeArrowheads="1" noChangeShapeType="1" noTextEdit="1"/>
              </p:cNvSpPr>
              <p:nvPr/>
            </p:nvSpPr>
            <p:spPr>
              <a:xfrm>
                <a:off x="2435844" y="990092"/>
                <a:ext cx="7260156" cy="1569660"/>
              </a:xfrm>
              <a:prstGeom prst="rect">
                <a:avLst/>
              </a:prstGeom>
              <a:blipFill>
                <a:blip r:embed="rId10"/>
                <a:stretch>
                  <a:fillRect l="-2183" t="-5426" b="-11240"/>
                </a:stretch>
              </a:blipFill>
            </p:spPr>
            <p:txBody>
              <a:bodyPr/>
              <a:lstStyle/>
              <a:p>
                <a:r>
                  <a:rPr lang="vi-VN">
                    <a:noFill/>
                  </a:rPr>
                  <a:t> </a:t>
                </a:r>
              </a:p>
            </p:txBody>
          </p:sp>
        </mc:Fallback>
      </mc:AlternateContent>
      <p:sp>
        <p:nvSpPr>
          <p:cNvPr id="3" name="AutoShape 47">
            <a:extLst>
              <a:ext uri="{FF2B5EF4-FFF2-40B4-BE49-F238E27FC236}">
                <a16:creationId xmlns:a16="http://schemas.microsoft.com/office/drawing/2014/main" id="{79F6D302-14FF-5FFA-A1D9-DBB7676D4D8B}"/>
              </a:ext>
            </a:extLst>
          </p:cNvPr>
          <p:cNvSpPr>
            <a:spLocks noChangeArrowheads="1"/>
          </p:cNvSpPr>
          <p:nvPr/>
        </p:nvSpPr>
        <p:spPr bwMode="gray">
          <a:xfrm>
            <a:off x="7183589" y="4509000"/>
            <a:ext cx="1621257"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a:spcBef>
                <a:spcPct val="0"/>
              </a:spcBef>
              <a:buClrTx/>
              <a:buNone/>
              <a:defRPr/>
            </a:pPr>
            <a:r>
              <a:rPr lang="vi-VN">
                <a:solidFill>
                  <a:schemeClr val="tx2"/>
                </a:solidFill>
                <a:latin typeface="Times New Roman" panose="02020603050405020304" pitchFamily="18" charset="0"/>
                <a:cs typeface="Times New Roman" panose="02020603050405020304" pitchFamily="18" charset="0"/>
              </a:rPr>
              <a:t>1:1</a:t>
            </a:r>
            <a:endParaRPr kumimoji="0" lang="en-US" altLang="en-US" b="0" i="0" u="none" strike="noStrike" kern="1200" cap="none" spc="0" normalizeH="0" baseline="0" noProof="0" dirty="0">
              <a:ln>
                <a:noFill/>
              </a:ln>
              <a:effectLst/>
              <a:uLnTx/>
              <a:uFillTx/>
              <a:latin typeface="#9Slide03 Cabin Condensed" panose="00000506000000000000" pitchFamily="2" charset="0"/>
              <a:cs typeface="Arial" panose="020B0604020202020204" pitchFamily="34" charset="0"/>
            </a:endParaRPr>
          </a:p>
        </p:txBody>
      </p:sp>
      <p:sp>
        <p:nvSpPr>
          <p:cNvPr id="10" name="AutoShape 47">
            <a:extLst>
              <a:ext uri="{FF2B5EF4-FFF2-40B4-BE49-F238E27FC236}">
                <a16:creationId xmlns:a16="http://schemas.microsoft.com/office/drawing/2014/main" id="{BFEA0312-FEF3-7C21-B6D7-1DFCD914B995}"/>
              </a:ext>
            </a:extLst>
          </p:cNvPr>
          <p:cNvSpPr>
            <a:spLocks noChangeArrowheads="1"/>
          </p:cNvSpPr>
          <p:nvPr/>
        </p:nvSpPr>
        <p:spPr bwMode="gray">
          <a:xfrm>
            <a:off x="6195784" y="4509000"/>
            <a:ext cx="739101" cy="737794"/>
          </a:xfrm>
          <a:prstGeom prst="roundRect">
            <a:avLst>
              <a:gd name="adj" fmla="val 50000"/>
            </a:avLst>
          </a:prstGeom>
          <a:solidFill>
            <a:schemeClr val="accent4">
              <a:lumMod val="20000"/>
              <a:lumOff val="80000"/>
              <a:alpha val="70000"/>
            </a:schemeClr>
          </a:solidFill>
          <a:ln w="12700" algn="ctr">
            <a:solidFill>
              <a:schemeClr val="tx1"/>
            </a:solidFill>
            <a:round/>
            <a:headEnd/>
            <a:tailE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b="1">
                <a:solidFill>
                  <a:prstClr val="black"/>
                </a:solidFill>
                <a:cs typeface="Arial" panose="020B0604020202020204" pitchFamily="34" charset="0"/>
              </a:rPr>
              <a:t>D</a:t>
            </a:r>
            <a:endParaRPr kumimoji="0" lang="en-US" altLang="en-US"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3032585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750"/>
                                        <p:tgtEl>
                                          <p:spTgt spid="11"/>
                                        </p:tgtEl>
                                      </p:cBhvr>
                                    </p:animEffect>
                                  </p:childTnLst>
                                </p:cTn>
                              </p:par>
                              <p:par>
                                <p:cTn id="8" presetID="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par>
                          <p:cTn id="29" fill="hold">
                            <p:stCondLst>
                              <p:cond delay="1000"/>
                            </p:stCondLst>
                            <p:childTnLst>
                              <p:par>
                                <p:cTn id="30" presetID="2" presetClass="entr" presetSubtype="4"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repeatCount="1500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heel(1)">
                                      <p:cBhvr>
                                        <p:cTn id="42" dur="1000"/>
                                        <p:tgtEl>
                                          <p:spTgt spid="17"/>
                                        </p:tgtEl>
                                      </p:cBhvr>
                                    </p:animEffect>
                                  </p:childTnLst>
                                </p:cTn>
                              </p:par>
                              <p:par>
                                <p:cTn id="43" presetID="21" presetClass="entr" presetSubtype="1" repeatCount="1500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heel(1)">
                                      <p:cBhvr>
                                        <p:cTn id="45" dur="1000"/>
                                        <p:tgtEl>
                                          <p:spTgt spid="16"/>
                                        </p:tgtEl>
                                      </p:cBhvr>
                                    </p:animEffect>
                                  </p:childTnLst>
                                </p:cTn>
                              </p:par>
                              <p:par>
                                <p:cTn id="46" presetID="1" presetClass="entr" presetSubtype="0"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childTnLst>
                                  <p:subTnLst>
                                    <p:audio>
                                      <p:cMediaNode vol="90000">
                                        <p:cTn display="0" masterRel="sameClick">
                                          <p:stCondLst>
                                            <p:cond evt="begin" delay="0">
                                              <p:tn val="46"/>
                                            </p:cond>
                                          </p:stCondLst>
                                          <p:endCondLst>
                                            <p:cond evt="onStopAudio" delay="0">
                                              <p:tgtEl>
                                                <p:sldTgt/>
                                              </p:tgtEl>
                                            </p:cond>
                                          </p:endCondLst>
                                        </p:cTn>
                                        <p:tgtEl>
                                          <p:sndTgt r:embed="rId4" name="click.wav"/>
                                        </p:tgtEl>
                                      </p:cMediaNode>
                                    </p:audio>
                                  </p:subTnLst>
                                </p:cTn>
                              </p:par>
                              <p:par>
                                <p:cTn id="48" presetID="1" presetClass="exit" presetSubtype="0" fill="hold" nodeType="withEffect">
                                  <p:stCondLst>
                                    <p:cond delay="1000"/>
                                  </p:stCondLst>
                                  <p:childTnLst>
                                    <p:set>
                                      <p:cBhvr>
                                        <p:cTn id="49" dur="1" fill="hold">
                                          <p:stCondLst>
                                            <p:cond delay="0"/>
                                          </p:stCondLst>
                                        </p:cTn>
                                        <p:tgtEl>
                                          <p:spTgt spid="19"/>
                                        </p:tgtEl>
                                        <p:attrNameLst>
                                          <p:attrName>style.visibility</p:attrName>
                                        </p:attrNameLst>
                                      </p:cBhvr>
                                      <p:to>
                                        <p:strVal val="hidden"/>
                                      </p:to>
                                    </p:set>
                                  </p:childTnLst>
                                </p:cTn>
                              </p:par>
                              <p:par>
                                <p:cTn id="50" presetID="1" presetClass="entr" presetSubtype="0" fill="hold" nodeType="withEffect">
                                  <p:stCondLst>
                                    <p:cond delay="1000"/>
                                  </p:stCondLst>
                                  <p:childTnLst>
                                    <p:set>
                                      <p:cBhvr>
                                        <p:cTn id="51" dur="1" fill="hold">
                                          <p:stCondLst>
                                            <p:cond delay="0"/>
                                          </p:stCondLst>
                                        </p:cTn>
                                        <p:tgtEl>
                                          <p:spTgt spid="20"/>
                                        </p:tgtEl>
                                        <p:attrNameLst>
                                          <p:attrName>style.visibility</p:attrName>
                                        </p:attrNameLst>
                                      </p:cBhvr>
                                      <p:to>
                                        <p:strVal val="visible"/>
                                      </p:to>
                                    </p:set>
                                  </p:childTnLst>
                                  <p:subTnLst>
                                    <p:audio>
                                      <p:cMediaNode vol="90000">
                                        <p:cTn display="0" masterRel="sameClick">
                                          <p:stCondLst>
                                            <p:cond evt="begin" delay="0">
                                              <p:tn val="50"/>
                                            </p:cond>
                                          </p:stCondLst>
                                          <p:endCondLst>
                                            <p:cond evt="onStopAudio" delay="0">
                                              <p:tgtEl>
                                                <p:sldTgt/>
                                              </p:tgtEl>
                                            </p:cond>
                                          </p:endCondLst>
                                        </p:cTn>
                                        <p:tgtEl>
                                          <p:sndTgt r:embed="rId4" name="click.wav"/>
                                        </p:tgtEl>
                                      </p:cMediaNode>
                                    </p:audio>
                                  </p:subTnLst>
                                </p:cTn>
                              </p:par>
                              <p:par>
                                <p:cTn id="52" presetID="1" presetClass="exit" presetSubtype="0" fill="hold" nodeType="withEffect">
                                  <p:stCondLst>
                                    <p:cond delay="2000"/>
                                  </p:stCondLst>
                                  <p:childTnLst>
                                    <p:set>
                                      <p:cBhvr>
                                        <p:cTn id="53" dur="1" fill="hold">
                                          <p:stCondLst>
                                            <p:cond delay="0"/>
                                          </p:stCondLst>
                                        </p:cTn>
                                        <p:tgtEl>
                                          <p:spTgt spid="20"/>
                                        </p:tgtEl>
                                        <p:attrNameLst>
                                          <p:attrName>style.visibility</p:attrName>
                                        </p:attrNameLst>
                                      </p:cBhvr>
                                      <p:to>
                                        <p:strVal val="hidden"/>
                                      </p:to>
                                    </p:set>
                                  </p:childTnLst>
                                </p:cTn>
                              </p:par>
                              <p:par>
                                <p:cTn id="54" presetID="1" presetClass="entr" presetSubtype="0" fill="hold" nodeType="withEffect">
                                  <p:stCondLst>
                                    <p:cond delay="2000"/>
                                  </p:stCondLst>
                                  <p:childTnLst>
                                    <p:set>
                                      <p:cBhvr>
                                        <p:cTn id="55" dur="1" fill="hold">
                                          <p:stCondLst>
                                            <p:cond delay="0"/>
                                          </p:stCondLst>
                                        </p:cTn>
                                        <p:tgtEl>
                                          <p:spTgt spid="21"/>
                                        </p:tgtEl>
                                        <p:attrNameLst>
                                          <p:attrName>style.visibility</p:attrName>
                                        </p:attrNameLst>
                                      </p:cBhvr>
                                      <p:to>
                                        <p:strVal val="visible"/>
                                      </p:to>
                                    </p:set>
                                  </p:childTnLst>
                                  <p:subTnLst>
                                    <p:audio>
                                      <p:cMediaNode vol="90000">
                                        <p:cTn display="0" masterRel="sameClick">
                                          <p:stCondLst>
                                            <p:cond evt="begin" delay="0">
                                              <p:tn val="54"/>
                                            </p:cond>
                                          </p:stCondLst>
                                          <p:endCondLst>
                                            <p:cond evt="onStopAudio" delay="0">
                                              <p:tgtEl>
                                                <p:sldTgt/>
                                              </p:tgtEl>
                                            </p:cond>
                                          </p:endCondLst>
                                        </p:cTn>
                                        <p:tgtEl>
                                          <p:sndTgt r:embed="rId4" name="click.wav"/>
                                        </p:tgtEl>
                                      </p:cMediaNode>
                                    </p:audio>
                                  </p:subTnLst>
                                </p:cTn>
                              </p:par>
                              <p:par>
                                <p:cTn id="56" presetID="1" presetClass="exit" presetSubtype="0" fill="hold" nodeType="withEffect">
                                  <p:stCondLst>
                                    <p:cond delay="3000"/>
                                  </p:stCondLst>
                                  <p:childTnLst>
                                    <p:set>
                                      <p:cBhvr>
                                        <p:cTn id="57" dur="1" fill="hold">
                                          <p:stCondLst>
                                            <p:cond delay="0"/>
                                          </p:stCondLst>
                                        </p:cTn>
                                        <p:tgtEl>
                                          <p:spTgt spid="21"/>
                                        </p:tgtEl>
                                        <p:attrNameLst>
                                          <p:attrName>style.visibility</p:attrName>
                                        </p:attrNameLst>
                                      </p:cBhvr>
                                      <p:to>
                                        <p:strVal val="hidden"/>
                                      </p:to>
                                    </p:set>
                                  </p:childTnLst>
                                </p:cTn>
                              </p:par>
                              <p:par>
                                <p:cTn id="58" presetID="1" presetClass="entr" presetSubtype="0" fill="hold" nodeType="withEffect">
                                  <p:stCondLst>
                                    <p:cond delay="3000"/>
                                  </p:stCondLst>
                                  <p:childTnLst>
                                    <p:set>
                                      <p:cBhvr>
                                        <p:cTn id="59"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click.wav"/>
                                        </p:tgtEl>
                                      </p:cMediaNode>
                                    </p:audio>
                                  </p:subTnLst>
                                </p:cTn>
                              </p:par>
                              <p:par>
                                <p:cTn id="60" presetID="1" presetClass="exit" presetSubtype="0" fill="hold" nodeType="withEffect">
                                  <p:stCondLst>
                                    <p:cond delay="4000"/>
                                  </p:stCondLst>
                                  <p:childTnLst>
                                    <p:set>
                                      <p:cBhvr>
                                        <p:cTn id="61" dur="1" fill="hold">
                                          <p:stCondLst>
                                            <p:cond delay="0"/>
                                          </p:stCondLst>
                                        </p:cTn>
                                        <p:tgtEl>
                                          <p:spTgt spid="22"/>
                                        </p:tgtEl>
                                        <p:attrNameLst>
                                          <p:attrName>style.visibility</p:attrName>
                                        </p:attrNameLst>
                                      </p:cBhvr>
                                      <p:to>
                                        <p:strVal val="hidden"/>
                                      </p:to>
                                    </p:set>
                                  </p:childTnLst>
                                </p:cTn>
                              </p:par>
                              <p:par>
                                <p:cTn id="62" presetID="1" presetClass="entr" presetSubtype="0" fill="hold" nodeType="withEffect">
                                  <p:stCondLst>
                                    <p:cond delay="4000"/>
                                  </p:stCondLst>
                                  <p:childTnLst>
                                    <p:set>
                                      <p:cBhvr>
                                        <p:cTn id="63" dur="1" fill="hold">
                                          <p:stCondLst>
                                            <p:cond delay="0"/>
                                          </p:stCondLst>
                                        </p:cTn>
                                        <p:tgtEl>
                                          <p:spTgt spid="23"/>
                                        </p:tgtEl>
                                        <p:attrNameLst>
                                          <p:attrName>style.visibility</p:attrName>
                                        </p:attrNameLst>
                                      </p:cBhvr>
                                      <p:to>
                                        <p:strVal val="visible"/>
                                      </p:to>
                                    </p:set>
                                  </p:childTnLst>
                                  <p:subTnLst>
                                    <p:audio>
                                      <p:cMediaNode vol="90000">
                                        <p:cTn display="0" masterRel="sameClick">
                                          <p:stCondLst>
                                            <p:cond evt="begin" delay="0">
                                              <p:tn val="62"/>
                                            </p:cond>
                                          </p:stCondLst>
                                          <p:endCondLst>
                                            <p:cond evt="onStopAudio" delay="0">
                                              <p:tgtEl>
                                                <p:sldTgt/>
                                              </p:tgtEl>
                                            </p:cond>
                                          </p:endCondLst>
                                        </p:cTn>
                                        <p:tgtEl>
                                          <p:sndTgt r:embed="rId4" name="click.wav"/>
                                        </p:tgtEl>
                                      </p:cMediaNode>
                                    </p:audio>
                                  </p:subTnLst>
                                </p:cTn>
                              </p:par>
                              <p:par>
                                <p:cTn id="64" presetID="1" presetClass="exit" presetSubtype="0" fill="hold" nodeType="withEffect">
                                  <p:stCondLst>
                                    <p:cond delay="5000"/>
                                  </p:stCondLst>
                                  <p:childTnLst>
                                    <p:set>
                                      <p:cBhvr>
                                        <p:cTn id="65" dur="1" fill="hold">
                                          <p:stCondLst>
                                            <p:cond delay="0"/>
                                          </p:stCondLst>
                                        </p:cTn>
                                        <p:tgtEl>
                                          <p:spTgt spid="23"/>
                                        </p:tgtEl>
                                        <p:attrNameLst>
                                          <p:attrName>style.visibility</p:attrName>
                                        </p:attrNameLst>
                                      </p:cBhvr>
                                      <p:to>
                                        <p:strVal val="hidden"/>
                                      </p:to>
                                    </p:set>
                                  </p:childTnLst>
                                </p:cTn>
                              </p:par>
                              <p:par>
                                <p:cTn id="66" presetID="1" presetClass="entr" presetSubtype="0" fill="hold" nodeType="withEffect">
                                  <p:stCondLst>
                                    <p:cond delay="5000"/>
                                  </p:stCondLst>
                                  <p:childTnLst>
                                    <p:set>
                                      <p:cBhvr>
                                        <p:cTn id="67" dur="1" fill="hold">
                                          <p:stCondLst>
                                            <p:cond delay="0"/>
                                          </p:stCondLst>
                                        </p:cTn>
                                        <p:tgtEl>
                                          <p:spTgt spid="24"/>
                                        </p:tgtEl>
                                        <p:attrNameLst>
                                          <p:attrName>style.visibility</p:attrName>
                                        </p:attrNameLst>
                                      </p:cBhvr>
                                      <p:to>
                                        <p:strVal val="visible"/>
                                      </p:to>
                                    </p:set>
                                  </p:childTnLst>
                                  <p:subTnLst>
                                    <p:audio>
                                      <p:cMediaNode vol="90000">
                                        <p:cTn display="0" masterRel="sameClick">
                                          <p:stCondLst>
                                            <p:cond evt="begin" delay="0">
                                              <p:tn val="66"/>
                                            </p:cond>
                                          </p:stCondLst>
                                          <p:endCondLst>
                                            <p:cond evt="onStopAudio" delay="0">
                                              <p:tgtEl>
                                                <p:sldTgt/>
                                              </p:tgtEl>
                                            </p:cond>
                                          </p:endCondLst>
                                        </p:cTn>
                                        <p:tgtEl>
                                          <p:sndTgt r:embed="rId4" name="click.wav"/>
                                        </p:tgtEl>
                                      </p:cMediaNode>
                                    </p:audio>
                                  </p:subTnLst>
                                </p:cTn>
                              </p:par>
                              <p:par>
                                <p:cTn id="68" presetID="1" presetClass="exit" presetSubtype="0" fill="hold" nodeType="withEffect">
                                  <p:stCondLst>
                                    <p:cond delay="6000"/>
                                  </p:stCondLst>
                                  <p:childTnLst>
                                    <p:set>
                                      <p:cBhvr>
                                        <p:cTn id="69" dur="1" fill="hold">
                                          <p:stCondLst>
                                            <p:cond delay="0"/>
                                          </p:stCondLst>
                                        </p:cTn>
                                        <p:tgtEl>
                                          <p:spTgt spid="24"/>
                                        </p:tgtEl>
                                        <p:attrNameLst>
                                          <p:attrName>style.visibility</p:attrName>
                                        </p:attrNameLst>
                                      </p:cBhvr>
                                      <p:to>
                                        <p:strVal val="hidden"/>
                                      </p:to>
                                    </p:set>
                                  </p:childTnLst>
                                </p:cTn>
                              </p:par>
                              <p:par>
                                <p:cTn id="70" presetID="1" presetClass="entr" presetSubtype="0" fill="hold" nodeType="withEffect">
                                  <p:stCondLst>
                                    <p:cond delay="6000"/>
                                  </p:stCondLst>
                                  <p:childTnLst>
                                    <p:set>
                                      <p:cBhvr>
                                        <p:cTn id="71" dur="1" fill="hold">
                                          <p:stCondLst>
                                            <p:cond delay="0"/>
                                          </p:stCondLst>
                                        </p:cTn>
                                        <p:tgtEl>
                                          <p:spTgt spid="25"/>
                                        </p:tgtEl>
                                        <p:attrNameLst>
                                          <p:attrName>style.visibility</p:attrName>
                                        </p:attrNameLst>
                                      </p:cBhvr>
                                      <p:to>
                                        <p:strVal val="visible"/>
                                      </p:to>
                                    </p:set>
                                  </p:childTnLst>
                                  <p:subTnLst>
                                    <p:audio>
                                      <p:cMediaNode vol="90000">
                                        <p:cTn display="0" masterRel="sameClick">
                                          <p:stCondLst>
                                            <p:cond evt="begin" delay="0">
                                              <p:tn val="70"/>
                                            </p:cond>
                                          </p:stCondLst>
                                          <p:endCondLst>
                                            <p:cond evt="onStopAudio" delay="0">
                                              <p:tgtEl>
                                                <p:sldTgt/>
                                              </p:tgtEl>
                                            </p:cond>
                                          </p:endCondLst>
                                        </p:cTn>
                                        <p:tgtEl>
                                          <p:sndTgt r:embed="rId4" name="click.wav"/>
                                        </p:tgtEl>
                                      </p:cMediaNode>
                                    </p:audio>
                                  </p:subTnLst>
                                </p:cTn>
                              </p:par>
                              <p:par>
                                <p:cTn id="72" presetID="1" presetClass="exit" presetSubtype="0" fill="hold" nodeType="withEffect">
                                  <p:stCondLst>
                                    <p:cond delay="7000"/>
                                  </p:stCondLst>
                                  <p:childTnLst>
                                    <p:set>
                                      <p:cBhvr>
                                        <p:cTn id="73" dur="1" fill="hold">
                                          <p:stCondLst>
                                            <p:cond delay="0"/>
                                          </p:stCondLst>
                                        </p:cTn>
                                        <p:tgtEl>
                                          <p:spTgt spid="25"/>
                                        </p:tgtEl>
                                        <p:attrNameLst>
                                          <p:attrName>style.visibility</p:attrName>
                                        </p:attrNameLst>
                                      </p:cBhvr>
                                      <p:to>
                                        <p:strVal val="hidden"/>
                                      </p:to>
                                    </p:set>
                                  </p:childTnLst>
                                </p:cTn>
                              </p:par>
                              <p:par>
                                <p:cTn id="74" presetID="1" presetClass="entr" presetSubtype="0" fill="hold" nodeType="withEffect">
                                  <p:stCondLst>
                                    <p:cond delay="7000"/>
                                  </p:stCondLst>
                                  <p:childTnLst>
                                    <p:set>
                                      <p:cBhvr>
                                        <p:cTn id="75" dur="1" fill="hold">
                                          <p:stCondLst>
                                            <p:cond delay="0"/>
                                          </p:stCondLst>
                                        </p:cTn>
                                        <p:tgtEl>
                                          <p:spTgt spid="26"/>
                                        </p:tgtEl>
                                        <p:attrNameLst>
                                          <p:attrName>style.visibility</p:attrName>
                                        </p:attrNameLst>
                                      </p:cBhvr>
                                      <p:to>
                                        <p:strVal val="visible"/>
                                      </p:to>
                                    </p:set>
                                  </p:childTnLst>
                                  <p:subTnLst>
                                    <p:audio>
                                      <p:cMediaNode vol="90000">
                                        <p:cTn display="0" masterRel="sameClick">
                                          <p:stCondLst>
                                            <p:cond evt="begin" delay="0">
                                              <p:tn val="74"/>
                                            </p:cond>
                                          </p:stCondLst>
                                          <p:endCondLst>
                                            <p:cond evt="onStopAudio" delay="0">
                                              <p:tgtEl>
                                                <p:sldTgt/>
                                              </p:tgtEl>
                                            </p:cond>
                                          </p:endCondLst>
                                        </p:cTn>
                                        <p:tgtEl>
                                          <p:sndTgt r:embed="rId4" name="click.wav"/>
                                        </p:tgtEl>
                                      </p:cMediaNode>
                                    </p:audio>
                                  </p:subTnLst>
                                </p:cTn>
                              </p:par>
                              <p:par>
                                <p:cTn id="76" presetID="1" presetClass="exit" presetSubtype="0" fill="hold" nodeType="withEffect">
                                  <p:stCondLst>
                                    <p:cond delay="8000"/>
                                  </p:stCondLst>
                                  <p:childTnLst>
                                    <p:set>
                                      <p:cBhvr>
                                        <p:cTn id="77" dur="1" fill="hold">
                                          <p:stCondLst>
                                            <p:cond delay="0"/>
                                          </p:stCondLst>
                                        </p:cTn>
                                        <p:tgtEl>
                                          <p:spTgt spid="26"/>
                                        </p:tgtEl>
                                        <p:attrNameLst>
                                          <p:attrName>style.visibility</p:attrName>
                                        </p:attrNameLst>
                                      </p:cBhvr>
                                      <p:to>
                                        <p:strVal val="hidden"/>
                                      </p:to>
                                    </p:set>
                                  </p:childTnLst>
                                </p:cTn>
                              </p:par>
                              <p:par>
                                <p:cTn id="78" presetID="1" presetClass="entr" presetSubtype="0" fill="hold" nodeType="withEffect">
                                  <p:stCondLst>
                                    <p:cond delay="8000"/>
                                  </p:stCondLst>
                                  <p:childTnLst>
                                    <p:set>
                                      <p:cBhvr>
                                        <p:cTn id="79" dur="1" fill="hold">
                                          <p:stCondLst>
                                            <p:cond delay="0"/>
                                          </p:stCondLst>
                                        </p:cTn>
                                        <p:tgtEl>
                                          <p:spTgt spid="27"/>
                                        </p:tgtEl>
                                        <p:attrNameLst>
                                          <p:attrName>style.visibility</p:attrName>
                                        </p:attrNameLst>
                                      </p:cBhvr>
                                      <p:to>
                                        <p:strVal val="visible"/>
                                      </p:to>
                                    </p:set>
                                  </p:childTnLst>
                                  <p:subTnLst>
                                    <p:audio>
                                      <p:cMediaNode vol="90000">
                                        <p:cTn display="0" masterRel="sameClick">
                                          <p:stCondLst>
                                            <p:cond evt="begin" delay="0">
                                              <p:tn val="78"/>
                                            </p:cond>
                                          </p:stCondLst>
                                          <p:endCondLst>
                                            <p:cond evt="onStopAudio" delay="0">
                                              <p:tgtEl>
                                                <p:sldTgt/>
                                              </p:tgtEl>
                                            </p:cond>
                                          </p:endCondLst>
                                        </p:cTn>
                                        <p:tgtEl>
                                          <p:sndTgt r:embed="rId4" name="click.wav"/>
                                        </p:tgtEl>
                                      </p:cMediaNode>
                                    </p:audio>
                                  </p:subTnLst>
                                </p:cTn>
                              </p:par>
                              <p:par>
                                <p:cTn id="80" presetID="1" presetClass="exit" presetSubtype="0" fill="hold" nodeType="withEffect">
                                  <p:stCondLst>
                                    <p:cond delay="9000"/>
                                  </p:stCondLst>
                                  <p:childTnLst>
                                    <p:set>
                                      <p:cBhvr>
                                        <p:cTn id="81" dur="1" fill="hold">
                                          <p:stCondLst>
                                            <p:cond delay="0"/>
                                          </p:stCondLst>
                                        </p:cTn>
                                        <p:tgtEl>
                                          <p:spTgt spid="27"/>
                                        </p:tgtEl>
                                        <p:attrNameLst>
                                          <p:attrName>style.visibility</p:attrName>
                                        </p:attrNameLst>
                                      </p:cBhvr>
                                      <p:to>
                                        <p:strVal val="hidden"/>
                                      </p:to>
                                    </p:set>
                                  </p:childTnLst>
                                </p:cTn>
                              </p:par>
                              <p:par>
                                <p:cTn id="82" presetID="1" presetClass="entr" presetSubtype="0" fill="hold" nodeType="withEffect">
                                  <p:stCondLst>
                                    <p:cond delay="9000"/>
                                  </p:stCondLst>
                                  <p:childTnLst>
                                    <p:set>
                                      <p:cBhvr>
                                        <p:cTn id="83" dur="1" fill="hold">
                                          <p:stCondLst>
                                            <p:cond delay="0"/>
                                          </p:stCondLst>
                                        </p:cTn>
                                        <p:tgtEl>
                                          <p:spTgt spid="28"/>
                                        </p:tgtEl>
                                        <p:attrNameLst>
                                          <p:attrName>style.visibility</p:attrName>
                                        </p:attrNameLst>
                                      </p:cBhvr>
                                      <p:to>
                                        <p:strVal val="visible"/>
                                      </p:to>
                                    </p:set>
                                  </p:childTnLst>
                                  <p:subTnLst>
                                    <p:audio>
                                      <p:cMediaNode vol="90000">
                                        <p:cTn display="0" masterRel="sameClick">
                                          <p:stCondLst>
                                            <p:cond evt="begin" delay="0">
                                              <p:tn val="82"/>
                                            </p:cond>
                                          </p:stCondLst>
                                          <p:endCondLst>
                                            <p:cond evt="onStopAudio" delay="0">
                                              <p:tgtEl>
                                                <p:sldTgt/>
                                              </p:tgtEl>
                                            </p:cond>
                                          </p:endCondLst>
                                        </p:cTn>
                                        <p:tgtEl>
                                          <p:sndTgt r:embed="rId4" name="click.wav"/>
                                        </p:tgtEl>
                                      </p:cMediaNode>
                                    </p:audio>
                                  </p:subTnLst>
                                </p:cTn>
                              </p:par>
                              <p:par>
                                <p:cTn id="84" presetID="1" presetClass="exit" presetSubtype="0" fill="hold" nodeType="withEffect">
                                  <p:stCondLst>
                                    <p:cond delay="10000"/>
                                  </p:stCondLst>
                                  <p:childTnLst>
                                    <p:set>
                                      <p:cBhvr>
                                        <p:cTn id="85" dur="1" fill="hold">
                                          <p:stCondLst>
                                            <p:cond delay="0"/>
                                          </p:stCondLst>
                                        </p:cTn>
                                        <p:tgtEl>
                                          <p:spTgt spid="28"/>
                                        </p:tgtEl>
                                        <p:attrNameLst>
                                          <p:attrName>style.visibility</p:attrName>
                                        </p:attrNameLst>
                                      </p:cBhvr>
                                      <p:to>
                                        <p:strVal val="hidden"/>
                                      </p:to>
                                    </p:set>
                                  </p:childTnLst>
                                </p:cTn>
                              </p:par>
                              <p:par>
                                <p:cTn id="86" presetID="1" presetClass="entr" presetSubtype="0" fill="hold" nodeType="withEffect">
                                  <p:stCondLst>
                                    <p:cond delay="10000"/>
                                  </p:stCondLst>
                                  <p:childTnLst>
                                    <p:set>
                                      <p:cBhvr>
                                        <p:cTn id="87" dur="1" fill="hold">
                                          <p:stCondLst>
                                            <p:cond delay="0"/>
                                          </p:stCondLst>
                                        </p:cTn>
                                        <p:tgtEl>
                                          <p:spTgt spid="29"/>
                                        </p:tgtEl>
                                        <p:attrNameLst>
                                          <p:attrName>style.visibility</p:attrName>
                                        </p:attrNameLst>
                                      </p:cBhvr>
                                      <p:to>
                                        <p:strVal val="visible"/>
                                      </p:to>
                                    </p:set>
                                  </p:childTnLst>
                                  <p:subTnLst>
                                    <p:audio>
                                      <p:cMediaNode vol="90000">
                                        <p:cTn display="0" masterRel="sameClick">
                                          <p:stCondLst>
                                            <p:cond evt="begin" delay="0">
                                              <p:tn val="86"/>
                                            </p:cond>
                                          </p:stCondLst>
                                          <p:endCondLst>
                                            <p:cond evt="onStopAudio" delay="0">
                                              <p:tgtEl>
                                                <p:sldTgt/>
                                              </p:tgtEl>
                                            </p:cond>
                                          </p:endCondLst>
                                        </p:cTn>
                                        <p:tgtEl>
                                          <p:sndTgt r:embed="rId4" name="click.wav"/>
                                        </p:tgtEl>
                                      </p:cMediaNode>
                                    </p:audio>
                                  </p:subTnLst>
                                </p:cTn>
                              </p:par>
                              <p:par>
                                <p:cTn id="88" presetID="1" presetClass="exit" presetSubtype="0" fill="hold" nodeType="withEffect">
                                  <p:stCondLst>
                                    <p:cond delay="11000"/>
                                  </p:stCondLst>
                                  <p:childTnLst>
                                    <p:set>
                                      <p:cBhvr>
                                        <p:cTn id="89" dur="1" fill="hold">
                                          <p:stCondLst>
                                            <p:cond delay="0"/>
                                          </p:stCondLst>
                                        </p:cTn>
                                        <p:tgtEl>
                                          <p:spTgt spid="29"/>
                                        </p:tgtEl>
                                        <p:attrNameLst>
                                          <p:attrName>style.visibility</p:attrName>
                                        </p:attrNameLst>
                                      </p:cBhvr>
                                      <p:to>
                                        <p:strVal val="hidden"/>
                                      </p:to>
                                    </p:set>
                                  </p:childTnLst>
                                </p:cTn>
                              </p:par>
                              <p:par>
                                <p:cTn id="90" presetID="1" presetClass="entr" presetSubtype="0" fill="hold" nodeType="withEffect">
                                  <p:stCondLst>
                                    <p:cond delay="11000"/>
                                  </p:stCondLst>
                                  <p:childTnLst>
                                    <p:set>
                                      <p:cBhvr>
                                        <p:cTn id="91" dur="1" fill="hold">
                                          <p:stCondLst>
                                            <p:cond delay="0"/>
                                          </p:stCondLst>
                                        </p:cTn>
                                        <p:tgtEl>
                                          <p:spTgt spid="30"/>
                                        </p:tgtEl>
                                        <p:attrNameLst>
                                          <p:attrName>style.visibility</p:attrName>
                                        </p:attrNameLst>
                                      </p:cBhvr>
                                      <p:to>
                                        <p:strVal val="visible"/>
                                      </p:to>
                                    </p:set>
                                  </p:childTnLst>
                                  <p:subTnLst>
                                    <p:audio>
                                      <p:cMediaNode vol="90000">
                                        <p:cTn display="0" masterRel="sameClick">
                                          <p:stCondLst>
                                            <p:cond evt="begin" delay="0">
                                              <p:tn val="90"/>
                                            </p:cond>
                                          </p:stCondLst>
                                          <p:endCondLst>
                                            <p:cond evt="onStopAudio" delay="0">
                                              <p:tgtEl>
                                                <p:sldTgt/>
                                              </p:tgtEl>
                                            </p:cond>
                                          </p:endCondLst>
                                        </p:cTn>
                                        <p:tgtEl>
                                          <p:sndTgt r:embed="rId4" name="click.wav"/>
                                        </p:tgtEl>
                                      </p:cMediaNode>
                                    </p:audio>
                                  </p:subTnLst>
                                </p:cTn>
                              </p:par>
                              <p:par>
                                <p:cTn id="92" presetID="1" presetClass="exit" presetSubtype="0" fill="hold" nodeType="withEffect">
                                  <p:stCondLst>
                                    <p:cond delay="12000"/>
                                  </p:stCondLst>
                                  <p:childTnLst>
                                    <p:set>
                                      <p:cBhvr>
                                        <p:cTn id="93" dur="1" fill="hold">
                                          <p:stCondLst>
                                            <p:cond delay="0"/>
                                          </p:stCondLst>
                                        </p:cTn>
                                        <p:tgtEl>
                                          <p:spTgt spid="30"/>
                                        </p:tgtEl>
                                        <p:attrNameLst>
                                          <p:attrName>style.visibility</p:attrName>
                                        </p:attrNameLst>
                                      </p:cBhvr>
                                      <p:to>
                                        <p:strVal val="hidden"/>
                                      </p:to>
                                    </p:set>
                                  </p:childTnLst>
                                </p:cTn>
                              </p:par>
                              <p:par>
                                <p:cTn id="94" presetID="1" presetClass="entr" presetSubtype="0" fill="hold" nodeType="withEffect">
                                  <p:stCondLst>
                                    <p:cond delay="12000"/>
                                  </p:stCondLst>
                                  <p:childTnLst>
                                    <p:set>
                                      <p:cBhvr>
                                        <p:cTn id="95" dur="1" fill="hold">
                                          <p:stCondLst>
                                            <p:cond delay="0"/>
                                          </p:stCondLst>
                                        </p:cTn>
                                        <p:tgtEl>
                                          <p:spTgt spid="31"/>
                                        </p:tgtEl>
                                        <p:attrNameLst>
                                          <p:attrName>style.visibility</p:attrName>
                                        </p:attrNameLst>
                                      </p:cBhvr>
                                      <p:to>
                                        <p:strVal val="visible"/>
                                      </p:to>
                                    </p:set>
                                  </p:childTnLst>
                                  <p:subTnLst>
                                    <p:audio>
                                      <p:cMediaNode vol="90000">
                                        <p:cTn display="0" masterRel="sameClick">
                                          <p:stCondLst>
                                            <p:cond evt="begin" delay="0">
                                              <p:tn val="94"/>
                                            </p:cond>
                                          </p:stCondLst>
                                          <p:endCondLst>
                                            <p:cond evt="onStopAudio" delay="0">
                                              <p:tgtEl>
                                                <p:sldTgt/>
                                              </p:tgtEl>
                                            </p:cond>
                                          </p:endCondLst>
                                        </p:cTn>
                                        <p:tgtEl>
                                          <p:sndTgt r:embed="rId4" name="click.wav"/>
                                        </p:tgtEl>
                                      </p:cMediaNode>
                                    </p:audio>
                                  </p:subTnLst>
                                </p:cTn>
                              </p:par>
                              <p:par>
                                <p:cTn id="96" presetID="1" presetClass="exit" presetSubtype="0" fill="hold" nodeType="withEffect">
                                  <p:stCondLst>
                                    <p:cond delay="13000"/>
                                  </p:stCondLst>
                                  <p:childTnLst>
                                    <p:set>
                                      <p:cBhvr>
                                        <p:cTn id="97" dur="1" fill="hold">
                                          <p:stCondLst>
                                            <p:cond delay="0"/>
                                          </p:stCondLst>
                                        </p:cTn>
                                        <p:tgtEl>
                                          <p:spTgt spid="31"/>
                                        </p:tgtEl>
                                        <p:attrNameLst>
                                          <p:attrName>style.visibility</p:attrName>
                                        </p:attrNameLst>
                                      </p:cBhvr>
                                      <p:to>
                                        <p:strVal val="hidden"/>
                                      </p:to>
                                    </p:set>
                                  </p:childTnLst>
                                </p:cTn>
                              </p:par>
                              <p:par>
                                <p:cTn id="98" presetID="1" presetClass="entr" presetSubtype="0" fill="hold" nodeType="withEffect">
                                  <p:stCondLst>
                                    <p:cond delay="13000"/>
                                  </p:stCondLst>
                                  <p:childTnLst>
                                    <p:set>
                                      <p:cBhvr>
                                        <p:cTn id="99" dur="1" fill="hold">
                                          <p:stCondLst>
                                            <p:cond delay="0"/>
                                          </p:stCondLst>
                                        </p:cTn>
                                        <p:tgtEl>
                                          <p:spTgt spid="32"/>
                                        </p:tgtEl>
                                        <p:attrNameLst>
                                          <p:attrName>style.visibility</p:attrName>
                                        </p:attrNameLst>
                                      </p:cBhvr>
                                      <p:to>
                                        <p:strVal val="visible"/>
                                      </p:to>
                                    </p:set>
                                  </p:childTnLst>
                                  <p:subTnLst>
                                    <p:audio>
                                      <p:cMediaNode vol="90000">
                                        <p:cTn display="0" masterRel="sameClick">
                                          <p:stCondLst>
                                            <p:cond evt="begin" delay="0">
                                              <p:tn val="98"/>
                                            </p:cond>
                                          </p:stCondLst>
                                          <p:endCondLst>
                                            <p:cond evt="onStopAudio" delay="0">
                                              <p:tgtEl>
                                                <p:sldTgt/>
                                              </p:tgtEl>
                                            </p:cond>
                                          </p:endCondLst>
                                        </p:cTn>
                                        <p:tgtEl>
                                          <p:sndTgt r:embed="rId4" name="click.wav"/>
                                        </p:tgtEl>
                                      </p:cMediaNode>
                                    </p:audio>
                                  </p:subTnLst>
                                </p:cTn>
                              </p:par>
                              <p:par>
                                <p:cTn id="100" presetID="1" presetClass="exit" presetSubtype="0" fill="hold" nodeType="withEffect">
                                  <p:stCondLst>
                                    <p:cond delay="14000"/>
                                  </p:stCondLst>
                                  <p:childTnLst>
                                    <p:set>
                                      <p:cBhvr>
                                        <p:cTn id="101" dur="1" fill="hold">
                                          <p:stCondLst>
                                            <p:cond delay="0"/>
                                          </p:stCondLst>
                                        </p:cTn>
                                        <p:tgtEl>
                                          <p:spTgt spid="32"/>
                                        </p:tgtEl>
                                        <p:attrNameLst>
                                          <p:attrName>style.visibility</p:attrName>
                                        </p:attrNameLst>
                                      </p:cBhvr>
                                      <p:to>
                                        <p:strVal val="hidden"/>
                                      </p:to>
                                    </p:set>
                                  </p:childTnLst>
                                </p:cTn>
                              </p:par>
                              <p:par>
                                <p:cTn id="102" presetID="1" presetClass="entr" presetSubtype="0" fill="hold" nodeType="withEffect">
                                  <p:stCondLst>
                                    <p:cond delay="14000"/>
                                  </p:stCondLst>
                                  <p:childTnLst>
                                    <p:set>
                                      <p:cBhvr>
                                        <p:cTn id="103" dur="1" fill="hold">
                                          <p:stCondLst>
                                            <p:cond delay="0"/>
                                          </p:stCondLst>
                                        </p:cTn>
                                        <p:tgtEl>
                                          <p:spTgt spid="33"/>
                                        </p:tgtEl>
                                        <p:attrNameLst>
                                          <p:attrName>style.visibility</p:attrName>
                                        </p:attrNameLst>
                                      </p:cBhvr>
                                      <p:to>
                                        <p:strVal val="visible"/>
                                      </p:to>
                                    </p:set>
                                  </p:childTnLst>
                                  <p:subTnLst>
                                    <p:audio>
                                      <p:cMediaNode vol="90000">
                                        <p:cTn display="0" masterRel="sameClick">
                                          <p:stCondLst>
                                            <p:cond evt="begin" delay="0">
                                              <p:tn val="102"/>
                                            </p:cond>
                                          </p:stCondLst>
                                          <p:endCondLst>
                                            <p:cond evt="onStopAudio" delay="0">
                                              <p:tgtEl>
                                                <p:sldTgt/>
                                              </p:tgtEl>
                                            </p:cond>
                                          </p:endCondLst>
                                        </p:cTn>
                                        <p:tgtEl>
                                          <p:sndTgt r:embed="rId4" name="click.wav"/>
                                        </p:tgtEl>
                                      </p:cMediaNode>
                                    </p:audio>
                                  </p:subTnLst>
                                </p:cTn>
                              </p:par>
                              <p:par>
                                <p:cTn id="104" presetID="1" presetClass="exit" presetSubtype="0" fill="hold" nodeType="withEffect">
                                  <p:stCondLst>
                                    <p:cond delay="15000"/>
                                  </p:stCondLst>
                                  <p:childTnLst>
                                    <p:set>
                                      <p:cBhvr>
                                        <p:cTn id="105" dur="1" fill="hold">
                                          <p:stCondLst>
                                            <p:cond delay="0"/>
                                          </p:stCondLst>
                                        </p:cTn>
                                        <p:tgtEl>
                                          <p:spTgt spid="33"/>
                                        </p:tgtEl>
                                        <p:attrNameLst>
                                          <p:attrName>style.visibility</p:attrName>
                                        </p:attrNameLst>
                                      </p:cBhvr>
                                      <p:to>
                                        <p:strVal val="hidden"/>
                                      </p:to>
                                    </p:set>
                                  </p:childTnLst>
                                </p:cTn>
                              </p:par>
                              <p:par>
                                <p:cTn id="106" presetID="1" presetClass="entr" presetSubtype="0" fill="hold" nodeType="withEffect">
                                  <p:stCondLst>
                                    <p:cond delay="15000"/>
                                  </p:stCondLst>
                                  <p:childTnLst>
                                    <p:set>
                                      <p:cBhvr>
                                        <p:cTn id="107" dur="1" fill="hold">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5" name="BELL.wav"/>
                                        </p:tgtEl>
                                      </p:cMediaNode>
                                    </p:audio>
                                  </p:subTnLst>
                                </p:cTn>
                              </p:par>
                              <p:par>
                                <p:cTn id="108" presetID="1" presetClass="exit" presetSubtype="0" fill="hold" nodeType="withEffect">
                                  <p:stCondLst>
                                    <p:cond delay="0"/>
                                  </p:stCondLst>
                                  <p:childTnLst>
                                    <p:set>
                                      <p:cBhvr>
                                        <p:cTn id="109" dur="1" fill="hold">
                                          <p:stCondLst>
                                            <p:cond delay="0"/>
                                          </p:stCondLst>
                                        </p:cTn>
                                        <p:tgtEl>
                                          <p:spTgt spid="34"/>
                                        </p:tgtEl>
                                        <p:attrNameLst>
                                          <p:attrName>style.visibility</p:attrName>
                                        </p:attrNameLst>
                                      </p:cBhvr>
                                      <p:to>
                                        <p:strVal val="hidden"/>
                                      </p:to>
                                    </p:set>
                                  </p:childTnLst>
                                </p:cTn>
                              </p:par>
                            </p:childTnLst>
                          </p:cTn>
                        </p:par>
                        <p:par>
                          <p:cTn id="110" fill="hold">
                            <p:stCondLst>
                              <p:cond delay="15000"/>
                            </p:stCondLst>
                            <p:childTnLst>
                              <p:par>
                                <p:cTn id="111" presetID="26" presetClass="emph" presetSubtype="0" fill="hold" nodeType="afterEffect">
                                  <p:stCondLst>
                                    <p:cond delay="0"/>
                                  </p:stCondLst>
                                  <p:childTnLst>
                                    <p:animEffect transition="out" filter="fade">
                                      <p:cBhvr>
                                        <p:cTn id="112" dur="500" tmFilter="0, 0; .2, .5; .8, .5; 1, 0"/>
                                        <p:tgtEl>
                                          <p:spTgt spid="34"/>
                                        </p:tgtEl>
                                      </p:cBhvr>
                                    </p:animEffect>
                                    <p:animScale>
                                      <p:cBhvr>
                                        <p:cTn id="113" dur="250" autoRev="1" fill="hold"/>
                                        <p:tgtEl>
                                          <p:spTgt spid="34"/>
                                        </p:tgtEl>
                                      </p:cBhvr>
                                      <p:by x="105000" y="105000"/>
                                    </p:animScale>
                                  </p:childTnLst>
                                </p:cTn>
                              </p:par>
                            </p:childTnLst>
                          </p:cTn>
                        </p:par>
                      </p:childTnLst>
                    </p:cTn>
                  </p:par>
                  <p:par>
                    <p:cTn id="114" fill="hold">
                      <p:stCondLst>
                        <p:cond delay="indefinite"/>
                      </p:stCondLst>
                      <p:childTnLst>
                        <p:par>
                          <p:cTn id="115" fill="hold">
                            <p:stCondLst>
                              <p:cond delay="0"/>
                            </p:stCondLst>
                            <p:childTnLst>
                              <p:par>
                                <p:cTn id="116" presetID="1" presetClass="mediacall" presetSubtype="0" fill="hold" nodeType="clickEffect">
                                  <p:stCondLst>
                                    <p:cond delay="0"/>
                                  </p:stCondLst>
                                  <p:childTnLst>
                                    <p:cmd type="call" cmd="playFrom(0.0)">
                                      <p:cBhvr>
                                        <p:cTn id="117" dur="5319" fill="hold"/>
                                        <p:tgtEl>
                                          <p:spTgt spid="2"/>
                                        </p:tgtEl>
                                      </p:cBhvr>
                                    </p:cmd>
                                  </p:childTnLst>
                                </p:cTn>
                              </p:par>
                              <p:par>
                                <p:cTn id="118" presetID="1" presetClass="emph" presetSubtype="2" fill="hold" nodeType="withEffect">
                                  <p:stCondLst>
                                    <p:cond delay="0"/>
                                  </p:stCondLst>
                                  <p:childTnLst>
                                    <p:animClr clrSpc="rgb" dir="cw">
                                      <p:cBhvr>
                                        <p:cTn id="119" dur="2000" fill="hold"/>
                                        <p:tgtEl>
                                          <p:spTgt spid="4"/>
                                        </p:tgtEl>
                                        <p:attrNameLst>
                                          <p:attrName>fillcolor</p:attrName>
                                        </p:attrNameLst>
                                      </p:cBhvr>
                                      <p:to>
                                        <a:srgbClr val="70AD47"/>
                                      </p:to>
                                    </p:animClr>
                                    <p:set>
                                      <p:cBhvr>
                                        <p:cTn id="120" dur="2000" fill="hold"/>
                                        <p:tgtEl>
                                          <p:spTgt spid="4"/>
                                        </p:tgtEl>
                                        <p:attrNameLst>
                                          <p:attrName>fill.type</p:attrName>
                                        </p:attrNameLst>
                                      </p:cBhvr>
                                      <p:to>
                                        <p:strVal val="solid"/>
                                      </p:to>
                                    </p:set>
                                    <p:set>
                                      <p:cBhvr>
                                        <p:cTn id="121" dur="2000" fill="hold"/>
                                        <p:tgtEl>
                                          <p:spTgt spid="4"/>
                                        </p:tgtEl>
                                        <p:attrNameLst>
                                          <p:attrName>fill.on</p:attrName>
                                        </p:attrNameLst>
                                      </p:cBhvr>
                                      <p:to>
                                        <p:strVal val="true"/>
                                      </p:to>
                                    </p:set>
                                  </p:childTnLst>
                                </p:cTn>
                              </p:par>
                              <p:par>
                                <p:cTn id="122" presetID="1" presetClass="emph" presetSubtype="2" fill="hold" nodeType="withEffect">
                                  <p:stCondLst>
                                    <p:cond delay="0"/>
                                  </p:stCondLst>
                                  <p:childTnLst>
                                    <p:animClr clrSpc="rgb" dir="cw">
                                      <p:cBhvr>
                                        <p:cTn id="123" dur="2000" fill="hold"/>
                                        <p:tgtEl>
                                          <p:spTgt spid="7"/>
                                        </p:tgtEl>
                                        <p:attrNameLst>
                                          <p:attrName>fillcolor</p:attrName>
                                        </p:attrNameLst>
                                      </p:cBhvr>
                                      <p:to>
                                        <a:srgbClr val="70AD47"/>
                                      </p:to>
                                    </p:animClr>
                                    <p:set>
                                      <p:cBhvr>
                                        <p:cTn id="124" dur="2000" fill="hold"/>
                                        <p:tgtEl>
                                          <p:spTgt spid="7"/>
                                        </p:tgtEl>
                                        <p:attrNameLst>
                                          <p:attrName>fill.type</p:attrName>
                                        </p:attrNameLst>
                                      </p:cBhvr>
                                      <p:to>
                                        <p:strVal val="solid"/>
                                      </p:to>
                                    </p:set>
                                    <p:set>
                                      <p:cBhvr>
                                        <p:cTn id="125" dur="2000" fill="hold"/>
                                        <p:tgtEl>
                                          <p:spTgt spid="7"/>
                                        </p:tgtEl>
                                        <p:attrNameLst>
                                          <p:attrName>fill.on</p:attrName>
                                        </p:attrNameLst>
                                      </p:cBhvr>
                                      <p:to>
                                        <p:strVal val="true"/>
                                      </p:to>
                                    </p:set>
                                  </p:childTnLst>
                                </p:cTn>
                              </p:par>
                            </p:childTnLst>
                          </p:cTn>
                        </p:par>
                        <p:par>
                          <p:cTn id="126" fill="hold">
                            <p:stCondLst>
                              <p:cond delay="5319"/>
                            </p:stCondLst>
                            <p:childTnLst>
                              <p:par>
                                <p:cTn id="127" presetID="2" presetClass="entr" presetSubtype="4" fill="hold" grpId="0" nodeType="afterEffect">
                                  <p:stCondLst>
                                    <p:cond delay="0"/>
                                  </p:stCondLst>
                                  <p:childTnLst>
                                    <p:set>
                                      <p:cBhvr>
                                        <p:cTn id="128" dur="1" fill="hold">
                                          <p:stCondLst>
                                            <p:cond delay="0"/>
                                          </p:stCondLst>
                                        </p:cTn>
                                        <p:tgtEl>
                                          <p:spTgt spid="3"/>
                                        </p:tgtEl>
                                        <p:attrNameLst>
                                          <p:attrName>style.visibility</p:attrName>
                                        </p:attrNameLst>
                                      </p:cBhvr>
                                      <p:to>
                                        <p:strVal val="visible"/>
                                      </p:to>
                                    </p:set>
                                    <p:anim calcmode="lin" valueType="num">
                                      <p:cBhvr additive="base">
                                        <p:cTn id="129" dur="500" fill="hold"/>
                                        <p:tgtEl>
                                          <p:spTgt spid="3"/>
                                        </p:tgtEl>
                                        <p:attrNameLst>
                                          <p:attrName>ppt_x</p:attrName>
                                        </p:attrNameLst>
                                      </p:cBhvr>
                                      <p:tavLst>
                                        <p:tav tm="0">
                                          <p:val>
                                            <p:strVal val="#ppt_x"/>
                                          </p:val>
                                        </p:tav>
                                        <p:tav tm="100000">
                                          <p:val>
                                            <p:strVal val="#ppt_x"/>
                                          </p:val>
                                        </p:tav>
                                      </p:tavLst>
                                    </p:anim>
                                    <p:anim calcmode="lin" valueType="num">
                                      <p:cBhvr additive="base">
                                        <p:cTn id="130" dur="500" fill="hold"/>
                                        <p:tgtEl>
                                          <p:spTgt spid="3"/>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0"/>
                                        </p:tgtEl>
                                        <p:attrNameLst>
                                          <p:attrName>style.visibility</p:attrName>
                                        </p:attrNameLst>
                                      </p:cBhvr>
                                      <p:to>
                                        <p:strVal val="visible"/>
                                      </p:to>
                                    </p:set>
                                    <p:anim calcmode="lin" valueType="num">
                                      <p:cBhvr additive="base">
                                        <p:cTn id="133" dur="500" fill="hold"/>
                                        <p:tgtEl>
                                          <p:spTgt spid="10"/>
                                        </p:tgtEl>
                                        <p:attrNameLst>
                                          <p:attrName>ppt_x</p:attrName>
                                        </p:attrNameLst>
                                      </p:cBhvr>
                                      <p:tavLst>
                                        <p:tav tm="0">
                                          <p:val>
                                            <p:strVal val="#ppt_x"/>
                                          </p:val>
                                        </p:tav>
                                        <p:tav tm="100000">
                                          <p:val>
                                            <p:strVal val="#ppt_x"/>
                                          </p:val>
                                        </p:tav>
                                      </p:tavLst>
                                    </p:anim>
                                    <p:anim calcmode="lin" valueType="num">
                                      <p:cBhvr additive="base">
                                        <p:cTn id="1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5" fill="hold" display="0">
                  <p:stCondLst>
                    <p:cond delay="indefinite"/>
                  </p:stCondLst>
                  <p:endCondLst>
                    <p:cond evt="onStopAudio" delay="0">
                      <p:tgtEl>
                        <p:sldTgt/>
                      </p:tgtEl>
                    </p:cond>
                  </p:endCondLst>
                </p:cTn>
                <p:tgtEl>
                  <p:spTgt spid="2"/>
                </p:tgtEl>
              </p:cMediaNode>
            </p:audio>
          </p:childTnLst>
        </p:cTn>
      </p:par>
    </p:tnLst>
    <p:bldLst>
      <p:bldP spid="4" grpId="0" animBg="1"/>
      <p:bldP spid="5" grpId="0" animBg="1"/>
      <p:bldP spid="6" grpId="0" animBg="1"/>
      <p:bldP spid="7" grpId="0" animBg="1"/>
      <p:bldP spid="11" grpId="0" animBg="1"/>
      <p:bldP spid="12" grpId="0" animBg="1"/>
      <p:bldP spid="13" grpId="0" animBg="1"/>
      <p:bldP spid="16" grpId="0" animBg="1"/>
      <p:bldP spid="17" grpId="0" animBg="1"/>
      <p:bldP spid="3"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BDC7FA5-5CF8-2C12-EF81-19129FD50C52}"/>
              </a:ext>
            </a:extLst>
          </p:cNvPr>
          <p:cNvSpPr txBox="1"/>
          <p:nvPr/>
        </p:nvSpPr>
        <p:spPr>
          <a:xfrm>
            <a:off x="503924" y="798503"/>
            <a:ext cx="10440000" cy="785343"/>
          </a:xfrm>
          <a:prstGeom prst="rect">
            <a:avLst/>
          </a:prstGeom>
          <a:noFill/>
        </p:spPr>
        <p:txBody>
          <a:bodyPr wrap="square">
            <a:spAutoFit/>
          </a:bodyPr>
          <a:lstStyle/>
          <a:p>
            <a:pPr marL="266700" marR="0">
              <a:lnSpc>
                <a:spcPct val="162000"/>
              </a:lnSpc>
              <a:spcBef>
                <a:spcPts val="0"/>
              </a:spcBef>
              <a:spcAft>
                <a:spcPts val="0"/>
              </a:spcAft>
              <a:tabLst>
                <a:tab pos="3482340" algn="l"/>
              </a:tabLst>
            </a:pPr>
            <a:r>
              <a:rPr lang="vi-VN" sz="3200" b="1" dirty="0">
                <a:solidFill>
                  <a:srgbClr val="C00000"/>
                </a:solidFill>
                <a:effectLst/>
                <a:latin typeface="Times New Roman" panose="02020603050405020304" pitchFamily="18" charset="0"/>
                <a:ea typeface="Times New Roman" panose="02020603050405020304" pitchFamily="18" charset="0"/>
              </a:rPr>
              <a:t>Ví dụ, </a:t>
            </a:r>
            <a:r>
              <a:rPr lang="vi-VN" sz="3200" b="1">
                <a:solidFill>
                  <a:srgbClr val="C00000"/>
                </a:solidFill>
                <a:effectLst/>
                <a:latin typeface="Times New Roman" panose="02020603050405020304" pitchFamily="18" charset="0"/>
                <a:ea typeface="Times New Roman" panose="02020603050405020304" pitchFamily="18" charset="0"/>
              </a:rPr>
              <a:t>xét PTHH: </a:t>
            </a:r>
            <a:r>
              <a:rPr lang="vi-VN" sz="3200" b="1" dirty="0">
                <a:solidFill>
                  <a:srgbClr val="C00000"/>
                </a:solidFill>
                <a:effectLst/>
                <a:latin typeface="Times New Roman" panose="02020603050405020304" pitchFamily="18" charset="0"/>
                <a:ea typeface="Times New Roman" panose="02020603050405020304" pitchFamily="18" charset="0"/>
              </a:rPr>
              <a:t>4A1 + 3O</a:t>
            </a:r>
            <a:r>
              <a:rPr lang="en-US" sz="3200" b="1" baseline="-25000" dirty="0">
                <a:solidFill>
                  <a:srgbClr val="C00000"/>
                </a:solidFill>
                <a:effectLst/>
                <a:latin typeface="Times New Roman" panose="02020603050405020304" pitchFamily="18" charset="0"/>
                <a:ea typeface="Times New Roman" panose="02020603050405020304" pitchFamily="18" charset="0"/>
              </a:rPr>
              <a:t>2 </a:t>
            </a:r>
            <a:r>
              <a:rPr lang="vi-VN" sz="3200" b="1" dirty="0">
                <a:solidFill>
                  <a:srgbClr val="C00000"/>
                </a:solidFill>
                <a:effectLst/>
                <a:latin typeface="Times New Roman" panose="02020603050405020304" pitchFamily="18" charset="0"/>
                <a:ea typeface="Times New Roman" panose="02020603050405020304" pitchFamily="18" charset="0"/>
                <a:sym typeface="Symbol" panose="05050102010706020507" pitchFamily="18" charset="2"/>
              </a:rPr>
              <a:t></a:t>
            </a:r>
            <a:r>
              <a:rPr lang="en-US" sz="3200" b="1" dirty="0">
                <a:solidFill>
                  <a:srgbClr val="C00000"/>
                </a:solidFill>
                <a:effectLst/>
                <a:latin typeface="Times New Roman" panose="02020603050405020304" pitchFamily="18" charset="0"/>
                <a:ea typeface="Times New Roman" panose="02020603050405020304" pitchFamily="18" charset="0"/>
                <a:sym typeface="Symbol" panose="05050102010706020507" pitchFamily="18" charset="2"/>
              </a:rPr>
              <a:t> </a:t>
            </a:r>
            <a:r>
              <a:rPr lang="vi-VN" sz="3200" b="1" dirty="0">
                <a:solidFill>
                  <a:srgbClr val="C00000"/>
                </a:solidFill>
                <a:effectLst/>
                <a:latin typeface="Times New Roman" panose="02020603050405020304" pitchFamily="18" charset="0"/>
                <a:ea typeface="Times New Roman" panose="02020603050405020304" pitchFamily="18" charset="0"/>
              </a:rPr>
              <a:t>2A1</a:t>
            </a:r>
            <a:r>
              <a:rPr lang="vi-VN" sz="3200" b="1" baseline="-25000" dirty="0">
                <a:solidFill>
                  <a:srgbClr val="C00000"/>
                </a:solidFill>
                <a:effectLst/>
                <a:latin typeface="Times New Roman" panose="02020603050405020304" pitchFamily="18" charset="0"/>
                <a:ea typeface="Times New Roman" panose="02020603050405020304" pitchFamily="18" charset="0"/>
              </a:rPr>
              <a:t>2</a:t>
            </a:r>
            <a:r>
              <a:rPr lang="vi-VN" sz="3200" b="1" dirty="0">
                <a:solidFill>
                  <a:srgbClr val="C00000"/>
                </a:solidFill>
                <a:effectLst/>
                <a:latin typeface="Times New Roman" panose="02020603050405020304" pitchFamily="18" charset="0"/>
                <a:ea typeface="Times New Roman" panose="02020603050405020304" pitchFamily="18" charset="0"/>
              </a:rPr>
              <a:t>O</a:t>
            </a:r>
            <a:r>
              <a:rPr lang="vi-VN" sz="3200" b="1" baseline="-25000" dirty="0">
                <a:solidFill>
                  <a:srgbClr val="C00000"/>
                </a:solidFill>
                <a:effectLst/>
                <a:latin typeface="Times New Roman" panose="02020603050405020304" pitchFamily="18" charset="0"/>
                <a:ea typeface="Times New Roman" panose="02020603050405020304" pitchFamily="18" charset="0"/>
              </a:rPr>
              <a:t>3</a:t>
            </a:r>
            <a:endParaRPr lang="en-US" sz="3200" b="1" dirty="0">
              <a:solidFill>
                <a:srgbClr val="C00000"/>
              </a:solidFill>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56BDBA2D-6577-13CC-DCF2-A72FD571DB2F}"/>
              </a:ext>
            </a:extLst>
          </p:cNvPr>
          <p:cNvSpPr txBox="1"/>
          <p:nvPr/>
        </p:nvSpPr>
        <p:spPr>
          <a:xfrm>
            <a:off x="503924" y="1709308"/>
            <a:ext cx="11040529" cy="584775"/>
          </a:xfrm>
          <a:prstGeom prst="rect">
            <a:avLst/>
          </a:prstGeom>
          <a:noFill/>
        </p:spPr>
        <p:txBody>
          <a:bodyPr wrap="square">
            <a:spAutoFit/>
          </a:bodyPr>
          <a:lstStyle/>
          <a:p>
            <a:pPr marL="266700" marR="0">
              <a:spcBef>
                <a:spcPts val="0"/>
              </a:spcBef>
              <a:spcAft>
                <a:spcPts val="0"/>
              </a:spcAft>
            </a:pPr>
            <a:r>
              <a:rPr lang="en-US" sz="3200" dirty="0">
                <a:solidFill>
                  <a:schemeClr val="accent6">
                    <a:lumMod val="50000"/>
                  </a:schemeClr>
                </a:solidFill>
                <a:effectLst/>
                <a:latin typeface="Times New Roman" panose="02020603050405020304" pitchFamily="18" charset="0"/>
                <a:ea typeface="Times New Roman" panose="02020603050405020304" pitchFamily="18" charset="0"/>
              </a:rPr>
              <a:t>- </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Cứ </a:t>
            </a:r>
            <a:r>
              <a:rPr lang="vi-VN" sz="3200">
                <a:solidFill>
                  <a:schemeClr val="accent6">
                    <a:lumMod val="50000"/>
                  </a:schemeClr>
                </a:solidFill>
                <a:effectLst/>
                <a:latin typeface="Times New Roman" panose="02020603050405020304" pitchFamily="18" charset="0"/>
                <a:ea typeface="Times New Roman" panose="02020603050405020304" pitchFamily="18" charset="0"/>
              </a:rPr>
              <a:t>4 ng.tử </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A</a:t>
            </a:r>
            <a:r>
              <a:rPr lang="en-US" sz="3200" dirty="0">
                <a:solidFill>
                  <a:schemeClr val="accent6">
                    <a:lumMod val="50000"/>
                  </a:schemeClr>
                </a:solidFill>
                <a:effectLst/>
                <a:latin typeface="Times New Roman" panose="02020603050405020304" pitchFamily="18" charset="0"/>
                <a:ea typeface="Times New Roman" panose="02020603050405020304" pitchFamily="18" charset="0"/>
              </a:rPr>
              <a:t>l</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 phản ứng với </a:t>
            </a:r>
            <a:r>
              <a:rPr lang="vi-VN" sz="3200">
                <a:solidFill>
                  <a:schemeClr val="accent6">
                    <a:lumMod val="50000"/>
                  </a:schemeClr>
                </a:solidFill>
                <a:effectLst/>
                <a:latin typeface="Times New Roman" panose="02020603050405020304" pitchFamily="18" charset="0"/>
                <a:ea typeface="Times New Roman" panose="02020603050405020304" pitchFamily="18" charset="0"/>
              </a:rPr>
              <a:t>3 p.tử </a:t>
            </a:r>
            <a:r>
              <a:rPr lang="en-US" sz="3200" dirty="0">
                <a:solidFill>
                  <a:schemeClr val="accent6">
                    <a:lumMod val="50000"/>
                  </a:schemeClr>
                </a:solidFill>
                <a:effectLst/>
                <a:latin typeface="Times New Roman" panose="02020603050405020304" pitchFamily="18" charset="0"/>
                <a:ea typeface="Times New Roman" panose="02020603050405020304" pitchFamily="18" charset="0"/>
              </a:rPr>
              <a:t>O</a:t>
            </a:r>
            <a:r>
              <a:rPr lang="en-US" sz="3200" baseline="-25000" dirty="0">
                <a:solidFill>
                  <a:schemeClr val="accent6">
                    <a:lumMod val="50000"/>
                  </a:schemeClr>
                </a:solidFill>
                <a:effectLst/>
                <a:latin typeface="Times New Roman" panose="02020603050405020304" pitchFamily="18" charset="0"/>
                <a:ea typeface="Times New Roman" panose="02020603050405020304" pitchFamily="18" charset="0"/>
              </a:rPr>
              <a:t>2</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 tạo ra </a:t>
            </a:r>
            <a:r>
              <a:rPr lang="vi-VN" sz="3200">
                <a:solidFill>
                  <a:schemeClr val="accent6">
                    <a:lumMod val="50000"/>
                  </a:schemeClr>
                </a:solidFill>
                <a:effectLst/>
                <a:latin typeface="Times New Roman" panose="02020603050405020304" pitchFamily="18" charset="0"/>
                <a:ea typeface="Times New Roman" panose="02020603050405020304" pitchFamily="18" charset="0"/>
              </a:rPr>
              <a:t>2 p.tử </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A</a:t>
            </a:r>
            <a:r>
              <a:rPr lang="en-US" sz="3200" dirty="0">
                <a:solidFill>
                  <a:schemeClr val="accent6">
                    <a:lumMod val="50000"/>
                  </a:schemeClr>
                </a:solidFill>
                <a:effectLst/>
                <a:latin typeface="Times New Roman" panose="02020603050405020304" pitchFamily="18" charset="0"/>
                <a:ea typeface="Times New Roman" panose="02020603050405020304" pitchFamily="18" charset="0"/>
              </a:rPr>
              <a:t>l</a:t>
            </a:r>
            <a:r>
              <a:rPr lang="en-US" sz="3200" baseline="-25000" dirty="0">
                <a:solidFill>
                  <a:schemeClr val="accent6">
                    <a:lumMod val="50000"/>
                  </a:schemeClr>
                </a:solidFill>
                <a:effectLst/>
                <a:latin typeface="Times New Roman" panose="02020603050405020304" pitchFamily="18" charset="0"/>
                <a:ea typeface="Times New Roman" panose="02020603050405020304" pitchFamily="18" charset="0"/>
              </a:rPr>
              <a:t>2</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O</a:t>
            </a:r>
            <a:r>
              <a:rPr lang="vi-VN" sz="3200" baseline="-25000" dirty="0">
                <a:solidFill>
                  <a:schemeClr val="accent6">
                    <a:lumMod val="50000"/>
                  </a:schemeClr>
                </a:solidFill>
                <a:effectLst/>
                <a:latin typeface="Times New Roman" panose="02020603050405020304" pitchFamily="18" charset="0"/>
                <a:ea typeface="Times New Roman" panose="02020603050405020304" pitchFamily="18" charset="0"/>
              </a:rPr>
              <a:t>3</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a:t>
            </a:r>
            <a:endParaRPr lang="en-US" sz="32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A54239D3-6911-3242-D8DE-2D17986EF32C}"/>
              </a:ext>
            </a:extLst>
          </p:cNvPr>
          <p:cNvSpPr txBox="1"/>
          <p:nvPr/>
        </p:nvSpPr>
        <p:spPr>
          <a:xfrm>
            <a:off x="328187" y="2373390"/>
            <a:ext cx="11178665" cy="785343"/>
          </a:xfrm>
          <a:prstGeom prst="rect">
            <a:avLst/>
          </a:prstGeom>
          <a:noFill/>
        </p:spPr>
        <p:txBody>
          <a:bodyPr wrap="square">
            <a:spAutoFit/>
          </a:bodyPr>
          <a:lstStyle/>
          <a:p>
            <a:pPr marL="0" marR="0" algn="ctr">
              <a:lnSpc>
                <a:spcPct val="162000"/>
              </a:lnSpc>
              <a:spcBef>
                <a:spcPts val="0"/>
              </a:spcBef>
              <a:spcAft>
                <a:spcPts val="0"/>
              </a:spcAft>
            </a:pPr>
            <a:r>
              <a:rPr lang="en-US" sz="3200" dirty="0">
                <a:effectLst/>
                <a:latin typeface="Times New Roman" panose="02020603050405020304" pitchFamily="18" charset="0"/>
                <a:ea typeface="Times New Roman" panose="02020603050405020304" pitchFamily="18" charset="0"/>
                <a:sym typeface="Symbol" panose="05050102010706020507" pitchFamily="18" charset="2"/>
              </a:rPr>
              <a:t></a:t>
            </a:r>
            <a:r>
              <a:rPr lang="en-US" sz="3200" dirty="0">
                <a:effectLst/>
                <a:latin typeface="Times New Roman" panose="02020603050405020304" pitchFamily="18" charset="0"/>
                <a:ea typeface="Times New Roman" panose="02020603050405020304" pitchFamily="18" charset="0"/>
              </a:rPr>
              <a:t> </a:t>
            </a:r>
            <a:r>
              <a:rPr lang="vi-VN" sz="3200" dirty="0">
                <a:effectLst/>
                <a:latin typeface="Times New Roman" panose="02020603050405020304" pitchFamily="18" charset="0"/>
                <a:ea typeface="Times New Roman" panose="02020603050405020304" pitchFamily="18" charset="0"/>
              </a:rPr>
              <a:t>S</a:t>
            </a:r>
            <a:r>
              <a:rPr lang="en-US" sz="3200" dirty="0">
                <a:effectLst/>
                <a:latin typeface="Times New Roman" panose="02020603050405020304" pitchFamily="18" charset="0"/>
                <a:ea typeface="Times New Roman" panose="02020603050405020304" pitchFamily="18" charset="0"/>
              </a:rPr>
              <a:t>ố</a:t>
            </a:r>
            <a:r>
              <a:rPr lang="vi-VN" sz="3200" dirty="0">
                <a:effectLst/>
                <a:latin typeface="Times New Roman" panose="02020603050405020304" pitchFamily="18" charset="0"/>
                <a:ea typeface="Times New Roman" panose="02020603050405020304" pitchFamily="18" charset="0"/>
              </a:rPr>
              <a:t> nguyên tử A</a:t>
            </a:r>
            <a:r>
              <a:rPr lang="en-US" sz="3200" dirty="0">
                <a:effectLst/>
                <a:latin typeface="Times New Roman" panose="02020603050405020304" pitchFamily="18" charset="0"/>
                <a:ea typeface="Times New Roman" panose="02020603050405020304" pitchFamily="18" charset="0"/>
              </a:rPr>
              <a:t>l</a:t>
            </a:r>
            <a:r>
              <a:rPr lang="vi-VN" sz="3200" dirty="0">
                <a:effectLst/>
                <a:latin typeface="Times New Roman" panose="02020603050405020304" pitchFamily="18" charset="0"/>
                <a:ea typeface="Times New Roman" panose="02020603050405020304" pitchFamily="18" charset="0"/>
              </a:rPr>
              <a:t>: Số phân tử </a:t>
            </a:r>
            <a:r>
              <a:rPr lang="en-US" sz="3200" dirty="0">
                <a:effectLst/>
                <a:latin typeface="Times New Roman" panose="02020603050405020304" pitchFamily="18" charset="0"/>
                <a:ea typeface="Times New Roman" panose="02020603050405020304" pitchFamily="18" charset="0"/>
              </a:rPr>
              <a:t>O</a:t>
            </a:r>
            <a:r>
              <a:rPr lang="en-US" sz="3200" baseline="-25000" dirty="0">
                <a:effectLst/>
                <a:latin typeface="Times New Roman" panose="02020603050405020304" pitchFamily="18" charset="0"/>
                <a:ea typeface="Times New Roman" panose="02020603050405020304" pitchFamily="18" charset="0"/>
              </a:rPr>
              <a:t>2 </a:t>
            </a:r>
            <a:r>
              <a:rPr lang="vi-VN" sz="3200" dirty="0">
                <a:effectLst/>
                <a:latin typeface="Times New Roman" panose="02020603050405020304" pitchFamily="18" charset="0"/>
                <a:ea typeface="Times New Roman" panose="02020603050405020304" pitchFamily="18" charset="0"/>
              </a:rPr>
              <a:t>: Số phân tử A1</a:t>
            </a:r>
            <a:r>
              <a:rPr lang="vi-VN" sz="3200" baseline="-25000" dirty="0">
                <a:effectLst/>
                <a:latin typeface="Times New Roman" panose="02020603050405020304" pitchFamily="18" charset="0"/>
                <a:ea typeface="Times New Roman" panose="02020603050405020304" pitchFamily="18" charset="0"/>
              </a:rPr>
              <a:t>2</a:t>
            </a:r>
            <a:r>
              <a:rPr lang="vi-VN" sz="3200" dirty="0">
                <a:effectLst/>
                <a:latin typeface="Times New Roman" panose="02020603050405020304" pitchFamily="18" charset="0"/>
                <a:ea typeface="Times New Roman" panose="02020603050405020304" pitchFamily="18" charset="0"/>
              </a:rPr>
              <a:t>O</a:t>
            </a:r>
            <a:r>
              <a:rPr lang="vi-VN" sz="3200" baseline="-25000" dirty="0">
                <a:effectLst/>
                <a:latin typeface="Times New Roman" panose="02020603050405020304" pitchFamily="18" charset="0"/>
                <a:ea typeface="Times New Roman" panose="02020603050405020304" pitchFamily="18" charset="0"/>
              </a:rPr>
              <a:t>3</a:t>
            </a:r>
            <a:r>
              <a:rPr lang="vi-VN" sz="3200" dirty="0">
                <a:effectLst/>
                <a:latin typeface="Times New Roman" panose="02020603050405020304" pitchFamily="18" charset="0"/>
                <a:ea typeface="Times New Roman" panose="02020603050405020304" pitchFamily="18" charset="0"/>
              </a:rPr>
              <a:t> </a:t>
            </a:r>
            <a:r>
              <a:rPr lang="vi-VN" sz="3200">
                <a:effectLst/>
                <a:latin typeface="Times New Roman" panose="02020603050405020304" pitchFamily="18" charset="0"/>
                <a:ea typeface="Times New Roman" panose="02020603050405020304" pitchFamily="18" charset="0"/>
              </a:rPr>
              <a:t>= 4:3:2</a:t>
            </a:r>
            <a:endParaRPr lang="en-US" sz="32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9A2790C3-AC21-D30F-7EF9-D257C2C05961}"/>
              </a:ext>
            </a:extLst>
          </p:cNvPr>
          <p:cNvSpPr txBox="1"/>
          <p:nvPr/>
        </p:nvSpPr>
        <p:spPr>
          <a:xfrm>
            <a:off x="503924" y="3238040"/>
            <a:ext cx="11514666" cy="786882"/>
          </a:xfrm>
          <a:prstGeom prst="rect">
            <a:avLst/>
          </a:prstGeom>
          <a:noFill/>
        </p:spPr>
        <p:txBody>
          <a:bodyPr wrap="square">
            <a:spAutoFit/>
          </a:bodyPr>
          <a:lstStyle/>
          <a:p>
            <a:pPr marL="0" marR="0" indent="266700">
              <a:lnSpc>
                <a:spcPct val="162000"/>
              </a:lnSpc>
              <a:spcBef>
                <a:spcPts val="0"/>
              </a:spcBef>
              <a:spcAft>
                <a:spcPts val="0"/>
              </a:spcAft>
            </a:pPr>
            <a:r>
              <a:rPr lang="en-US" sz="3200" dirty="0">
                <a:solidFill>
                  <a:schemeClr val="accent6">
                    <a:lumMod val="50000"/>
                  </a:schemeClr>
                </a:solidFill>
                <a:effectLst/>
                <a:latin typeface="Times New Roman" panose="02020603050405020304" pitchFamily="18" charset="0"/>
                <a:ea typeface="Times New Roman" panose="02020603050405020304" pitchFamily="18" charset="0"/>
              </a:rPr>
              <a:t>- </a:t>
            </a:r>
            <a:r>
              <a:rPr lang="vi-VN" sz="3200" dirty="0">
                <a:solidFill>
                  <a:schemeClr val="accent6">
                    <a:lumMod val="50000"/>
                  </a:schemeClr>
                </a:solidFill>
                <a:effectLst/>
                <a:latin typeface="Times New Roman" panose="02020603050405020304" pitchFamily="18" charset="0"/>
                <a:ea typeface="Times New Roman" panose="02020603050405020304" pitchFamily="18" charset="0"/>
              </a:rPr>
              <a:t>Sau khi học về mol, ta biết thêm đó cũng là tỉ lệ số mol:</a:t>
            </a:r>
            <a:endParaRPr lang="en-US" sz="32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529D217-B841-AAB1-7B9A-163493E2647E}"/>
              </a:ext>
            </a:extLst>
          </p:cNvPr>
          <p:cNvSpPr txBox="1"/>
          <p:nvPr/>
        </p:nvSpPr>
        <p:spPr>
          <a:xfrm>
            <a:off x="-369789" y="4096909"/>
            <a:ext cx="11514666" cy="785343"/>
          </a:xfrm>
          <a:prstGeom prst="rect">
            <a:avLst/>
          </a:prstGeom>
          <a:noFill/>
        </p:spPr>
        <p:txBody>
          <a:bodyPr wrap="square">
            <a:spAutoFit/>
          </a:bodyPr>
          <a:lstStyle/>
          <a:p>
            <a:pPr marL="1079500" marR="0">
              <a:lnSpc>
                <a:spcPct val="162000"/>
              </a:lnSpc>
              <a:spcBef>
                <a:spcPts val="0"/>
              </a:spcBef>
              <a:spcAft>
                <a:spcPts val="0"/>
              </a:spcAft>
            </a:pPr>
            <a:r>
              <a:rPr lang="en-US" sz="3200" dirty="0">
                <a:effectLst/>
                <a:latin typeface="Times New Roman" panose="02020603050405020304" pitchFamily="18" charset="0"/>
                <a:ea typeface="Times New Roman" panose="02020603050405020304" pitchFamily="18" charset="0"/>
                <a:sym typeface="Symbol" panose="05050102010706020507" pitchFamily="18" charset="2"/>
              </a:rPr>
              <a:t> </a:t>
            </a:r>
            <a:r>
              <a:rPr lang="vi-VN" sz="3200" dirty="0">
                <a:effectLst/>
                <a:latin typeface="Times New Roman" panose="02020603050405020304" pitchFamily="18" charset="0"/>
                <a:ea typeface="Times New Roman" panose="02020603050405020304" pitchFamily="18" charset="0"/>
              </a:rPr>
              <a:t>Số mol Al: Số mol O</a:t>
            </a:r>
            <a:r>
              <a:rPr lang="en-US" sz="3200" baseline="-25000" dirty="0">
                <a:effectLst/>
                <a:latin typeface="Times New Roman" panose="02020603050405020304" pitchFamily="18" charset="0"/>
                <a:ea typeface="Times New Roman" panose="02020603050405020304" pitchFamily="18" charset="0"/>
              </a:rPr>
              <a:t>2</a:t>
            </a:r>
            <a:r>
              <a:rPr lang="vi-VN" sz="3200" dirty="0">
                <a:effectLst/>
                <a:latin typeface="Times New Roman" panose="02020603050405020304" pitchFamily="18" charset="0"/>
                <a:ea typeface="Times New Roman" panose="02020603050405020304" pitchFamily="18" charset="0"/>
              </a:rPr>
              <a:t>: Số mol A1</a:t>
            </a:r>
            <a:r>
              <a:rPr lang="en-US" sz="3200" baseline="-25000" dirty="0">
                <a:effectLst/>
                <a:latin typeface="Times New Roman" panose="02020603050405020304" pitchFamily="18" charset="0"/>
                <a:ea typeface="Times New Roman" panose="02020603050405020304" pitchFamily="18" charset="0"/>
              </a:rPr>
              <a:t>2</a:t>
            </a:r>
            <a:r>
              <a:rPr lang="vi-VN" sz="3200" dirty="0">
                <a:effectLst/>
                <a:latin typeface="Times New Roman" panose="02020603050405020304" pitchFamily="18" charset="0"/>
                <a:ea typeface="Times New Roman" panose="02020603050405020304" pitchFamily="18" charset="0"/>
              </a:rPr>
              <a:t>O</a:t>
            </a:r>
            <a:r>
              <a:rPr lang="vi-VN" sz="3200" baseline="-25000" dirty="0">
                <a:effectLst/>
                <a:latin typeface="Times New Roman" panose="02020603050405020304" pitchFamily="18" charset="0"/>
                <a:ea typeface="Times New Roman" panose="02020603050405020304" pitchFamily="18" charset="0"/>
              </a:rPr>
              <a:t>3</a:t>
            </a:r>
            <a:r>
              <a:rPr lang="vi-VN" sz="3200" dirty="0">
                <a:effectLst/>
                <a:latin typeface="Times New Roman" panose="02020603050405020304" pitchFamily="18" charset="0"/>
                <a:ea typeface="Times New Roman" panose="02020603050405020304" pitchFamily="18" charset="0"/>
              </a:rPr>
              <a:t> </a:t>
            </a:r>
            <a:r>
              <a:rPr lang="vi-VN" sz="3200">
                <a:effectLst/>
                <a:latin typeface="Times New Roman" panose="02020603050405020304" pitchFamily="18" charset="0"/>
                <a:ea typeface="Times New Roman" panose="02020603050405020304" pitchFamily="18" charset="0"/>
              </a:rPr>
              <a:t>= 4:3:2</a:t>
            </a:r>
            <a:endParaRPr lang="en-US" sz="32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24A4C68-AA3D-8FEC-4068-3A8004C88298}"/>
              </a:ext>
            </a:extLst>
          </p:cNvPr>
          <p:cNvSpPr txBox="1"/>
          <p:nvPr/>
        </p:nvSpPr>
        <p:spPr>
          <a:xfrm>
            <a:off x="416055" y="5056839"/>
            <a:ext cx="10615737" cy="1200329"/>
          </a:xfrm>
          <a:prstGeom prst="rect">
            <a:avLst/>
          </a:prstGeom>
          <a:noFill/>
        </p:spPr>
        <p:txBody>
          <a:bodyPr wrap="square">
            <a:spAutoFit/>
          </a:bodyPr>
          <a:lstStyle/>
          <a:p>
            <a:pPr marL="0" marR="0" indent="266700" algn="just">
              <a:spcBef>
                <a:spcPts val="0"/>
              </a:spcBef>
              <a:spcAft>
                <a:spcPts val="0"/>
              </a:spcAft>
            </a:pPr>
            <a:r>
              <a:rPr lang="vi-VN" sz="3600" b="1" i="1" dirty="0">
                <a:solidFill>
                  <a:srgbClr val="C00000"/>
                </a:solidFill>
                <a:effectLst/>
                <a:latin typeface="Times New Roman" panose="02020603050405020304" pitchFamily="18" charset="0"/>
                <a:ea typeface="Times New Roman" panose="02020603050405020304" pitchFamily="18" charset="0"/>
              </a:rPr>
              <a:t>Vậy, tỉ lệ về số mol của các chất đúng bằng tỉ lệ hệ số của chúng trong phương trình hoá học.</a:t>
            </a:r>
            <a:endParaRPr lang="en-US" sz="3600" b="1" i="1"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6162596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2915479" y="202126"/>
            <a:ext cx="610925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 sách giáo khoa trang 24 </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827705" y="1120578"/>
            <a:ext cx="10536590" cy="1539139"/>
          </a:xfrm>
          <a:prstGeom prst="rect">
            <a:avLst/>
          </a:prstGeom>
          <a:noFill/>
        </p:spPr>
        <p:txBody>
          <a:bodyPr wrap="square">
            <a:spAutoFit/>
          </a:bodyPr>
          <a:lstStyle/>
          <a:p>
            <a:pPr algn="just">
              <a:lnSpc>
                <a:spcPct val="115000"/>
              </a:lnSpc>
            </a:pPr>
            <a:r>
              <a:rPr lang="en-US" sz="2800" dirty="0">
                <a:effectLst/>
                <a:latin typeface="Times New Roman" panose="02020603050405020304" pitchFamily="18" charset="0"/>
                <a:ea typeface="Times New Roman" panose="02020603050405020304" pitchFamily="18" charset="0"/>
              </a:rPr>
              <a:t>BT 1 : </a:t>
            </a:r>
            <a:r>
              <a:rPr lang="en-US" sz="2800" dirty="0" err="1">
                <a:latin typeface="Times New Roman" panose="02020603050405020304" pitchFamily="18" charset="0"/>
              </a:rPr>
              <a:t>Sắt</a:t>
            </a:r>
            <a:r>
              <a:rPr lang="en-US" sz="2800" dirty="0">
                <a:latin typeface="Times New Roman" panose="02020603050405020304" pitchFamily="18" charset="0"/>
              </a:rPr>
              <a:t> </a:t>
            </a:r>
            <a:r>
              <a:rPr lang="en-US" sz="2800" dirty="0" err="1">
                <a:latin typeface="Times New Roman" panose="02020603050405020304" pitchFamily="18" charset="0"/>
              </a:rPr>
              <a:t>tác</a:t>
            </a:r>
            <a:r>
              <a:rPr lang="en-US" sz="2800" dirty="0">
                <a:latin typeface="Times New Roman" panose="02020603050405020304" pitchFamily="18" charset="0"/>
              </a:rPr>
              <a:t> </a:t>
            </a:r>
            <a:r>
              <a:rPr lang="en-US" sz="2800" dirty="0" err="1">
                <a:latin typeface="Times New Roman" panose="02020603050405020304" pitchFamily="18" charset="0"/>
              </a:rPr>
              <a:t>dụng</a:t>
            </a:r>
            <a:r>
              <a:rPr lang="en-US" sz="2800" dirty="0">
                <a:latin typeface="Times New Roman" panose="02020603050405020304" pitchFamily="18" charset="0"/>
              </a:rPr>
              <a:t> </a:t>
            </a:r>
            <a:r>
              <a:rPr lang="en-US" sz="2800" dirty="0" err="1">
                <a:latin typeface="Times New Roman" panose="02020603050405020304" pitchFamily="18" charset="0"/>
              </a:rPr>
              <a:t>với</a:t>
            </a:r>
            <a:r>
              <a:rPr lang="en-US" sz="2800" dirty="0">
                <a:latin typeface="Times New Roman" panose="02020603050405020304" pitchFamily="18" charset="0"/>
              </a:rPr>
              <a:t> </a:t>
            </a:r>
            <a:r>
              <a:rPr lang="en-US" sz="2800" dirty="0" err="1">
                <a:latin typeface="Times New Roman" panose="02020603050405020304" pitchFamily="18" charset="0"/>
              </a:rPr>
              <a:t>khí</a:t>
            </a:r>
            <a:r>
              <a:rPr lang="en-US" sz="2800" dirty="0">
                <a:latin typeface="Times New Roman" panose="02020603050405020304" pitchFamily="18" charset="0"/>
              </a:rPr>
              <a:t> </a:t>
            </a:r>
            <a:r>
              <a:rPr lang="en-US" sz="2800" dirty="0" err="1">
                <a:latin typeface="Times New Roman" panose="02020603050405020304" pitchFamily="18" charset="0"/>
              </a:rPr>
              <a:t>Oxi</a:t>
            </a:r>
            <a:r>
              <a:rPr lang="en-US" sz="2800" dirty="0">
                <a:latin typeface="Times New Roman" panose="02020603050405020304" pitchFamily="18" charset="0"/>
              </a:rPr>
              <a:t> </a:t>
            </a:r>
            <a:r>
              <a:rPr lang="en-US" sz="2800" dirty="0" err="1">
                <a:latin typeface="Times New Roman" panose="02020603050405020304" pitchFamily="18" charset="0"/>
              </a:rPr>
              <a:t>tạo</a:t>
            </a:r>
            <a:r>
              <a:rPr lang="en-US" sz="2800" dirty="0">
                <a:latin typeface="Times New Roman" panose="02020603050405020304" pitchFamily="18" charset="0"/>
              </a:rPr>
              <a:t> ra </a:t>
            </a:r>
            <a:r>
              <a:rPr lang="en-US" sz="2800" dirty="0" err="1">
                <a:latin typeface="Times New Roman" panose="02020603050405020304" pitchFamily="18" charset="0"/>
              </a:rPr>
              <a:t>Sắt</a:t>
            </a:r>
            <a:r>
              <a:rPr lang="en-US" sz="2800" dirty="0">
                <a:latin typeface="Times New Roman" panose="02020603050405020304" pitchFamily="18" charset="0"/>
              </a:rPr>
              <a:t> </a:t>
            </a:r>
            <a:r>
              <a:rPr lang="en-US" sz="2800" dirty="0" err="1">
                <a:latin typeface="Times New Roman" panose="02020603050405020304" pitchFamily="18" charset="0"/>
              </a:rPr>
              <a:t>từ</a:t>
            </a:r>
            <a:r>
              <a:rPr lang="en-US" sz="2800" dirty="0">
                <a:latin typeface="Times New Roman" panose="02020603050405020304" pitchFamily="18" charset="0"/>
              </a:rPr>
              <a:t> </a:t>
            </a:r>
            <a:r>
              <a:rPr lang="en-US" sz="2800" dirty="0" err="1">
                <a:latin typeface="Times New Roman" panose="02020603050405020304" pitchFamily="18" charset="0"/>
              </a:rPr>
              <a:t>oxit</a:t>
            </a:r>
            <a:r>
              <a:rPr lang="en-US" sz="2800" dirty="0">
                <a:latin typeface="Times New Roman" panose="02020603050405020304" pitchFamily="18" charset="0"/>
              </a:rPr>
              <a:t> (Fe</a:t>
            </a:r>
            <a:r>
              <a:rPr lang="vi-VN" sz="2800" baseline="-25000" dirty="0">
                <a:latin typeface="Times New Roman" panose="02020603050405020304" pitchFamily="18" charset="0"/>
              </a:rPr>
              <a:t>3</a:t>
            </a:r>
            <a:r>
              <a:rPr lang="en-US" sz="2800" dirty="0">
                <a:latin typeface="Times New Roman" panose="02020603050405020304" pitchFamily="18" charset="0"/>
              </a:rPr>
              <a:t>O</a:t>
            </a:r>
            <a:r>
              <a:rPr lang="vi-VN" sz="2800" baseline="-25000" dirty="0">
                <a:latin typeface="Times New Roman" panose="02020603050405020304" pitchFamily="18" charset="0"/>
              </a:rPr>
              <a:t>4</a:t>
            </a:r>
            <a:r>
              <a:rPr lang="en-US" sz="2800" dirty="0">
                <a:latin typeface="Times New Roman" panose="02020603050405020304" pitchFamily="18" charset="0"/>
              </a:rPr>
              <a:t>)</a:t>
            </a:r>
          </a:p>
          <a:p>
            <a:pPr marL="457200" latinLnBrk="1">
              <a:lnSpc>
                <a:spcPct val="115000"/>
              </a:lnSpc>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FF0000"/>
                </a:solidFill>
                <a:effectLst/>
                <a:latin typeface="Times New Roman" panose="02020603050405020304" pitchFamily="18" charset="0"/>
                <a:ea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rPr>
              <a:t>Fe + </a:t>
            </a:r>
            <a:r>
              <a:rPr lang="en-US" sz="2800" kern="1200" dirty="0">
                <a:solidFill>
                  <a:srgbClr val="FF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Fe</a:t>
            </a:r>
            <a:r>
              <a:rPr lang="en-US" sz="2800" baseline="-25000" dirty="0">
                <a:solidFill>
                  <a:srgbClr val="000000"/>
                </a:solidFill>
                <a:latin typeface="Times New Roman" panose="02020603050405020304" pitchFamily="18" charset="0"/>
                <a:ea typeface="Times New Roman" panose="02020603050405020304" pitchFamily="18" charset="0"/>
              </a:rPr>
              <a:t>3</a:t>
            </a:r>
            <a:r>
              <a:rPr lang="en-US" sz="2800" kern="1200" dirty="0">
                <a:solidFill>
                  <a:srgbClr val="000000"/>
                </a:solidFill>
                <a:effectLst/>
                <a:latin typeface="Times New Roman" panose="02020603050405020304" pitchFamily="18" charset="0"/>
                <a:ea typeface="Times New Roman" panose="02020603050405020304" pitchFamily="18" charset="0"/>
              </a:rPr>
              <a:t>O</a:t>
            </a:r>
            <a:r>
              <a:rPr lang="en-US" sz="2800" baseline="-25000" dirty="0">
                <a:solidFill>
                  <a:srgbClr val="000000"/>
                </a:solidFill>
                <a:latin typeface="Times New Roman" panose="02020603050405020304" pitchFamily="18" charset="0"/>
                <a:ea typeface="Times New Roman" panose="02020603050405020304" pitchFamily="18" charset="0"/>
              </a:rPr>
              <a:t>4</a:t>
            </a:r>
            <a:endParaRPr lang="en-US" sz="2800" kern="1200" baseline="-25000" dirty="0">
              <a:solidFill>
                <a:srgbClr val="000000"/>
              </a:solidFill>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t>
            </a:r>
            <a:endParaRPr lang="en-US" sz="2800" baseline="-25000" dirty="0"/>
          </a:p>
        </p:txBody>
      </p:sp>
      <p:sp>
        <p:nvSpPr>
          <p:cNvPr id="7" name="TextBox 6">
            <a:extLst>
              <a:ext uri="{FF2B5EF4-FFF2-40B4-BE49-F238E27FC236}">
                <a16:creationId xmlns:a16="http://schemas.microsoft.com/office/drawing/2014/main" id="{613D9E67-FDAC-407D-997E-983649AB4CCF}"/>
              </a:ext>
            </a:extLst>
          </p:cNvPr>
          <p:cNvSpPr txBox="1"/>
          <p:nvPr/>
        </p:nvSpPr>
        <p:spPr>
          <a:xfrm>
            <a:off x="1695003" y="2189913"/>
            <a:ext cx="10313280" cy="3025700"/>
          </a:xfrm>
          <a:prstGeom prst="rect">
            <a:avLst/>
          </a:prstGeom>
          <a:noFill/>
        </p:spPr>
        <p:txBody>
          <a:bodyPr wrap="square">
            <a:spAutoFit/>
          </a:bodyPr>
          <a:lstStyle/>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FF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Al + </a:t>
            </a:r>
            <a:r>
              <a:rPr lang="en-US" sz="2800" kern="1200" dirty="0">
                <a:solidFill>
                  <a:srgbClr val="FF0000"/>
                </a:solidFill>
                <a:effectLst/>
                <a:latin typeface="Times New Roman" panose="02020603050405020304" pitchFamily="18" charset="0"/>
                <a:ea typeface="Times New Roman" panose="02020603050405020304" pitchFamily="18" charset="0"/>
              </a:rPr>
              <a:t>6</a:t>
            </a:r>
            <a:r>
              <a:rPr lang="en-US" sz="2800" kern="1200" dirty="0">
                <a:solidFill>
                  <a:srgbClr val="000000"/>
                </a:solidFill>
                <a:effectLst/>
                <a:latin typeface="Times New Roman" panose="02020603050405020304" pitchFamily="18" charset="0"/>
                <a:ea typeface="Times New Roman" panose="02020603050405020304" pitchFamily="18" charset="0"/>
              </a:rPr>
              <a:t>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FF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a:t>
            </a:r>
            <a:r>
              <a:rPr lang="en-US" sz="2800" dirty="0">
                <a:solidFill>
                  <a:srgbClr val="FF0000"/>
                </a:solidFill>
                <a:latin typeface="Times New Roman" panose="02020603050405020304" pitchFamily="18" charset="0"/>
              </a:rPr>
              <a:t>4</a:t>
            </a:r>
            <a:r>
              <a:rPr lang="en-US" sz="2800" dirty="0">
                <a:solidFill>
                  <a:srgbClr val="000000"/>
                </a:solidFill>
                <a:latin typeface="Times New Roman" panose="02020603050405020304" pitchFamily="18" charset="0"/>
              </a:rPr>
              <a:t>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a:t>
            </a:r>
            <a:r>
              <a:rPr lang="en-US" sz="2800" dirty="0">
                <a:solidFill>
                  <a:srgbClr val="FF0000"/>
                </a:solidFill>
                <a:latin typeface="Times New Roman" panose="02020603050405020304" pitchFamily="18" charset="0"/>
              </a:rPr>
              <a:t>2</a:t>
            </a:r>
            <a:r>
              <a:rPr lang="en-US" sz="2800" dirty="0">
                <a:solidFill>
                  <a:srgbClr val="000000"/>
                </a:solidFill>
                <a:latin typeface="Times New Roman" panose="02020603050405020304" pitchFamily="18" charset="0"/>
              </a:rPr>
              <a: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      </a:t>
            </a:r>
            <a:r>
              <a:rPr lang="en-US" sz="2800" dirty="0">
                <a:solidFill>
                  <a:srgbClr val="FF0000"/>
                </a:solidFill>
                <a:latin typeface="Times New Roman" panose="02020603050405020304" pitchFamily="18" charset="0"/>
                <a:sym typeface="Wingdings" panose="05000000000000000000" pitchFamily="2" charset="2"/>
              </a:rPr>
              <a:t>2</a:t>
            </a:r>
            <a:r>
              <a:rPr lang="en-US" sz="2800" dirty="0">
                <a:solidFill>
                  <a:srgbClr val="000000"/>
                </a:solidFill>
                <a:latin typeface="Times New Roman" panose="02020603050405020304" pitchFamily="18" charset="0"/>
                <a:sym typeface="Wingdings" panose="05000000000000000000" pitchFamily="2" charset="2"/>
              </a:rPr>
              <a:t>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graphicFrame>
        <p:nvGraphicFramePr>
          <p:cNvPr id="8" name="Object 7">
            <a:extLst>
              <a:ext uri="{FF2B5EF4-FFF2-40B4-BE49-F238E27FC236}">
                <a16:creationId xmlns:a16="http://schemas.microsoft.com/office/drawing/2014/main" id="{B150CF0C-CEFD-4639-84C5-580930DC659B}"/>
              </a:ext>
            </a:extLst>
          </p:cNvPr>
          <p:cNvGraphicFramePr>
            <a:graphicFrameLocks noChangeAspect="1"/>
          </p:cNvGraphicFramePr>
          <p:nvPr>
            <p:extLst>
              <p:ext uri="{D42A27DB-BD31-4B8C-83A1-F6EECF244321}">
                <p14:modId xmlns:p14="http://schemas.microsoft.com/office/powerpoint/2010/main" val="3584060800"/>
              </p:ext>
            </p:extLst>
          </p:nvPr>
        </p:nvGraphicFramePr>
        <p:xfrm>
          <a:off x="5362072" y="1642387"/>
          <a:ext cx="898848" cy="560407"/>
        </p:xfrm>
        <a:graphic>
          <a:graphicData uri="http://schemas.openxmlformats.org/presentationml/2006/ole">
            <mc:AlternateContent xmlns:mc="http://schemas.openxmlformats.org/markup-compatibility/2006">
              <mc:Choice xmlns:v="urn:schemas-microsoft-com:vml" Requires="v">
                <p:oleObj spid="_x0000_s4102" r:id="rId7" imgW="406048" imgH="215713" progId="Equation.DSMT4">
                  <p:embed/>
                </p:oleObj>
              </mc:Choice>
              <mc:Fallback>
                <p:oleObj r:id="rId7"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2072" y="1642387"/>
                        <a:ext cx="898848" cy="560407"/>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3BECF9FC-C5CF-4646-93CB-5C8207917358}"/>
              </a:ext>
            </a:extLst>
          </p:cNvPr>
          <p:cNvGraphicFramePr>
            <a:graphicFrameLocks noChangeAspect="1"/>
          </p:cNvGraphicFramePr>
          <p:nvPr>
            <p:extLst>
              <p:ext uri="{D42A27DB-BD31-4B8C-83A1-F6EECF244321}">
                <p14:modId xmlns:p14="http://schemas.microsoft.com/office/powerpoint/2010/main" val="1933678441"/>
              </p:ext>
            </p:extLst>
          </p:nvPr>
        </p:nvGraphicFramePr>
        <p:xfrm>
          <a:off x="6260920" y="3168645"/>
          <a:ext cx="898848" cy="560407"/>
        </p:xfrm>
        <a:graphic>
          <a:graphicData uri="http://schemas.openxmlformats.org/presentationml/2006/ole">
            <mc:AlternateContent xmlns:mc="http://schemas.openxmlformats.org/markup-compatibility/2006">
              <mc:Choice xmlns:v="urn:schemas-microsoft-com:vml" Requires="v">
                <p:oleObj spid="_x0000_s4103" r:id="rId7" imgW="406048" imgH="215713" progId="Equation.DSMT4">
                  <p:embed/>
                </p:oleObj>
              </mc:Choice>
              <mc:Fallback>
                <p:oleObj r:id="rId7"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0920" y="3168645"/>
                        <a:ext cx="898848" cy="560407"/>
                      </a:xfrm>
                      <a:prstGeom prst="rect">
                        <a:avLst/>
                      </a:prstGeom>
                      <a:noFill/>
                    </p:spPr>
                  </p:pic>
                </p:oleObj>
              </mc:Fallback>
            </mc:AlternateContent>
          </a:graphicData>
        </a:graphic>
      </p:graphicFrame>
      <p:cxnSp>
        <p:nvCxnSpPr>
          <p:cNvPr id="10" name="Straight Arrow Connector 9">
            <a:extLst>
              <a:ext uri="{FF2B5EF4-FFF2-40B4-BE49-F238E27FC236}">
                <a16:creationId xmlns:a16="http://schemas.microsoft.com/office/drawing/2014/main" id="{FEE7A145-0168-4DEC-BC37-2D7A7B837F21}"/>
              </a:ext>
            </a:extLst>
          </p:cNvPr>
          <p:cNvCxnSpPr>
            <a:cxnSpLocks/>
          </p:cNvCxnSpPr>
          <p:nvPr/>
        </p:nvCxnSpPr>
        <p:spPr>
          <a:xfrm>
            <a:off x="6260920" y="4481720"/>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id="{13B63891-8AA4-4630-AFF1-22E8D34F0543}"/>
              </a:ext>
            </a:extLst>
          </p:cNvPr>
          <p:cNvCxnSpPr>
            <a:cxnSpLocks/>
          </p:cNvCxnSpPr>
          <p:nvPr/>
        </p:nvCxnSpPr>
        <p:spPr>
          <a:xfrm>
            <a:off x="6349819" y="4024520"/>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7489E061-BFAB-43A1-97E5-E805B9768882}"/>
              </a:ext>
            </a:extLst>
          </p:cNvPr>
          <p:cNvCxnSpPr>
            <a:cxnSpLocks/>
          </p:cNvCxnSpPr>
          <p:nvPr/>
        </p:nvCxnSpPr>
        <p:spPr>
          <a:xfrm>
            <a:off x="6135756" y="4932293"/>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18001207"/>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par>
                                <p:cTn id="21" presetID="16" presetClass="entr" presetSubtype="2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99" descr="card2">
            <a:extLst>
              <a:ext uri="{FF2B5EF4-FFF2-40B4-BE49-F238E27FC236}">
                <a16:creationId xmlns:a16="http://schemas.microsoft.com/office/drawing/2014/main" id="{1104C7A0-8E89-474B-A6B9-EFDC440618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7175" y="-114300"/>
            <a:ext cx="10007600" cy="723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60" name="TextBox 3">
            <a:extLst>
              <a:ext uri="{FF2B5EF4-FFF2-40B4-BE49-F238E27FC236}">
                <a16:creationId xmlns:a16="http://schemas.microsoft.com/office/drawing/2014/main" id="{6D1C0347-B287-4576-B531-4B9AB8CB9002}"/>
              </a:ext>
            </a:extLst>
          </p:cNvPr>
          <p:cNvSpPr txBox="1">
            <a:spLocks noChangeArrowheads="1"/>
          </p:cNvSpPr>
          <p:nvPr/>
        </p:nvSpPr>
        <p:spPr bwMode="auto">
          <a:xfrm>
            <a:off x="4086786" y="298970"/>
            <a:ext cx="34628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4000" b="1" dirty="0" err="1">
                <a:solidFill>
                  <a:srgbClr val="FFFFFF"/>
                </a:solidFill>
                <a:latin typeface="Times New Roman" panose="02020603050405020304" pitchFamily="18" charset="0"/>
                <a:cs typeface="Times New Roman" panose="02020603050405020304" pitchFamily="18" charset="0"/>
              </a:rPr>
              <a:t>Dặn</a:t>
            </a:r>
            <a:r>
              <a:rPr lang="en-US" altLang="en-US" sz="4000" b="1" dirty="0">
                <a:solidFill>
                  <a:srgbClr val="FFFFFF"/>
                </a:solidFill>
                <a:latin typeface="Times New Roman" panose="02020603050405020304" pitchFamily="18" charset="0"/>
                <a:cs typeface="Times New Roman" panose="02020603050405020304" pitchFamily="18" charset="0"/>
              </a:rPr>
              <a:t> </a:t>
            </a:r>
            <a:r>
              <a:rPr lang="en-US" altLang="en-US" sz="4000" b="1" dirty="0" err="1">
                <a:solidFill>
                  <a:srgbClr val="FFFFFF"/>
                </a:solidFill>
                <a:latin typeface="Times New Roman" panose="02020603050405020304" pitchFamily="18" charset="0"/>
                <a:cs typeface="Times New Roman" panose="02020603050405020304" pitchFamily="18" charset="0"/>
              </a:rPr>
              <a:t>dò</a:t>
            </a:r>
            <a:r>
              <a:rPr lang="en-US" altLang="en-US" sz="4000" b="1" dirty="0">
                <a:solidFill>
                  <a:srgbClr val="FFFFFF"/>
                </a:solidFill>
                <a:latin typeface="Times New Roman" panose="02020603050405020304" pitchFamily="18" charset="0"/>
                <a:cs typeface="Times New Roman" panose="02020603050405020304" pitchFamily="18" charset="0"/>
              </a:rPr>
              <a:t> </a:t>
            </a:r>
            <a:r>
              <a:rPr lang="en-US" altLang="en-US" sz="4000" b="1" dirty="0" err="1">
                <a:solidFill>
                  <a:srgbClr val="FFFFFF"/>
                </a:solidFill>
                <a:latin typeface="Times New Roman" panose="02020603050405020304" pitchFamily="18" charset="0"/>
                <a:cs typeface="Times New Roman" panose="02020603050405020304" pitchFamily="18" charset="0"/>
              </a:rPr>
              <a:t>về</a:t>
            </a:r>
            <a:r>
              <a:rPr lang="en-US" altLang="en-US" sz="4000" b="1" dirty="0">
                <a:solidFill>
                  <a:srgbClr val="FFFFFF"/>
                </a:solidFill>
                <a:latin typeface="Times New Roman" panose="02020603050405020304" pitchFamily="18" charset="0"/>
                <a:cs typeface="Times New Roman" panose="02020603050405020304" pitchFamily="18" charset="0"/>
              </a:rPr>
              <a:t> </a:t>
            </a:r>
            <a:r>
              <a:rPr lang="en-US" altLang="en-US" sz="4000" b="1" dirty="0" err="1">
                <a:solidFill>
                  <a:srgbClr val="FFFFFF"/>
                </a:solidFill>
                <a:latin typeface="Times New Roman" panose="02020603050405020304" pitchFamily="18" charset="0"/>
                <a:cs typeface="Times New Roman" panose="02020603050405020304" pitchFamily="18" charset="0"/>
              </a:rPr>
              <a:t>nhà</a:t>
            </a:r>
            <a:r>
              <a:rPr lang="en-US" altLang="en-US" sz="4000" b="1" dirty="0">
                <a:solidFill>
                  <a:srgbClr val="FFFFFF"/>
                </a:solidFill>
                <a:latin typeface="Times New Roman" panose="02020603050405020304" pitchFamily="18" charset="0"/>
                <a:cs typeface="Times New Roman" panose="02020603050405020304" pitchFamily="18" charset="0"/>
              </a:rPr>
              <a:t> </a:t>
            </a:r>
          </a:p>
        </p:txBody>
      </p:sp>
      <p:sp>
        <p:nvSpPr>
          <p:cNvPr id="6" name="Freeform 5">
            <a:extLst>
              <a:ext uri="{FF2B5EF4-FFF2-40B4-BE49-F238E27FC236}">
                <a16:creationId xmlns:a16="http://schemas.microsoft.com/office/drawing/2014/main" id="{9EAB1EF4-23AE-49A5-B31F-CF43B338AEEB}"/>
              </a:ext>
            </a:extLst>
          </p:cNvPr>
          <p:cNvSpPr/>
          <p:nvPr/>
        </p:nvSpPr>
        <p:spPr>
          <a:xfrm>
            <a:off x="5307014" y="1482726"/>
            <a:ext cx="517525" cy="1604963"/>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FF6586"/>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ound Same Side Corner Rectangle 6">
            <a:extLst>
              <a:ext uri="{FF2B5EF4-FFF2-40B4-BE49-F238E27FC236}">
                <a16:creationId xmlns:a16="http://schemas.microsoft.com/office/drawing/2014/main" id="{B48BAD13-6179-4322-9FAC-00C36CC77A0B}"/>
              </a:ext>
            </a:extLst>
          </p:cNvPr>
          <p:cNvSpPr/>
          <p:nvPr/>
        </p:nvSpPr>
        <p:spPr>
          <a:xfrm rot="16200000">
            <a:off x="3394870" y="1173957"/>
            <a:ext cx="1062037" cy="2762250"/>
          </a:xfrm>
          <a:prstGeom prst="round2SameRect">
            <a:avLst>
              <a:gd name="adj1" fmla="val 50000"/>
              <a:gd name="adj2" fmla="val 0"/>
            </a:avLst>
          </a:prstGeom>
          <a:solidFill>
            <a:srgbClr val="FF2E5B"/>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3063" name="Group 7">
            <a:extLst>
              <a:ext uri="{FF2B5EF4-FFF2-40B4-BE49-F238E27FC236}">
                <a16:creationId xmlns:a16="http://schemas.microsoft.com/office/drawing/2014/main" id="{FE9E0736-F3BE-4F09-875D-1B9F05DAD657}"/>
              </a:ext>
            </a:extLst>
          </p:cNvPr>
          <p:cNvGrpSpPr>
            <a:grpSpLocks/>
          </p:cNvGrpSpPr>
          <p:nvPr/>
        </p:nvGrpSpPr>
        <p:grpSpPr bwMode="auto">
          <a:xfrm flipH="1">
            <a:off x="6870701" y="2555876"/>
            <a:ext cx="3279775" cy="1604963"/>
            <a:chOff x="5187951" y="1304132"/>
            <a:chExt cx="3278980" cy="1604168"/>
          </a:xfrm>
        </p:grpSpPr>
        <p:sp>
          <p:nvSpPr>
            <p:cNvPr id="9" name="Freeform 8">
              <a:extLst>
                <a:ext uri="{FF2B5EF4-FFF2-40B4-BE49-F238E27FC236}">
                  <a16:creationId xmlns:a16="http://schemas.microsoft.com/office/drawing/2014/main" id="{313BD5DC-356E-4B7C-ABC5-BF99A6F203EE}"/>
                </a:ext>
              </a:extLst>
            </p:cNvPr>
            <p:cNvSpPr/>
            <p:nvPr/>
          </p:nvSpPr>
          <p:spPr>
            <a:xfrm>
              <a:off x="7949531" y="1304132"/>
              <a:ext cx="517400" cy="1604168"/>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3D3D3D"/>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ound Same Side Corner Rectangle 9">
              <a:extLst>
                <a:ext uri="{FF2B5EF4-FFF2-40B4-BE49-F238E27FC236}">
                  <a16:creationId xmlns:a16="http://schemas.microsoft.com/office/drawing/2014/main" id="{1876CDF7-841A-4DFB-AB8B-CDA100675B7D}"/>
                </a:ext>
              </a:extLst>
            </p:cNvPr>
            <p:cNvSpPr/>
            <p:nvPr/>
          </p:nvSpPr>
          <p:spPr>
            <a:xfrm rot="16200000">
              <a:off x="6037193" y="994374"/>
              <a:ext cx="1063098" cy="2761580"/>
            </a:xfrm>
            <a:prstGeom prst="round2SameRect">
              <a:avLst>
                <a:gd name="adj1" fmla="val 50000"/>
                <a:gd name="adj2" fmla="val 0"/>
              </a:avLst>
            </a:prstGeom>
            <a:solidFill>
              <a:srgbClr val="505050"/>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7" name="Freeform 16">
            <a:extLst>
              <a:ext uri="{FF2B5EF4-FFF2-40B4-BE49-F238E27FC236}">
                <a16:creationId xmlns:a16="http://schemas.microsoft.com/office/drawing/2014/main" id="{565F34E6-0A4B-4209-9C15-CD55A7820CAB}"/>
              </a:ext>
            </a:extLst>
          </p:cNvPr>
          <p:cNvSpPr/>
          <p:nvPr/>
        </p:nvSpPr>
        <p:spPr>
          <a:xfrm>
            <a:off x="5307014" y="3625851"/>
            <a:ext cx="517525" cy="1603375"/>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53C5F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ound Same Side Corner Rectangle 17">
            <a:extLst>
              <a:ext uri="{FF2B5EF4-FFF2-40B4-BE49-F238E27FC236}">
                <a16:creationId xmlns:a16="http://schemas.microsoft.com/office/drawing/2014/main" id="{DF3B70F8-8C9D-49AA-9387-4FF74881747C}"/>
              </a:ext>
            </a:extLst>
          </p:cNvPr>
          <p:cNvSpPr/>
          <p:nvPr/>
        </p:nvSpPr>
        <p:spPr>
          <a:xfrm rot="16200000">
            <a:off x="3390901" y="3335338"/>
            <a:ext cx="1063625" cy="2762250"/>
          </a:xfrm>
          <a:prstGeom prst="round2SameRect">
            <a:avLst>
              <a:gd name="adj1" fmla="val 50000"/>
              <a:gd name="adj2" fmla="val 0"/>
            </a:avLst>
          </a:prstGeom>
          <a:solidFill>
            <a:srgbClr val="11AFEE"/>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ound Single Corner Rectangle 4">
            <a:extLst>
              <a:ext uri="{FF2B5EF4-FFF2-40B4-BE49-F238E27FC236}">
                <a16:creationId xmlns:a16="http://schemas.microsoft.com/office/drawing/2014/main" id="{A41BCD51-1692-445D-8BE4-DF999AD68FAA}"/>
              </a:ext>
            </a:extLst>
          </p:cNvPr>
          <p:cNvSpPr/>
          <p:nvPr/>
        </p:nvSpPr>
        <p:spPr>
          <a:xfrm>
            <a:off x="5818188" y="1484313"/>
            <a:ext cx="1073150" cy="1073150"/>
          </a:xfrm>
          <a:prstGeom prst="round1Rect">
            <a:avLst>
              <a:gd name="adj" fmla="val 50000"/>
            </a:avLst>
          </a:prstGeom>
          <a:solidFill>
            <a:srgbClr val="FF2E5B"/>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a:extLst>
              <a:ext uri="{FF2B5EF4-FFF2-40B4-BE49-F238E27FC236}">
                <a16:creationId xmlns:a16="http://schemas.microsoft.com/office/drawing/2014/main" id="{2360BF93-1EC9-438D-993A-058C11F8FCB8}"/>
              </a:ext>
            </a:extLst>
          </p:cNvPr>
          <p:cNvSpPr/>
          <p:nvPr/>
        </p:nvSpPr>
        <p:spPr>
          <a:xfrm>
            <a:off x="5818188" y="2557464"/>
            <a:ext cx="1073150" cy="1076325"/>
          </a:xfrm>
          <a:prstGeom prst="rect">
            <a:avLst/>
          </a:prstGeom>
          <a:solidFill>
            <a:srgbClr val="505050"/>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ectangle 18">
            <a:extLst>
              <a:ext uri="{FF2B5EF4-FFF2-40B4-BE49-F238E27FC236}">
                <a16:creationId xmlns:a16="http://schemas.microsoft.com/office/drawing/2014/main" id="{99653009-3F06-4EF4-A622-53E97321423D}"/>
              </a:ext>
            </a:extLst>
          </p:cNvPr>
          <p:cNvSpPr/>
          <p:nvPr/>
        </p:nvSpPr>
        <p:spPr>
          <a:xfrm>
            <a:off x="5818188" y="3629026"/>
            <a:ext cx="1073150" cy="1076325"/>
          </a:xfrm>
          <a:prstGeom prst="rect">
            <a:avLst/>
          </a:prstGeom>
          <a:solidFill>
            <a:srgbClr val="11AFEE"/>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73" name="TextBox 24">
            <a:extLst>
              <a:ext uri="{FF2B5EF4-FFF2-40B4-BE49-F238E27FC236}">
                <a16:creationId xmlns:a16="http://schemas.microsoft.com/office/drawing/2014/main" id="{F8BE4CD2-60C4-47B5-8B72-89D13C85FD86}"/>
              </a:ext>
            </a:extLst>
          </p:cNvPr>
          <p:cNvSpPr txBox="1">
            <a:spLocks noChangeArrowheads="1"/>
          </p:cNvSpPr>
          <p:nvPr/>
        </p:nvSpPr>
        <p:spPr bwMode="auto">
          <a:xfrm>
            <a:off x="5922964" y="1695450"/>
            <a:ext cx="9858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chemeClr val="bg1"/>
                </a:solidFill>
                <a:latin typeface="Verdana" panose="020B0604030504040204" pitchFamily="34" charset="0"/>
              </a:rPr>
              <a:t>01</a:t>
            </a:r>
          </a:p>
        </p:txBody>
      </p:sp>
      <p:sp>
        <p:nvSpPr>
          <p:cNvPr id="43074" name="TextBox 25">
            <a:extLst>
              <a:ext uri="{FF2B5EF4-FFF2-40B4-BE49-F238E27FC236}">
                <a16:creationId xmlns:a16="http://schemas.microsoft.com/office/drawing/2014/main" id="{EB643DFC-33EB-48C2-B59E-0B6308C0D281}"/>
              </a:ext>
            </a:extLst>
          </p:cNvPr>
          <p:cNvSpPr txBox="1">
            <a:spLocks noChangeArrowheads="1"/>
          </p:cNvSpPr>
          <p:nvPr/>
        </p:nvSpPr>
        <p:spPr bwMode="auto">
          <a:xfrm>
            <a:off x="5922964" y="2757489"/>
            <a:ext cx="9858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chemeClr val="bg1"/>
                </a:solidFill>
                <a:latin typeface="Verdana" panose="020B0604030504040204" pitchFamily="34" charset="0"/>
              </a:rPr>
              <a:t>02</a:t>
            </a:r>
          </a:p>
        </p:txBody>
      </p:sp>
      <p:sp>
        <p:nvSpPr>
          <p:cNvPr id="43075" name="TextBox 26">
            <a:extLst>
              <a:ext uri="{FF2B5EF4-FFF2-40B4-BE49-F238E27FC236}">
                <a16:creationId xmlns:a16="http://schemas.microsoft.com/office/drawing/2014/main" id="{E7BFE511-E4CE-49CE-8499-ED11F908DAAE}"/>
              </a:ext>
            </a:extLst>
          </p:cNvPr>
          <p:cNvSpPr txBox="1">
            <a:spLocks noChangeArrowheads="1"/>
          </p:cNvSpPr>
          <p:nvPr/>
        </p:nvSpPr>
        <p:spPr bwMode="auto">
          <a:xfrm>
            <a:off x="5922964" y="3844925"/>
            <a:ext cx="9858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400" b="1">
                <a:solidFill>
                  <a:schemeClr val="bg1"/>
                </a:solidFill>
                <a:latin typeface="Verdana" panose="020B0604030504040204" pitchFamily="34" charset="0"/>
              </a:rPr>
              <a:t>03</a:t>
            </a:r>
          </a:p>
        </p:txBody>
      </p:sp>
      <p:sp>
        <p:nvSpPr>
          <p:cNvPr id="29" name="Rectangle 28">
            <a:extLst>
              <a:ext uri="{FF2B5EF4-FFF2-40B4-BE49-F238E27FC236}">
                <a16:creationId xmlns:a16="http://schemas.microsoft.com/office/drawing/2014/main" id="{A6EEC842-BF5C-4266-95B1-CC2BC146A386}"/>
              </a:ext>
            </a:extLst>
          </p:cNvPr>
          <p:cNvSpPr>
            <a:spLocks noChangeArrowheads="1"/>
          </p:cNvSpPr>
          <p:nvPr/>
        </p:nvSpPr>
        <p:spPr bwMode="auto">
          <a:xfrm>
            <a:off x="2689225" y="4259263"/>
            <a:ext cx="2667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700" b="1" dirty="0" err="1">
                <a:solidFill>
                  <a:srgbClr val="F2F2F2"/>
                </a:solidFill>
                <a:latin typeface="Times New Roman" panose="02020603050405020304" pitchFamily="18" charset="0"/>
                <a:cs typeface="Times New Roman" panose="02020603050405020304" pitchFamily="18" charset="0"/>
              </a:rPr>
              <a:t>Xem</a:t>
            </a:r>
            <a:r>
              <a:rPr lang="en-US" altLang="en-US" sz="2700" b="1" dirty="0">
                <a:solidFill>
                  <a:srgbClr val="F2F2F2"/>
                </a:solidFill>
                <a:latin typeface="Times New Roman" panose="02020603050405020304" pitchFamily="18" charset="0"/>
                <a:cs typeface="Times New Roman" panose="02020603050405020304" pitchFamily="18" charset="0"/>
              </a:rPr>
              <a:t> </a:t>
            </a:r>
            <a:r>
              <a:rPr lang="en-US" altLang="en-US" sz="2700" b="1" dirty="0" err="1">
                <a:solidFill>
                  <a:srgbClr val="F2F2F2"/>
                </a:solidFill>
                <a:latin typeface="Times New Roman" panose="02020603050405020304" pitchFamily="18" charset="0"/>
                <a:cs typeface="Times New Roman" panose="02020603050405020304" pitchFamily="18" charset="0"/>
              </a:rPr>
              <a:t>trước</a:t>
            </a:r>
            <a:r>
              <a:rPr lang="en-US" altLang="en-US" sz="2700" b="1" dirty="0">
                <a:solidFill>
                  <a:srgbClr val="F2F2F2"/>
                </a:solidFill>
                <a:latin typeface="Times New Roman" panose="02020603050405020304" pitchFamily="18" charset="0"/>
                <a:cs typeface="Times New Roman" panose="02020603050405020304" pitchFamily="18" charset="0"/>
              </a:rPr>
              <a:t> </a:t>
            </a:r>
            <a:r>
              <a:rPr lang="en-US" altLang="en-US" sz="2700" b="1" dirty="0" err="1">
                <a:solidFill>
                  <a:srgbClr val="F2F2F2"/>
                </a:solidFill>
                <a:latin typeface="Times New Roman" panose="02020603050405020304" pitchFamily="18" charset="0"/>
                <a:cs typeface="Times New Roman" panose="02020603050405020304" pitchFamily="18" charset="0"/>
              </a:rPr>
              <a:t>Phần</a:t>
            </a:r>
            <a:r>
              <a:rPr lang="en-US" altLang="en-US" sz="2700" b="1">
                <a:solidFill>
                  <a:srgbClr val="F2F2F2"/>
                </a:solidFill>
                <a:latin typeface="Times New Roman" panose="02020603050405020304" pitchFamily="18" charset="0"/>
                <a:cs typeface="Times New Roman" panose="02020603050405020304" pitchFamily="18" charset="0"/>
              </a:rPr>
              <a:t>   </a:t>
            </a:r>
            <a:r>
              <a:rPr lang="vi-VN" altLang="en-US" sz="2700" b="1" dirty="0">
                <a:solidFill>
                  <a:srgbClr val="F2F2F2"/>
                </a:solidFill>
                <a:latin typeface="Times New Roman" panose="02020603050405020304" pitchFamily="18" charset="0"/>
                <a:cs typeface="Times New Roman" panose="02020603050405020304" pitchFamily="18" charset="0"/>
              </a:rPr>
              <a:t>Bài </a:t>
            </a:r>
            <a:r>
              <a:rPr lang="en-US" altLang="en-US" sz="2700" b="1" dirty="0">
                <a:solidFill>
                  <a:srgbClr val="F2F2F2"/>
                </a:solidFill>
                <a:latin typeface="Times New Roman" panose="02020603050405020304" pitchFamily="18" charset="0"/>
                <a:cs typeface="Times New Roman" panose="02020603050405020304" pitchFamily="18" charset="0"/>
              </a:rPr>
              <a:t>6</a:t>
            </a:r>
          </a:p>
        </p:txBody>
      </p:sp>
      <p:sp>
        <p:nvSpPr>
          <p:cNvPr id="31" name="Rectangle 30">
            <a:extLst>
              <a:ext uri="{FF2B5EF4-FFF2-40B4-BE49-F238E27FC236}">
                <a16:creationId xmlns:a16="http://schemas.microsoft.com/office/drawing/2014/main" id="{D84E69CD-4F06-4CD4-873B-58A1B09CCA8F}"/>
              </a:ext>
            </a:extLst>
          </p:cNvPr>
          <p:cNvSpPr>
            <a:spLocks noChangeArrowheads="1"/>
          </p:cNvSpPr>
          <p:nvPr/>
        </p:nvSpPr>
        <p:spPr bwMode="auto">
          <a:xfrm>
            <a:off x="2678114" y="2080419"/>
            <a:ext cx="276542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500" b="1" dirty="0" err="1">
                <a:solidFill>
                  <a:srgbClr val="F2F2F2"/>
                </a:solidFill>
                <a:latin typeface="Times New Roman" panose="02020603050405020304" pitchFamily="18" charset="0"/>
                <a:cs typeface="Times New Roman" panose="02020603050405020304" pitchFamily="18" charset="0"/>
              </a:rPr>
              <a:t>Làm</a:t>
            </a:r>
            <a:r>
              <a:rPr lang="en-US" altLang="en-US" sz="2500" b="1" dirty="0">
                <a:solidFill>
                  <a:srgbClr val="F2F2F2"/>
                </a:solidFill>
                <a:latin typeface="Times New Roman" panose="02020603050405020304" pitchFamily="18" charset="0"/>
                <a:cs typeface="Times New Roman" panose="02020603050405020304" pitchFamily="18" charset="0"/>
              </a:rPr>
              <a:t> </a:t>
            </a:r>
            <a:r>
              <a:rPr lang="en-US" altLang="en-US" sz="2500" b="1" dirty="0" err="1">
                <a:solidFill>
                  <a:srgbClr val="F2F2F2"/>
                </a:solidFill>
                <a:latin typeface="Times New Roman" panose="02020603050405020304" pitchFamily="18" charset="0"/>
                <a:cs typeface="Times New Roman" panose="02020603050405020304" pitchFamily="18" charset="0"/>
              </a:rPr>
              <a:t>bài</a:t>
            </a:r>
            <a:r>
              <a:rPr lang="en-US" altLang="en-US" sz="2500" b="1" dirty="0">
                <a:solidFill>
                  <a:srgbClr val="F2F2F2"/>
                </a:solidFill>
                <a:latin typeface="Times New Roman" panose="02020603050405020304" pitchFamily="18" charset="0"/>
                <a:cs typeface="Times New Roman" panose="02020603050405020304" pitchFamily="18" charset="0"/>
              </a:rPr>
              <a:t> </a:t>
            </a:r>
            <a:r>
              <a:rPr lang="en-US" altLang="en-US" sz="2500" b="1" dirty="0" err="1">
                <a:solidFill>
                  <a:srgbClr val="F2F2F2"/>
                </a:solidFill>
                <a:latin typeface="Times New Roman" panose="02020603050405020304" pitchFamily="18" charset="0"/>
                <a:cs typeface="Times New Roman" panose="02020603050405020304" pitchFamily="18" charset="0"/>
              </a:rPr>
              <a:t>tập</a:t>
            </a:r>
            <a:r>
              <a:rPr lang="en-US" altLang="en-US" sz="2500" b="1" dirty="0">
                <a:solidFill>
                  <a:srgbClr val="F2F2F2"/>
                </a:solidFill>
                <a:latin typeface="Times New Roman" panose="02020603050405020304" pitchFamily="18" charset="0"/>
                <a:cs typeface="Times New Roman" panose="02020603050405020304" pitchFamily="18" charset="0"/>
              </a:rPr>
              <a:t> </a:t>
            </a:r>
            <a:r>
              <a:rPr lang="en-US" altLang="en-US" sz="2500" b="1" dirty="0" err="1">
                <a:solidFill>
                  <a:srgbClr val="F2F2F2"/>
                </a:solidFill>
                <a:latin typeface="Times New Roman" panose="02020603050405020304" pitchFamily="18" charset="0"/>
                <a:cs typeface="Times New Roman" panose="02020603050405020304" pitchFamily="18" charset="0"/>
              </a:rPr>
              <a:t>bài</a:t>
            </a:r>
            <a:r>
              <a:rPr lang="en-US" altLang="en-US" sz="2500" b="1" dirty="0">
                <a:solidFill>
                  <a:srgbClr val="F2F2F2"/>
                </a:solidFill>
                <a:latin typeface="Times New Roman" panose="02020603050405020304" pitchFamily="18" charset="0"/>
                <a:cs typeface="Times New Roman" panose="02020603050405020304" pitchFamily="18" charset="0"/>
              </a:rPr>
              <a:t> 5</a:t>
            </a:r>
          </a:p>
        </p:txBody>
      </p:sp>
      <p:sp>
        <p:nvSpPr>
          <p:cNvPr id="32" name="Rectangle 31">
            <a:extLst>
              <a:ext uri="{FF2B5EF4-FFF2-40B4-BE49-F238E27FC236}">
                <a16:creationId xmlns:a16="http://schemas.microsoft.com/office/drawing/2014/main" id="{E6C294C6-F53B-476E-93EC-6779EB034AEE}"/>
              </a:ext>
            </a:extLst>
          </p:cNvPr>
          <p:cNvSpPr>
            <a:spLocks noChangeArrowheads="1"/>
          </p:cNvSpPr>
          <p:nvPr/>
        </p:nvSpPr>
        <p:spPr bwMode="auto">
          <a:xfrm>
            <a:off x="7427913" y="3081338"/>
            <a:ext cx="2667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vi-VN" altLang="en-US" sz="3000" b="1" dirty="0">
                <a:solidFill>
                  <a:srgbClr val="FFFFFF"/>
                </a:solidFill>
                <a:latin typeface="Times New Roman" panose="02020603050405020304" pitchFamily="18" charset="0"/>
                <a:cs typeface="Times New Roman" panose="02020603050405020304" pitchFamily="18" charset="0"/>
              </a:rPr>
              <a:t>Học</a:t>
            </a:r>
            <a:r>
              <a:rPr lang="en-US" altLang="en-US" sz="3000" b="1" dirty="0">
                <a:solidFill>
                  <a:srgbClr val="FFFFFF"/>
                </a:solidFill>
                <a:latin typeface="Times New Roman" panose="02020603050405020304" pitchFamily="18" charset="0"/>
                <a:cs typeface="Times New Roman" panose="02020603050405020304" pitchFamily="18" charset="0"/>
              </a:rPr>
              <a:t> </a:t>
            </a:r>
            <a:r>
              <a:rPr lang="en-US" altLang="en-US" sz="3000" b="1" dirty="0" err="1">
                <a:solidFill>
                  <a:srgbClr val="FFFFFF"/>
                </a:solidFill>
                <a:latin typeface="Times New Roman" panose="02020603050405020304" pitchFamily="18" charset="0"/>
                <a:cs typeface="Times New Roman" panose="02020603050405020304" pitchFamily="18" charset="0"/>
              </a:rPr>
              <a:t>thuộc</a:t>
            </a:r>
            <a:r>
              <a:rPr lang="en-US" altLang="en-US" sz="3000" b="1" dirty="0">
                <a:solidFill>
                  <a:srgbClr val="FFFFFF"/>
                </a:solidFill>
                <a:latin typeface="Times New Roman" panose="02020603050405020304" pitchFamily="18" charset="0"/>
                <a:cs typeface="Times New Roman" panose="02020603050405020304" pitchFamily="18" charset="0"/>
              </a:rPr>
              <a:t> </a:t>
            </a:r>
            <a:r>
              <a:rPr lang="en-US" altLang="en-US" sz="3000" b="1" dirty="0" err="1">
                <a:solidFill>
                  <a:srgbClr val="FFFFFF"/>
                </a:solidFill>
                <a:latin typeface="Times New Roman" panose="02020603050405020304" pitchFamily="18" charset="0"/>
                <a:cs typeface="Times New Roman" panose="02020603050405020304" pitchFamily="18" charset="0"/>
              </a:rPr>
              <a:t>bài</a:t>
            </a:r>
            <a:r>
              <a:rPr lang="en-US" altLang="en-US" sz="3000" b="1" dirty="0">
                <a:solidFill>
                  <a:srgbClr val="FFFFFF"/>
                </a:solidFill>
                <a:latin typeface="Times New Roman" panose="02020603050405020304" pitchFamily="18" charset="0"/>
                <a:cs typeface="Times New Roman" panose="02020603050405020304" pitchFamily="18" charset="0"/>
              </a:rPr>
              <a:t> </a:t>
            </a:r>
            <a:r>
              <a:rPr lang="en-US" altLang="en-US" sz="3000" b="1" dirty="0" err="1">
                <a:solidFill>
                  <a:srgbClr val="FFFFFF"/>
                </a:solidFill>
                <a:latin typeface="Times New Roman" panose="02020603050405020304" pitchFamily="18" charset="0"/>
                <a:cs typeface="Times New Roman" panose="02020603050405020304" pitchFamily="18" charset="0"/>
              </a:rPr>
              <a:t>cũ</a:t>
            </a:r>
            <a:endParaRPr lang="en-US" altLang="en-US" sz="3000" b="1" dirty="0">
              <a:solidFill>
                <a:srgbClr val="FFFF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0202196"/>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3060"/>
                                        </p:tgtEl>
                                        <p:attrNameLst>
                                          <p:attrName>style.visibility</p:attrName>
                                        </p:attrNameLst>
                                      </p:cBhvr>
                                      <p:to>
                                        <p:strVal val="visible"/>
                                      </p:to>
                                    </p:set>
                                    <p:anim calcmode="lin" valueType="num">
                                      <p:cBhvr additive="base">
                                        <p:cTn id="7" dur="500" fill="hold"/>
                                        <p:tgtEl>
                                          <p:spTgt spid="43060"/>
                                        </p:tgtEl>
                                        <p:attrNameLst>
                                          <p:attrName>ppt_x</p:attrName>
                                        </p:attrNameLst>
                                      </p:cBhvr>
                                      <p:tavLst>
                                        <p:tav tm="0">
                                          <p:val>
                                            <p:strVal val="#ppt_x"/>
                                          </p:val>
                                        </p:tav>
                                        <p:tav tm="100000">
                                          <p:val>
                                            <p:strVal val="#ppt_x"/>
                                          </p:val>
                                        </p:tav>
                                      </p:tavLst>
                                    </p:anim>
                                    <p:anim calcmode="lin" valueType="num">
                                      <p:cBhvr additive="base">
                                        <p:cTn id="8" dur="500" fill="hold"/>
                                        <p:tgtEl>
                                          <p:spTgt spid="430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right)">
                                      <p:cBhvr>
                                        <p:cTn id="13" dur="500"/>
                                        <p:tgtEl>
                                          <p:spTgt spid="6"/>
                                        </p:tgtEl>
                                      </p:cBhvr>
                                    </p:animEffect>
                                  </p:childTnLst>
                                </p:cTn>
                              </p:par>
                              <p:par>
                                <p:cTn id="14" presetID="22" presetClass="entr" presetSubtype="2"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par>
                                <p:cTn id="17" presetID="22" presetClass="entr" presetSubtype="2"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500"/>
                                        <p:tgtEl>
                                          <p:spTgt spid="5"/>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43073"/>
                                        </p:tgtEl>
                                        <p:attrNameLst>
                                          <p:attrName>style.visibility</p:attrName>
                                        </p:attrNameLst>
                                      </p:cBhvr>
                                      <p:to>
                                        <p:strVal val="visible"/>
                                      </p:to>
                                    </p:set>
                                    <p:animEffect transition="in" filter="wipe(right)">
                                      <p:cBhvr>
                                        <p:cTn id="22" dur="500"/>
                                        <p:tgtEl>
                                          <p:spTgt spid="43073"/>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right)">
                                      <p:cBhvr>
                                        <p:cTn id="25" dur="500"/>
                                        <p:tgtEl>
                                          <p:spTgt spid="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3063"/>
                                        </p:tgtEl>
                                        <p:attrNameLst>
                                          <p:attrName>style.visibility</p:attrName>
                                        </p:attrNameLst>
                                      </p:cBhvr>
                                      <p:to>
                                        <p:strVal val="visible"/>
                                      </p:to>
                                    </p:set>
                                    <p:animEffect transition="in" filter="wipe(left)">
                                      <p:cBhvr>
                                        <p:cTn id="30" dur="500"/>
                                        <p:tgtEl>
                                          <p:spTgt spid="4306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3074"/>
                                        </p:tgtEl>
                                        <p:attrNameLst>
                                          <p:attrName>style.visibility</p:attrName>
                                        </p:attrNameLst>
                                      </p:cBhvr>
                                      <p:to>
                                        <p:strVal val="visible"/>
                                      </p:to>
                                    </p:set>
                                    <p:animEffect transition="in" filter="wipe(left)">
                                      <p:cBhvr>
                                        <p:cTn id="36" dur="500"/>
                                        <p:tgtEl>
                                          <p:spTgt spid="43074"/>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left)">
                                      <p:cBhvr>
                                        <p:cTn id="39" dur="500"/>
                                        <p:tgtEl>
                                          <p:spTgt spid="29"/>
                                        </p:tgtEl>
                                      </p:cBhvr>
                                    </p:animEffect>
                                  </p:childTnLst>
                                </p:cTn>
                              </p:par>
                              <p:par>
                                <p:cTn id="40" presetID="22" presetClass="entr" presetSubtype="2"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right)">
                                      <p:cBhvr>
                                        <p:cTn id="42" dur="50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right)">
                                      <p:cBhvr>
                                        <p:cTn id="47" dur="500"/>
                                        <p:tgtEl>
                                          <p:spTgt spid="17"/>
                                        </p:tgtEl>
                                      </p:cBhvr>
                                    </p:animEffect>
                                  </p:childTnLst>
                                </p:cTn>
                              </p:par>
                              <p:par>
                                <p:cTn id="48" presetID="22" presetClass="entr" presetSubtype="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right)">
                                      <p:cBhvr>
                                        <p:cTn id="50" dur="500"/>
                                        <p:tgtEl>
                                          <p:spTgt spid="18"/>
                                        </p:tgtEl>
                                      </p:cBhvr>
                                    </p:animEffect>
                                  </p:childTnLst>
                                </p:cTn>
                              </p:par>
                              <p:par>
                                <p:cTn id="51" presetID="22" presetClass="entr" presetSubtype="2"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right)">
                                      <p:cBhvr>
                                        <p:cTn id="53" dur="500"/>
                                        <p:tgtEl>
                                          <p:spTgt spid="19"/>
                                        </p:tgtEl>
                                      </p:cBhvr>
                                    </p:animEffect>
                                  </p:childTnLst>
                                </p:cTn>
                              </p:par>
                              <p:par>
                                <p:cTn id="54" presetID="22" presetClass="entr" presetSubtype="2" fill="hold" grpId="0" nodeType="withEffect">
                                  <p:stCondLst>
                                    <p:cond delay="0"/>
                                  </p:stCondLst>
                                  <p:childTnLst>
                                    <p:set>
                                      <p:cBhvr>
                                        <p:cTn id="55" dur="1" fill="hold">
                                          <p:stCondLst>
                                            <p:cond delay="0"/>
                                          </p:stCondLst>
                                        </p:cTn>
                                        <p:tgtEl>
                                          <p:spTgt spid="43075"/>
                                        </p:tgtEl>
                                        <p:attrNameLst>
                                          <p:attrName>style.visibility</p:attrName>
                                        </p:attrNameLst>
                                      </p:cBhvr>
                                      <p:to>
                                        <p:strVal val="visible"/>
                                      </p:to>
                                    </p:set>
                                    <p:animEffect transition="in" filter="wipe(right)">
                                      <p:cBhvr>
                                        <p:cTn id="56" dur="500"/>
                                        <p:tgtEl>
                                          <p:spTgt spid="4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0" grpId="0"/>
      <p:bldP spid="11" grpId="0" animBg="1"/>
      <p:bldP spid="19" grpId="0" animBg="1"/>
      <p:bldP spid="43073" grpId="0"/>
      <p:bldP spid="43074" grpId="0"/>
      <p:bldP spid="43075" grpId="0"/>
      <p:bldP spid="29" grpId="0"/>
      <p:bldP spid="31"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
        <p:nvSpPr>
          <p:cNvPr id="38" name="Text Box 12">
            <a:extLst>
              <a:ext uri="{FF2B5EF4-FFF2-40B4-BE49-F238E27FC236}">
                <a16:creationId xmlns:a16="http://schemas.microsoft.com/office/drawing/2014/main" id="{9C66ABB2-A4BA-4CDA-91D5-6EA238F2FC67}"/>
              </a:ext>
            </a:extLst>
          </p:cNvPr>
          <p:cNvSpPr txBox="1">
            <a:spLocks noChangeArrowheads="1"/>
          </p:cNvSpPr>
          <p:nvPr/>
        </p:nvSpPr>
        <p:spPr bwMode="auto">
          <a:xfrm>
            <a:off x="8235124" y="3027035"/>
            <a:ext cx="2306504" cy="400110"/>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200g</a:t>
            </a:r>
          </a:p>
        </p:txBody>
      </p:sp>
    </p:spTree>
    <p:extLst>
      <p:ext uri="{BB962C8B-B14F-4D97-AF65-F5344CB8AC3E}">
        <p14:creationId xmlns:p14="http://schemas.microsoft.com/office/powerpoint/2010/main" val="3223560432"/>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0_Lo-mo-no-xop_jpg">
            <a:extLst>
              <a:ext uri="{FF2B5EF4-FFF2-40B4-BE49-F238E27FC236}">
                <a16:creationId xmlns:a16="http://schemas.microsoft.com/office/drawing/2014/main" id="{024C799C-4154-435C-9D47-B0025DB9A1DD}"/>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49752" y="724109"/>
            <a:ext cx="2780437" cy="3120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1" name="Picture 5" descr="untitled">
            <a:extLst>
              <a:ext uri="{FF2B5EF4-FFF2-40B4-BE49-F238E27FC236}">
                <a16:creationId xmlns:a16="http://schemas.microsoft.com/office/drawing/2014/main" id="{777C5DEF-C3D7-4640-9269-312455F31B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52" y="3743855"/>
            <a:ext cx="2780437" cy="311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6">
            <a:extLst>
              <a:ext uri="{FF2B5EF4-FFF2-40B4-BE49-F238E27FC236}">
                <a16:creationId xmlns:a16="http://schemas.microsoft.com/office/drawing/2014/main" id="{159EEA78-03F3-4D07-9907-587DA40A52E0}"/>
              </a:ext>
            </a:extLst>
          </p:cNvPr>
          <p:cNvSpPr txBox="1">
            <a:spLocks noChangeArrowheads="1"/>
          </p:cNvSpPr>
          <p:nvPr/>
        </p:nvSpPr>
        <p:spPr bwMode="auto">
          <a:xfrm>
            <a:off x="3048001" y="1678781"/>
            <a:ext cx="3581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dirty="0">
                <a:latin typeface="Times New Roman" panose="02020603050405020304" pitchFamily="18" charset="0"/>
              </a:rPr>
              <a:t>Lô-</a:t>
            </a:r>
            <a:r>
              <a:rPr lang="en-US" altLang="en-US" sz="2400" b="1" dirty="0" err="1">
                <a:latin typeface="Times New Roman" panose="02020603050405020304" pitchFamily="18" charset="0"/>
              </a:rPr>
              <a:t>mô</a:t>
            </a:r>
            <a:r>
              <a:rPr lang="en-US" altLang="en-US" sz="2400" b="1" dirty="0">
                <a:latin typeface="Times New Roman" panose="02020603050405020304" pitchFamily="18" charset="0"/>
              </a:rPr>
              <a:t>-</a:t>
            </a:r>
            <a:r>
              <a:rPr lang="en-US" altLang="en-US" sz="2400" b="1" dirty="0" err="1">
                <a:latin typeface="Times New Roman" panose="02020603050405020304" pitchFamily="18" charset="0"/>
              </a:rPr>
              <a:t>nô-xôp</a:t>
            </a:r>
            <a:endParaRPr lang="en-US" altLang="en-US" sz="2400" b="1" dirty="0">
              <a:latin typeface="Times New Roman" panose="02020603050405020304" pitchFamily="18" charset="0"/>
            </a:endParaRPr>
          </a:p>
          <a:p>
            <a:pPr algn="ctr" eaLnBrk="1" hangingPunct="1">
              <a:spcBef>
                <a:spcPct val="50000"/>
              </a:spcBef>
            </a:pPr>
            <a:r>
              <a:rPr lang="en-US" altLang="en-US" sz="2400" b="1" dirty="0">
                <a:latin typeface="Times New Roman" panose="02020603050405020304" pitchFamily="18" charset="0"/>
              </a:rPr>
              <a:t>(</a:t>
            </a:r>
            <a:r>
              <a:rPr lang="en-US" altLang="en-US" sz="2400" b="1" dirty="0" err="1">
                <a:latin typeface="Times New Roman" panose="02020603050405020304" pitchFamily="18" charset="0"/>
              </a:rPr>
              <a:t>Người</a:t>
            </a:r>
            <a:r>
              <a:rPr lang="en-US" altLang="en-US" sz="2400" b="1" dirty="0">
                <a:latin typeface="Times New Roman" panose="02020603050405020304" pitchFamily="18" charset="0"/>
              </a:rPr>
              <a:t> Nga)</a:t>
            </a:r>
          </a:p>
        </p:txBody>
      </p:sp>
      <p:sp>
        <p:nvSpPr>
          <p:cNvPr id="9223" name="Text Box 7">
            <a:extLst>
              <a:ext uri="{FF2B5EF4-FFF2-40B4-BE49-F238E27FC236}">
                <a16:creationId xmlns:a16="http://schemas.microsoft.com/office/drawing/2014/main" id="{CD99803E-B141-4396-A03F-3EED29315484}"/>
              </a:ext>
            </a:extLst>
          </p:cNvPr>
          <p:cNvSpPr txBox="1">
            <a:spLocks noChangeArrowheads="1"/>
          </p:cNvSpPr>
          <p:nvPr/>
        </p:nvSpPr>
        <p:spPr bwMode="auto">
          <a:xfrm>
            <a:off x="2759765" y="4386070"/>
            <a:ext cx="365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dirty="0">
                <a:latin typeface="Times New Roman" panose="02020603050405020304" pitchFamily="18" charset="0"/>
              </a:rPr>
              <a:t>La-</a:t>
            </a:r>
            <a:r>
              <a:rPr lang="en-US" altLang="en-US" sz="2400" b="1" dirty="0" err="1">
                <a:latin typeface="Times New Roman" panose="02020603050405020304" pitchFamily="18" charset="0"/>
              </a:rPr>
              <a:t>voa</a:t>
            </a:r>
            <a:r>
              <a:rPr lang="en-US" altLang="en-US" sz="2400" b="1" dirty="0">
                <a:latin typeface="Times New Roman" panose="02020603050405020304" pitchFamily="18" charset="0"/>
              </a:rPr>
              <a:t>-</a:t>
            </a:r>
            <a:r>
              <a:rPr lang="en-US" altLang="en-US" sz="2400" b="1" dirty="0" err="1">
                <a:latin typeface="Times New Roman" panose="02020603050405020304" pitchFamily="18" charset="0"/>
              </a:rPr>
              <a:t>diê</a:t>
            </a:r>
            <a:endParaRPr lang="en-US" altLang="en-US" sz="2400" b="1" dirty="0">
              <a:latin typeface="Times New Roman" panose="02020603050405020304" pitchFamily="18" charset="0"/>
            </a:endParaRPr>
          </a:p>
          <a:p>
            <a:pPr algn="ctr" eaLnBrk="1" hangingPunct="1">
              <a:spcBef>
                <a:spcPct val="50000"/>
              </a:spcBef>
            </a:pPr>
            <a:r>
              <a:rPr lang="en-US" altLang="en-US" sz="2400" b="1" dirty="0">
                <a:latin typeface="Times New Roman" panose="02020603050405020304" pitchFamily="18" charset="0"/>
              </a:rPr>
              <a:t>(</a:t>
            </a:r>
            <a:r>
              <a:rPr lang="en-US" altLang="en-US" sz="2400" b="1" dirty="0" err="1">
                <a:latin typeface="Times New Roman" panose="02020603050405020304" pitchFamily="18" charset="0"/>
              </a:rPr>
              <a:t>Người</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áp</a:t>
            </a:r>
            <a:r>
              <a:rPr lang="en-US" altLang="en-US" sz="2400" b="1" dirty="0">
                <a:latin typeface="Times New Roman" panose="02020603050405020304" pitchFamily="18" charset="0"/>
              </a:rPr>
              <a:t>)</a:t>
            </a:r>
          </a:p>
        </p:txBody>
      </p:sp>
      <p:sp>
        <p:nvSpPr>
          <p:cNvPr id="20486" name="Rectangle 8">
            <a:extLst>
              <a:ext uri="{FF2B5EF4-FFF2-40B4-BE49-F238E27FC236}">
                <a16:creationId xmlns:a16="http://schemas.microsoft.com/office/drawing/2014/main" id="{9D72CC70-E1B4-4240-AB1D-2499F3667AC3}"/>
              </a:ext>
            </a:extLst>
          </p:cNvPr>
          <p:cNvSpPr>
            <a:spLocks noGrp="1" noChangeArrowheads="1"/>
          </p:cNvSpPr>
          <p:nvPr>
            <p:ph type="title"/>
          </p:nvPr>
        </p:nvSpPr>
        <p:spPr>
          <a:xfrm>
            <a:off x="3048001" y="115678"/>
            <a:ext cx="7848600" cy="639762"/>
          </a:xfrm>
          <a:noFill/>
        </p:spPr>
        <p:txBody>
          <a:bodyPr/>
          <a:lstStyle/>
          <a:p>
            <a:pPr eaLnBrk="1" hangingPunct="1"/>
            <a:r>
              <a:rPr lang="en-US" altLang="en-US" sz="3200" b="1" dirty="0">
                <a:solidFill>
                  <a:srgbClr val="660066"/>
                </a:solidFill>
              </a:rPr>
              <a:t>Hai </a:t>
            </a:r>
            <a:r>
              <a:rPr lang="en-US" altLang="en-US" sz="3200" b="1" dirty="0" err="1">
                <a:solidFill>
                  <a:srgbClr val="660066"/>
                </a:solidFill>
              </a:rPr>
              <a:t>nhà</a:t>
            </a:r>
            <a:r>
              <a:rPr lang="en-US" altLang="en-US" sz="3200" b="1" dirty="0">
                <a:solidFill>
                  <a:srgbClr val="660066"/>
                </a:solidFill>
              </a:rPr>
              <a:t> khoa </a:t>
            </a:r>
            <a:r>
              <a:rPr lang="en-US" altLang="en-US" sz="3200" b="1" dirty="0" err="1">
                <a:solidFill>
                  <a:srgbClr val="660066"/>
                </a:solidFill>
              </a:rPr>
              <a:t>học</a:t>
            </a:r>
            <a:r>
              <a:rPr lang="en-US" altLang="en-US" sz="3200" b="1" dirty="0">
                <a:solidFill>
                  <a:srgbClr val="660066"/>
                </a:solidFill>
              </a:rPr>
              <a:t> </a:t>
            </a:r>
            <a:r>
              <a:rPr lang="en-US" altLang="en-US" sz="3200" b="1" dirty="0" err="1">
                <a:solidFill>
                  <a:srgbClr val="660066"/>
                </a:solidFill>
              </a:rPr>
              <a:t>phát</a:t>
            </a:r>
            <a:r>
              <a:rPr lang="en-US" altLang="en-US" sz="3200" b="1" dirty="0">
                <a:solidFill>
                  <a:srgbClr val="660066"/>
                </a:solidFill>
              </a:rPr>
              <a:t> </a:t>
            </a:r>
            <a:r>
              <a:rPr lang="en-US" altLang="en-US" sz="3200" b="1" dirty="0" err="1">
                <a:solidFill>
                  <a:srgbClr val="660066"/>
                </a:solidFill>
              </a:rPr>
              <a:t>hiện</a:t>
            </a:r>
            <a:r>
              <a:rPr lang="en-US" altLang="en-US" sz="3200" b="1" dirty="0">
                <a:solidFill>
                  <a:srgbClr val="660066"/>
                </a:solidFill>
              </a:rPr>
              <a:t> ra </a:t>
            </a:r>
            <a:r>
              <a:rPr lang="en-US" altLang="en-US" sz="3200" b="1" dirty="0" err="1">
                <a:solidFill>
                  <a:srgbClr val="660066"/>
                </a:solidFill>
              </a:rPr>
              <a:t>định</a:t>
            </a:r>
            <a:r>
              <a:rPr lang="en-US" altLang="en-US" sz="3200" b="1" dirty="0">
                <a:solidFill>
                  <a:srgbClr val="660066"/>
                </a:solidFill>
              </a:rPr>
              <a:t> </a:t>
            </a:r>
            <a:r>
              <a:rPr lang="en-US" altLang="en-US" sz="3200" b="1" dirty="0" err="1">
                <a:solidFill>
                  <a:srgbClr val="660066"/>
                </a:solidFill>
              </a:rPr>
              <a:t>luật</a:t>
            </a:r>
            <a:endParaRPr lang="en-US" altLang="en-US" sz="3200" b="1" dirty="0">
              <a:solidFill>
                <a:srgbClr val="660066"/>
              </a:solidFill>
            </a:endParaRPr>
          </a:p>
        </p:txBody>
      </p:sp>
      <p:sp>
        <p:nvSpPr>
          <p:cNvPr id="2" name="Arrow: Right 1">
            <a:extLst>
              <a:ext uri="{FF2B5EF4-FFF2-40B4-BE49-F238E27FC236}">
                <a16:creationId xmlns:a16="http://schemas.microsoft.com/office/drawing/2014/main" id="{69CECFBA-BC7C-4A0C-8C6A-ED95EEB8E9EC}"/>
              </a:ext>
            </a:extLst>
          </p:cNvPr>
          <p:cNvSpPr/>
          <p:nvPr/>
        </p:nvSpPr>
        <p:spPr>
          <a:xfrm>
            <a:off x="4184373" y="3260035"/>
            <a:ext cx="2627244" cy="5849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4B6FA5EB-4386-46C0-A119-C9A55442DE8F}"/>
              </a:ext>
            </a:extLst>
          </p:cNvPr>
          <p:cNvGrpSpPr/>
          <p:nvPr/>
        </p:nvGrpSpPr>
        <p:grpSpPr>
          <a:xfrm>
            <a:off x="6811617" y="1678781"/>
            <a:ext cx="5403415" cy="4386140"/>
            <a:chOff x="6972301" y="1678781"/>
            <a:chExt cx="5403415" cy="4386140"/>
          </a:xfrm>
        </p:grpSpPr>
        <p:sp>
          <p:nvSpPr>
            <p:cNvPr id="7" name="Rectangle 25">
              <a:extLst>
                <a:ext uri="{FF2B5EF4-FFF2-40B4-BE49-F238E27FC236}">
                  <a16:creationId xmlns:a16="http://schemas.microsoft.com/office/drawing/2014/main" id="{E81C1D75-6972-4F04-9CE8-1E2BF3159E68}"/>
                </a:ext>
              </a:extLst>
            </p:cNvPr>
            <p:cNvSpPr>
              <a:spLocks noChangeArrowheads="1"/>
            </p:cNvSpPr>
            <p:nvPr/>
          </p:nvSpPr>
          <p:spPr bwMode="auto">
            <a:xfrm>
              <a:off x="6972301" y="2463935"/>
              <a:ext cx="5060673"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sz="3800" dirty="0" err="1">
                  <a:latin typeface="Times New Roman" panose="02020603050405020304" pitchFamily="18" charset="0"/>
                  <a:cs typeface="Times New Roman" panose="02020603050405020304" pitchFamily="18" charset="0"/>
                </a:rPr>
                <a:t>Tro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mộ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ó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ọ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s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ẩ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ằ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a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gi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nl-NL" sz="3800" dirty="0">
                  <a:latin typeface="Times New Roman" panose="02020603050405020304" pitchFamily="18" charset="0"/>
                  <a:cs typeface="Times New Roman" panose="02020603050405020304" pitchFamily="18" charset="0"/>
                </a:rPr>
                <a:t>.</a:t>
              </a:r>
              <a:endParaRPr lang="en-US" sz="38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3800" dirty="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C712F6AC-3E11-4DF8-9D0D-A417D68971EA}"/>
                </a:ext>
              </a:extLst>
            </p:cNvPr>
            <p:cNvSpPr>
              <a:spLocks noChangeArrowheads="1"/>
            </p:cNvSpPr>
            <p:nvPr/>
          </p:nvSpPr>
          <p:spPr bwMode="auto">
            <a:xfrm>
              <a:off x="6972301" y="1678781"/>
              <a:ext cx="540341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err="1">
                  <a:solidFill>
                    <a:srgbClr val="0000FF"/>
                  </a:solidFill>
                  <a:latin typeface="Times New Roman" panose="02020603050405020304" pitchFamily="18" charset="0"/>
                  <a:cs typeface="Times New Roman" panose="02020603050405020304" pitchFamily="18" charset="0"/>
                </a:rPr>
                <a:t>Nội</a:t>
              </a:r>
              <a:r>
                <a:rPr lang="en-US" altLang="en-US" sz="3600" b="1" dirty="0">
                  <a:solidFill>
                    <a:srgbClr val="0000FF"/>
                  </a:solidFill>
                  <a:latin typeface="Times New Roman" panose="02020603050405020304" pitchFamily="18" charset="0"/>
                  <a:cs typeface="Times New Roman" panose="02020603050405020304" pitchFamily="18" charset="0"/>
                </a:rPr>
                <a:t> dung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ox(in)">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box(in)">
                                      <p:cBhvr>
                                        <p:cTn id="12" dur="500"/>
                                        <p:tgtEl>
                                          <p:spTgt spid="922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222"/>
                                        </p:tgtEl>
                                        <p:attrNameLst>
                                          <p:attrName>style.visibility</p:attrName>
                                        </p:attrNameLst>
                                      </p:cBhvr>
                                      <p:to>
                                        <p:strVal val="visible"/>
                                      </p:to>
                                    </p:set>
                                    <p:animEffect transition="in" filter="box(in)">
                                      <p:cBhvr>
                                        <p:cTn id="15" dur="500"/>
                                        <p:tgtEl>
                                          <p:spTgt spid="922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223"/>
                                        </p:tgtEl>
                                        <p:attrNameLst>
                                          <p:attrName>style.visibility</p:attrName>
                                        </p:attrNameLst>
                                      </p:cBhvr>
                                      <p:to>
                                        <p:strVal val="visible"/>
                                      </p:to>
                                    </p:set>
                                    <p:animEffect transition="in" filter="box(in)">
                                      <p:cBhvr>
                                        <p:cTn id="18" dur="500"/>
                                        <p:tgtEl>
                                          <p:spTgt spid="92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D3A108B0-4EF6-4D8B-9CE3-73A4A6509C14}"/>
              </a:ext>
            </a:extLst>
          </p:cNvPr>
          <p:cNvSpPr>
            <a:spLocks noChangeArrowheads="1"/>
          </p:cNvSpPr>
          <p:nvPr/>
        </p:nvSpPr>
        <p:spPr bwMode="auto">
          <a:xfrm>
            <a:off x="1802711" y="437604"/>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err="1">
                <a:solidFill>
                  <a:srgbClr val="0000FF"/>
                </a:solidFill>
                <a:latin typeface="Times New Roman" panose="02020603050405020304" pitchFamily="18" charset="0"/>
                <a:cs typeface="Times New Roman" panose="02020603050405020304" pitchFamily="18" charset="0"/>
              </a:rPr>
              <a:t>I.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
        <p:nvSpPr>
          <p:cNvPr id="5" name="Rectangle 25">
            <a:extLst>
              <a:ext uri="{FF2B5EF4-FFF2-40B4-BE49-F238E27FC236}">
                <a16:creationId xmlns:a16="http://schemas.microsoft.com/office/drawing/2014/main" id="{B1CA89E7-8799-44C4-A0A4-B942B619DE86}"/>
              </a:ext>
            </a:extLst>
          </p:cNvPr>
          <p:cNvSpPr>
            <a:spLocks noChangeArrowheads="1"/>
          </p:cNvSpPr>
          <p:nvPr/>
        </p:nvSpPr>
        <p:spPr bwMode="auto">
          <a:xfrm>
            <a:off x="1528245" y="1864796"/>
            <a:ext cx="950657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sz="3800" dirty="0" err="1">
                <a:latin typeface="Times New Roman" panose="02020603050405020304" pitchFamily="18" charset="0"/>
                <a:cs typeface="Times New Roman" panose="02020603050405020304" pitchFamily="18" charset="0"/>
              </a:rPr>
              <a:t>Tro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mộ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ó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họ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s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ẩ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bằ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ổ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khối</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ượng</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ủ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chất</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tham</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gia</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phản</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ứng</a:t>
            </a:r>
            <a:r>
              <a:rPr lang="nl-NL" sz="3800" dirty="0">
                <a:latin typeface="Times New Roman" panose="02020603050405020304" pitchFamily="18" charset="0"/>
                <a:cs typeface="Times New Roman" panose="02020603050405020304" pitchFamily="18" charset="0"/>
              </a:rPr>
              <a:t>.</a:t>
            </a:r>
            <a:endParaRPr lang="en-US" sz="38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3800" dirty="0">
              <a:latin typeface="Times New Roman" panose="02020603050405020304" pitchFamily="18" charset="0"/>
              <a:cs typeface="Times New Roman" panose="02020603050405020304" pitchFamily="18" charset="0"/>
            </a:endParaRPr>
          </a:p>
        </p:txBody>
      </p:sp>
      <p:sp>
        <p:nvSpPr>
          <p:cNvPr id="7" name="Rectangle 26">
            <a:extLst>
              <a:ext uri="{FF2B5EF4-FFF2-40B4-BE49-F238E27FC236}">
                <a16:creationId xmlns:a16="http://schemas.microsoft.com/office/drawing/2014/main" id="{9A51522F-0B53-450F-AE08-7220D95EB56D}"/>
              </a:ext>
            </a:extLst>
          </p:cNvPr>
          <p:cNvSpPr>
            <a:spLocks noChangeArrowheads="1"/>
          </p:cNvSpPr>
          <p:nvPr/>
        </p:nvSpPr>
        <p:spPr bwMode="auto">
          <a:xfrm>
            <a:off x="440636" y="1471890"/>
            <a:ext cx="13620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4500" b="1" dirty="0">
                <a:solidFill>
                  <a:srgbClr val="FF0000"/>
                </a:solidFill>
                <a:sym typeface="Wingdings" panose="05000000000000000000" pitchFamily="2" charset="2"/>
              </a:rPr>
              <a:t></a:t>
            </a:r>
            <a:endParaRPr lang="en-US" altLang="en-US" sz="4500" dirty="0">
              <a:sym typeface="Wingdings" panose="05000000000000000000" pitchFamily="2" charset="2"/>
            </a:endParaRPr>
          </a:p>
        </p:txBody>
      </p:sp>
      <p:sp>
        <p:nvSpPr>
          <p:cNvPr id="6" name="Rectangle 6">
            <a:extLst>
              <a:ext uri="{FF2B5EF4-FFF2-40B4-BE49-F238E27FC236}">
                <a16:creationId xmlns:a16="http://schemas.microsoft.com/office/drawing/2014/main" id="{A93B52F4-9F77-4B3E-9C99-6F59CAC6237D}"/>
              </a:ext>
            </a:extLst>
          </p:cNvPr>
          <p:cNvSpPr>
            <a:spLocks noChangeArrowheads="1"/>
          </p:cNvSpPr>
          <p:nvPr/>
        </p:nvSpPr>
        <p:spPr bwMode="auto">
          <a:xfrm>
            <a:off x="1802711" y="1243290"/>
            <a:ext cx="92321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1.Nội dung </a:t>
            </a:r>
            <a:r>
              <a:rPr lang="en-US" altLang="en-US" sz="3600" b="1" dirty="0" err="1">
                <a:solidFill>
                  <a:srgbClr val="0000FF"/>
                </a:solidFill>
                <a:latin typeface="Times New Roman" panose="02020603050405020304" pitchFamily="18" charset="0"/>
                <a:cs typeface="Times New Roman" panose="02020603050405020304" pitchFamily="18" charset="0"/>
              </a:rPr>
              <a:t>Định</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uật</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bảo</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toàn</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khối</a:t>
            </a:r>
            <a:r>
              <a:rPr lang="en-US" altLang="en-US" sz="3600" b="1" dirty="0">
                <a:solidFill>
                  <a:srgbClr val="0000FF"/>
                </a:solidFill>
                <a:latin typeface="Times New Roman" panose="02020603050405020304" pitchFamily="18" charset="0"/>
                <a:cs typeface="Times New Roman" panose="02020603050405020304" pitchFamily="18" charset="0"/>
              </a:rPr>
              <a:t> </a:t>
            </a:r>
            <a:r>
              <a:rPr lang="en-US" altLang="en-US" sz="3600" b="1" dirty="0" err="1">
                <a:solidFill>
                  <a:srgbClr val="0000FF"/>
                </a:solidFill>
                <a:latin typeface="Times New Roman" panose="02020603050405020304" pitchFamily="18" charset="0"/>
                <a:cs typeface="Times New Roman" panose="02020603050405020304" pitchFamily="18" charset="0"/>
              </a:rPr>
              <a:t>lượng</a:t>
            </a:r>
            <a:endParaRPr lang="en-US" altLang="en-US" sz="3600" b="1" u="sng"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6099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arbon tác dụng với oxygen theo sơ đồ Hình 5.1:">
            <a:extLst>
              <a:ext uri="{FF2B5EF4-FFF2-40B4-BE49-F238E27FC236}">
                <a16:creationId xmlns:a16="http://schemas.microsoft.com/office/drawing/2014/main" id="{555BD128-862C-4A58-8A24-0941C3760D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693" y="1198302"/>
            <a:ext cx="8158481" cy="2149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51279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
            <a:extLst>
              <a:ext uri="{FF2B5EF4-FFF2-40B4-BE49-F238E27FC236}">
                <a16:creationId xmlns:a16="http://schemas.microsoft.com/office/drawing/2014/main" id="{1A8735AE-DEA6-40B0-87DB-44BF9EC5CFEB}"/>
              </a:ext>
            </a:extLst>
          </p:cNvPr>
          <p:cNvSpPr>
            <a:spLocks noChangeArrowheads="1"/>
          </p:cNvSpPr>
          <p:nvPr/>
        </p:nvSpPr>
        <p:spPr bwMode="auto">
          <a:xfrm rot="18124116">
            <a:off x="373416" y="1550988"/>
            <a:ext cx="894292" cy="1111250"/>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a:solidFill>
                  <a:srgbClr val="FF0000"/>
                </a:solidFill>
                <a:effectLst>
                  <a:outerShdw blurRad="38100" dist="38100" dir="2700000" algn="tl">
                    <a:srgbClr val="000000"/>
                  </a:outerShdw>
                </a:effectLst>
                <a:cs typeface="Arial" panose="020B0604020202020204" pitchFamily="34" charset="0"/>
              </a:rPr>
              <a:t>O</a:t>
            </a:r>
          </a:p>
        </p:txBody>
      </p:sp>
      <p:sp>
        <p:nvSpPr>
          <p:cNvPr id="3" name="Oval 3">
            <a:extLst>
              <a:ext uri="{FF2B5EF4-FFF2-40B4-BE49-F238E27FC236}">
                <a16:creationId xmlns:a16="http://schemas.microsoft.com/office/drawing/2014/main" id="{3581EA39-5631-483A-A1A2-AB263B7D8084}"/>
              </a:ext>
            </a:extLst>
          </p:cNvPr>
          <p:cNvSpPr>
            <a:spLocks noChangeArrowheads="1"/>
          </p:cNvSpPr>
          <p:nvPr/>
        </p:nvSpPr>
        <p:spPr bwMode="auto">
          <a:xfrm rot="18124116">
            <a:off x="778228" y="2063398"/>
            <a:ext cx="906639" cy="1118306"/>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a:solidFill>
                  <a:srgbClr val="FF0000"/>
                </a:solidFill>
                <a:effectLst>
                  <a:outerShdw blurRad="38100" dist="38100" dir="2700000" algn="tl">
                    <a:srgbClr val="000000"/>
                  </a:outerShdw>
                </a:effectLst>
                <a:cs typeface="Arial" panose="020B0604020202020204" pitchFamily="34" charset="0"/>
              </a:rPr>
              <a:t>O</a:t>
            </a:r>
          </a:p>
        </p:txBody>
      </p:sp>
      <p:sp>
        <p:nvSpPr>
          <p:cNvPr id="6" name="Oval 6">
            <a:extLst>
              <a:ext uri="{FF2B5EF4-FFF2-40B4-BE49-F238E27FC236}">
                <a16:creationId xmlns:a16="http://schemas.microsoft.com/office/drawing/2014/main" id="{D61E86BC-E5A6-479C-BD1B-C746315A1D6E}"/>
              </a:ext>
            </a:extLst>
          </p:cNvPr>
          <p:cNvSpPr>
            <a:spLocks noChangeArrowheads="1"/>
          </p:cNvSpPr>
          <p:nvPr/>
        </p:nvSpPr>
        <p:spPr bwMode="auto">
          <a:xfrm rot="18124116">
            <a:off x="759707" y="2055461"/>
            <a:ext cx="894292" cy="1111250"/>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a:solidFill>
                  <a:srgbClr val="FF0000"/>
                </a:solidFill>
                <a:effectLst>
                  <a:outerShdw blurRad="38100" dist="38100" dir="2700000" algn="tl">
                    <a:srgbClr val="000000"/>
                  </a:outerShdw>
                </a:effectLst>
                <a:cs typeface="Arial" panose="020B0604020202020204" pitchFamily="34" charset="0"/>
              </a:rPr>
              <a:t>O</a:t>
            </a:r>
          </a:p>
        </p:txBody>
      </p:sp>
      <p:sp>
        <p:nvSpPr>
          <p:cNvPr id="8" name="Oval 8">
            <a:extLst>
              <a:ext uri="{FF2B5EF4-FFF2-40B4-BE49-F238E27FC236}">
                <a16:creationId xmlns:a16="http://schemas.microsoft.com/office/drawing/2014/main" id="{C3C59C5A-0FFB-427F-B1A2-21A97E21F462}"/>
              </a:ext>
            </a:extLst>
          </p:cNvPr>
          <p:cNvSpPr/>
          <p:nvPr/>
        </p:nvSpPr>
        <p:spPr>
          <a:xfrm>
            <a:off x="2528006" y="3015898"/>
            <a:ext cx="608542" cy="508000"/>
          </a:xfrm>
          <a:prstGeom prst="ellipse">
            <a:avLst/>
          </a:prstGeom>
          <a:gradFill rotWithShape="1">
            <a:gsLst>
              <a:gs pos="0">
                <a:schemeClr val="bg1"/>
              </a:gs>
              <a:gs pos="100000">
                <a:schemeClr val="tx2"/>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endParaRPr lang="vi-VN" altLang="vi-VN" sz="2667" b="1" dirty="0">
              <a:latin typeface="VNI-Times" pitchFamily="2" charset="0"/>
            </a:endParaRPr>
          </a:p>
        </p:txBody>
      </p:sp>
      <p:sp>
        <p:nvSpPr>
          <p:cNvPr id="9" name="Oval 9">
            <a:extLst>
              <a:ext uri="{FF2B5EF4-FFF2-40B4-BE49-F238E27FC236}">
                <a16:creationId xmlns:a16="http://schemas.microsoft.com/office/drawing/2014/main" id="{CC3F589A-F994-4E74-B31A-BF8ED6721A1E}"/>
              </a:ext>
            </a:extLst>
          </p:cNvPr>
          <p:cNvSpPr>
            <a:spLocks noChangeArrowheads="1"/>
          </p:cNvSpPr>
          <p:nvPr/>
        </p:nvSpPr>
        <p:spPr bwMode="auto">
          <a:xfrm rot="18124116">
            <a:off x="399874" y="1501599"/>
            <a:ext cx="894292" cy="1111250"/>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a:solidFill>
                  <a:srgbClr val="FF0000"/>
                </a:solidFill>
                <a:effectLst>
                  <a:outerShdw blurRad="38100" dist="38100" dir="2700000" algn="tl">
                    <a:srgbClr val="000000"/>
                  </a:outerShdw>
                </a:effectLst>
                <a:cs typeface="Arial" panose="020B0604020202020204" pitchFamily="34" charset="0"/>
              </a:rPr>
              <a:t>O</a:t>
            </a:r>
          </a:p>
        </p:txBody>
      </p:sp>
      <p:sp>
        <p:nvSpPr>
          <p:cNvPr id="10" name="Oval 10">
            <a:extLst>
              <a:ext uri="{FF2B5EF4-FFF2-40B4-BE49-F238E27FC236}">
                <a16:creationId xmlns:a16="http://schemas.microsoft.com/office/drawing/2014/main" id="{5EB95CDC-D41A-4D52-9A5E-76BA83D492C7}"/>
              </a:ext>
            </a:extLst>
          </p:cNvPr>
          <p:cNvSpPr>
            <a:spLocks noChangeArrowheads="1"/>
          </p:cNvSpPr>
          <p:nvPr/>
        </p:nvSpPr>
        <p:spPr bwMode="auto">
          <a:xfrm rot="18124116">
            <a:off x="5431367" y="2186870"/>
            <a:ext cx="931333" cy="1118306"/>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a:solidFill>
                  <a:srgbClr val="FF0000"/>
                </a:solidFill>
                <a:effectLst>
                  <a:outerShdw blurRad="38100" dist="38100" dir="2700000" algn="tl">
                    <a:srgbClr val="000000"/>
                  </a:outerShdw>
                </a:effectLst>
                <a:cs typeface="Arial" panose="020B0604020202020204" pitchFamily="34" charset="0"/>
              </a:rPr>
              <a:t>O</a:t>
            </a:r>
          </a:p>
        </p:txBody>
      </p:sp>
      <p:sp>
        <p:nvSpPr>
          <p:cNvPr id="14" name="Oval 14">
            <a:extLst>
              <a:ext uri="{FF2B5EF4-FFF2-40B4-BE49-F238E27FC236}">
                <a16:creationId xmlns:a16="http://schemas.microsoft.com/office/drawing/2014/main" id="{842253B7-E634-475E-AD8B-17810368DF92}"/>
              </a:ext>
            </a:extLst>
          </p:cNvPr>
          <p:cNvSpPr/>
          <p:nvPr/>
        </p:nvSpPr>
        <p:spPr>
          <a:xfrm>
            <a:off x="2528006" y="2856986"/>
            <a:ext cx="608542" cy="666912"/>
          </a:xfrm>
          <a:prstGeom prst="ellipse">
            <a:avLst/>
          </a:prstGeom>
          <a:gradFill rotWithShape="1">
            <a:gsLst>
              <a:gs pos="0">
                <a:schemeClr val="bg1"/>
              </a:gs>
              <a:gs pos="100000">
                <a:schemeClr val="tx2"/>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defTabSz="1015990" eaLnBrk="1" hangingPunct="1">
              <a:buNone/>
              <a:defRPr/>
            </a:pPr>
            <a:r>
              <a:rPr lang="en-US" sz="3000" dirty="0">
                <a:solidFill>
                  <a:srgbClr val="FF0000"/>
                </a:solidFill>
                <a:effectLst>
                  <a:outerShdw blurRad="38100" dist="38100" dir="2700000" algn="tl">
                    <a:srgbClr val="000000"/>
                  </a:outerShdw>
                </a:effectLst>
                <a:cs typeface="Arial" panose="020B0604020202020204" pitchFamily="34" charset="0"/>
              </a:rPr>
              <a:t>C</a:t>
            </a:r>
          </a:p>
        </p:txBody>
      </p:sp>
      <p:sp>
        <p:nvSpPr>
          <p:cNvPr id="15" name="Oval 15">
            <a:extLst>
              <a:ext uri="{FF2B5EF4-FFF2-40B4-BE49-F238E27FC236}">
                <a16:creationId xmlns:a16="http://schemas.microsoft.com/office/drawing/2014/main" id="{3BB37F28-DBAA-46EE-B1C0-3FCE7346B9A6}"/>
              </a:ext>
            </a:extLst>
          </p:cNvPr>
          <p:cNvSpPr>
            <a:spLocks noChangeArrowheads="1"/>
          </p:cNvSpPr>
          <p:nvPr/>
        </p:nvSpPr>
        <p:spPr bwMode="auto">
          <a:xfrm rot="18124116">
            <a:off x="7084306" y="1135294"/>
            <a:ext cx="920750" cy="1160639"/>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dirty="0">
                <a:solidFill>
                  <a:srgbClr val="FF0000"/>
                </a:solidFill>
                <a:effectLst>
                  <a:outerShdw blurRad="38100" dist="38100" dir="2700000" algn="tl">
                    <a:srgbClr val="000000"/>
                  </a:outerShdw>
                </a:effectLst>
                <a:cs typeface="Arial" panose="020B0604020202020204" pitchFamily="34" charset="0"/>
              </a:rPr>
              <a:t>O</a:t>
            </a:r>
          </a:p>
        </p:txBody>
      </p:sp>
      <p:sp>
        <p:nvSpPr>
          <p:cNvPr id="17" name="Oval 17">
            <a:extLst>
              <a:ext uri="{FF2B5EF4-FFF2-40B4-BE49-F238E27FC236}">
                <a16:creationId xmlns:a16="http://schemas.microsoft.com/office/drawing/2014/main" id="{A1EA21AC-2891-47D1-8C34-C4AB32036471}"/>
              </a:ext>
            </a:extLst>
          </p:cNvPr>
          <p:cNvSpPr/>
          <p:nvPr/>
        </p:nvSpPr>
        <p:spPr>
          <a:xfrm>
            <a:off x="7200547" y="2279374"/>
            <a:ext cx="644739" cy="711829"/>
          </a:xfrm>
          <a:prstGeom prst="ellipse">
            <a:avLst/>
          </a:prstGeom>
          <a:gradFill rotWithShape="1">
            <a:gsLst>
              <a:gs pos="0">
                <a:schemeClr val="bg1"/>
              </a:gs>
              <a:gs pos="100000">
                <a:schemeClr val="tx2"/>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defTabSz="1015990" eaLnBrk="1" hangingPunct="1">
              <a:buNone/>
              <a:defRPr/>
            </a:pPr>
            <a:r>
              <a:rPr lang="en-US" sz="3000" dirty="0">
                <a:solidFill>
                  <a:srgbClr val="FF0000"/>
                </a:solidFill>
                <a:effectLst>
                  <a:outerShdw blurRad="38100" dist="38100" dir="2700000" algn="tl">
                    <a:srgbClr val="000000"/>
                  </a:outerShdw>
                </a:effectLst>
                <a:cs typeface="Arial" panose="020B0604020202020204" pitchFamily="34" charset="0"/>
              </a:rPr>
              <a:t>C</a:t>
            </a:r>
          </a:p>
        </p:txBody>
      </p:sp>
      <p:sp>
        <p:nvSpPr>
          <p:cNvPr id="20" name="Oval 20">
            <a:extLst>
              <a:ext uri="{FF2B5EF4-FFF2-40B4-BE49-F238E27FC236}">
                <a16:creationId xmlns:a16="http://schemas.microsoft.com/office/drawing/2014/main" id="{DB22740C-0D70-4139-A7C0-6E2BB8D28333}"/>
              </a:ext>
            </a:extLst>
          </p:cNvPr>
          <p:cNvSpPr/>
          <p:nvPr/>
        </p:nvSpPr>
        <p:spPr>
          <a:xfrm rot="19012305">
            <a:off x="384445" y="218305"/>
            <a:ext cx="678275" cy="632984"/>
          </a:xfrm>
          <a:prstGeom prst="ellipse">
            <a:avLst/>
          </a:prstGeom>
          <a:gradFill rotWithShape="1">
            <a:gsLst>
              <a:gs pos="0">
                <a:schemeClr val="bg1"/>
              </a:gs>
              <a:gs pos="100000">
                <a:schemeClr val="tx2"/>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defTabSz="1015990" eaLnBrk="1" hangingPunct="1">
              <a:buNone/>
              <a:defRPr/>
            </a:pPr>
            <a:r>
              <a:rPr lang="en-US" sz="3000" dirty="0">
                <a:solidFill>
                  <a:srgbClr val="FF0000"/>
                </a:solidFill>
                <a:effectLst>
                  <a:outerShdw blurRad="38100" dist="38100" dir="2700000" algn="tl">
                    <a:srgbClr val="000000"/>
                  </a:outerShdw>
                </a:effectLst>
                <a:cs typeface="Arial" panose="020B0604020202020204" pitchFamily="34" charset="0"/>
              </a:rPr>
              <a:t>C</a:t>
            </a:r>
          </a:p>
        </p:txBody>
      </p:sp>
      <p:grpSp>
        <p:nvGrpSpPr>
          <p:cNvPr id="22" name="Group 22">
            <a:extLst>
              <a:ext uri="{FF2B5EF4-FFF2-40B4-BE49-F238E27FC236}">
                <a16:creationId xmlns:a16="http://schemas.microsoft.com/office/drawing/2014/main" id="{C99E92B0-6EA9-4B11-ACC4-4BCB6E23657C}"/>
              </a:ext>
            </a:extLst>
          </p:cNvPr>
          <p:cNvGrpSpPr/>
          <p:nvPr/>
        </p:nvGrpSpPr>
        <p:grpSpPr>
          <a:xfrm>
            <a:off x="2146319" y="210056"/>
            <a:ext cx="1726847" cy="846667"/>
            <a:chOff x="1056" y="288"/>
            <a:chExt cx="816" cy="480"/>
          </a:xfrm>
        </p:grpSpPr>
        <p:sp>
          <p:nvSpPr>
            <p:cNvPr id="23" name="Oval 23">
              <a:extLst>
                <a:ext uri="{FF2B5EF4-FFF2-40B4-BE49-F238E27FC236}">
                  <a16:creationId xmlns:a16="http://schemas.microsoft.com/office/drawing/2014/main" id="{0AEBF12B-F5EF-45EF-8E16-6F6EDEDBF991}"/>
                </a:ext>
              </a:extLst>
            </p:cNvPr>
            <p:cNvSpPr>
              <a:spLocks noChangeArrowheads="1"/>
            </p:cNvSpPr>
            <p:nvPr/>
          </p:nvSpPr>
          <p:spPr bwMode="auto">
            <a:xfrm rot="-3475884">
              <a:off x="1074" y="270"/>
              <a:ext cx="472" cy="508"/>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dirty="0">
                  <a:solidFill>
                    <a:srgbClr val="FF0000"/>
                  </a:solidFill>
                  <a:effectLst>
                    <a:outerShdw blurRad="38100" dist="38100" dir="2700000" algn="tl">
                      <a:srgbClr val="000000"/>
                    </a:outerShdw>
                  </a:effectLst>
                  <a:cs typeface="Arial" panose="020B0604020202020204" pitchFamily="34" charset="0"/>
                </a:rPr>
                <a:t>O</a:t>
              </a:r>
            </a:p>
          </p:txBody>
        </p:sp>
        <p:sp>
          <p:nvSpPr>
            <p:cNvPr id="24" name="Oval 24">
              <a:extLst>
                <a:ext uri="{FF2B5EF4-FFF2-40B4-BE49-F238E27FC236}">
                  <a16:creationId xmlns:a16="http://schemas.microsoft.com/office/drawing/2014/main" id="{A6F62F55-47A1-44E3-89A8-9EF65F98CB19}"/>
                </a:ext>
              </a:extLst>
            </p:cNvPr>
            <p:cNvSpPr>
              <a:spLocks noChangeArrowheads="1"/>
            </p:cNvSpPr>
            <p:nvPr/>
          </p:nvSpPr>
          <p:spPr bwMode="auto">
            <a:xfrm rot="-3475884">
              <a:off x="1379" y="276"/>
              <a:ext cx="480" cy="505"/>
            </a:xfrm>
            <a:prstGeom prst="ellipse">
              <a:avLst/>
            </a:prstGeom>
            <a:gradFill rotWithShape="1">
              <a:gsLst>
                <a:gs pos="0">
                  <a:schemeClr val="bg1"/>
                </a:gs>
                <a:gs pos="100000">
                  <a:schemeClr val="hlink"/>
                </a:gs>
              </a:gsLst>
              <a:path path="shape">
                <a:fillToRect l="50000" t="50000" r="50000" b="50000"/>
              </a:path>
            </a:gradFill>
            <a:ln>
              <a:noFill/>
            </a:ln>
            <a:effectLst/>
          </p:spPr>
          <p:txBody>
            <a:bodyPr vert="eaVert" wrap="none" anchor="ctr"/>
            <a:lstStyle/>
            <a:p>
              <a:pPr algn="ctr" defTabSz="1015990" eaLnBrk="1" hangingPunct="1">
                <a:defRPr/>
              </a:pPr>
              <a:r>
                <a:rPr lang="en-US" sz="3111" dirty="0">
                  <a:solidFill>
                    <a:srgbClr val="FF0000"/>
                  </a:solidFill>
                  <a:effectLst>
                    <a:outerShdw blurRad="38100" dist="38100" dir="2700000" algn="tl">
                      <a:srgbClr val="000000"/>
                    </a:outerShdw>
                  </a:effectLst>
                  <a:cs typeface="Arial" panose="020B0604020202020204" pitchFamily="34" charset="0"/>
                </a:rPr>
                <a:t>O</a:t>
              </a:r>
            </a:p>
          </p:txBody>
        </p:sp>
      </p:grpSp>
      <p:grpSp>
        <p:nvGrpSpPr>
          <p:cNvPr id="25" name="Group 25">
            <a:extLst>
              <a:ext uri="{FF2B5EF4-FFF2-40B4-BE49-F238E27FC236}">
                <a16:creationId xmlns:a16="http://schemas.microsoft.com/office/drawing/2014/main" id="{925B1DA4-31C3-43EA-9B16-D6DF892F4159}"/>
              </a:ext>
            </a:extLst>
          </p:cNvPr>
          <p:cNvGrpSpPr/>
          <p:nvPr/>
        </p:nvGrpSpPr>
        <p:grpSpPr>
          <a:xfrm>
            <a:off x="8097152" y="100148"/>
            <a:ext cx="2577018" cy="949243"/>
            <a:chOff x="3583" y="2964"/>
            <a:chExt cx="1361" cy="636"/>
          </a:xfrm>
        </p:grpSpPr>
        <p:sp>
          <p:nvSpPr>
            <p:cNvPr id="26" name="Oval 26">
              <a:extLst>
                <a:ext uri="{FF2B5EF4-FFF2-40B4-BE49-F238E27FC236}">
                  <a16:creationId xmlns:a16="http://schemas.microsoft.com/office/drawing/2014/main" id="{18563705-3653-464E-9A16-396F9BFC8FA7}"/>
                </a:ext>
              </a:extLst>
            </p:cNvPr>
            <p:cNvSpPr/>
            <p:nvPr/>
          </p:nvSpPr>
          <p:spPr>
            <a:xfrm rot="-3475884">
              <a:off x="4320" y="2976"/>
              <a:ext cx="624" cy="624"/>
            </a:xfrm>
            <a:prstGeom prst="ellipse">
              <a:avLst/>
            </a:prstGeom>
            <a:gradFill rotWithShape="1">
              <a:gsLst>
                <a:gs pos="0">
                  <a:schemeClr val="bg1"/>
                </a:gs>
                <a:gs pos="100000">
                  <a:schemeClr val="hlink"/>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r>
                <a:rPr lang="en-US" sz="2800" dirty="0">
                  <a:solidFill>
                    <a:srgbClr val="FF0000"/>
                  </a:solidFill>
                  <a:effectLst>
                    <a:outerShdw blurRad="38100" dist="38100" dir="2700000" algn="tl">
                      <a:srgbClr val="000000"/>
                    </a:outerShdw>
                  </a:effectLst>
                  <a:cs typeface="Arial" panose="020B0604020202020204" pitchFamily="34" charset="0"/>
                </a:rPr>
                <a:t>O</a:t>
              </a:r>
            </a:p>
            <a:p>
              <a:pPr marL="0" indent="0" algn="ctr" eaLnBrk="1" hangingPunct="1">
                <a:spcBef>
                  <a:spcPct val="50000"/>
                </a:spcBef>
                <a:buNone/>
              </a:pPr>
              <a:r>
                <a:rPr lang="en-US" sz="2800" dirty="0">
                  <a:solidFill>
                    <a:srgbClr val="FF0000"/>
                  </a:solidFill>
                  <a:effectLst>
                    <a:outerShdw blurRad="38100" dist="38100" dir="2700000" algn="tl">
                      <a:srgbClr val="000000"/>
                    </a:outerShdw>
                  </a:effectLst>
                  <a:cs typeface="Arial" panose="020B0604020202020204" pitchFamily="34" charset="0"/>
                </a:rPr>
                <a:t>O</a:t>
              </a:r>
            </a:p>
            <a:p>
              <a:pPr marL="0" indent="0" algn="ctr" eaLnBrk="1" hangingPunct="1">
                <a:spcBef>
                  <a:spcPct val="50000"/>
                </a:spcBef>
                <a:buNone/>
              </a:pPr>
              <a:endParaRPr lang="vi-VN" altLang="vi-VN" sz="2667" b="1" dirty="0">
                <a:latin typeface="VNI-Times" pitchFamily="2" charset="0"/>
              </a:endParaRPr>
            </a:p>
          </p:txBody>
        </p:sp>
        <p:sp>
          <p:nvSpPr>
            <p:cNvPr id="27" name="Oval 27">
              <a:extLst>
                <a:ext uri="{FF2B5EF4-FFF2-40B4-BE49-F238E27FC236}">
                  <a16:creationId xmlns:a16="http://schemas.microsoft.com/office/drawing/2014/main" id="{2D9CB4E6-31F1-443D-A94A-8D12F5651B25}"/>
                </a:ext>
              </a:extLst>
            </p:cNvPr>
            <p:cNvSpPr/>
            <p:nvPr/>
          </p:nvSpPr>
          <p:spPr>
            <a:xfrm>
              <a:off x="4066" y="2964"/>
              <a:ext cx="398" cy="492"/>
            </a:xfrm>
            <a:prstGeom prst="ellipse">
              <a:avLst/>
            </a:prstGeom>
            <a:gradFill rotWithShape="1">
              <a:gsLst>
                <a:gs pos="0">
                  <a:schemeClr val="bg1"/>
                </a:gs>
                <a:gs pos="100000">
                  <a:schemeClr val="tx2"/>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r>
                <a:rPr lang="en-US" altLang="vi-VN" sz="2667" b="1" dirty="0">
                  <a:solidFill>
                    <a:srgbClr val="FF0000"/>
                  </a:solidFill>
                  <a:latin typeface="VNI-Times" pitchFamily="2" charset="0"/>
                </a:rPr>
                <a:t>C</a:t>
              </a:r>
              <a:endParaRPr lang="vi-VN" altLang="vi-VN" sz="2667" b="1" dirty="0">
                <a:solidFill>
                  <a:srgbClr val="FF0000"/>
                </a:solidFill>
                <a:latin typeface="VNI-Times" pitchFamily="2" charset="0"/>
              </a:endParaRPr>
            </a:p>
          </p:txBody>
        </p:sp>
        <p:sp>
          <p:nvSpPr>
            <p:cNvPr id="42" name="Oval 26">
              <a:extLst>
                <a:ext uri="{FF2B5EF4-FFF2-40B4-BE49-F238E27FC236}">
                  <a16:creationId xmlns:a16="http://schemas.microsoft.com/office/drawing/2014/main" id="{E8DC6444-88F8-4F40-AF27-BE3EFA4E28D7}"/>
                </a:ext>
              </a:extLst>
            </p:cNvPr>
            <p:cNvSpPr/>
            <p:nvPr/>
          </p:nvSpPr>
          <p:spPr>
            <a:xfrm rot="18124116">
              <a:off x="3583" y="2967"/>
              <a:ext cx="624" cy="624"/>
            </a:xfrm>
            <a:prstGeom prst="ellipse">
              <a:avLst/>
            </a:prstGeom>
            <a:gradFill rotWithShape="1">
              <a:gsLst>
                <a:gs pos="0">
                  <a:schemeClr val="bg1"/>
                </a:gs>
                <a:gs pos="100000">
                  <a:schemeClr val="hlink"/>
                </a:gs>
              </a:gsLst>
              <a:path path="shape">
                <a:fillToRect l="50000" t="50000" r="50000" b="50000"/>
              </a:path>
              <a:tileRect/>
            </a:gra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r>
                <a:rPr lang="en-US" altLang="vi-VN" sz="2667" b="1" dirty="0">
                  <a:solidFill>
                    <a:srgbClr val="FF0000"/>
                  </a:solidFill>
                  <a:latin typeface="VNI-Times" pitchFamily="2" charset="0"/>
                </a:rPr>
                <a:t>O</a:t>
              </a:r>
              <a:endParaRPr lang="vi-VN" altLang="vi-VN" sz="2667" b="1" dirty="0">
                <a:solidFill>
                  <a:srgbClr val="FF0000"/>
                </a:solidFill>
                <a:latin typeface="VNI-Times" pitchFamily="2" charset="0"/>
              </a:endParaRPr>
            </a:p>
          </p:txBody>
        </p:sp>
      </p:grpSp>
      <p:sp>
        <p:nvSpPr>
          <p:cNvPr id="29" name="Text Box 29">
            <a:extLst>
              <a:ext uri="{FF2B5EF4-FFF2-40B4-BE49-F238E27FC236}">
                <a16:creationId xmlns:a16="http://schemas.microsoft.com/office/drawing/2014/main" id="{16A990C5-C8B8-4A18-8C37-F223AF7D3925}"/>
              </a:ext>
            </a:extLst>
          </p:cNvPr>
          <p:cNvSpPr txBox="1"/>
          <p:nvPr/>
        </p:nvSpPr>
        <p:spPr>
          <a:xfrm>
            <a:off x="1409701" y="415926"/>
            <a:ext cx="913694" cy="50276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667" b="1" dirty="0">
                <a:solidFill>
                  <a:srgbClr val="000099"/>
                </a:solidFill>
                <a:latin typeface="VNI-Times" pitchFamily="2" charset="0"/>
                <a:cs typeface="Arial" panose="020B0604020202020204" pitchFamily="34" charset="0"/>
              </a:rPr>
              <a:t>C</a:t>
            </a:r>
            <a:endParaRPr lang="en-US" altLang="vi-VN" sz="2667" b="1" baseline="-25000" dirty="0">
              <a:solidFill>
                <a:srgbClr val="000099"/>
              </a:solidFill>
              <a:latin typeface="VNI-Times" pitchFamily="2" charset="0"/>
              <a:ea typeface="Arial" panose="020B0604020202020204" pitchFamily="34" charset="0"/>
            </a:endParaRPr>
          </a:p>
        </p:txBody>
      </p:sp>
      <p:sp>
        <p:nvSpPr>
          <p:cNvPr id="30" name="Text Box 30">
            <a:extLst>
              <a:ext uri="{FF2B5EF4-FFF2-40B4-BE49-F238E27FC236}">
                <a16:creationId xmlns:a16="http://schemas.microsoft.com/office/drawing/2014/main" id="{6ED6FFCD-E3B3-4D80-8764-86D9BBCAF8CF}"/>
              </a:ext>
            </a:extLst>
          </p:cNvPr>
          <p:cNvSpPr txBox="1"/>
          <p:nvPr/>
        </p:nvSpPr>
        <p:spPr>
          <a:xfrm>
            <a:off x="3847395" y="415926"/>
            <a:ext cx="915459" cy="50276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667" b="1" dirty="0">
                <a:solidFill>
                  <a:srgbClr val="000099"/>
                </a:solidFill>
                <a:latin typeface="VNI-Times" pitchFamily="2" charset="0"/>
                <a:cs typeface="Arial" panose="020B0604020202020204" pitchFamily="34" charset="0"/>
              </a:rPr>
              <a:t>O</a:t>
            </a:r>
            <a:r>
              <a:rPr lang="en-US" altLang="vi-VN" sz="2667" b="1" baseline="-25000" dirty="0">
                <a:solidFill>
                  <a:srgbClr val="000099"/>
                </a:solidFill>
                <a:latin typeface="VNI-Times" pitchFamily="2" charset="0"/>
                <a:cs typeface="Arial" panose="020B0604020202020204" pitchFamily="34" charset="0"/>
              </a:rPr>
              <a:t>2</a:t>
            </a:r>
            <a:endParaRPr lang="en-US" altLang="vi-VN" sz="2667" b="1" baseline="-25000" dirty="0">
              <a:solidFill>
                <a:srgbClr val="000099"/>
              </a:solidFill>
              <a:latin typeface="VNI-Times" pitchFamily="2" charset="0"/>
              <a:ea typeface="Arial" panose="020B0604020202020204" pitchFamily="34" charset="0"/>
            </a:endParaRPr>
          </a:p>
        </p:txBody>
      </p:sp>
      <p:sp>
        <p:nvSpPr>
          <p:cNvPr id="31" name="Text Box 31">
            <a:extLst>
              <a:ext uri="{FF2B5EF4-FFF2-40B4-BE49-F238E27FC236}">
                <a16:creationId xmlns:a16="http://schemas.microsoft.com/office/drawing/2014/main" id="{23719699-4001-4596-9163-DD02AB2EAFF8}"/>
              </a:ext>
            </a:extLst>
          </p:cNvPr>
          <p:cNvSpPr txBox="1"/>
          <p:nvPr/>
        </p:nvSpPr>
        <p:spPr>
          <a:xfrm>
            <a:off x="10964027" y="253232"/>
            <a:ext cx="1016000" cy="50276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667" b="1" dirty="0">
                <a:solidFill>
                  <a:srgbClr val="000099"/>
                </a:solidFill>
                <a:latin typeface="VNI-Times" pitchFamily="2" charset="0"/>
                <a:cs typeface="Arial" panose="020B0604020202020204" pitchFamily="34" charset="0"/>
              </a:rPr>
              <a:t>CO</a:t>
            </a:r>
            <a:r>
              <a:rPr lang="en-US" altLang="vi-VN" sz="2667" b="1" baseline="-25000" dirty="0">
                <a:solidFill>
                  <a:srgbClr val="000099"/>
                </a:solidFill>
                <a:latin typeface="VNI-Times" pitchFamily="2" charset="0"/>
                <a:cs typeface="Arial" panose="020B0604020202020204" pitchFamily="34" charset="0"/>
              </a:rPr>
              <a:t>2</a:t>
            </a:r>
            <a:endParaRPr lang="en-US" altLang="vi-VN" sz="2667" b="1" baseline="-25000" dirty="0">
              <a:solidFill>
                <a:srgbClr val="000099"/>
              </a:solidFill>
              <a:latin typeface="VNI-Times" pitchFamily="2" charset="0"/>
              <a:ea typeface="Arial" panose="020B0604020202020204" pitchFamily="34" charset="0"/>
            </a:endParaRPr>
          </a:p>
        </p:txBody>
      </p:sp>
      <p:sp>
        <p:nvSpPr>
          <p:cNvPr id="32" name="Text Box 32">
            <a:extLst>
              <a:ext uri="{FF2B5EF4-FFF2-40B4-BE49-F238E27FC236}">
                <a16:creationId xmlns:a16="http://schemas.microsoft.com/office/drawing/2014/main" id="{C144E96C-A889-4954-85BB-4CFAE7B45FC1}"/>
              </a:ext>
            </a:extLst>
          </p:cNvPr>
          <p:cNvSpPr txBox="1"/>
          <p:nvPr/>
        </p:nvSpPr>
        <p:spPr>
          <a:xfrm>
            <a:off x="698854" y="3717926"/>
            <a:ext cx="2945694" cy="43428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222" b="1" dirty="0">
                <a:latin typeface="Times New Roman" panose="02020603050405020304" pitchFamily="18" charset="0"/>
              </a:rPr>
              <a:t>Trước phản ứng.</a:t>
            </a:r>
          </a:p>
        </p:txBody>
      </p:sp>
      <p:sp>
        <p:nvSpPr>
          <p:cNvPr id="33" name="Text Box 33">
            <a:extLst>
              <a:ext uri="{FF2B5EF4-FFF2-40B4-BE49-F238E27FC236}">
                <a16:creationId xmlns:a16="http://schemas.microsoft.com/office/drawing/2014/main" id="{42698019-53C7-47C7-84BF-6211C56914F7}"/>
              </a:ext>
            </a:extLst>
          </p:cNvPr>
          <p:cNvSpPr txBox="1"/>
          <p:nvPr/>
        </p:nvSpPr>
        <p:spPr>
          <a:xfrm>
            <a:off x="4839406" y="3732037"/>
            <a:ext cx="3827639" cy="4342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222" b="1" dirty="0">
                <a:latin typeface="Times New Roman" panose="02020603050405020304" pitchFamily="18" charset="0"/>
              </a:rPr>
              <a:t>Trong quá trình phản ứng.</a:t>
            </a:r>
          </a:p>
        </p:txBody>
      </p:sp>
      <p:sp>
        <p:nvSpPr>
          <p:cNvPr id="34" name="Text Box 34">
            <a:extLst>
              <a:ext uri="{FF2B5EF4-FFF2-40B4-BE49-F238E27FC236}">
                <a16:creationId xmlns:a16="http://schemas.microsoft.com/office/drawing/2014/main" id="{1C44DCDD-2F5A-48CC-A9F0-AEFFE554A5C8}"/>
              </a:ext>
            </a:extLst>
          </p:cNvPr>
          <p:cNvSpPr txBox="1"/>
          <p:nvPr/>
        </p:nvSpPr>
        <p:spPr>
          <a:xfrm>
            <a:off x="9317215" y="3763787"/>
            <a:ext cx="2548819" cy="43428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eaLnBrk="1" hangingPunct="1">
              <a:spcBef>
                <a:spcPct val="50000"/>
              </a:spcBef>
              <a:buNone/>
            </a:pPr>
            <a:r>
              <a:rPr lang="en-US" altLang="vi-VN" sz="2222" b="1" dirty="0">
                <a:latin typeface="VNI-Times" pitchFamily="2" charset="0"/>
              </a:rPr>
              <a:t>Sau phản ứng</a:t>
            </a:r>
            <a:r>
              <a:rPr lang="en-US" altLang="vi-VN" sz="2000" b="1" dirty="0">
                <a:solidFill>
                  <a:srgbClr val="000099"/>
                </a:solidFill>
                <a:latin typeface="VNI-Times" pitchFamily="2" charset="0"/>
                <a:cs typeface="Arial" panose="020B0604020202020204" pitchFamily="34" charset="0"/>
              </a:rPr>
              <a:t>.</a:t>
            </a:r>
            <a:endParaRPr lang="en-US" altLang="vi-VN" sz="2000" b="1" dirty="0">
              <a:solidFill>
                <a:srgbClr val="000099"/>
              </a:solidFill>
              <a:latin typeface="VNI-Times" pitchFamily="2" charset="0"/>
              <a:ea typeface="Arial" panose="020B0604020202020204" pitchFamily="34" charset="0"/>
            </a:endParaRPr>
          </a:p>
        </p:txBody>
      </p:sp>
      <p:sp>
        <p:nvSpPr>
          <p:cNvPr id="35" name="Line 35">
            <a:extLst>
              <a:ext uri="{FF2B5EF4-FFF2-40B4-BE49-F238E27FC236}">
                <a16:creationId xmlns:a16="http://schemas.microsoft.com/office/drawing/2014/main" id="{0C4AC58D-CC44-48F3-A998-AC65643FC601}"/>
              </a:ext>
            </a:extLst>
          </p:cNvPr>
          <p:cNvSpPr/>
          <p:nvPr/>
        </p:nvSpPr>
        <p:spPr>
          <a:xfrm>
            <a:off x="3136548" y="2440871"/>
            <a:ext cx="1218847" cy="1763"/>
          </a:xfrm>
          <a:prstGeom prst="line">
            <a:avLst/>
          </a:prstGeom>
          <a:ln w="38100" cap="flat" cmpd="sng">
            <a:solidFill>
              <a:srgbClr val="000099"/>
            </a:solidFill>
            <a:prstDash val="solid"/>
            <a:headEnd type="none" w="med" len="med"/>
            <a:tailEnd type="triangle" w="med" len="med"/>
          </a:ln>
        </p:spPr>
        <p:txBody>
          <a:bodyPr/>
          <a:lstStyle/>
          <a:p>
            <a:endParaRPr lang="en-US"/>
          </a:p>
        </p:txBody>
      </p:sp>
      <p:sp>
        <p:nvSpPr>
          <p:cNvPr id="36" name="Line 36">
            <a:extLst>
              <a:ext uri="{FF2B5EF4-FFF2-40B4-BE49-F238E27FC236}">
                <a16:creationId xmlns:a16="http://schemas.microsoft.com/office/drawing/2014/main" id="{BD7D9826-1339-4CEB-A4DD-98FF5593671C}"/>
              </a:ext>
            </a:extLst>
          </p:cNvPr>
          <p:cNvSpPr/>
          <p:nvPr/>
        </p:nvSpPr>
        <p:spPr>
          <a:xfrm>
            <a:off x="8826853" y="2440871"/>
            <a:ext cx="1218847" cy="1763"/>
          </a:xfrm>
          <a:prstGeom prst="line">
            <a:avLst/>
          </a:prstGeom>
          <a:ln w="38100" cap="flat" cmpd="sng">
            <a:solidFill>
              <a:srgbClr val="000099"/>
            </a:solidFill>
            <a:prstDash val="solid"/>
            <a:headEnd type="none" w="med" len="med"/>
            <a:tailEnd type="triangle" w="med" len="med"/>
          </a:ln>
        </p:spPr>
        <p:txBody>
          <a:bodyPr/>
          <a:lstStyle/>
          <a:p>
            <a:endParaRPr lang="en-US"/>
          </a:p>
        </p:txBody>
      </p:sp>
      <p:sp>
        <p:nvSpPr>
          <p:cNvPr id="37" name="AutoShape 37">
            <a:extLst>
              <a:ext uri="{FF2B5EF4-FFF2-40B4-BE49-F238E27FC236}">
                <a16:creationId xmlns:a16="http://schemas.microsoft.com/office/drawing/2014/main" id="{F3C1612B-711F-472F-B587-1791D888862E}"/>
              </a:ext>
            </a:extLst>
          </p:cNvPr>
          <p:cNvSpPr/>
          <p:nvPr/>
        </p:nvSpPr>
        <p:spPr>
          <a:xfrm>
            <a:off x="4560006" y="1382537"/>
            <a:ext cx="100542" cy="2497667"/>
          </a:xfrm>
          <a:prstGeom prst="leftBracket">
            <a:avLst>
              <a:gd name="adj" fmla="val 248419"/>
            </a:avLst>
          </a:prstGeom>
          <a:noFill/>
          <a:ln w="38100"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endParaRPr lang="vi-VN" altLang="vi-VN" sz="2667" b="1" dirty="0">
              <a:latin typeface="VNI-Times" pitchFamily="2" charset="0"/>
            </a:endParaRPr>
          </a:p>
        </p:txBody>
      </p:sp>
      <p:sp>
        <p:nvSpPr>
          <p:cNvPr id="38" name="AutoShape 38">
            <a:extLst>
              <a:ext uri="{FF2B5EF4-FFF2-40B4-BE49-F238E27FC236}">
                <a16:creationId xmlns:a16="http://schemas.microsoft.com/office/drawing/2014/main" id="{FED1A8AA-81CE-44EE-B3F3-78B9FFEE140F}"/>
              </a:ext>
            </a:extLst>
          </p:cNvPr>
          <p:cNvSpPr/>
          <p:nvPr/>
        </p:nvSpPr>
        <p:spPr>
          <a:xfrm flipH="1">
            <a:off x="8488187" y="1467203"/>
            <a:ext cx="98778" cy="2413000"/>
          </a:xfrm>
          <a:prstGeom prst="leftBracket">
            <a:avLst>
              <a:gd name="adj" fmla="val 244285"/>
            </a:avLst>
          </a:prstGeom>
          <a:noFill/>
          <a:ln w="38100" cap="flat" cmpd="sng">
            <a:solidFill>
              <a:srgbClr val="000099"/>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endParaRPr lang="vi-VN" altLang="vi-VN" sz="2667" b="1" dirty="0">
              <a:latin typeface="VNI-Times" pitchFamily="2" charset="0"/>
            </a:endParaRPr>
          </a:p>
        </p:txBody>
      </p:sp>
      <p:sp>
        <p:nvSpPr>
          <p:cNvPr id="40" name="Rectangle 77">
            <a:extLst>
              <a:ext uri="{FF2B5EF4-FFF2-40B4-BE49-F238E27FC236}">
                <a16:creationId xmlns:a16="http://schemas.microsoft.com/office/drawing/2014/main" id="{BC8092EF-1D2E-449D-BC0D-102A7018DC3A}"/>
              </a:ext>
            </a:extLst>
          </p:cNvPr>
          <p:cNvSpPr/>
          <p:nvPr/>
        </p:nvSpPr>
        <p:spPr>
          <a:xfrm>
            <a:off x="224367" y="1132065"/>
            <a:ext cx="11430000" cy="3009194"/>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indent="0" algn="ctr" eaLnBrk="1" hangingPunct="1">
              <a:spcBef>
                <a:spcPct val="50000"/>
              </a:spcBef>
              <a:buNone/>
            </a:pPr>
            <a:endParaRPr lang="vi-VN" altLang="vi-VN" sz="2667" b="1" dirty="0">
              <a:latin typeface="VNI-Times" pitchFamily="2" charset="0"/>
            </a:endParaRPr>
          </a:p>
        </p:txBody>
      </p:sp>
      <p:graphicFrame>
        <p:nvGraphicFramePr>
          <p:cNvPr id="41" name="Table 40">
            <a:extLst>
              <a:ext uri="{FF2B5EF4-FFF2-40B4-BE49-F238E27FC236}">
                <a16:creationId xmlns:a16="http://schemas.microsoft.com/office/drawing/2014/main" id="{E4FB4F28-FB5F-4E86-9A10-B263C1A0EDCC}"/>
              </a:ext>
            </a:extLst>
          </p:cNvPr>
          <p:cNvGraphicFramePr/>
          <p:nvPr>
            <p:extLst>
              <p:ext uri="{D42A27DB-BD31-4B8C-83A1-F6EECF244321}">
                <p14:modId xmlns:p14="http://schemas.microsoft.com/office/powerpoint/2010/main" val="2202540464"/>
              </p:ext>
            </p:extLst>
          </p:nvPr>
        </p:nvGraphicFramePr>
        <p:xfrm>
          <a:off x="239312" y="4352795"/>
          <a:ext cx="8777066" cy="1897287"/>
        </p:xfrm>
        <a:graphic>
          <a:graphicData uri="http://schemas.openxmlformats.org/drawingml/2006/table">
            <a:tbl>
              <a:tblPr/>
              <a:tblGrid>
                <a:gridCol w="3679761">
                  <a:extLst>
                    <a:ext uri="{9D8B030D-6E8A-4147-A177-3AD203B41FA5}">
                      <a16:colId xmlns:a16="http://schemas.microsoft.com/office/drawing/2014/main" val="20000"/>
                    </a:ext>
                  </a:extLst>
                </a:gridCol>
                <a:gridCol w="2478157">
                  <a:extLst>
                    <a:ext uri="{9D8B030D-6E8A-4147-A177-3AD203B41FA5}">
                      <a16:colId xmlns:a16="http://schemas.microsoft.com/office/drawing/2014/main" val="20001"/>
                    </a:ext>
                  </a:extLst>
                </a:gridCol>
                <a:gridCol w="2619148">
                  <a:extLst>
                    <a:ext uri="{9D8B030D-6E8A-4147-A177-3AD203B41FA5}">
                      <a16:colId xmlns:a16="http://schemas.microsoft.com/office/drawing/2014/main" val="20003"/>
                    </a:ext>
                  </a:extLst>
                </a:gridCol>
              </a:tblGrid>
              <a:tr h="779639">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endParaRPr lang="vi-VN" altLang="x-none" sz="2500" dirty="0">
                        <a:solidFill>
                          <a:srgbClr val="000099"/>
                        </a:solidFill>
                        <a:latin typeface="Times New Roman" panose="02020603050405020304" pitchFamily="18" charset="0"/>
                        <a:ea typeface="Times New Roman" panose="02020603050405020304" pitchFamily="18" charset="0"/>
                      </a:endParaRPr>
                    </a:p>
                  </a:txBody>
                  <a:tcPr marL="121920" marR="121920" marT="50812" marB="50812">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r>
                        <a:rPr sz="2500" dirty="0">
                          <a:latin typeface="Times New Roman" panose="02020603050405020304" pitchFamily="18" charset="0"/>
                          <a:cs typeface="Times New Roman" panose="02020603050405020304" pitchFamily="18" charset="0"/>
                        </a:rPr>
                        <a:t>Trước </a:t>
                      </a:r>
                      <a:r>
                        <a:rPr sz="2500" dirty="0" err="1">
                          <a:latin typeface="Times New Roman" panose="02020603050405020304" pitchFamily="18" charset="0"/>
                          <a:cs typeface="Times New Roman" panose="02020603050405020304" pitchFamily="18" charset="0"/>
                        </a:rPr>
                        <a:t>phản</a:t>
                      </a:r>
                      <a:r>
                        <a:rPr sz="2500" dirty="0">
                          <a:latin typeface="Times New Roman" panose="02020603050405020304" pitchFamily="18" charset="0"/>
                          <a:cs typeface="Times New Roman" panose="02020603050405020304" pitchFamily="18" charset="0"/>
                        </a:rPr>
                        <a:t> </a:t>
                      </a:r>
                      <a:r>
                        <a:rPr sz="2500" dirty="0" err="1">
                          <a:latin typeface="Times New Roman" panose="02020603050405020304" pitchFamily="18" charset="0"/>
                          <a:cs typeface="Times New Roman" panose="02020603050405020304" pitchFamily="18" charset="0"/>
                        </a:rPr>
                        <a:t>ứng</a:t>
                      </a:r>
                      <a:endParaRPr lang="en-US" sz="2500" dirty="0">
                        <a:latin typeface="Times New Roman" panose="02020603050405020304" pitchFamily="18" charset="0"/>
                        <a:ea typeface="Times New Roman" panose="02020603050405020304" pitchFamily="18" charset="0"/>
                      </a:endParaRPr>
                    </a:p>
                  </a:txBody>
                  <a:tcPr marL="121920" marR="121920" marT="50812" marB="50812">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r>
                        <a:rPr sz="2500" dirty="0">
                          <a:latin typeface="Times New Roman" panose="02020603050405020304" pitchFamily="18" charset="0"/>
                          <a:cs typeface="Times New Roman" panose="02020603050405020304" pitchFamily="18" charset="0"/>
                        </a:rPr>
                        <a:t>Sau </a:t>
                      </a:r>
                      <a:r>
                        <a:rPr sz="2500" dirty="0" err="1">
                          <a:latin typeface="Times New Roman" panose="02020603050405020304" pitchFamily="18" charset="0"/>
                          <a:cs typeface="Times New Roman" panose="02020603050405020304" pitchFamily="18" charset="0"/>
                        </a:rPr>
                        <a:t>phản</a:t>
                      </a:r>
                      <a:r>
                        <a:rPr sz="2500" dirty="0">
                          <a:latin typeface="Times New Roman" panose="02020603050405020304" pitchFamily="18" charset="0"/>
                          <a:cs typeface="Times New Roman" panose="02020603050405020304" pitchFamily="18" charset="0"/>
                        </a:rPr>
                        <a:t> </a:t>
                      </a:r>
                      <a:r>
                        <a:rPr sz="2500" dirty="0" err="1">
                          <a:latin typeface="Times New Roman" panose="02020603050405020304" pitchFamily="18" charset="0"/>
                          <a:cs typeface="Times New Roman" panose="02020603050405020304" pitchFamily="18" charset="0"/>
                        </a:rPr>
                        <a:t>ứng</a:t>
                      </a:r>
                      <a:endParaRPr lang="en-US" sz="2500" dirty="0">
                        <a:latin typeface="Times New Roman" panose="02020603050405020304" pitchFamily="18" charset="0"/>
                        <a:ea typeface="Times New Roman" panose="02020603050405020304" pitchFamily="18" charset="0"/>
                      </a:endParaRPr>
                    </a:p>
                  </a:txBody>
                  <a:tcPr marL="121920" marR="121920" marT="50812" marB="50812">
                    <a:lnL w="12700"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641">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r>
                        <a:rPr sz="3000" dirty="0">
                          <a:latin typeface="Times New Roman" panose="02020603050405020304" pitchFamily="18" charset="0"/>
                          <a:cs typeface="Times New Roman" panose="02020603050405020304" pitchFamily="18" charset="0"/>
                        </a:rPr>
                        <a:t>Số nguyên </a:t>
                      </a:r>
                      <a:r>
                        <a:rPr sz="3000" dirty="0" err="1">
                          <a:latin typeface="Times New Roman" panose="02020603050405020304" pitchFamily="18" charset="0"/>
                          <a:cs typeface="Times New Roman" panose="02020603050405020304" pitchFamily="18" charset="0"/>
                        </a:rPr>
                        <a:t>tử</a:t>
                      </a:r>
                      <a:r>
                        <a:rPr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C</a:t>
                      </a:r>
                      <a:r>
                        <a:rPr sz="3000" dirty="0">
                          <a:latin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ea typeface="Times New Roman" panose="02020603050405020304" pitchFamily="18" charset="0"/>
                      </a:endParaRPr>
                    </a:p>
                  </a:txBody>
                  <a:tcPr marL="121920" marR="121920" marT="50812" marB="50812">
                    <a:lnL w="28575" cap="flat" cmpd="sng">
                      <a:solidFill>
                        <a:schemeClr val="tx1"/>
                      </a:solidFill>
                      <a:prstDash val="soli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endParaRPr lang="vi-VN" altLang="x-none" sz="2200" dirty="0">
                        <a:solidFill>
                          <a:srgbClr val="000099"/>
                        </a:solidFill>
                        <a:latin typeface="Times New Roman" panose="02020603050405020304" pitchFamily="18" charset="0"/>
                        <a:ea typeface="Times New Roman" panose="02020603050405020304" pitchFamily="18" charset="0"/>
                      </a:endParaRPr>
                    </a:p>
                  </a:txBody>
                  <a:tcPr marL="121920" marR="121920" marT="50812" marB="508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VNI-Times" pitchFamily="2" charset="0"/>
                          <a:ea typeface="+mn-ea"/>
                          <a:cs typeface="+mn-cs"/>
                        </a:defRPr>
                      </a:lvl5pPr>
                    </a:lstStyle>
                    <a:p>
                      <a:pPr lvl="0" algn="ctr" eaLnBrk="1" hangingPunct="1">
                        <a:spcBef>
                          <a:spcPct val="20000"/>
                        </a:spcBef>
                        <a:buNone/>
                      </a:pPr>
                      <a:endParaRPr lang="vi-VN" altLang="x-none" sz="2200" dirty="0">
                        <a:solidFill>
                          <a:srgbClr val="000099"/>
                        </a:solidFill>
                        <a:latin typeface="Times New Roman" panose="02020603050405020304" pitchFamily="18" charset="0"/>
                        <a:ea typeface="Times New Roman" panose="02020603050405020304" pitchFamily="18" charset="0"/>
                      </a:endParaRPr>
                    </a:p>
                  </a:txBody>
                  <a:tcPr marL="121920" marR="121920" marT="50812" marB="50812">
                    <a:lnL w="12700"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9641">
                <a:tc>
                  <a:txBody>
                    <a:bodyPr/>
                    <a:lstStyle/>
                    <a:p>
                      <a:pPr lvl="0" algn="ctr" eaLnBrk="1" hangingPunct="1">
                        <a:spcBef>
                          <a:spcPct val="20000"/>
                        </a:spcBef>
                        <a:buNone/>
                      </a:pPr>
                      <a:r>
                        <a:rPr lang="en-US" sz="3000" b="1" dirty="0" err="1">
                          <a:latin typeface="Times New Roman" panose="02020603050405020304" pitchFamily="18" charset="0"/>
                          <a:cs typeface="Times New Roman" panose="02020603050405020304" pitchFamily="18" charset="0"/>
                        </a:rPr>
                        <a:t>số</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guyê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ử</a:t>
                      </a:r>
                      <a:r>
                        <a:rPr lang="en-US" sz="3000" b="1" dirty="0">
                          <a:latin typeface="Times New Roman" panose="02020603050405020304" pitchFamily="18" charset="0"/>
                          <a:cs typeface="Times New Roman" panose="02020603050405020304" pitchFamily="18" charset="0"/>
                        </a:rPr>
                        <a:t> O</a:t>
                      </a:r>
                      <a:endParaRPr lang="en-US" sz="3000" b="1" dirty="0">
                        <a:latin typeface="Times New Roman" panose="02020603050405020304" pitchFamily="18" charset="0"/>
                        <a:ea typeface="Times New Roman" panose="02020603050405020304" pitchFamily="18" charset="0"/>
                      </a:endParaRPr>
                    </a:p>
                  </a:txBody>
                  <a:tcPr marL="121920" marR="121920" marT="50812" marB="50812">
                    <a:lnL w="28575" cap="flat" cmpd="sng">
                      <a:solidFill>
                        <a:schemeClr val="tx1"/>
                      </a:solidFill>
                      <a:prstDash val="soli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None/>
                      </a:pPr>
                      <a:endParaRPr lang="vi-VN" altLang="x-none" sz="2200" dirty="0">
                        <a:solidFill>
                          <a:srgbClr val="000099"/>
                        </a:solidFill>
                        <a:latin typeface="Times New Roman" panose="02020603050405020304" pitchFamily="18" charset="0"/>
                        <a:ea typeface="Times New Roman" panose="02020603050405020304" pitchFamily="18" charset="0"/>
                      </a:endParaRPr>
                    </a:p>
                  </a:txBody>
                  <a:tcPr marL="121920" marR="121920" marT="50812" marB="508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None/>
                      </a:pPr>
                      <a:endParaRPr lang="vi-VN" altLang="x-none" sz="2200" dirty="0">
                        <a:solidFill>
                          <a:srgbClr val="000099"/>
                        </a:solidFill>
                        <a:latin typeface="Times New Roman" panose="02020603050405020304" pitchFamily="18" charset="0"/>
                        <a:ea typeface="Times New Roman" panose="02020603050405020304" pitchFamily="18" charset="0"/>
                      </a:endParaRPr>
                    </a:p>
                  </a:txBody>
                  <a:tcPr marL="121920" marR="121920" marT="50812" marB="50812">
                    <a:lnL w="12700" cap="flat" cmpd="sng" algn="ctr">
                      <a:solidFill>
                        <a:schemeClr val="tx1"/>
                      </a:solidFill>
                      <a:prstDash val="solid"/>
                      <a:round/>
                      <a:headEnd type="none" w="med" len="med"/>
                      <a:tailEnd type="none" w="med" len="med"/>
                    </a:lnL>
                    <a:lnR w="28575" cap="flat" cmpd="sng">
                      <a:solidFill>
                        <a:schemeClr val="tx1"/>
                      </a:solidFill>
                      <a:prstDash val="solid"/>
                      <a:headEnd type="none" w="med" len="med"/>
                      <a:tailEnd type="none" w="med" len="med"/>
                    </a:lnR>
                    <a:lnT w="12700" cap="flat" cmpd="sng" algn="ctr">
                      <a:solidFill>
                        <a:schemeClr val="tx1"/>
                      </a:solidFill>
                      <a:prstDash val="solid"/>
                      <a:roun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3798715947"/>
                  </a:ext>
                </a:extLst>
              </a:tr>
            </a:tbl>
          </a:graphicData>
        </a:graphic>
      </p:graphicFrame>
      <p:sp>
        <p:nvSpPr>
          <p:cNvPr id="44" name="TextBox 43">
            <a:extLst>
              <a:ext uri="{FF2B5EF4-FFF2-40B4-BE49-F238E27FC236}">
                <a16:creationId xmlns:a16="http://schemas.microsoft.com/office/drawing/2014/main" id="{0E85D902-C19E-4047-A8F1-DFFBF8E2B757}"/>
              </a:ext>
            </a:extLst>
          </p:cNvPr>
          <p:cNvSpPr txBox="1"/>
          <p:nvPr/>
        </p:nvSpPr>
        <p:spPr>
          <a:xfrm>
            <a:off x="4801053" y="5207508"/>
            <a:ext cx="380232" cy="553998"/>
          </a:xfrm>
          <a:prstGeom prst="rect">
            <a:avLst/>
          </a:prstGeom>
          <a:noFill/>
        </p:spPr>
        <p:txBody>
          <a:bodyPr wrap="none" rtlCol="0">
            <a:spAutoFit/>
          </a:bodyPr>
          <a:lstStyle/>
          <a:p>
            <a:r>
              <a:rPr lang="en-US" sz="3000" dirty="0"/>
              <a:t>1</a:t>
            </a:r>
          </a:p>
        </p:txBody>
      </p:sp>
      <p:sp>
        <p:nvSpPr>
          <p:cNvPr id="45" name="TextBox 44">
            <a:extLst>
              <a:ext uri="{FF2B5EF4-FFF2-40B4-BE49-F238E27FC236}">
                <a16:creationId xmlns:a16="http://schemas.microsoft.com/office/drawing/2014/main" id="{2D62304B-C209-48D6-A9EE-535D98305D9E}"/>
              </a:ext>
            </a:extLst>
          </p:cNvPr>
          <p:cNvSpPr txBox="1"/>
          <p:nvPr/>
        </p:nvSpPr>
        <p:spPr>
          <a:xfrm>
            <a:off x="4839406" y="5725935"/>
            <a:ext cx="380232" cy="553998"/>
          </a:xfrm>
          <a:prstGeom prst="rect">
            <a:avLst/>
          </a:prstGeom>
          <a:noFill/>
        </p:spPr>
        <p:txBody>
          <a:bodyPr wrap="none" rtlCol="0">
            <a:spAutoFit/>
          </a:bodyPr>
          <a:lstStyle/>
          <a:p>
            <a:r>
              <a:rPr lang="en-US" sz="3000" dirty="0"/>
              <a:t>2</a:t>
            </a:r>
          </a:p>
        </p:txBody>
      </p:sp>
      <p:sp>
        <p:nvSpPr>
          <p:cNvPr id="46" name="TextBox 45">
            <a:extLst>
              <a:ext uri="{FF2B5EF4-FFF2-40B4-BE49-F238E27FC236}">
                <a16:creationId xmlns:a16="http://schemas.microsoft.com/office/drawing/2014/main" id="{6BC3E7EC-7310-4284-A2C7-29C92034385A}"/>
              </a:ext>
            </a:extLst>
          </p:cNvPr>
          <p:cNvSpPr txBox="1"/>
          <p:nvPr/>
        </p:nvSpPr>
        <p:spPr>
          <a:xfrm>
            <a:off x="7592051" y="5207508"/>
            <a:ext cx="380232" cy="553998"/>
          </a:xfrm>
          <a:prstGeom prst="rect">
            <a:avLst/>
          </a:prstGeom>
          <a:noFill/>
        </p:spPr>
        <p:txBody>
          <a:bodyPr wrap="none" rtlCol="0">
            <a:spAutoFit/>
          </a:bodyPr>
          <a:lstStyle/>
          <a:p>
            <a:r>
              <a:rPr lang="en-US" sz="3000" dirty="0"/>
              <a:t>1</a:t>
            </a:r>
          </a:p>
        </p:txBody>
      </p:sp>
      <p:sp>
        <p:nvSpPr>
          <p:cNvPr id="47" name="TextBox 46">
            <a:extLst>
              <a:ext uri="{FF2B5EF4-FFF2-40B4-BE49-F238E27FC236}">
                <a16:creationId xmlns:a16="http://schemas.microsoft.com/office/drawing/2014/main" id="{4DF071F6-481A-4849-9147-7FC46CBD8128}"/>
              </a:ext>
            </a:extLst>
          </p:cNvPr>
          <p:cNvSpPr txBox="1"/>
          <p:nvPr/>
        </p:nvSpPr>
        <p:spPr>
          <a:xfrm>
            <a:off x="7592051" y="5789350"/>
            <a:ext cx="380232" cy="553998"/>
          </a:xfrm>
          <a:prstGeom prst="rect">
            <a:avLst/>
          </a:prstGeom>
          <a:noFill/>
        </p:spPr>
        <p:txBody>
          <a:bodyPr wrap="square" rtlCol="0">
            <a:spAutoFit/>
          </a:bodyPr>
          <a:lstStyle/>
          <a:p>
            <a:r>
              <a:rPr lang="en-US" sz="3000" dirty="0"/>
              <a:t>2</a:t>
            </a:r>
          </a:p>
        </p:txBody>
      </p:sp>
      <p:sp>
        <p:nvSpPr>
          <p:cNvPr id="50" name="Rectangle 49">
            <a:extLst>
              <a:ext uri="{FF2B5EF4-FFF2-40B4-BE49-F238E27FC236}">
                <a16:creationId xmlns:a16="http://schemas.microsoft.com/office/drawing/2014/main" id="{2FE2382C-E65B-4DF8-B4D8-966B6A8F76AC}"/>
              </a:ext>
            </a:extLst>
          </p:cNvPr>
          <p:cNvSpPr/>
          <p:nvPr/>
        </p:nvSpPr>
        <p:spPr>
          <a:xfrm>
            <a:off x="1339449" y="6328656"/>
            <a:ext cx="9490098" cy="553998"/>
          </a:xfrm>
          <a:prstGeom prst="rect">
            <a:avLst/>
          </a:prstGeom>
        </p:spPr>
        <p:txBody>
          <a:bodyPr wrap="none">
            <a:spAutoFit/>
          </a:bodyPr>
          <a:lstStyle/>
          <a:p>
            <a:pPr lvl="0" algn="ctr">
              <a:spcBef>
                <a:spcPct val="20000"/>
              </a:spcBef>
            </a:pPr>
            <a:r>
              <a:rPr lang="en-US" sz="3000" b="1" dirty="0" err="1">
                <a:latin typeface="Times New Roman" panose="02020603050405020304" pitchFamily="18" charset="0"/>
                <a:cs typeface="Times New Roman" panose="02020603050405020304" pitchFamily="18" charset="0"/>
              </a:rPr>
              <a:t>Số</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nguyên</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tử</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khô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ổi</a:t>
            </a:r>
            <a:r>
              <a:rPr lang="en-US" sz="3000" b="1" dirty="0">
                <a:latin typeface="Times New Roman" panose="02020603050405020304" pitchFamily="18" charset="0"/>
                <a:cs typeface="Times New Roman" panose="02020603050405020304" pitchFamily="18" charset="0"/>
              </a:rPr>
              <a:t> =&gt; </a:t>
            </a:r>
            <a:r>
              <a:rPr lang="en-US" sz="3000" b="1" dirty="0" err="1">
                <a:latin typeface="Times New Roman" panose="02020603050405020304" pitchFamily="18" charset="0"/>
                <a:cs typeface="Times New Roman" panose="02020603050405020304" pitchFamily="18" charset="0"/>
              </a:rPr>
              <a:t>Khối</a:t>
            </a:r>
            <a:r>
              <a:rPr lang="en-US" sz="3000" b="1" dirty="0">
                <a:latin typeface="Times New Roman" panose="02020603050405020304" pitchFamily="18" charset="0"/>
                <a:cs typeface="Times New Roman" panose="02020603050405020304" pitchFamily="18" charset="0"/>
              </a:rPr>
              <a:t> l</a:t>
            </a:r>
            <a:r>
              <a:rPr lang="vi-VN" sz="3000" b="1" dirty="0">
                <a:latin typeface="Times New Roman" panose="02020603050405020304" pitchFamily="18" charset="0"/>
                <a:cs typeface="Times New Roman" panose="02020603050405020304" pitchFamily="18" charset="0"/>
              </a:rPr>
              <a:t>ư</a:t>
            </a:r>
            <a:r>
              <a:rPr lang="en-US" sz="3000" b="1" dirty="0" err="1">
                <a:latin typeface="Times New Roman" panose="02020603050405020304" pitchFamily="18" charset="0"/>
                <a:cs typeface="Times New Roman" panose="02020603050405020304" pitchFamily="18" charset="0"/>
              </a:rPr>
              <a:t>ợ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chú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không</a:t>
            </a:r>
            <a:r>
              <a:rPr lang="en-US" sz="3000" b="1" dirty="0">
                <a:latin typeface="Times New Roman" panose="02020603050405020304" pitchFamily="18" charset="0"/>
                <a:cs typeface="Times New Roman" panose="02020603050405020304" pitchFamily="18" charset="0"/>
              </a:rPr>
              <a:t> </a:t>
            </a:r>
            <a:r>
              <a:rPr lang="en-US" sz="3000" b="1" dirty="0" err="1">
                <a:latin typeface="Times New Roman" panose="02020603050405020304" pitchFamily="18" charset="0"/>
                <a:cs typeface="Times New Roman" panose="02020603050405020304" pitchFamily="18" charset="0"/>
              </a:rPr>
              <a:t>đổi</a:t>
            </a:r>
            <a:r>
              <a:rPr lang="en-US" sz="3000" b="1" dirty="0">
                <a:latin typeface="Times New Roman" panose="02020603050405020304" pitchFamily="18" charset="0"/>
                <a:cs typeface="Times New Roman" panose="02020603050405020304" pitchFamily="18" charset="0"/>
              </a:rPr>
              <a:t> </a:t>
            </a:r>
            <a:endParaRPr lang="en-US" sz="3000" b="1"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3331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checkerboard(across)">
                                      <p:cBhvr>
                                        <p:cTn id="11" dur="500"/>
                                        <p:tgtEl>
                                          <p:spTgt spid="22"/>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up)">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mph" presetSubtype="0" repeatCount="indefinite" fill="hold" grpId="0" nodeType="clickEffect">
                                  <p:stCondLst>
                                    <p:cond delay="0"/>
                                  </p:stCondLst>
                                  <p:childTnLst>
                                    <p:animRot by="21600000">
                                      <p:cBhvr>
                                        <p:cTn id="18" dur="2000" fill="hold"/>
                                        <p:tgtEl>
                                          <p:spTgt spid="2"/>
                                        </p:tgtEl>
                                        <p:attrNameLst>
                                          <p:attrName>r</p:attrName>
                                        </p:attrNameLst>
                                      </p:cBhvr>
                                    </p:animRot>
                                  </p:childTnLst>
                                </p:cTn>
                              </p:par>
                              <p:par>
                                <p:cTn id="19" presetID="8" presetClass="emph" presetSubtype="0" repeatCount="indefinite" fill="hold" grpId="0" nodeType="withEffect">
                                  <p:stCondLst>
                                    <p:cond delay="0"/>
                                  </p:stCondLst>
                                  <p:childTnLst>
                                    <p:animRot by="21600000">
                                      <p:cBhvr>
                                        <p:cTn id="20" dur="2000" fill="hold"/>
                                        <p:tgtEl>
                                          <p:spTgt spid="3"/>
                                        </p:tgtEl>
                                        <p:attrNameLst>
                                          <p:attrName>r</p:attrName>
                                        </p:attrNameLst>
                                      </p:cBhvr>
                                    </p:animRot>
                                  </p:childTnLst>
                                </p:cTn>
                              </p:par>
                              <p:par>
                                <p:cTn id="21" presetID="8" presetClass="emph" presetSubtype="0" repeatCount="indefinite" fill="hold" grpId="0" nodeType="withEffect">
                                  <p:stCondLst>
                                    <p:cond delay="0"/>
                                  </p:stCondLst>
                                  <p:childTnLst>
                                    <p:animRot by="21600000">
                                      <p:cBhvr>
                                        <p:cTn id="22" dur="2000" fill="hold"/>
                                        <p:tgtEl>
                                          <p:spTgt spid="8"/>
                                        </p:tgtEl>
                                        <p:attrNameLst>
                                          <p:attrName>r</p:attrName>
                                        </p:attrNameLst>
                                      </p:cBhvr>
                                    </p:animRot>
                                  </p:childTnLst>
                                </p:cTn>
                              </p:par>
                              <p:par>
                                <p:cTn id="23" presetID="22" presetClass="entr" presetSubtype="1"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up)">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down)">
                                      <p:cBhvr>
                                        <p:cTn id="40" dur="500"/>
                                        <p:tgtEl>
                                          <p:spTgt spid="37"/>
                                        </p:tgtEl>
                                      </p:cBhvr>
                                    </p:animEffect>
                                  </p:childTnLst>
                                </p:cTn>
                              </p:par>
                              <p:par>
                                <p:cTn id="41" presetID="0" presetClass="path" presetSubtype="0" accel="50000" decel="50000" fill="hold" grpId="1" nodeType="withEffect">
                                  <p:stCondLst>
                                    <p:cond delay="0"/>
                                  </p:stCondLst>
                                  <p:childTnLst>
                                    <p:animMotion origin="layout" path="M -0.01614 -0.10047 L 0.51993 -0.1669 " pathEditMode="relative" rAng="0" ptsTypes="AA">
                                      <p:cBhvr>
                                        <p:cTn id="42" dur="2000" fill="hold"/>
                                        <p:tgtEl>
                                          <p:spTgt spid="6"/>
                                        </p:tgtEl>
                                        <p:attrNameLst>
                                          <p:attrName>ppt_x</p:attrName>
                                          <p:attrName>ppt_y</p:attrName>
                                        </p:attrNameLst>
                                      </p:cBhvr>
                                      <p:rCtr x="26797" y="-3333"/>
                                    </p:animMotion>
                                  </p:childTnLst>
                                </p:cTn>
                              </p:par>
                              <p:par>
                                <p:cTn id="43" presetID="0" presetClass="path" presetSubtype="0" accel="50000" decel="50000" fill="hold" grpId="1" nodeType="withEffect">
                                  <p:stCondLst>
                                    <p:cond delay="0"/>
                                  </p:stCondLst>
                                  <p:childTnLst>
                                    <p:animMotion origin="layout" path="M -1.04167E-6 5.55112E-17 L 0.3707 0.10648 " pathEditMode="relative" rAng="0" ptsTypes="AA">
                                      <p:cBhvr>
                                        <p:cTn id="44" dur="2000" fill="hold"/>
                                        <p:tgtEl>
                                          <p:spTgt spid="9"/>
                                        </p:tgtEl>
                                        <p:attrNameLst>
                                          <p:attrName>ppt_x</p:attrName>
                                          <p:attrName>ppt_y</p:attrName>
                                        </p:attrNameLst>
                                      </p:cBhvr>
                                      <p:rCtr x="18529" y="5324"/>
                                    </p:animMotion>
                                  </p:childTnLst>
                                </p:cTn>
                              </p:par>
                              <p:par>
                                <p:cTn id="45" presetID="8" presetClass="emph" presetSubtype="0" repeatCount="indefinite" fill="hold" grpId="2" nodeType="withEffect">
                                  <p:stCondLst>
                                    <p:cond delay="0"/>
                                  </p:stCondLst>
                                  <p:childTnLst>
                                    <p:animRot by="21600000">
                                      <p:cBhvr>
                                        <p:cTn id="46" dur="2000" fill="hold"/>
                                        <p:tgtEl>
                                          <p:spTgt spid="6"/>
                                        </p:tgtEl>
                                        <p:attrNameLst>
                                          <p:attrName>r</p:attrName>
                                        </p:attrNameLst>
                                      </p:cBhvr>
                                    </p:animRot>
                                  </p:childTnLst>
                                </p:cTn>
                              </p:par>
                              <p:par>
                                <p:cTn id="47" presetID="8" presetClass="emph" presetSubtype="0" repeatCount="indefinite" fill="hold" grpId="2" nodeType="withEffect">
                                  <p:stCondLst>
                                    <p:cond delay="0"/>
                                  </p:stCondLst>
                                  <p:childTnLst>
                                    <p:animRot by="21600000">
                                      <p:cBhvr>
                                        <p:cTn id="48" dur="2000" fill="hold"/>
                                        <p:tgtEl>
                                          <p:spTgt spid="9"/>
                                        </p:tgtEl>
                                        <p:attrNameLst>
                                          <p:attrName>r</p:attrName>
                                        </p:attrNameLst>
                                      </p:cBhvr>
                                    </p:animRot>
                                  </p:childTnLst>
                                </p:cTn>
                              </p:par>
                              <p:par>
                                <p:cTn id="49" presetID="10"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par>
                                <p:cTn id="52" presetID="0" presetClass="path" presetSubtype="0" accel="50000" decel="50000" fill="hold" grpId="1" nodeType="withEffect">
                                  <p:stCondLst>
                                    <p:cond delay="0"/>
                                  </p:stCondLst>
                                  <p:childTnLst>
                                    <p:animMotion origin="layout" path="M -0.00833 -0.00324 L 0.375 -0.08102 " pathEditMode="relative" rAng="0" ptsTypes="AA">
                                      <p:cBhvr>
                                        <p:cTn id="53" dur="2000" fill="hold"/>
                                        <p:tgtEl>
                                          <p:spTgt spid="14"/>
                                        </p:tgtEl>
                                        <p:attrNameLst>
                                          <p:attrName>ppt_x</p:attrName>
                                          <p:attrName>ppt_y</p:attrName>
                                        </p:attrNameLst>
                                      </p:cBhvr>
                                      <p:rCtr x="19167" y="-3889"/>
                                    </p:animMotion>
                                  </p:childTnLst>
                                </p:cTn>
                              </p:par>
                              <p:par>
                                <p:cTn id="54" presetID="8" presetClass="emph" presetSubtype="0" repeatCount="indefinite" fill="hold" grpId="2" nodeType="withEffect">
                                  <p:stCondLst>
                                    <p:cond delay="0"/>
                                  </p:stCondLst>
                                  <p:childTnLst>
                                    <p:animRot by="21600000">
                                      <p:cBhvr>
                                        <p:cTn id="55" dur="2000" fill="hold"/>
                                        <p:tgtEl>
                                          <p:spTgt spid="14"/>
                                        </p:tgtEl>
                                        <p:attrNameLst>
                                          <p:attrName>r</p:attrName>
                                        </p:attrNameLst>
                                      </p:cBhvr>
                                    </p:animRot>
                                  </p:childTnLst>
                                </p:cTn>
                              </p:par>
                            </p:childTnLst>
                          </p:cTn>
                        </p:par>
                        <p:par>
                          <p:cTn id="56" fill="hold">
                            <p:stCondLst>
                              <p:cond delay="2500"/>
                            </p:stCondLst>
                            <p:childTnLst>
                              <p:par>
                                <p:cTn id="57" presetID="22" presetClass="entr" presetSubtype="1"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up)">
                                      <p:cBhvr>
                                        <p:cTn id="59" dur="500"/>
                                        <p:tgtEl>
                                          <p:spTgt spid="33"/>
                                        </p:tgtEl>
                                      </p:cBhvr>
                                    </p:animEffect>
                                  </p:childTnLst>
                                </p:cTn>
                              </p:par>
                            </p:childTnLst>
                          </p:cTn>
                        </p:par>
                        <p:par>
                          <p:cTn id="60" fill="hold">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left)">
                                      <p:cBhvr>
                                        <p:cTn id="63" dur="500"/>
                                        <p:tgtEl>
                                          <p:spTgt spid="3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500"/>
                                        <p:tgtEl>
                                          <p:spTgt spid="1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fade">
                                      <p:cBhvr>
                                        <p:cTn id="74" dur="500"/>
                                        <p:tgtEl>
                                          <p:spTgt spid="1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par>
                                <p:cTn id="78" presetID="0" presetClass="path" presetSubtype="0" accel="50000" decel="50000" fill="hold" grpId="1" nodeType="withEffect">
                                  <p:stCondLst>
                                    <p:cond delay="0"/>
                                  </p:stCondLst>
                                  <p:childTnLst>
                                    <p:animMotion origin="layout" path="M -0.00417 -0.00556 L 0.25234 0.05741 " pathEditMode="relative" rAng="0" ptsTypes="AA">
                                      <p:cBhvr>
                                        <p:cTn id="79" dur="2000" fill="hold"/>
                                        <p:tgtEl>
                                          <p:spTgt spid="15"/>
                                        </p:tgtEl>
                                        <p:attrNameLst>
                                          <p:attrName>ppt_x</p:attrName>
                                          <p:attrName>ppt_y</p:attrName>
                                        </p:attrNameLst>
                                      </p:cBhvr>
                                      <p:rCtr x="12826" y="3148"/>
                                    </p:animMotion>
                                  </p:childTnLst>
                                </p:cTn>
                              </p:par>
                              <p:par>
                                <p:cTn id="80" presetID="8" presetClass="emph" presetSubtype="0" repeatCount="indefinite" fill="hold" grpId="2" nodeType="withEffect">
                                  <p:stCondLst>
                                    <p:cond delay="0"/>
                                  </p:stCondLst>
                                  <p:childTnLst>
                                    <p:animRot by="21600000">
                                      <p:cBhvr>
                                        <p:cTn id="81" dur="2000" fill="hold"/>
                                        <p:tgtEl>
                                          <p:spTgt spid="15"/>
                                        </p:tgtEl>
                                        <p:attrNameLst>
                                          <p:attrName>r</p:attrName>
                                        </p:attrNameLst>
                                      </p:cBhvr>
                                    </p:animRot>
                                  </p:childTnLst>
                                </p:cTn>
                              </p:par>
                              <p:par>
                                <p:cTn id="82" presetID="0" presetClass="path" presetSubtype="0" accel="50000" decel="50000" fill="hold" grpId="1" nodeType="withEffect">
                                  <p:stCondLst>
                                    <p:cond delay="0"/>
                                  </p:stCondLst>
                                  <p:childTnLst>
                                    <p:animMotion origin="layout" path="M -3.75E-6 -2.96296E-6 L 0.39024 0.07199 " pathEditMode="relative" rAng="0" ptsTypes="AA">
                                      <p:cBhvr>
                                        <p:cTn id="83" dur="2000" fill="hold"/>
                                        <p:tgtEl>
                                          <p:spTgt spid="10"/>
                                        </p:tgtEl>
                                        <p:attrNameLst>
                                          <p:attrName>ppt_x</p:attrName>
                                          <p:attrName>ppt_y</p:attrName>
                                        </p:attrNameLst>
                                      </p:cBhvr>
                                      <p:rCtr x="19505" y="3588"/>
                                    </p:animMotion>
                                  </p:childTnLst>
                                </p:cTn>
                              </p:par>
                              <p:par>
                                <p:cTn id="84" presetID="0" presetClass="path" presetSubtype="0" accel="50000" decel="50000" fill="hold" grpId="1" nodeType="withEffect">
                                  <p:stCondLst>
                                    <p:cond delay="0"/>
                                  </p:stCondLst>
                                  <p:childTnLst>
                                    <p:animMotion origin="layout" path="M -0.00834 -0.01111 L 0.24166 0.0287 " pathEditMode="relative" rAng="0" ptsTypes="AA">
                                      <p:cBhvr>
                                        <p:cTn id="85" dur="2000" fill="hold"/>
                                        <p:tgtEl>
                                          <p:spTgt spid="17"/>
                                        </p:tgtEl>
                                        <p:attrNameLst>
                                          <p:attrName>ppt_x</p:attrName>
                                          <p:attrName>ppt_y</p:attrName>
                                        </p:attrNameLst>
                                      </p:cBhvr>
                                      <p:rCtr x="12500" y="1991"/>
                                    </p:animMotion>
                                  </p:childTnLst>
                                </p:cTn>
                              </p:par>
                            </p:childTnLst>
                          </p:cTn>
                        </p:par>
                        <p:par>
                          <p:cTn id="86" fill="hold">
                            <p:stCondLst>
                              <p:cond delay="2000"/>
                            </p:stCondLst>
                            <p:childTnLst>
                              <p:par>
                                <p:cTn id="87" presetID="8" presetClass="emph" presetSubtype="0" repeatCount="indefinite" fill="hold" grpId="2" nodeType="afterEffect">
                                  <p:stCondLst>
                                    <p:cond delay="0"/>
                                  </p:stCondLst>
                                  <p:childTnLst>
                                    <p:animRot by="21600000">
                                      <p:cBhvr>
                                        <p:cTn id="88" dur="2000" fill="hold"/>
                                        <p:tgtEl>
                                          <p:spTgt spid="10"/>
                                        </p:tgtEl>
                                        <p:attrNameLst>
                                          <p:attrName>r</p:attrName>
                                        </p:attrNameLst>
                                      </p:cBhvr>
                                    </p:animRot>
                                  </p:childTnLst>
                                </p:cTn>
                              </p:par>
                              <p:par>
                                <p:cTn id="89" presetID="8" presetClass="emph" presetSubtype="0" repeatCount="indefinite" fill="hold" nodeType="withEffect">
                                  <p:stCondLst>
                                    <p:cond delay="0"/>
                                  </p:stCondLst>
                                  <p:childTnLst>
                                    <p:animRot by="21600000">
                                      <p:cBhvr>
                                        <p:cTn id="90" dur="2000" fill="hold"/>
                                        <p:tgtEl>
                                          <p:spTgt spid="17"/>
                                        </p:tgtEl>
                                        <p:attrNameLst>
                                          <p:attrName>r</p:attrName>
                                        </p:attrNameLst>
                                      </p:cBhvr>
                                    </p:animRot>
                                  </p:childTnLst>
                                </p:cTn>
                              </p:par>
                              <p:par>
                                <p:cTn id="91" presetID="22" presetClass="entr" presetSubtype="1" fill="hold" nodeType="with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wipe(up)">
                                      <p:cBhvr>
                                        <p:cTn id="93" dur="500"/>
                                        <p:tgtEl>
                                          <p:spTgt spid="34"/>
                                        </p:tgtEl>
                                      </p:cBhvr>
                                    </p:animEffect>
                                  </p:childTnLst>
                                </p:cTn>
                              </p:par>
                              <p:par>
                                <p:cTn id="94" presetID="22" presetClass="entr" presetSubtype="1"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up)">
                                      <p:cBhvr>
                                        <p:cTn id="96" dur="500"/>
                                        <p:tgtEl>
                                          <p:spTgt spid="25"/>
                                        </p:tgtEl>
                                      </p:cBhvr>
                                    </p:animEffect>
                                  </p:childTnLst>
                                </p:cTn>
                              </p:par>
                              <p:par>
                                <p:cTn id="97" presetID="22" presetClass="entr" presetSubtype="1" fill="hold" nodeType="with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ipe(up)">
                                      <p:cBhvr>
                                        <p:cTn id="99" dur="5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1"/>
                                        </p:tgtEl>
                                        <p:attrNameLst>
                                          <p:attrName>style.visibility</p:attrName>
                                        </p:attrNameLst>
                                      </p:cBhvr>
                                      <p:to>
                                        <p:strVal val="visible"/>
                                      </p:to>
                                    </p:set>
                                    <p:anim calcmode="lin" valueType="num">
                                      <p:cBhvr additive="base">
                                        <p:cTn id="104" dur="500" fill="hold"/>
                                        <p:tgtEl>
                                          <p:spTgt spid="41"/>
                                        </p:tgtEl>
                                        <p:attrNameLst>
                                          <p:attrName>ppt_x</p:attrName>
                                        </p:attrNameLst>
                                      </p:cBhvr>
                                      <p:tavLst>
                                        <p:tav tm="0">
                                          <p:val>
                                            <p:strVal val="#ppt_x"/>
                                          </p:val>
                                        </p:tav>
                                        <p:tav tm="100000">
                                          <p:val>
                                            <p:strVal val="#ppt_x"/>
                                          </p:val>
                                        </p:tav>
                                      </p:tavLst>
                                    </p:anim>
                                    <p:anim calcmode="lin" valueType="num">
                                      <p:cBhvr additive="base">
                                        <p:cTn id="10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fade">
                                      <p:cBhvr>
                                        <p:cTn id="110" dur="500"/>
                                        <p:tgtEl>
                                          <p:spTgt spid="44"/>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45"/>
                                        </p:tgtEl>
                                        <p:attrNameLst>
                                          <p:attrName>style.visibility</p:attrName>
                                        </p:attrNameLst>
                                      </p:cBhvr>
                                      <p:to>
                                        <p:strVal val="visible"/>
                                      </p:to>
                                    </p:set>
                                    <p:animEffect transition="in" filter="fade">
                                      <p:cBhvr>
                                        <p:cTn id="115" dur="500"/>
                                        <p:tgtEl>
                                          <p:spTgt spid="45"/>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46"/>
                                        </p:tgtEl>
                                        <p:attrNameLst>
                                          <p:attrName>style.visibility</p:attrName>
                                        </p:attrNameLst>
                                      </p:cBhvr>
                                      <p:to>
                                        <p:strVal val="visible"/>
                                      </p:to>
                                    </p:set>
                                    <p:animEffect transition="in" filter="fade">
                                      <p:cBhvr>
                                        <p:cTn id="120" dur="500"/>
                                        <p:tgtEl>
                                          <p:spTgt spid="46"/>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47"/>
                                        </p:tgtEl>
                                        <p:attrNameLst>
                                          <p:attrName>style.visibility</p:attrName>
                                        </p:attrNameLst>
                                      </p:cBhvr>
                                      <p:to>
                                        <p:strVal val="visible"/>
                                      </p:to>
                                    </p:set>
                                    <p:animEffect transition="in" filter="fade">
                                      <p:cBhvr>
                                        <p:cTn id="125" dur="500"/>
                                        <p:tgtEl>
                                          <p:spTgt spid="47"/>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P spid="6" grpId="1" animBg="1"/>
      <p:bldP spid="6" grpId="2" animBg="1"/>
      <p:bldP spid="8" grpId="0" animBg="1"/>
      <p:bldP spid="9" grpId="0" animBg="1"/>
      <p:bldP spid="9" grpId="1" animBg="1"/>
      <p:bldP spid="9" grpId="2" animBg="1"/>
      <p:bldP spid="10" grpId="0" animBg="1"/>
      <p:bldP spid="10" grpId="1" animBg="1"/>
      <p:bldP spid="10" grpId="2" animBg="1"/>
      <p:bldP spid="14" grpId="0" animBg="1"/>
      <p:bldP spid="14" grpId="1" animBg="1"/>
      <p:bldP spid="14" grpId="2" animBg="1"/>
      <p:bldP spid="15" grpId="0" animBg="1"/>
      <p:bldP spid="15" grpId="1" animBg="1"/>
      <p:bldP spid="15" grpId="2" animBg="1"/>
      <p:bldP spid="17" grpId="0" animBg="1"/>
      <p:bldP spid="17" grpId="1" animBg="1"/>
      <p:bldP spid="29" grpId="0"/>
      <p:bldP spid="30" grpId="0"/>
      <p:bldP spid="32" grpId="0"/>
      <p:bldP spid="33" grpId="0"/>
      <p:bldP spid="37" grpId="0" animBg="1"/>
      <p:bldP spid="38" grpId="0" animBg="1"/>
      <p:bldP spid="44" grpId="0"/>
      <p:bldP spid="45" grpId="0"/>
      <p:bldP spid="46" grpId="0"/>
      <p:bldP spid="47" grpId="0"/>
      <p:bldP spid="5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32</TotalTime>
  <Words>2443</Words>
  <Application>Microsoft Office PowerPoint</Application>
  <PresentationFormat>Widescreen</PresentationFormat>
  <Paragraphs>445</Paragraphs>
  <Slides>49</Slides>
  <Notes>3</Notes>
  <HiddenSlides>0</HiddenSlides>
  <MMClips>2</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75" baseType="lpstr">
      <vt:lpstr>Microsoft YaHei</vt:lpstr>
      <vt:lpstr>#9Slide03 Cabin Condensed</vt:lpstr>
      <vt:lpstr>#9Slide03 Cabin Condensed Bold</vt:lpstr>
      <vt:lpstr>.VnTime</vt:lpstr>
      <vt:lpstr>Arial</vt:lpstr>
      <vt:lpstr>Calibri</vt:lpstr>
      <vt:lpstr>Calibri Light</vt:lpstr>
      <vt:lpstr>Cambria Math</vt:lpstr>
      <vt:lpstr>Digital-7 Italic</vt:lpstr>
      <vt:lpstr>Gaegu</vt:lpstr>
      <vt:lpstr>Open Sans</vt:lpstr>
      <vt:lpstr>Questrial</vt:lpstr>
      <vt:lpstr>Raleway</vt:lpstr>
      <vt:lpstr>Roboto Condensed Light</vt:lpstr>
      <vt:lpstr>Symbol</vt:lpstr>
      <vt:lpstr>Tahoma</vt:lpstr>
      <vt:lpstr>Times New Roman</vt:lpstr>
      <vt:lpstr>UTM Avo</vt:lpstr>
      <vt:lpstr>UTM Azuki</vt:lpstr>
      <vt:lpstr>UTM Nyala</vt:lpstr>
      <vt:lpstr>Verdana</vt:lpstr>
      <vt:lpstr>VNI-Times</vt:lpstr>
      <vt:lpstr>Wingdings</vt:lpstr>
      <vt:lpstr>Wingdings 3</vt:lpstr>
      <vt:lpstr>Office Theme</vt:lpstr>
      <vt:lpstr>Equation.DSMT4</vt:lpstr>
      <vt:lpstr>PowerPoint Presentation</vt:lpstr>
      <vt:lpstr>BÀI 5: ĐỊNH LUẬT BẢO TOÀN KHỐI LƯỢNG VÀ PHƯƠNG TRÌNH HOÁ HỌC (Tiết 11-14)</vt:lpstr>
      <vt:lpstr>PowerPoint Presentation</vt:lpstr>
      <vt:lpstr>PowerPoint Presentation</vt:lpstr>
      <vt:lpstr>PowerPoint Presentation</vt:lpstr>
      <vt:lpstr>Hai nhà khoa học phát hiện ra định lu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í nghiệm Zn tác dụng với HC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5: ĐỊNH LUẬT BẢO TOÀN KHỐI LƯỢNG VÀ PHƯƠNG TRÌNH HOÁ HỌC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Đinh Thị Huyền Trang</dc:creator>
  <cp:lastModifiedBy>Admin</cp:lastModifiedBy>
  <cp:revision>214</cp:revision>
  <dcterms:created xsi:type="dcterms:W3CDTF">2022-10-26T22:19:35Z</dcterms:created>
  <dcterms:modified xsi:type="dcterms:W3CDTF">2024-12-08T03:13:52Z</dcterms:modified>
</cp:coreProperties>
</file>